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svg" ContentType="image/svg+xml"/>
  <Default Extension="tif" ContentType="image/tiff"/>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modernComment_103_8F04E191.xml" ContentType="application/vnd.ms-powerpoint.comments+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
  </p:notesMasterIdLst>
  <p:sldIdLst>
    <p:sldId id="259" r:id="rId2"/>
  </p:sldIdLst>
  <p:sldSz cx="42794238" cy="30267275"/>
  <p:notesSz cx="9296400" cy="7010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50F8C88E-95B5-C012-0A61-093687885BF2}" name="Dante Comer" initials="DC" userId="Dante Comer"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D700"/>
    <a:srgbClr val="FF00FF"/>
    <a:srgbClr val="2136FF"/>
    <a:srgbClr val="008000"/>
    <a:srgbClr val="354FA2"/>
    <a:srgbClr val="ED7D31"/>
    <a:srgbClr val="FFFFFF"/>
    <a:srgbClr val="00B0F2"/>
    <a:srgbClr val="0099FF"/>
    <a:srgbClr val="BF9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1F5864F-77DE-492E-8A06-C39ADC3BBBEB}" v="54" dt="2022-03-20T23:36:54.64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8309" autoAdjust="0"/>
    <p:restoredTop sz="95845" autoAdjust="0"/>
  </p:normalViewPr>
  <p:slideViewPr>
    <p:cSldViewPr snapToGrid="0">
      <p:cViewPr>
        <p:scale>
          <a:sx n="54" d="100"/>
          <a:sy n="54" d="100"/>
        </p:scale>
        <p:origin x="-3096" y="-166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10" Type="http://schemas.microsoft.com/office/2018/10/relationships/authors" Target="author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manda Ritz" userId="d688e5f083bf18a2" providerId="LiveId" clId="{A1F5864F-77DE-492E-8A06-C39ADC3BBBEB}"/>
    <pc:docChg chg="undo custSel modSld">
      <pc:chgData name="Amanda Ritz" userId="d688e5f083bf18a2" providerId="LiveId" clId="{A1F5864F-77DE-492E-8A06-C39ADC3BBBEB}" dt="2022-03-20T23:50:37.238" v="310" actId="113"/>
      <pc:docMkLst>
        <pc:docMk/>
      </pc:docMkLst>
      <pc:sldChg chg="addSp delSp modSp mod modAnim">
        <pc:chgData name="Amanda Ritz" userId="d688e5f083bf18a2" providerId="LiveId" clId="{A1F5864F-77DE-492E-8A06-C39ADC3BBBEB}" dt="2022-03-20T23:50:37.238" v="310" actId="113"/>
        <pc:sldMkLst>
          <pc:docMk/>
          <pc:sldMk cId="2399461777" sldId="259"/>
        </pc:sldMkLst>
        <pc:spChg chg="mod">
          <ac:chgData name="Amanda Ritz" userId="d688e5f083bf18a2" providerId="LiveId" clId="{A1F5864F-77DE-492E-8A06-C39ADC3BBBEB}" dt="2022-03-20T23:25:49.808" v="68" actId="1038"/>
          <ac:spMkLst>
            <pc:docMk/>
            <pc:sldMk cId="2399461777" sldId="259"/>
            <ac:spMk id="12" creationId="{1DA5E06B-7801-4909-9358-FD651B32E0D7}"/>
          </ac:spMkLst>
        </pc:spChg>
        <pc:spChg chg="mod">
          <ac:chgData name="Amanda Ritz" userId="d688e5f083bf18a2" providerId="LiveId" clId="{A1F5864F-77DE-492E-8A06-C39ADC3BBBEB}" dt="2022-03-20T23:33:54.763" v="158" actId="1076"/>
          <ac:spMkLst>
            <pc:docMk/>
            <pc:sldMk cId="2399461777" sldId="259"/>
            <ac:spMk id="19" creationId="{759B35AA-57AE-4ADF-95D0-0AE97A80BAC5}"/>
          </ac:spMkLst>
        </pc:spChg>
        <pc:spChg chg="add mod">
          <ac:chgData name="Amanda Ritz" userId="d688e5f083bf18a2" providerId="LiveId" clId="{A1F5864F-77DE-492E-8A06-C39ADC3BBBEB}" dt="2022-03-20T23:27:54.100" v="89" actId="20577"/>
          <ac:spMkLst>
            <pc:docMk/>
            <pc:sldMk cId="2399461777" sldId="259"/>
            <ac:spMk id="29" creationId="{77AC3B17-3BA8-46DF-86AF-7A047F875F3B}"/>
          </ac:spMkLst>
        </pc:spChg>
        <pc:spChg chg="add del mod">
          <ac:chgData name="Amanda Ritz" userId="d688e5f083bf18a2" providerId="LiveId" clId="{A1F5864F-77DE-492E-8A06-C39ADC3BBBEB}" dt="2022-03-20T23:30:25.231" v="120"/>
          <ac:spMkLst>
            <pc:docMk/>
            <pc:sldMk cId="2399461777" sldId="259"/>
            <ac:spMk id="36" creationId="{E332A348-BBEC-4174-8791-E23CB3269A33}"/>
          </ac:spMkLst>
        </pc:spChg>
        <pc:spChg chg="mod">
          <ac:chgData name="Amanda Ritz" userId="d688e5f083bf18a2" providerId="LiveId" clId="{A1F5864F-77DE-492E-8A06-C39ADC3BBBEB}" dt="2022-03-20T23:50:37.238" v="310" actId="113"/>
          <ac:spMkLst>
            <pc:docMk/>
            <pc:sldMk cId="2399461777" sldId="259"/>
            <ac:spMk id="89" creationId="{65132EAE-3010-4CEF-9DA2-7FF76CD52C1D}"/>
          </ac:spMkLst>
        </pc:spChg>
        <pc:spChg chg="mod">
          <ac:chgData name="Amanda Ritz" userId="d688e5f083bf18a2" providerId="LiveId" clId="{A1F5864F-77DE-492E-8A06-C39ADC3BBBEB}" dt="2022-03-20T23:35:27.049" v="178" actId="1076"/>
          <ac:spMkLst>
            <pc:docMk/>
            <pc:sldMk cId="2399461777" sldId="259"/>
            <ac:spMk id="114" creationId="{A6F8371A-0596-424A-B049-3981A95C4CF6}"/>
          </ac:spMkLst>
        </pc:spChg>
        <pc:spChg chg="mod">
          <ac:chgData name="Amanda Ritz" userId="d688e5f083bf18a2" providerId="LiveId" clId="{A1F5864F-77DE-492E-8A06-C39ADC3BBBEB}" dt="2022-03-20T23:35:23.627" v="177" actId="1076"/>
          <ac:spMkLst>
            <pc:docMk/>
            <pc:sldMk cId="2399461777" sldId="259"/>
            <ac:spMk id="115" creationId="{2C4B3B6C-C0EC-4FCA-B043-A3984B325E67}"/>
          </ac:spMkLst>
        </pc:spChg>
        <pc:spChg chg="mod">
          <ac:chgData name="Amanda Ritz" userId="d688e5f083bf18a2" providerId="LiveId" clId="{A1F5864F-77DE-492E-8A06-C39ADC3BBBEB}" dt="2022-03-20T23:36:36.404" v="200" actId="20577"/>
          <ac:spMkLst>
            <pc:docMk/>
            <pc:sldMk cId="2399461777" sldId="259"/>
            <ac:spMk id="222" creationId="{45F67D91-59E3-4C40-8251-D825A5F2B905}"/>
          </ac:spMkLst>
        </pc:spChg>
        <pc:spChg chg="mod">
          <ac:chgData name="Amanda Ritz" userId="d688e5f083bf18a2" providerId="LiveId" clId="{A1F5864F-77DE-492E-8A06-C39ADC3BBBEB}" dt="2022-03-20T23:33:40.936" v="155" actId="1076"/>
          <ac:spMkLst>
            <pc:docMk/>
            <pc:sldMk cId="2399461777" sldId="259"/>
            <ac:spMk id="223" creationId="{DAEB34AC-0515-471C-8A8A-25560078D6D7}"/>
          </ac:spMkLst>
        </pc:spChg>
        <pc:spChg chg="mod">
          <ac:chgData name="Amanda Ritz" userId="d688e5f083bf18a2" providerId="LiveId" clId="{A1F5864F-77DE-492E-8A06-C39ADC3BBBEB}" dt="2022-03-20T23:33:51.485" v="157" actId="1076"/>
          <ac:spMkLst>
            <pc:docMk/>
            <pc:sldMk cId="2399461777" sldId="259"/>
            <ac:spMk id="396" creationId="{04CC7D75-000B-45AB-9500-090B41028C12}"/>
          </ac:spMkLst>
        </pc:spChg>
        <pc:spChg chg="mod">
          <ac:chgData name="Amanda Ritz" userId="d688e5f083bf18a2" providerId="LiveId" clId="{A1F5864F-77DE-492E-8A06-C39ADC3BBBEB}" dt="2022-03-20T23:33:37.379" v="153" actId="1076"/>
          <ac:spMkLst>
            <pc:docMk/>
            <pc:sldMk cId="2399461777" sldId="259"/>
            <ac:spMk id="418" creationId="{57A55B10-7824-40A7-B960-DA6B9E89CF0D}"/>
          </ac:spMkLst>
        </pc:spChg>
        <pc:spChg chg="mod">
          <ac:chgData name="Amanda Ritz" userId="d688e5f083bf18a2" providerId="LiveId" clId="{A1F5864F-77DE-492E-8A06-C39ADC3BBBEB}" dt="2022-03-20T23:33:33.554" v="152" actId="1076"/>
          <ac:spMkLst>
            <pc:docMk/>
            <pc:sldMk cId="2399461777" sldId="259"/>
            <ac:spMk id="419" creationId="{4C8AD3C7-E8DA-44CC-8423-BE8D821FFC20}"/>
          </ac:spMkLst>
        </pc:spChg>
        <pc:spChg chg="mod">
          <ac:chgData name="Amanda Ritz" userId="d688e5f083bf18a2" providerId="LiveId" clId="{A1F5864F-77DE-492E-8A06-C39ADC3BBBEB}" dt="2022-03-20T23:33:45.093" v="156" actId="1076"/>
          <ac:spMkLst>
            <pc:docMk/>
            <pc:sldMk cId="2399461777" sldId="259"/>
            <ac:spMk id="420" creationId="{858EB75C-BE9A-4746-A860-08E5B197DE76}"/>
          </ac:spMkLst>
        </pc:spChg>
        <pc:spChg chg="del">
          <ac:chgData name="Amanda Ritz" userId="d688e5f083bf18a2" providerId="LiveId" clId="{A1F5864F-77DE-492E-8A06-C39ADC3BBBEB}" dt="2022-03-20T23:16:32.999" v="0" actId="478"/>
          <ac:spMkLst>
            <pc:docMk/>
            <pc:sldMk cId="2399461777" sldId="259"/>
            <ac:spMk id="421" creationId="{665D1B7D-9239-4FBE-9BCA-1E71C05704E8}"/>
          </ac:spMkLst>
        </pc:spChg>
        <pc:spChg chg="mod">
          <ac:chgData name="Amanda Ritz" userId="d688e5f083bf18a2" providerId="LiveId" clId="{A1F5864F-77DE-492E-8A06-C39ADC3BBBEB}" dt="2022-03-20T23:33:33.554" v="152" actId="1076"/>
          <ac:spMkLst>
            <pc:docMk/>
            <pc:sldMk cId="2399461777" sldId="259"/>
            <ac:spMk id="455" creationId="{33CF28D5-649A-4030-B170-205A0BF8F80C}"/>
          </ac:spMkLst>
        </pc:spChg>
        <pc:spChg chg="add del mod">
          <ac:chgData name="Amanda Ritz" userId="d688e5f083bf18a2" providerId="LiveId" clId="{A1F5864F-77DE-492E-8A06-C39ADC3BBBEB}" dt="2022-03-20T23:26:17.694" v="75"/>
          <ac:spMkLst>
            <pc:docMk/>
            <pc:sldMk cId="2399461777" sldId="259"/>
            <ac:spMk id="516" creationId="{F192AD93-E3AC-4F83-A94D-0453A9799296}"/>
          </ac:spMkLst>
        </pc:spChg>
        <pc:spChg chg="add mod">
          <ac:chgData name="Amanda Ritz" userId="d688e5f083bf18a2" providerId="LiveId" clId="{A1F5864F-77DE-492E-8A06-C39ADC3BBBEB}" dt="2022-03-20T23:37:02.164" v="234" actId="1076"/>
          <ac:spMkLst>
            <pc:docMk/>
            <pc:sldMk cId="2399461777" sldId="259"/>
            <ac:spMk id="517" creationId="{B4930A2E-91DB-493B-9DF3-3511E0133CC3}"/>
          </ac:spMkLst>
        </pc:spChg>
        <pc:spChg chg="add mod">
          <ac:chgData name="Amanda Ritz" userId="d688e5f083bf18a2" providerId="LiveId" clId="{A1F5864F-77DE-492E-8A06-C39ADC3BBBEB}" dt="2022-03-20T23:38:31.760" v="309" actId="20577"/>
          <ac:spMkLst>
            <pc:docMk/>
            <pc:sldMk cId="2399461777" sldId="259"/>
            <ac:spMk id="518" creationId="{79D07500-2332-4843-8969-CC6CDB71FCEA}"/>
          </ac:spMkLst>
        </pc:spChg>
        <pc:grpChg chg="mod">
          <ac:chgData name="Amanda Ritz" userId="d688e5f083bf18a2" providerId="LiveId" clId="{A1F5864F-77DE-492E-8A06-C39ADC3BBBEB}" dt="2022-03-20T23:17:30.177" v="25" actId="1076"/>
          <ac:grpSpMkLst>
            <pc:docMk/>
            <pc:sldMk cId="2399461777" sldId="259"/>
            <ac:grpSpMk id="33" creationId="{9F92F402-92EC-4C34-906E-11A6804CED29}"/>
          </ac:grpSpMkLst>
        </pc:grpChg>
        <pc:grpChg chg="mod">
          <ac:chgData name="Amanda Ritz" userId="d688e5f083bf18a2" providerId="LiveId" clId="{A1F5864F-77DE-492E-8A06-C39ADC3BBBEB}" dt="2022-03-20T23:33:16.872" v="150" actId="1076"/>
          <ac:grpSpMkLst>
            <pc:docMk/>
            <pc:sldMk cId="2399461777" sldId="259"/>
            <ac:grpSpMk id="80" creationId="{D3910C2E-2D7F-43C1-AB58-867E6F9A9D1C}"/>
          </ac:grpSpMkLst>
        </pc:grpChg>
        <pc:picChg chg="mod">
          <ac:chgData name="Amanda Ritz" userId="d688e5f083bf18a2" providerId="LiveId" clId="{A1F5864F-77DE-492E-8A06-C39ADC3BBBEB}" dt="2022-03-20T23:25:49.808" v="68" actId="1038"/>
          <ac:picMkLst>
            <pc:docMk/>
            <pc:sldMk cId="2399461777" sldId="259"/>
            <ac:picMk id="111" creationId="{3FCFC580-D65F-44D2-909F-24D4ADEA004F}"/>
          </ac:picMkLst>
        </pc:picChg>
        <pc:picChg chg="mod">
          <ac:chgData name="Amanda Ritz" userId="d688e5f083bf18a2" providerId="LiveId" clId="{A1F5864F-77DE-492E-8A06-C39ADC3BBBEB}" dt="2022-03-20T23:25:49.808" v="68" actId="1038"/>
          <ac:picMkLst>
            <pc:docMk/>
            <pc:sldMk cId="2399461777" sldId="259"/>
            <ac:picMk id="113" creationId="{1DFED733-2B45-4671-AB56-D7F37B0CD615}"/>
          </ac:picMkLst>
        </pc:picChg>
        <pc:picChg chg="mod">
          <ac:chgData name="Amanda Ritz" userId="d688e5f083bf18a2" providerId="LiveId" clId="{A1F5864F-77DE-492E-8A06-C39ADC3BBBEB}" dt="2022-03-20T23:33:33.554" v="152" actId="1076"/>
          <ac:picMkLst>
            <pc:docMk/>
            <pc:sldMk cId="2399461777" sldId="259"/>
            <ac:picMk id="397" creationId="{01558B7E-F323-4155-8729-45B0E34BA702}"/>
          </ac:picMkLst>
        </pc:picChg>
        <pc:cxnChg chg="mod">
          <ac:chgData name="Amanda Ritz" userId="d688e5f083bf18a2" providerId="LiveId" clId="{A1F5864F-77DE-492E-8A06-C39ADC3BBBEB}" dt="2022-03-20T23:33:20.788" v="151" actId="1076"/>
          <ac:cxnSpMkLst>
            <pc:docMk/>
            <pc:sldMk cId="2399461777" sldId="259"/>
            <ac:cxnSpMk id="83" creationId="{C79DEF3A-DC47-4D22-B1EC-ABF0D5D4CA4E}"/>
          </ac:cxnSpMkLst>
        </pc:cxnChg>
      </pc:sldChg>
    </pc:docChg>
  </pc:docChgLst>
</pc:chgInfo>
</file>

<file path=ppt/comments/modernComment_103_8F04E191.xml><?xml version="1.0" encoding="utf-8"?>
<p188:cmLst xmlns:a="http://schemas.openxmlformats.org/drawingml/2006/main" xmlns:r="http://schemas.openxmlformats.org/officeDocument/2006/relationships" xmlns:p188="http://schemas.microsoft.com/office/powerpoint/2018/8/main">
  <p188:cm id="{1BEE5F2A-4BBB-4BE4-8590-A17F6997DBFF}" authorId="{50F8C88E-95B5-C012-0A61-093687885BF2}" status="resolved" created="2022-03-17T17:50:01.769" complete="100000">
    <ac:deMkLst xmlns:ac="http://schemas.microsoft.com/office/drawing/2013/main/command">
      <pc:docMk xmlns:pc="http://schemas.microsoft.com/office/powerpoint/2013/main/command"/>
      <pc:sldMk xmlns:pc="http://schemas.microsoft.com/office/powerpoint/2013/main/command" cId="2399461777" sldId="259"/>
      <ac:picMk id="118" creationId="{9B36B625-2CF8-4D70-B966-2A131418F139}"/>
    </ac:deMkLst>
    <p188:txBody>
      <a:bodyPr/>
      <a:lstStyle/>
      <a:p>
        <a:r>
          <a:rPr lang="en-US"/>
          <a:t>Confirm the deposition times used here. 
The range of deposition times in this plot do not match the range of deposition times used in the PPD vs Deposition time plot below.</a:t>
        </a:r>
      </a:p>
    </p188:txBody>
  </p188:cm>
  <p188:cm id="{034A7AA0-0FFB-48E0-92E3-601855FCDC49}" authorId="{50F8C88E-95B5-C012-0A61-093687885BF2}" status="resolved" created="2022-03-17T17:52:46.964" complete="100000">
    <ac:deMkLst xmlns:ac="http://schemas.microsoft.com/office/drawing/2013/main/command">
      <pc:docMk xmlns:pc="http://schemas.microsoft.com/office/powerpoint/2013/main/command"/>
      <pc:sldMk xmlns:pc="http://schemas.microsoft.com/office/powerpoint/2013/main/command" cId="2399461777" sldId="259"/>
      <ac:picMk id="116" creationId="{8694D73F-9114-43FE-85E6-F2030DC0D627}"/>
    </ac:deMkLst>
    <p188:txBody>
      <a:bodyPr/>
      <a:lstStyle/>
      <a:p>
        <a:r>
          <a:rPr lang="en-US"/>
          <a:t>What are the two parameters we are observing here?</a:t>
        </a:r>
      </a:p>
    </p188:txBody>
  </p188:cm>
  <p188:cm id="{7DA6D179-E37B-44A4-93A2-8E0379BA3AE6}" authorId="{50F8C88E-95B5-C012-0A61-093687885BF2}" created="2022-03-17T20:32:19.178">
    <ac:txMkLst xmlns:ac="http://schemas.microsoft.com/office/drawing/2013/main/command">
      <pc:docMk xmlns:pc="http://schemas.microsoft.com/office/powerpoint/2013/main/command"/>
      <pc:sldMk xmlns:pc="http://schemas.microsoft.com/office/powerpoint/2013/main/command" cId="2399461777" sldId="259"/>
      <ac:spMk id="473" creationId="{FE62DEE9-A139-4D63-81CC-16B359F5677E}"/>
      <ac:txMk cp="0">
        <ac:context len="221" hash="804831894"/>
      </ac:txMk>
    </ac:txMkLst>
    <p188:pos x="13103076" y="1185615"/>
    <p188:txBody>
      <a:bodyPr/>
      <a:lstStyle/>
      <a:p>
        <a:r>
          <a:rPr lang="en-US"/>
          <a:t>Save this for the conclusion.</a:t>
        </a:r>
      </a:p>
    </p188:txBody>
  </p188:cm>
  <p188:cm id="{EA8BAEC4-8A23-457E-82E8-09BABE9AAA4A}" authorId="{50F8C88E-95B5-C012-0A61-093687885BF2}" status="resolved" created="2022-03-17T22:34:28.706" complete="100000">
    <ac:txMkLst xmlns:ac="http://schemas.microsoft.com/office/drawing/2013/main/command">
      <pc:docMk xmlns:pc="http://schemas.microsoft.com/office/powerpoint/2013/main/command"/>
      <pc:sldMk xmlns:pc="http://schemas.microsoft.com/office/powerpoint/2013/main/command" cId="2399461777" sldId="259"/>
      <ac:spMk id="268" creationId="{E2A1051B-32B9-478D-B9F7-828255039A50}"/>
      <ac:txMk cp="13" len="411">
        <ac:context len="451" hash="700372672"/>
      </ac:txMk>
    </ac:txMkLst>
    <p188:pos x="12989410" y="727321"/>
    <p188:txBody>
      <a:bodyPr/>
      <a:lstStyle/>
      <a:p>
        <a:r>
          <a:rPr lang="en-US"/>
          <a:t>Format as an actual conclusion</a:t>
        </a:r>
      </a:p>
    </p188:txBody>
  </p188:cm>
  <p188:cm id="{A606F8EB-84EF-4632-B387-282FDAB9F7FF}" authorId="{50F8C88E-95B5-C012-0A61-093687885BF2}" created="2022-03-19T05:21:25.699">
    <ac:deMkLst xmlns:ac="http://schemas.microsoft.com/office/drawing/2013/main/command">
      <pc:docMk xmlns:pc="http://schemas.microsoft.com/office/powerpoint/2013/main/command"/>
      <pc:sldMk xmlns:pc="http://schemas.microsoft.com/office/powerpoint/2013/main/command" cId="2399461777" sldId="259"/>
      <ac:picMk id="113" creationId="{1DFED733-2B45-4671-AB56-D7F37B0CD615}"/>
    </ac:deMkLst>
    <p188:txBody>
      <a:bodyPr/>
      <a:lstStyle/>
      <a:p>
        <a:r>
          <a:rPr lang="en-US"/>
          <a:t>Are the y-axis units true? The nanostructured microscale E-AB sensor exhibited a smaller current response than a planar?</a:t>
        </a:r>
      </a:p>
    </p188:txBody>
  </p188:cm>
</p188:cmLst>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1737"/>
          </a:xfrm>
          <a:prstGeom prst="rect">
            <a:avLst/>
          </a:prstGeom>
        </p:spPr>
        <p:txBody>
          <a:bodyPr vert="horz" lIns="93164" tIns="46582" rIns="93164" bIns="46582" rtlCol="0"/>
          <a:lstStyle>
            <a:lvl1pPr algn="l">
              <a:defRPr sz="1200"/>
            </a:lvl1pPr>
          </a:lstStyle>
          <a:p>
            <a:endParaRPr lang="en-US" dirty="0"/>
          </a:p>
        </p:txBody>
      </p:sp>
      <p:sp>
        <p:nvSpPr>
          <p:cNvPr id="3" name="Date Placeholder 2"/>
          <p:cNvSpPr>
            <a:spLocks noGrp="1"/>
          </p:cNvSpPr>
          <p:nvPr>
            <p:ph type="dt" idx="1"/>
          </p:nvPr>
        </p:nvSpPr>
        <p:spPr>
          <a:xfrm>
            <a:off x="5265809" y="0"/>
            <a:ext cx="4028440" cy="351737"/>
          </a:xfrm>
          <a:prstGeom prst="rect">
            <a:avLst/>
          </a:prstGeom>
        </p:spPr>
        <p:txBody>
          <a:bodyPr vert="horz" lIns="93164" tIns="46582" rIns="93164" bIns="46582" rtlCol="0"/>
          <a:lstStyle>
            <a:lvl1pPr algn="r">
              <a:defRPr sz="1200"/>
            </a:lvl1pPr>
          </a:lstStyle>
          <a:p>
            <a:fld id="{4E183EA6-B4A2-47B8-8370-C10277B04C95}" type="datetimeFigureOut">
              <a:rPr lang="en-US" smtClean="0"/>
              <a:t>3/21/22</a:t>
            </a:fld>
            <a:endParaRPr lang="en-US" dirty="0"/>
          </a:p>
        </p:txBody>
      </p:sp>
      <p:sp>
        <p:nvSpPr>
          <p:cNvPr id="4" name="Slide Image Placeholder 3"/>
          <p:cNvSpPr>
            <a:spLocks noGrp="1" noRot="1" noChangeAspect="1"/>
          </p:cNvSpPr>
          <p:nvPr>
            <p:ph type="sldImg" idx="2"/>
          </p:nvPr>
        </p:nvSpPr>
        <p:spPr>
          <a:xfrm>
            <a:off x="2976563" y="876300"/>
            <a:ext cx="3343275" cy="2365375"/>
          </a:xfrm>
          <a:prstGeom prst="rect">
            <a:avLst/>
          </a:prstGeom>
          <a:noFill/>
          <a:ln w="12700">
            <a:solidFill>
              <a:prstClr val="black"/>
            </a:solidFill>
          </a:ln>
        </p:spPr>
        <p:txBody>
          <a:bodyPr vert="horz" lIns="93164" tIns="46582" rIns="93164" bIns="46582" rtlCol="0" anchor="ctr"/>
          <a:lstStyle/>
          <a:p>
            <a:endParaRPr lang="en-US" dirty="0"/>
          </a:p>
        </p:txBody>
      </p:sp>
      <p:sp>
        <p:nvSpPr>
          <p:cNvPr id="5" name="Notes Placeholder 4"/>
          <p:cNvSpPr>
            <a:spLocks noGrp="1"/>
          </p:cNvSpPr>
          <p:nvPr>
            <p:ph type="body" sz="quarter" idx="3"/>
          </p:nvPr>
        </p:nvSpPr>
        <p:spPr>
          <a:xfrm>
            <a:off x="929640" y="3373755"/>
            <a:ext cx="7437120" cy="2760345"/>
          </a:xfrm>
          <a:prstGeom prst="rect">
            <a:avLst/>
          </a:prstGeom>
        </p:spPr>
        <p:txBody>
          <a:bodyPr vert="horz" lIns="93164" tIns="46582" rIns="93164" bIns="46582"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658664"/>
            <a:ext cx="4028440" cy="351736"/>
          </a:xfrm>
          <a:prstGeom prst="rect">
            <a:avLst/>
          </a:prstGeom>
        </p:spPr>
        <p:txBody>
          <a:bodyPr vert="horz" lIns="93164" tIns="46582" rIns="93164" bIns="46582"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65809" y="6658664"/>
            <a:ext cx="4028440" cy="351736"/>
          </a:xfrm>
          <a:prstGeom prst="rect">
            <a:avLst/>
          </a:prstGeom>
        </p:spPr>
        <p:txBody>
          <a:bodyPr vert="horz" lIns="93164" tIns="46582" rIns="93164" bIns="46582" rtlCol="0" anchor="b"/>
          <a:lstStyle>
            <a:lvl1pPr algn="r">
              <a:defRPr sz="1200"/>
            </a:lvl1pPr>
          </a:lstStyle>
          <a:p>
            <a:fld id="{C631DA43-1C13-49F1-8496-16D0E597A323}" type="slidenum">
              <a:rPr lang="en-US" smtClean="0"/>
              <a:t>‹#›</a:t>
            </a:fld>
            <a:endParaRPr lang="en-US" dirty="0"/>
          </a:p>
        </p:txBody>
      </p:sp>
    </p:spTree>
    <p:extLst>
      <p:ext uri="{BB962C8B-B14F-4D97-AF65-F5344CB8AC3E}">
        <p14:creationId xmlns:p14="http://schemas.microsoft.com/office/powerpoint/2010/main" val="3764145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31DA43-1C13-49F1-8496-16D0E597A323}" type="slidenum">
              <a:rPr lang="en-US" smtClean="0"/>
              <a:t>1</a:t>
            </a:fld>
            <a:endParaRPr lang="en-US" dirty="0"/>
          </a:p>
        </p:txBody>
      </p:sp>
    </p:spTree>
    <p:extLst>
      <p:ext uri="{BB962C8B-B14F-4D97-AF65-F5344CB8AC3E}">
        <p14:creationId xmlns:p14="http://schemas.microsoft.com/office/powerpoint/2010/main" val="19552873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09568" y="4953466"/>
            <a:ext cx="36375102" cy="10537496"/>
          </a:xfrm>
        </p:spPr>
        <p:txBody>
          <a:bodyPr anchor="b"/>
          <a:lstStyle>
            <a:lvl1pPr algn="ctr">
              <a:defRPr sz="26480"/>
            </a:lvl1pPr>
          </a:lstStyle>
          <a:p>
            <a:r>
              <a:rPr lang="en-US"/>
              <a:t>Click to edit Master title style</a:t>
            </a:r>
            <a:endParaRPr lang="en-US" dirty="0"/>
          </a:p>
        </p:txBody>
      </p:sp>
      <p:sp>
        <p:nvSpPr>
          <p:cNvPr id="3" name="Subtitle 2"/>
          <p:cNvSpPr>
            <a:spLocks noGrp="1"/>
          </p:cNvSpPr>
          <p:nvPr>
            <p:ph type="subTitle" idx="1"/>
          </p:nvPr>
        </p:nvSpPr>
        <p:spPr>
          <a:xfrm>
            <a:off x="5349280" y="15897328"/>
            <a:ext cx="32095679" cy="7307583"/>
          </a:xfrm>
        </p:spPr>
        <p:txBody>
          <a:bodyPr/>
          <a:lstStyle>
            <a:lvl1pPr marL="0" indent="0" algn="ctr">
              <a:buNone/>
              <a:defRPr sz="10592"/>
            </a:lvl1pPr>
            <a:lvl2pPr marL="2017806" indent="0" algn="ctr">
              <a:buNone/>
              <a:defRPr sz="8827"/>
            </a:lvl2pPr>
            <a:lvl3pPr marL="4035613" indent="0" algn="ctr">
              <a:buNone/>
              <a:defRPr sz="7944"/>
            </a:lvl3pPr>
            <a:lvl4pPr marL="6053419" indent="0" algn="ctr">
              <a:buNone/>
              <a:defRPr sz="7061"/>
            </a:lvl4pPr>
            <a:lvl5pPr marL="8071226" indent="0" algn="ctr">
              <a:buNone/>
              <a:defRPr sz="7061"/>
            </a:lvl5pPr>
            <a:lvl6pPr marL="10089032" indent="0" algn="ctr">
              <a:buNone/>
              <a:defRPr sz="7061"/>
            </a:lvl6pPr>
            <a:lvl7pPr marL="12106839" indent="0" algn="ctr">
              <a:buNone/>
              <a:defRPr sz="7061"/>
            </a:lvl7pPr>
            <a:lvl8pPr marL="14124645" indent="0" algn="ctr">
              <a:buNone/>
              <a:defRPr sz="7061"/>
            </a:lvl8pPr>
            <a:lvl9pPr marL="16142452" indent="0" algn="ctr">
              <a:buNone/>
              <a:defRPr sz="7061"/>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B3FB8E8-2BD1-44D8-B612-0811B883D23D}" type="datetimeFigureOut">
              <a:rPr lang="en-US" smtClean="0"/>
              <a:t>3/21/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34732511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B3FB8E8-2BD1-44D8-B612-0811B883D23D}" type="datetimeFigureOut">
              <a:rPr lang="en-US" smtClean="0"/>
              <a:t>3/21/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8511019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0624629" y="1611452"/>
            <a:ext cx="9227508" cy="2565011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942106" y="1611452"/>
            <a:ext cx="27147595" cy="256501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B3FB8E8-2BD1-44D8-B612-0811B883D23D}" type="datetimeFigureOut">
              <a:rPr lang="en-US" smtClean="0"/>
              <a:t>3/21/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22806566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B3FB8E8-2BD1-44D8-B612-0811B883D23D}" type="datetimeFigureOut">
              <a:rPr lang="en-US" smtClean="0"/>
              <a:t>3/21/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2944876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19818" y="7545809"/>
            <a:ext cx="36910030" cy="12590343"/>
          </a:xfrm>
        </p:spPr>
        <p:txBody>
          <a:bodyPr anchor="b"/>
          <a:lstStyle>
            <a:lvl1pPr>
              <a:defRPr sz="26480"/>
            </a:lvl1pPr>
          </a:lstStyle>
          <a:p>
            <a:r>
              <a:rPr lang="en-US"/>
              <a:t>Click to edit Master title style</a:t>
            </a:r>
            <a:endParaRPr lang="en-US" dirty="0"/>
          </a:p>
        </p:txBody>
      </p:sp>
      <p:sp>
        <p:nvSpPr>
          <p:cNvPr id="3" name="Text Placeholder 2"/>
          <p:cNvSpPr>
            <a:spLocks noGrp="1"/>
          </p:cNvSpPr>
          <p:nvPr>
            <p:ph type="body" idx="1"/>
          </p:nvPr>
        </p:nvSpPr>
        <p:spPr>
          <a:xfrm>
            <a:off x="2919818" y="20255262"/>
            <a:ext cx="36910030" cy="6620964"/>
          </a:xfrm>
        </p:spPr>
        <p:txBody>
          <a:bodyPr/>
          <a:lstStyle>
            <a:lvl1pPr marL="0" indent="0">
              <a:buNone/>
              <a:defRPr sz="10592">
                <a:solidFill>
                  <a:schemeClr val="tx1"/>
                </a:solidFill>
              </a:defRPr>
            </a:lvl1pPr>
            <a:lvl2pPr marL="2017806" indent="0">
              <a:buNone/>
              <a:defRPr sz="8827">
                <a:solidFill>
                  <a:schemeClr val="tx1">
                    <a:tint val="75000"/>
                  </a:schemeClr>
                </a:solidFill>
              </a:defRPr>
            </a:lvl2pPr>
            <a:lvl3pPr marL="4035613" indent="0">
              <a:buNone/>
              <a:defRPr sz="7944">
                <a:solidFill>
                  <a:schemeClr val="tx1">
                    <a:tint val="75000"/>
                  </a:schemeClr>
                </a:solidFill>
              </a:defRPr>
            </a:lvl3pPr>
            <a:lvl4pPr marL="6053419" indent="0">
              <a:buNone/>
              <a:defRPr sz="7061">
                <a:solidFill>
                  <a:schemeClr val="tx1">
                    <a:tint val="75000"/>
                  </a:schemeClr>
                </a:solidFill>
              </a:defRPr>
            </a:lvl4pPr>
            <a:lvl5pPr marL="8071226" indent="0">
              <a:buNone/>
              <a:defRPr sz="7061">
                <a:solidFill>
                  <a:schemeClr val="tx1">
                    <a:tint val="75000"/>
                  </a:schemeClr>
                </a:solidFill>
              </a:defRPr>
            </a:lvl5pPr>
            <a:lvl6pPr marL="10089032" indent="0">
              <a:buNone/>
              <a:defRPr sz="7061">
                <a:solidFill>
                  <a:schemeClr val="tx1">
                    <a:tint val="75000"/>
                  </a:schemeClr>
                </a:solidFill>
              </a:defRPr>
            </a:lvl6pPr>
            <a:lvl7pPr marL="12106839" indent="0">
              <a:buNone/>
              <a:defRPr sz="7061">
                <a:solidFill>
                  <a:schemeClr val="tx1">
                    <a:tint val="75000"/>
                  </a:schemeClr>
                </a:solidFill>
              </a:defRPr>
            </a:lvl7pPr>
            <a:lvl8pPr marL="14124645" indent="0">
              <a:buNone/>
              <a:defRPr sz="7061">
                <a:solidFill>
                  <a:schemeClr val="tx1">
                    <a:tint val="75000"/>
                  </a:schemeClr>
                </a:solidFill>
              </a:defRPr>
            </a:lvl8pPr>
            <a:lvl9pPr marL="16142452" indent="0">
              <a:buNone/>
              <a:defRPr sz="7061">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B3FB8E8-2BD1-44D8-B612-0811B883D23D}" type="datetimeFigureOut">
              <a:rPr lang="en-US" smtClean="0"/>
              <a:t>3/21/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2884896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942104" y="8057261"/>
            <a:ext cx="18187551" cy="192043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1664583" y="8057261"/>
            <a:ext cx="18187551" cy="192043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B3FB8E8-2BD1-44D8-B612-0811B883D23D}" type="datetimeFigureOut">
              <a:rPr lang="en-US" smtClean="0"/>
              <a:t>3/21/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3220693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947678" y="1611459"/>
            <a:ext cx="36910030" cy="5850274"/>
          </a:xfrm>
        </p:spPr>
        <p:txBody>
          <a:bodyPr/>
          <a:lstStyle/>
          <a:p>
            <a:r>
              <a:rPr lang="en-US"/>
              <a:t>Click to edit Master title style</a:t>
            </a:r>
            <a:endParaRPr lang="en-US" dirty="0"/>
          </a:p>
        </p:txBody>
      </p:sp>
      <p:sp>
        <p:nvSpPr>
          <p:cNvPr id="3" name="Text Placeholder 2"/>
          <p:cNvSpPr>
            <a:spLocks noGrp="1"/>
          </p:cNvSpPr>
          <p:nvPr>
            <p:ph type="body" idx="1"/>
          </p:nvPr>
        </p:nvSpPr>
        <p:spPr>
          <a:xfrm>
            <a:off x="2947682" y="7419688"/>
            <a:ext cx="18103966" cy="3636275"/>
          </a:xfrm>
        </p:spPr>
        <p:txBody>
          <a:bodyPr anchor="b"/>
          <a:lstStyle>
            <a:lvl1pPr marL="0" indent="0">
              <a:buNone/>
              <a:defRPr sz="10592" b="1"/>
            </a:lvl1pPr>
            <a:lvl2pPr marL="2017806" indent="0">
              <a:buNone/>
              <a:defRPr sz="8827" b="1"/>
            </a:lvl2pPr>
            <a:lvl3pPr marL="4035613" indent="0">
              <a:buNone/>
              <a:defRPr sz="7944" b="1"/>
            </a:lvl3pPr>
            <a:lvl4pPr marL="6053419" indent="0">
              <a:buNone/>
              <a:defRPr sz="7061" b="1"/>
            </a:lvl4pPr>
            <a:lvl5pPr marL="8071226" indent="0">
              <a:buNone/>
              <a:defRPr sz="7061" b="1"/>
            </a:lvl5pPr>
            <a:lvl6pPr marL="10089032" indent="0">
              <a:buNone/>
              <a:defRPr sz="7061" b="1"/>
            </a:lvl6pPr>
            <a:lvl7pPr marL="12106839" indent="0">
              <a:buNone/>
              <a:defRPr sz="7061" b="1"/>
            </a:lvl7pPr>
            <a:lvl8pPr marL="14124645" indent="0">
              <a:buNone/>
              <a:defRPr sz="7061" b="1"/>
            </a:lvl8pPr>
            <a:lvl9pPr marL="16142452" indent="0">
              <a:buNone/>
              <a:defRPr sz="7061" b="1"/>
            </a:lvl9pPr>
          </a:lstStyle>
          <a:p>
            <a:pPr lvl="0"/>
            <a:r>
              <a:rPr lang="en-US"/>
              <a:t>Edit Master text styles</a:t>
            </a:r>
          </a:p>
        </p:txBody>
      </p:sp>
      <p:sp>
        <p:nvSpPr>
          <p:cNvPr id="4" name="Content Placeholder 3"/>
          <p:cNvSpPr>
            <a:spLocks noGrp="1"/>
          </p:cNvSpPr>
          <p:nvPr>
            <p:ph sz="half" idx="2"/>
          </p:nvPr>
        </p:nvSpPr>
        <p:spPr>
          <a:xfrm>
            <a:off x="2947682" y="11055963"/>
            <a:ext cx="18103966" cy="1626165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1664585" y="7419688"/>
            <a:ext cx="18193125" cy="3636275"/>
          </a:xfrm>
        </p:spPr>
        <p:txBody>
          <a:bodyPr anchor="b"/>
          <a:lstStyle>
            <a:lvl1pPr marL="0" indent="0">
              <a:buNone/>
              <a:defRPr sz="10592" b="1"/>
            </a:lvl1pPr>
            <a:lvl2pPr marL="2017806" indent="0">
              <a:buNone/>
              <a:defRPr sz="8827" b="1"/>
            </a:lvl2pPr>
            <a:lvl3pPr marL="4035613" indent="0">
              <a:buNone/>
              <a:defRPr sz="7944" b="1"/>
            </a:lvl3pPr>
            <a:lvl4pPr marL="6053419" indent="0">
              <a:buNone/>
              <a:defRPr sz="7061" b="1"/>
            </a:lvl4pPr>
            <a:lvl5pPr marL="8071226" indent="0">
              <a:buNone/>
              <a:defRPr sz="7061" b="1"/>
            </a:lvl5pPr>
            <a:lvl6pPr marL="10089032" indent="0">
              <a:buNone/>
              <a:defRPr sz="7061" b="1"/>
            </a:lvl6pPr>
            <a:lvl7pPr marL="12106839" indent="0">
              <a:buNone/>
              <a:defRPr sz="7061" b="1"/>
            </a:lvl7pPr>
            <a:lvl8pPr marL="14124645" indent="0">
              <a:buNone/>
              <a:defRPr sz="7061" b="1"/>
            </a:lvl8pPr>
            <a:lvl9pPr marL="16142452" indent="0">
              <a:buNone/>
              <a:defRPr sz="7061" b="1"/>
            </a:lvl9pPr>
          </a:lstStyle>
          <a:p>
            <a:pPr lvl="0"/>
            <a:r>
              <a:rPr lang="en-US"/>
              <a:t>Edit Master text styles</a:t>
            </a:r>
          </a:p>
        </p:txBody>
      </p:sp>
      <p:sp>
        <p:nvSpPr>
          <p:cNvPr id="6" name="Content Placeholder 5"/>
          <p:cNvSpPr>
            <a:spLocks noGrp="1"/>
          </p:cNvSpPr>
          <p:nvPr>
            <p:ph sz="quarter" idx="4"/>
          </p:nvPr>
        </p:nvSpPr>
        <p:spPr>
          <a:xfrm>
            <a:off x="21664585" y="11055963"/>
            <a:ext cx="18193125" cy="1626165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B3FB8E8-2BD1-44D8-B612-0811B883D23D}" type="datetimeFigureOut">
              <a:rPr lang="en-US" smtClean="0"/>
              <a:t>3/21/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560218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B3FB8E8-2BD1-44D8-B612-0811B883D23D}" type="datetimeFigureOut">
              <a:rPr lang="en-US" smtClean="0"/>
              <a:t>3/21/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3815529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3FB8E8-2BD1-44D8-B612-0811B883D23D}" type="datetimeFigureOut">
              <a:rPr lang="en-US" smtClean="0"/>
              <a:t>3/21/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3534911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47678" y="2017818"/>
            <a:ext cx="13802256" cy="7062364"/>
          </a:xfrm>
        </p:spPr>
        <p:txBody>
          <a:bodyPr anchor="b"/>
          <a:lstStyle>
            <a:lvl1pPr>
              <a:defRPr sz="14123"/>
            </a:lvl1pPr>
          </a:lstStyle>
          <a:p>
            <a:r>
              <a:rPr lang="en-US"/>
              <a:t>Click to edit Master title style</a:t>
            </a:r>
            <a:endParaRPr lang="en-US" dirty="0"/>
          </a:p>
        </p:txBody>
      </p:sp>
      <p:sp>
        <p:nvSpPr>
          <p:cNvPr id="3" name="Content Placeholder 2"/>
          <p:cNvSpPr>
            <a:spLocks noGrp="1"/>
          </p:cNvSpPr>
          <p:nvPr>
            <p:ph idx="1"/>
          </p:nvPr>
        </p:nvSpPr>
        <p:spPr>
          <a:xfrm>
            <a:off x="18193125" y="4357934"/>
            <a:ext cx="21664583" cy="21509383"/>
          </a:xfrm>
        </p:spPr>
        <p:txBody>
          <a:bodyPr/>
          <a:lstStyle>
            <a:lvl1pPr>
              <a:defRPr sz="14123"/>
            </a:lvl1pPr>
            <a:lvl2pPr>
              <a:defRPr sz="12358"/>
            </a:lvl2pPr>
            <a:lvl3pPr>
              <a:defRPr sz="10592"/>
            </a:lvl3pPr>
            <a:lvl4pPr>
              <a:defRPr sz="8827"/>
            </a:lvl4pPr>
            <a:lvl5pPr>
              <a:defRPr sz="8827"/>
            </a:lvl5pPr>
            <a:lvl6pPr>
              <a:defRPr sz="8827"/>
            </a:lvl6pPr>
            <a:lvl7pPr>
              <a:defRPr sz="8827"/>
            </a:lvl7pPr>
            <a:lvl8pPr>
              <a:defRPr sz="8827"/>
            </a:lvl8pPr>
            <a:lvl9pPr>
              <a:defRPr sz="8827"/>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947678" y="9080183"/>
            <a:ext cx="13802256" cy="16822161"/>
          </a:xfrm>
        </p:spPr>
        <p:txBody>
          <a:bodyPr/>
          <a:lstStyle>
            <a:lvl1pPr marL="0" indent="0">
              <a:buNone/>
              <a:defRPr sz="7061"/>
            </a:lvl1pPr>
            <a:lvl2pPr marL="2017806" indent="0">
              <a:buNone/>
              <a:defRPr sz="6179"/>
            </a:lvl2pPr>
            <a:lvl3pPr marL="4035613" indent="0">
              <a:buNone/>
              <a:defRPr sz="5296"/>
            </a:lvl3pPr>
            <a:lvl4pPr marL="6053419" indent="0">
              <a:buNone/>
              <a:defRPr sz="4413"/>
            </a:lvl4pPr>
            <a:lvl5pPr marL="8071226" indent="0">
              <a:buNone/>
              <a:defRPr sz="4413"/>
            </a:lvl5pPr>
            <a:lvl6pPr marL="10089032" indent="0">
              <a:buNone/>
              <a:defRPr sz="4413"/>
            </a:lvl6pPr>
            <a:lvl7pPr marL="12106839" indent="0">
              <a:buNone/>
              <a:defRPr sz="4413"/>
            </a:lvl7pPr>
            <a:lvl8pPr marL="14124645" indent="0">
              <a:buNone/>
              <a:defRPr sz="4413"/>
            </a:lvl8pPr>
            <a:lvl9pPr marL="16142452" indent="0">
              <a:buNone/>
              <a:defRPr sz="4413"/>
            </a:lvl9pPr>
          </a:lstStyle>
          <a:p>
            <a:pPr lvl="0"/>
            <a:r>
              <a:rPr lang="en-US"/>
              <a:t>Edit Master text styles</a:t>
            </a:r>
          </a:p>
        </p:txBody>
      </p:sp>
      <p:sp>
        <p:nvSpPr>
          <p:cNvPr id="5" name="Date Placeholder 4"/>
          <p:cNvSpPr>
            <a:spLocks noGrp="1"/>
          </p:cNvSpPr>
          <p:nvPr>
            <p:ph type="dt" sz="half" idx="10"/>
          </p:nvPr>
        </p:nvSpPr>
        <p:spPr/>
        <p:txBody>
          <a:bodyPr/>
          <a:lstStyle/>
          <a:p>
            <a:fld id="{BB3FB8E8-2BD1-44D8-B612-0811B883D23D}" type="datetimeFigureOut">
              <a:rPr lang="en-US" smtClean="0"/>
              <a:t>3/21/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1691540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947678" y="2017818"/>
            <a:ext cx="13802256" cy="7062364"/>
          </a:xfrm>
        </p:spPr>
        <p:txBody>
          <a:bodyPr anchor="b"/>
          <a:lstStyle>
            <a:lvl1pPr>
              <a:defRPr sz="14123"/>
            </a:lvl1pPr>
          </a:lstStyle>
          <a:p>
            <a:r>
              <a:rPr lang="en-US"/>
              <a:t>Click to edit Master title style</a:t>
            </a:r>
            <a:endParaRPr lang="en-US" dirty="0"/>
          </a:p>
        </p:txBody>
      </p:sp>
      <p:sp>
        <p:nvSpPr>
          <p:cNvPr id="3" name="Picture Placeholder 2"/>
          <p:cNvSpPr>
            <a:spLocks noGrp="1" noChangeAspect="1"/>
          </p:cNvSpPr>
          <p:nvPr>
            <p:ph type="pic" idx="1"/>
          </p:nvPr>
        </p:nvSpPr>
        <p:spPr>
          <a:xfrm>
            <a:off x="18193125" y="4357934"/>
            <a:ext cx="21664583" cy="21509383"/>
          </a:xfrm>
        </p:spPr>
        <p:txBody>
          <a:bodyPr anchor="t"/>
          <a:lstStyle>
            <a:lvl1pPr marL="0" indent="0">
              <a:buNone/>
              <a:defRPr sz="14123"/>
            </a:lvl1pPr>
            <a:lvl2pPr marL="2017806" indent="0">
              <a:buNone/>
              <a:defRPr sz="12358"/>
            </a:lvl2pPr>
            <a:lvl3pPr marL="4035613" indent="0">
              <a:buNone/>
              <a:defRPr sz="10592"/>
            </a:lvl3pPr>
            <a:lvl4pPr marL="6053419" indent="0">
              <a:buNone/>
              <a:defRPr sz="8827"/>
            </a:lvl4pPr>
            <a:lvl5pPr marL="8071226" indent="0">
              <a:buNone/>
              <a:defRPr sz="8827"/>
            </a:lvl5pPr>
            <a:lvl6pPr marL="10089032" indent="0">
              <a:buNone/>
              <a:defRPr sz="8827"/>
            </a:lvl6pPr>
            <a:lvl7pPr marL="12106839" indent="0">
              <a:buNone/>
              <a:defRPr sz="8827"/>
            </a:lvl7pPr>
            <a:lvl8pPr marL="14124645" indent="0">
              <a:buNone/>
              <a:defRPr sz="8827"/>
            </a:lvl8pPr>
            <a:lvl9pPr marL="16142452" indent="0">
              <a:buNone/>
              <a:defRPr sz="8827"/>
            </a:lvl9pPr>
          </a:lstStyle>
          <a:p>
            <a:r>
              <a:rPr lang="en-US" dirty="0"/>
              <a:t>Click icon to add picture</a:t>
            </a:r>
          </a:p>
        </p:txBody>
      </p:sp>
      <p:sp>
        <p:nvSpPr>
          <p:cNvPr id="4" name="Text Placeholder 3"/>
          <p:cNvSpPr>
            <a:spLocks noGrp="1"/>
          </p:cNvSpPr>
          <p:nvPr>
            <p:ph type="body" sz="half" idx="2"/>
          </p:nvPr>
        </p:nvSpPr>
        <p:spPr>
          <a:xfrm>
            <a:off x="2947678" y="9080183"/>
            <a:ext cx="13802256" cy="16822161"/>
          </a:xfrm>
        </p:spPr>
        <p:txBody>
          <a:bodyPr/>
          <a:lstStyle>
            <a:lvl1pPr marL="0" indent="0">
              <a:buNone/>
              <a:defRPr sz="7061"/>
            </a:lvl1pPr>
            <a:lvl2pPr marL="2017806" indent="0">
              <a:buNone/>
              <a:defRPr sz="6179"/>
            </a:lvl2pPr>
            <a:lvl3pPr marL="4035613" indent="0">
              <a:buNone/>
              <a:defRPr sz="5296"/>
            </a:lvl3pPr>
            <a:lvl4pPr marL="6053419" indent="0">
              <a:buNone/>
              <a:defRPr sz="4413"/>
            </a:lvl4pPr>
            <a:lvl5pPr marL="8071226" indent="0">
              <a:buNone/>
              <a:defRPr sz="4413"/>
            </a:lvl5pPr>
            <a:lvl6pPr marL="10089032" indent="0">
              <a:buNone/>
              <a:defRPr sz="4413"/>
            </a:lvl6pPr>
            <a:lvl7pPr marL="12106839" indent="0">
              <a:buNone/>
              <a:defRPr sz="4413"/>
            </a:lvl7pPr>
            <a:lvl8pPr marL="14124645" indent="0">
              <a:buNone/>
              <a:defRPr sz="4413"/>
            </a:lvl8pPr>
            <a:lvl9pPr marL="16142452" indent="0">
              <a:buNone/>
              <a:defRPr sz="4413"/>
            </a:lvl9pPr>
          </a:lstStyle>
          <a:p>
            <a:pPr lvl="0"/>
            <a:r>
              <a:rPr lang="en-US"/>
              <a:t>Edit Master text styles</a:t>
            </a:r>
          </a:p>
        </p:txBody>
      </p:sp>
      <p:sp>
        <p:nvSpPr>
          <p:cNvPr id="5" name="Date Placeholder 4"/>
          <p:cNvSpPr>
            <a:spLocks noGrp="1"/>
          </p:cNvSpPr>
          <p:nvPr>
            <p:ph type="dt" sz="half" idx="10"/>
          </p:nvPr>
        </p:nvSpPr>
        <p:spPr/>
        <p:txBody>
          <a:bodyPr/>
          <a:lstStyle/>
          <a:p>
            <a:fld id="{BB3FB8E8-2BD1-44D8-B612-0811B883D23D}" type="datetimeFigureOut">
              <a:rPr lang="en-US" smtClean="0"/>
              <a:t>3/21/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1182CB5-3881-47C7-9F3E-61743BF3619F}" type="slidenum">
              <a:rPr lang="en-US" smtClean="0"/>
              <a:t>‹#›</a:t>
            </a:fld>
            <a:endParaRPr lang="en-US" dirty="0"/>
          </a:p>
        </p:txBody>
      </p:sp>
    </p:spTree>
    <p:extLst>
      <p:ext uri="{BB962C8B-B14F-4D97-AF65-F5344CB8AC3E}">
        <p14:creationId xmlns:p14="http://schemas.microsoft.com/office/powerpoint/2010/main" val="826407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942104" y="1611459"/>
            <a:ext cx="36910030" cy="585027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942104" y="8057261"/>
            <a:ext cx="36910030" cy="192043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2942104" y="28053287"/>
            <a:ext cx="9628704" cy="1611452"/>
          </a:xfrm>
          <a:prstGeom prst="rect">
            <a:avLst/>
          </a:prstGeom>
        </p:spPr>
        <p:txBody>
          <a:bodyPr vert="horz" lIns="91440" tIns="45720" rIns="91440" bIns="45720" rtlCol="0" anchor="ctr"/>
          <a:lstStyle>
            <a:lvl1pPr algn="l">
              <a:defRPr sz="5296">
                <a:solidFill>
                  <a:schemeClr val="tx1">
                    <a:tint val="75000"/>
                  </a:schemeClr>
                </a:solidFill>
              </a:defRPr>
            </a:lvl1pPr>
          </a:lstStyle>
          <a:p>
            <a:fld id="{BB3FB8E8-2BD1-44D8-B612-0811B883D23D}" type="datetimeFigureOut">
              <a:rPr lang="en-US" smtClean="0"/>
              <a:t>3/21/22</a:t>
            </a:fld>
            <a:endParaRPr lang="en-US" dirty="0"/>
          </a:p>
        </p:txBody>
      </p:sp>
      <p:sp>
        <p:nvSpPr>
          <p:cNvPr id="5" name="Footer Placeholder 4"/>
          <p:cNvSpPr>
            <a:spLocks noGrp="1"/>
          </p:cNvSpPr>
          <p:nvPr>
            <p:ph type="ftr" sz="quarter" idx="3"/>
          </p:nvPr>
        </p:nvSpPr>
        <p:spPr>
          <a:xfrm>
            <a:off x="14175592" y="28053287"/>
            <a:ext cx="14443055" cy="1611452"/>
          </a:xfrm>
          <a:prstGeom prst="rect">
            <a:avLst/>
          </a:prstGeom>
        </p:spPr>
        <p:txBody>
          <a:bodyPr vert="horz" lIns="91440" tIns="45720" rIns="91440" bIns="45720" rtlCol="0" anchor="ctr"/>
          <a:lstStyle>
            <a:lvl1pPr algn="ctr">
              <a:defRPr sz="5296">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0223430" y="28053287"/>
            <a:ext cx="9628704" cy="1611452"/>
          </a:xfrm>
          <a:prstGeom prst="rect">
            <a:avLst/>
          </a:prstGeom>
        </p:spPr>
        <p:txBody>
          <a:bodyPr vert="horz" lIns="91440" tIns="45720" rIns="91440" bIns="45720" rtlCol="0" anchor="ctr"/>
          <a:lstStyle>
            <a:lvl1pPr algn="r">
              <a:defRPr sz="5296">
                <a:solidFill>
                  <a:schemeClr val="tx1">
                    <a:tint val="75000"/>
                  </a:schemeClr>
                </a:solidFill>
              </a:defRPr>
            </a:lvl1pPr>
          </a:lstStyle>
          <a:p>
            <a:fld id="{A1182CB5-3881-47C7-9F3E-61743BF3619F}" type="slidenum">
              <a:rPr lang="en-US" smtClean="0"/>
              <a:t>‹#›</a:t>
            </a:fld>
            <a:endParaRPr lang="en-US" dirty="0"/>
          </a:p>
        </p:txBody>
      </p:sp>
    </p:spTree>
    <p:extLst>
      <p:ext uri="{BB962C8B-B14F-4D97-AF65-F5344CB8AC3E}">
        <p14:creationId xmlns:p14="http://schemas.microsoft.com/office/powerpoint/2010/main" val="308187075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4035613" rtl="0" eaLnBrk="1" latinLnBrk="0" hangingPunct="1">
        <a:lnSpc>
          <a:spcPct val="90000"/>
        </a:lnSpc>
        <a:spcBef>
          <a:spcPct val="0"/>
        </a:spcBef>
        <a:buNone/>
        <a:defRPr sz="19419" kern="1200">
          <a:solidFill>
            <a:schemeClr val="tx1"/>
          </a:solidFill>
          <a:latin typeface="+mj-lt"/>
          <a:ea typeface="+mj-ea"/>
          <a:cs typeface="+mj-cs"/>
        </a:defRPr>
      </a:lvl1pPr>
    </p:titleStyle>
    <p:bodyStyle>
      <a:lvl1pPr marL="1008903" indent="-1008903" algn="l" defTabSz="4035613" rtl="0" eaLnBrk="1" latinLnBrk="0" hangingPunct="1">
        <a:lnSpc>
          <a:spcPct val="90000"/>
        </a:lnSpc>
        <a:spcBef>
          <a:spcPts val="4413"/>
        </a:spcBef>
        <a:buFont typeface="Arial" panose="020B0604020202020204" pitchFamily="34" charset="0"/>
        <a:buChar char="•"/>
        <a:defRPr sz="12358" kern="1200">
          <a:solidFill>
            <a:schemeClr val="tx1"/>
          </a:solidFill>
          <a:latin typeface="+mn-lt"/>
          <a:ea typeface="+mn-ea"/>
          <a:cs typeface="+mn-cs"/>
        </a:defRPr>
      </a:lvl1pPr>
      <a:lvl2pPr marL="3026710" indent="-1008903" algn="l" defTabSz="4035613" rtl="0" eaLnBrk="1" latinLnBrk="0" hangingPunct="1">
        <a:lnSpc>
          <a:spcPct val="90000"/>
        </a:lnSpc>
        <a:spcBef>
          <a:spcPts val="2207"/>
        </a:spcBef>
        <a:buFont typeface="Arial" panose="020B0604020202020204" pitchFamily="34" charset="0"/>
        <a:buChar char="•"/>
        <a:defRPr sz="10592" kern="1200">
          <a:solidFill>
            <a:schemeClr val="tx1"/>
          </a:solidFill>
          <a:latin typeface="+mn-lt"/>
          <a:ea typeface="+mn-ea"/>
          <a:cs typeface="+mn-cs"/>
        </a:defRPr>
      </a:lvl2pPr>
      <a:lvl3pPr marL="5044516" indent="-1008903" algn="l" defTabSz="4035613" rtl="0" eaLnBrk="1" latinLnBrk="0" hangingPunct="1">
        <a:lnSpc>
          <a:spcPct val="90000"/>
        </a:lnSpc>
        <a:spcBef>
          <a:spcPts val="2207"/>
        </a:spcBef>
        <a:buFont typeface="Arial" panose="020B0604020202020204" pitchFamily="34" charset="0"/>
        <a:buChar char="•"/>
        <a:defRPr sz="8827" kern="1200">
          <a:solidFill>
            <a:schemeClr val="tx1"/>
          </a:solidFill>
          <a:latin typeface="+mn-lt"/>
          <a:ea typeface="+mn-ea"/>
          <a:cs typeface="+mn-cs"/>
        </a:defRPr>
      </a:lvl3pPr>
      <a:lvl4pPr marL="7062323"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4pPr>
      <a:lvl5pPr marL="9080129"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5pPr>
      <a:lvl6pPr marL="11097936"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6pPr>
      <a:lvl7pPr marL="13115742"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7pPr>
      <a:lvl8pPr marL="15133549"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8pPr>
      <a:lvl9pPr marL="17151355" indent="-1008903" algn="l" defTabSz="4035613" rtl="0" eaLnBrk="1" latinLnBrk="0" hangingPunct="1">
        <a:lnSpc>
          <a:spcPct val="90000"/>
        </a:lnSpc>
        <a:spcBef>
          <a:spcPts val="2207"/>
        </a:spcBef>
        <a:buFont typeface="Arial" panose="020B0604020202020204" pitchFamily="34" charset="0"/>
        <a:buChar char="•"/>
        <a:defRPr sz="7944" kern="1200">
          <a:solidFill>
            <a:schemeClr val="tx1"/>
          </a:solidFill>
          <a:latin typeface="+mn-lt"/>
          <a:ea typeface="+mn-ea"/>
          <a:cs typeface="+mn-cs"/>
        </a:defRPr>
      </a:lvl9pPr>
    </p:bodyStyle>
    <p:otherStyle>
      <a:defPPr>
        <a:defRPr lang="en-US"/>
      </a:defPPr>
      <a:lvl1pPr marL="0" algn="l" defTabSz="4035613" rtl="0" eaLnBrk="1" latinLnBrk="0" hangingPunct="1">
        <a:defRPr sz="7944" kern="1200">
          <a:solidFill>
            <a:schemeClr val="tx1"/>
          </a:solidFill>
          <a:latin typeface="+mn-lt"/>
          <a:ea typeface="+mn-ea"/>
          <a:cs typeface="+mn-cs"/>
        </a:defRPr>
      </a:lvl1pPr>
      <a:lvl2pPr marL="2017806" algn="l" defTabSz="4035613" rtl="0" eaLnBrk="1" latinLnBrk="0" hangingPunct="1">
        <a:defRPr sz="7944" kern="1200">
          <a:solidFill>
            <a:schemeClr val="tx1"/>
          </a:solidFill>
          <a:latin typeface="+mn-lt"/>
          <a:ea typeface="+mn-ea"/>
          <a:cs typeface="+mn-cs"/>
        </a:defRPr>
      </a:lvl2pPr>
      <a:lvl3pPr marL="4035613" algn="l" defTabSz="4035613" rtl="0" eaLnBrk="1" latinLnBrk="0" hangingPunct="1">
        <a:defRPr sz="7944" kern="1200">
          <a:solidFill>
            <a:schemeClr val="tx1"/>
          </a:solidFill>
          <a:latin typeface="+mn-lt"/>
          <a:ea typeface="+mn-ea"/>
          <a:cs typeface="+mn-cs"/>
        </a:defRPr>
      </a:lvl3pPr>
      <a:lvl4pPr marL="6053419" algn="l" defTabSz="4035613" rtl="0" eaLnBrk="1" latinLnBrk="0" hangingPunct="1">
        <a:defRPr sz="7944" kern="1200">
          <a:solidFill>
            <a:schemeClr val="tx1"/>
          </a:solidFill>
          <a:latin typeface="+mn-lt"/>
          <a:ea typeface="+mn-ea"/>
          <a:cs typeface="+mn-cs"/>
        </a:defRPr>
      </a:lvl4pPr>
      <a:lvl5pPr marL="8071226" algn="l" defTabSz="4035613" rtl="0" eaLnBrk="1" latinLnBrk="0" hangingPunct="1">
        <a:defRPr sz="7944" kern="1200">
          <a:solidFill>
            <a:schemeClr val="tx1"/>
          </a:solidFill>
          <a:latin typeface="+mn-lt"/>
          <a:ea typeface="+mn-ea"/>
          <a:cs typeface="+mn-cs"/>
        </a:defRPr>
      </a:lvl5pPr>
      <a:lvl6pPr marL="10089032" algn="l" defTabSz="4035613" rtl="0" eaLnBrk="1" latinLnBrk="0" hangingPunct="1">
        <a:defRPr sz="7944" kern="1200">
          <a:solidFill>
            <a:schemeClr val="tx1"/>
          </a:solidFill>
          <a:latin typeface="+mn-lt"/>
          <a:ea typeface="+mn-ea"/>
          <a:cs typeface="+mn-cs"/>
        </a:defRPr>
      </a:lvl6pPr>
      <a:lvl7pPr marL="12106839" algn="l" defTabSz="4035613" rtl="0" eaLnBrk="1" latinLnBrk="0" hangingPunct="1">
        <a:defRPr sz="7944" kern="1200">
          <a:solidFill>
            <a:schemeClr val="tx1"/>
          </a:solidFill>
          <a:latin typeface="+mn-lt"/>
          <a:ea typeface="+mn-ea"/>
          <a:cs typeface="+mn-cs"/>
        </a:defRPr>
      </a:lvl7pPr>
      <a:lvl8pPr marL="14124645" algn="l" defTabSz="4035613" rtl="0" eaLnBrk="1" latinLnBrk="0" hangingPunct="1">
        <a:defRPr sz="7944" kern="1200">
          <a:solidFill>
            <a:schemeClr val="tx1"/>
          </a:solidFill>
          <a:latin typeface="+mn-lt"/>
          <a:ea typeface="+mn-ea"/>
          <a:cs typeface="+mn-cs"/>
        </a:defRPr>
      </a:lvl8pPr>
      <a:lvl9pPr marL="16142452" algn="l" defTabSz="4035613" rtl="0" eaLnBrk="1" latinLnBrk="0" hangingPunct="1">
        <a:defRPr sz="794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9.emf"/><Relationship Id="rId18" Type="http://schemas.openxmlformats.org/officeDocument/2006/relationships/image" Target="../media/image14.tiff"/><Relationship Id="rId26" Type="http://schemas.openxmlformats.org/officeDocument/2006/relationships/image" Target="../media/image22.tif"/><Relationship Id="rId3" Type="http://schemas.openxmlformats.org/officeDocument/2006/relationships/notesSlide" Target="../notesSlides/notesSlide1.xml"/><Relationship Id="rId21" Type="http://schemas.openxmlformats.org/officeDocument/2006/relationships/image" Target="../media/image17.tif"/><Relationship Id="rId34" Type="http://schemas.openxmlformats.org/officeDocument/2006/relationships/image" Target="../media/image28.png"/><Relationship Id="rId7" Type="http://schemas.openxmlformats.org/officeDocument/2006/relationships/image" Target="../media/image4.png"/><Relationship Id="rId12" Type="http://schemas.openxmlformats.org/officeDocument/2006/relationships/image" Target="../media/image8.tif"/><Relationship Id="rId17" Type="http://schemas.openxmlformats.org/officeDocument/2006/relationships/image" Target="../media/image13.svg"/><Relationship Id="rId25" Type="http://schemas.openxmlformats.org/officeDocument/2006/relationships/image" Target="../media/image21.tif"/><Relationship Id="rId33" Type="http://schemas.openxmlformats.org/officeDocument/2006/relationships/image" Target="../media/image27.tif"/><Relationship Id="rId2" Type="http://schemas.openxmlformats.org/officeDocument/2006/relationships/slideLayout" Target="../slideLayouts/slideLayout1.xml"/><Relationship Id="rId16" Type="http://schemas.openxmlformats.org/officeDocument/2006/relationships/image" Target="../media/image12.png"/><Relationship Id="rId20" Type="http://schemas.openxmlformats.org/officeDocument/2006/relationships/image" Target="../media/image16.tif"/><Relationship Id="rId29" Type="http://schemas.openxmlformats.org/officeDocument/2006/relationships/image" Target="../media/image25.tif"/><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image" Target="../media/image7.tif"/><Relationship Id="rId24" Type="http://schemas.openxmlformats.org/officeDocument/2006/relationships/image" Target="../media/image20.tif"/><Relationship Id="rId32" Type="http://schemas.openxmlformats.org/officeDocument/2006/relationships/image" Target="../media/image1.emf"/><Relationship Id="rId5" Type="http://schemas.openxmlformats.org/officeDocument/2006/relationships/image" Target="../media/image2.png"/><Relationship Id="rId15" Type="http://schemas.openxmlformats.org/officeDocument/2006/relationships/image" Target="../media/image11.png"/><Relationship Id="rId23" Type="http://schemas.openxmlformats.org/officeDocument/2006/relationships/image" Target="../media/image19.png"/><Relationship Id="rId28" Type="http://schemas.openxmlformats.org/officeDocument/2006/relationships/image" Target="../media/image24.emf"/><Relationship Id="rId10" Type="http://schemas.openxmlformats.org/officeDocument/2006/relationships/image" Target="../media/image6.png"/><Relationship Id="rId19" Type="http://schemas.openxmlformats.org/officeDocument/2006/relationships/image" Target="../media/image15.tif"/><Relationship Id="rId31" Type="http://schemas.openxmlformats.org/officeDocument/2006/relationships/oleObject" Target="../embeddings/oleObject1.bin"/><Relationship Id="rId4" Type="http://schemas.microsoft.com/office/2018/10/relationships/comments" Target="../comments/modernComment_103_8F04E191.xml"/><Relationship Id="rId9" Type="http://schemas.openxmlformats.org/officeDocument/2006/relationships/hyperlink" Target="https://www2.chem.fsu.edu/~lazenby/" TargetMode="External"/><Relationship Id="rId14" Type="http://schemas.openxmlformats.org/officeDocument/2006/relationships/image" Target="../media/image10.emf"/><Relationship Id="rId22" Type="http://schemas.openxmlformats.org/officeDocument/2006/relationships/image" Target="../media/image18.png"/><Relationship Id="rId27" Type="http://schemas.openxmlformats.org/officeDocument/2006/relationships/image" Target="../media/image23.tif"/><Relationship Id="rId30" Type="http://schemas.openxmlformats.org/officeDocument/2006/relationships/image" Target="../media/image26.emf"/><Relationship Id="rId35" Type="http://schemas.openxmlformats.org/officeDocument/2006/relationships/image" Target="../media/image29.jpg"/><Relationship Id="rId8"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 name="Rectangle 165">
            <a:extLst>
              <a:ext uri="{FF2B5EF4-FFF2-40B4-BE49-F238E27FC236}">
                <a16:creationId xmlns:a16="http://schemas.microsoft.com/office/drawing/2014/main" id="{6AA6DA18-C0DE-425C-9FF9-4EC821790819}"/>
              </a:ext>
            </a:extLst>
          </p:cNvPr>
          <p:cNvSpPr/>
          <p:nvPr/>
        </p:nvSpPr>
        <p:spPr>
          <a:xfrm>
            <a:off x="29076645" y="4868961"/>
            <a:ext cx="13194152" cy="18358423"/>
          </a:xfrm>
          <a:prstGeom prst="rect">
            <a:avLst/>
          </a:prstGeom>
          <a:solidFill>
            <a:schemeClr val="bg1"/>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dirty="0">
              <a:ln>
                <a:noFill/>
              </a:ln>
              <a:solidFill>
                <a:prstClr val="black"/>
              </a:solidFill>
              <a:effectLst/>
              <a:uLnTx/>
              <a:uFillTx/>
              <a:cs typeface="Arial" panose="020B0604020202020204" pitchFamily="34" charset="0"/>
            </a:endParaRPr>
          </a:p>
        </p:txBody>
      </p:sp>
      <p:sp>
        <p:nvSpPr>
          <p:cNvPr id="383" name="Parallelogram 382">
            <a:extLst>
              <a:ext uri="{FF2B5EF4-FFF2-40B4-BE49-F238E27FC236}">
                <a16:creationId xmlns:a16="http://schemas.microsoft.com/office/drawing/2014/main" id="{F1E767CD-479E-4220-94D5-76570F1D6709}"/>
              </a:ext>
            </a:extLst>
          </p:cNvPr>
          <p:cNvSpPr/>
          <p:nvPr/>
        </p:nvSpPr>
        <p:spPr>
          <a:xfrm>
            <a:off x="580771" y="198748"/>
            <a:ext cx="41711841" cy="3144160"/>
          </a:xfrm>
          <a:prstGeom prst="parallelogram">
            <a:avLst>
              <a:gd name="adj" fmla="val 0"/>
            </a:avLst>
          </a:prstGeom>
          <a:solidFill>
            <a:srgbClr val="CEB8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cs typeface="Arial" panose="020B0604020202020204" pitchFamily="34" charset="0"/>
            </a:endParaRPr>
          </a:p>
        </p:txBody>
      </p:sp>
      <p:sp>
        <p:nvSpPr>
          <p:cNvPr id="87" name="Rectangle 86"/>
          <p:cNvSpPr/>
          <p:nvPr/>
        </p:nvSpPr>
        <p:spPr>
          <a:xfrm>
            <a:off x="602588" y="237205"/>
            <a:ext cx="41668208" cy="3132451"/>
          </a:xfrm>
          <a:prstGeom prst="rect">
            <a:avLst/>
          </a:prstGeom>
          <a:no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sp>
        <p:nvSpPr>
          <p:cNvPr id="75" name="Rectangle 74"/>
          <p:cNvSpPr/>
          <p:nvPr/>
        </p:nvSpPr>
        <p:spPr>
          <a:xfrm>
            <a:off x="9872309" y="420639"/>
            <a:ext cx="23142455" cy="2123658"/>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6600" b="1" dirty="0">
                <a:ln/>
                <a:solidFill>
                  <a:srgbClr val="782F40"/>
                </a:solidFill>
                <a:effectLst>
                  <a:outerShdw blurRad="50800" dist="38100" dir="2700000" algn="tl" rotWithShape="0">
                    <a:prstClr val="black">
                      <a:alpha val="40000"/>
                    </a:prstClr>
                  </a:outerShdw>
                </a:effectLst>
                <a:cs typeface="Arial" panose="020B0604020202020204" pitchFamily="34" charset="0"/>
              </a:rPr>
              <a:t>Controlling surface morphology of electrodeposited gold for the preparation of electrochemical aptasensors</a:t>
            </a:r>
          </a:p>
        </p:txBody>
      </p:sp>
      <p:pic>
        <p:nvPicPr>
          <p:cNvPr id="384" name="Picture 2" descr="https://alumni.fsu.edu/sites/alumni.fsu.edu/files/images/Community/Clubs/Image_Gallery/Spear.png">
            <a:extLst>
              <a:ext uri="{FF2B5EF4-FFF2-40B4-BE49-F238E27FC236}">
                <a16:creationId xmlns:a16="http://schemas.microsoft.com/office/drawing/2014/main" id="{027384A6-5CF1-410F-87B1-1652B600D3B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0655"/>
          <a:stretch/>
        </p:blipFill>
        <p:spPr bwMode="auto">
          <a:xfrm>
            <a:off x="3307798" y="600236"/>
            <a:ext cx="2202382" cy="648924"/>
          </a:xfrm>
          <a:prstGeom prst="rect">
            <a:avLst/>
          </a:prstGeom>
          <a:noFill/>
          <a:extLst>
            <a:ext uri="{909E8E84-426E-40DD-AFC4-6F175D3DCCD1}">
              <a14:hiddenFill xmlns:a14="http://schemas.microsoft.com/office/drawing/2010/main">
                <a:solidFill>
                  <a:srgbClr val="FFFFFF"/>
                </a:solidFill>
              </a14:hiddenFill>
            </a:ext>
          </a:extLst>
        </p:spPr>
      </p:pic>
      <p:sp>
        <p:nvSpPr>
          <p:cNvPr id="392" name="Trapezoid 391">
            <a:extLst>
              <a:ext uri="{FF2B5EF4-FFF2-40B4-BE49-F238E27FC236}">
                <a16:creationId xmlns:a16="http://schemas.microsoft.com/office/drawing/2014/main" id="{03618C2E-A622-4D46-9458-7647D2D71C1A}"/>
              </a:ext>
            </a:extLst>
          </p:cNvPr>
          <p:cNvSpPr/>
          <p:nvPr/>
        </p:nvSpPr>
        <p:spPr>
          <a:xfrm rot="10800000">
            <a:off x="2713418" y="639779"/>
            <a:ext cx="1084351" cy="189430"/>
          </a:xfrm>
          <a:prstGeom prst="trapezoid">
            <a:avLst>
              <a:gd name="adj" fmla="val 41449"/>
            </a:avLst>
          </a:prstGeom>
          <a:solidFill>
            <a:srgbClr val="D2B7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sp>
        <p:nvSpPr>
          <p:cNvPr id="393" name="Trapezoid 392">
            <a:extLst>
              <a:ext uri="{FF2B5EF4-FFF2-40B4-BE49-F238E27FC236}">
                <a16:creationId xmlns:a16="http://schemas.microsoft.com/office/drawing/2014/main" id="{BF101E92-FA6A-4916-BE54-353E7CD58F9D}"/>
              </a:ext>
            </a:extLst>
          </p:cNvPr>
          <p:cNvSpPr/>
          <p:nvPr/>
        </p:nvSpPr>
        <p:spPr>
          <a:xfrm rot="10800000">
            <a:off x="2649767" y="796839"/>
            <a:ext cx="1084351" cy="189430"/>
          </a:xfrm>
          <a:prstGeom prst="trapezoid">
            <a:avLst>
              <a:gd name="adj" fmla="val 41449"/>
            </a:avLst>
          </a:prstGeom>
          <a:solidFill>
            <a:srgbClr val="D2B7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nvGrpSpPr>
          <p:cNvPr id="398" name="Group 397">
            <a:extLst>
              <a:ext uri="{FF2B5EF4-FFF2-40B4-BE49-F238E27FC236}">
                <a16:creationId xmlns:a16="http://schemas.microsoft.com/office/drawing/2014/main" id="{A455237F-CD3D-474E-97C8-EFECE2CEAA6C}"/>
              </a:ext>
            </a:extLst>
          </p:cNvPr>
          <p:cNvGrpSpPr/>
          <p:nvPr/>
        </p:nvGrpSpPr>
        <p:grpSpPr>
          <a:xfrm>
            <a:off x="1341819" y="527019"/>
            <a:ext cx="2838775" cy="2116571"/>
            <a:chOff x="1219201" y="533400"/>
            <a:chExt cx="2465766" cy="2116571"/>
          </a:xfrm>
        </p:grpSpPr>
        <p:sp>
          <p:nvSpPr>
            <p:cNvPr id="399" name="Rectangle 398">
              <a:extLst>
                <a:ext uri="{FF2B5EF4-FFF2-40B4-BE49-F238E27FC236}">
                  <a16:creationId xmlns:a16="http://schemas.microsoft.com/office/drawing/2014/main" id="{DCD98230-CE34-4893-ABB4-89519EFB0877}"/>
                </a:ext>
              </a:extLst>
            </p:cNvPr>
            <p:cNvSpPr/>
            <p:nvPr/>
          </p:nvSpPr>
          <p:spPr>
            <a:xfrm>
              <a:off x="3119913" y="845391"/>
              <a:ext cx="433006" cy="64557"/>
            </a:xfrm>
            <a:prstGeom prst="rect">
              <a:avLst/>
            </a:prstGeom>
            <a:solidFill>
              <a:srgbClr val="CEB8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nvGrpSpPr>
            <p:cNvPr id="400" name="Group 399">
              <a:extLst>
                <a:ext uri="{FF2B5EF4-FFF2-40B4-BE49-F238E27FC236}">
                  <a16:creationId xmlns:a16="http://schemas.microsoft.com/office/drawing/2014/main" id="{0B49243E-F1F2-4997-9852-C73D287512BE}"/>
                </a:ext>
              </a:extLst>
            </p:cNvPr>
            <p:cNvGrpSpPr/>
            <p:nvPr/>
          </p:nvGrpSpPr>
          <p:grpSpPr>
            <a:xfrm>
              <a:off x="1219201" y="533400"/>
              <a:ext cx="2465766" cy="2116571"/>
              <a:chOff x="1654483" y="533400"/>
              <a:chExt cx="2030483" cy="2116571"/>
            </a:xfrm>
          </p:grpSpPr>
          <p:grpSp>
            <p:nvGrpSpPr>
              <p:cNvPr id="401" name="Group 400">
                <a:extLst>
                  <a:ext uri="{FF2B5EF4-FFF2-40B4-BE49-F238E27FC236}">
                    <a16:creationId xmlns:a16="http://schemas.microsoft.com/office/drawing/2014/main" id="{5FD3A698-4B5A-40D3-96C6-44432E11713A}"/>
                  </a:ext>
                </a:extLst>
              </p:cNvPr>
              <p:cNvGrpSpPr/>
              <p:nvPr/>
            </p:nvGrpSpPr>
            <p:grpSpPr>
              <a:xfrm>
                <a:off x="1654483" y="840156"/>
                <a:ext cx="1759277" cy="1809815"/>
                <a:chOff x="1615440" y="823317"/>
                <a:chExt cx="1759277" cy="1809815"/>
              </a:xfrm>
            </p:grpSpPr>
            <p:sp>
              <p:nvSpPr>
                <p:cNvPr id="404" name="Freeform: Shape 403">
                  <a:extLst>
                    <a:ext uri="{FF2B5EF4-FFF2-40B4-BE49-F238E27FC236}">
                      <a16:creationId xmlns:a16="http://schemas.microsoft.com/office/drawing/2014/main" id="{638B6ECB-0C09-4526-88FE-76CB5A163BCB}"/>
                    </a:ext>
                  </a:extLst>
                </p:cNvPr>
                <p:cNvSpPr/>
                <p:nvPr/>
              </p:nvSpPr>
              <p:spPr>
                <a:xfrm>
                  <a:off x="1615440" y="823317"/>
                  <a:ext cx="1733550" cy="1733193"/>
                </a:xfrm>
                <a:custGeom>
                  <a:avLst/>
                  <a:gdLst>
                    <a:gd name="connsiteX0" fmla="*/ 0 w 1733550"/>
                    <a:gd name="connsiteY0" fmla="*/ 1733193 h 1733193"/>
                    <a:gd name="connsiteX1" fmla="*/ 434340 w 1733550"/>
                    <a:gd name="connsiteY1" fmla="*/ 1729383 h 1733193"/>
                    <a:gd name="connsiteX2" fmla="*/ 716280 w 1733550"/>
                    <a:gd name="connsiteY2" fmla="*/ 1706523 h 1733193"/>
                    <a:gd name="connsiteX3" fmla="*/ 868680 w 1733550"/>
                    <a:gd name="connsiteY3" fmla="*/ 1557933 h 1733193"/>
                    <a:gd name="connsiteX4" fmla="*/ 941070 w 1733550"/>
                    <a:gd name="connsiteY4" fmla="*/ 1226463 h 1733193"/>
                    <a:gd name="connsiteX5" fmla="*/ 1082040 w 1733550"/>
                    <a:gd name="connsiteY5" fmla="*/ 430173 h 1733193"/>
                    <a:gd name="connsiteX6" fmla="*/ 1196340 w 1733550"/>
                    <a:gd name="connsiteY6" fmla="*/ 68223 h 1733193"/>
                    <a:gd name="connsiteX7" fmla="*/ 1436370 w 1733550"/>
                    <a:gd name="connsiteY7" fmla="*/ 7263 h 1733193"/>
                    <a:gd name="connsiteX8" fmla="*/ 1733550 w 1733550"/>
                    <a:gd name="connsiteY8" fmla="*/ 3453 h 1733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33550" h="1733193">
                      <a:moveTo>
                        <a:pt x="0" y="1733193"/>
                      </a:moveTo>
                      <a:lnTo>
                        <a:pt x="434340" y="1729383"/>
                      </a:lnTo>
                      <a:cubicBezTo>
                        <a:pt x="553720" y="1724938"/>
                        <a:pt x="643890" y="1735098"/>
                        <a:pt x="716280" y="1706523"/>
                      </a:cubicBezTo>
                      <a:cubicBezTo>
                        <a:pt x="788670" y="1677948"/>
                        <a:pt x="831215" y="1637943"/>
                        <a:pt x="868680" y="1557933"/>
                      </a:cubicBezTo>
                      <a:cubicBezTo>
                        <a:pt x="906145" y="1477923"/>
                        <a:pt x="905510" y="1414423"/>
                        <a:pt x="941070" y="1226463"/>
                      </a:cubicBezTo>
                      <a:cubicBezTo>
                        <a:pt x="976630" y="1038503"/>
                        <a:pt x="1039495" y="623213"/>
                        <a:pt x="1082040" y="430173"/>
                      </a:cubicBezTo>
                      <a:cubicBezTo>
                        <a:pt x="1124585" y="237133"/>
                        <a:pt x="1137285" y="138708"/>
                        <a:pt x="1196340" y="68223"/>
                      </a:cubicBezTo>
                      <a:cubicBezTo>
                        <a:pt x="1255395" y="-2262"/>
                        <a:pt x="1346835" y="18058"/>
                        <a:pt x="1436370" y="7263"/>
                      </a:cubicBezTo>
                      <a:cubicBezTo>
                        <a:pt x="1525905" y="-3532"/>
                        <a:pt x="1629727" y="-40"/>
                        <a:pt x="1733550" y="3453"/>
                      </a:cubicBezTo>
                    </a:path>
                  </a:pathLst>
                </a:custGeom>
                <a:noFill/>
                <a:ln w="41275">
                  <a:solidFill>
                    <a:srgbClr val="782F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sp>
              <p:nvSpPr>
                <p:cNvPr id="405" name="Freeform: Shape 404">
                  <a:extLst>
                    <a:ext uri="{FF2B5EF4-FFF2-40B4-BE49-F238E27FC236}">
                      <a16:creationId xmlns:a16="http://schemas.microsoft.com/office/drawing/2014/main" id="{0A55E4F1-7690-45E0-83E0-4AD4E0EDF5CA}"/>
                    </a:ext>
                  </a:extLst>
                </p:cNvPr>
                <p:cNvSpPr/>
                <p:nvPr/>
              </p:nvSpPr>
              <p:spPr>
                <a:xfrm>
                  <a:off x="1641167" y="899939"/>
                  <a:ext cx="1733550" cy="1733193"/>
                </a:xfrm>
                <a:custGeom>
                  <a:avLst/>
                  <a:gdLst>
                    <a:gd name="connsiteX0" fmla="*/ 0 w 1733550"/>
                    <a:gd name="connsiteY0" fmla="*/ 1733193 h 1733193"/>
                    <a:gd name="connsiteX1" fmla="*/ 434340 w 1733550"/>
                    <a:gd name="connsiteY1" fmla="*/ 1729383 h 1733193"/>
                    <a:gd name="connsiteX2" fmla="*/ 716280 w 1733550"/>
                    <a:gd name="connsiteY2" fmla="*/ 1706523 h 1733193"/>
                    <a:gd name="connsiteX3" fmla="*/ 868680 w 1733550"/>
                    <a:gd name="connsiteY3" fmla="*/ 1557933 h 1733193"/>
                    <a:gd name="connsiteX4" fmla="*/ 941070 w 1733550"/>
                    <a:gd name="connsiteY4" fmla="*/ 1226463 h 1733193"/>
                    <a:gd name="connsiteX5" fmla="*/ 1082040 w 1733550"/>
                    <a:gd name="connsiteY5" fmla="*/ 430173 h 1733193"/>
                    <a:gd name="connsiteX6" fmla="*/ 1196340 w 1733550"/>
                    <a:gd name="connsiteY6" fmla="*/ 68223 h 1733193"/>
                    <a:gd name="connsiteX7" fmla="*/ 1436370 w 1733550"/>
                    <a:gd name="connsiteY7" fmla="*/ 7263 h 1733193"/>
                    <a:gd name="connsiteX8" fmla="*/ 1733550 w 1733550"/>
                    <a:gd name="connsiteY8" fmla="*/ 3453 h 1733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33550" h="1733193">
                      <a:moveTo>
                        <a:pt x="0" y="1733193"/>
                      </a:moveTo>
                      <a:lnTo>
                        <a:pt x="434340" y="1729383"/>
                      </a:lnTo>
                      <a:cubicBezTo>
                        <a:pt x="553720" y="1724938"/>
                        <a:pt x="643890" y="1735098"/>
                        <a:pt x="716280" y="1706523"/>
                      </a:cubicBezTo>
                      <a:cubicBezTo>
                        <a:pt x="788670" y="1677948"/>
                        <a:pt x="831215" y="1637943"/>
                        <a:pt x="868680" y="1557933"/>
                      </a:cubicBezTo>
                      <a:cubicBezTo>
                        <a:pt x="906145" y="1477923"/>
                        <a:pt x="905510" y="1414423"/>
                        <a:pt x="941070" y="1226463"/>
                      </a:cubicBezTo>
                      <a:cubicBezTo>
                        <a:pt x="976630" y="1038503"/>
                        <a:pt x="1039495" y="623213"/>
                        <a:pt x="1082040" y="430173"/>
                      </a:cubicBezTo>
                      <a:cubicBezTo>
                        <a:pt x="1124585" y="237133"/>
                        <a:pt x="1137285" y="138708"/>
                        <a:pt x="1196340" y="68223"/>
                      </a:cubicBezTo>
                      <a:cubicBezTo>
                        <a:pt x="1255395" y="-2262"/>
                        <a:pt x="1346835" y="18058"/>
                        <a:pt x="1436370" y="7263"/>
                      </a:cubicBezTo>
                      <a:cubicBezTo>
                        <a:pt x="1525905" y="-3532"/>
                        <a:pt x="1629727" y="-40"/>
                        <a:pt x="1733550" y="3453"/>
                      </a:cubicBezTo>
                    </a:path>
                  </a:pathLst>
                </a:custGeom>
                <a:noFill/>
                <a:ln w="41275">
                  <a:solidFill>
                    <a:srgbClr val="782F4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sp>
            <p:nvSpPr>
              <p:cNvPr id="402" name="Arc 401">
                <a:extLst>
                  <a:ext uri="{FF2B5EF4-FFF2-40B4-BE49-F238E27FC236}">
                    <a16:creationId xmlns:a16="http://schemas.microsoft.com/office/drawing/2014/main" id="{7C3502F5-77EF-4862-84EE-4B26FE4A9647}"/>
                  </a:ext>
                </a:extLst>
              </p:cNvPr>
              <p:cNvSpPr/>
              <p:nvPr/>
            </p:nvSpPr>
            <p:spPr>
              <a:xfrm rot="5400000">
                <a:off x="3226927" y="459529"/>
                <a:ext cx="384168" cy="531910"/>
              </a:xfrm>
              <a:prstGeom prst="arc">
                <a:avLst>
                  <a:gd name="adj1" fmla="val 18179713"/>
                  <a:gd name="adj2" fmla="val 0"/>
                </a:avLst>
              </a:prstGeom>
              <a:ln w="41275" cap="rnd">
                <a:solidFill>
                  <a:srgbClr val="782F4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cs typeface="Arial" panose="020B0604020202020204" pitchFamily="34" charset="0"/>
                </a:endParaRPr>
              </a:p>
            </p:txBody>
          </p:sp>
          <p:cxnSp>
            <p:nvCxnSpPr>
              <p:cNvPr id="403" name="Straight Connector 402">
                <a:extLst>
                  <a:ext uri="{FF2B5EF4-FFF2-40B4-BE49-F238E27FC236}">
                    <a16:creationId xmlns:a16="http://schemas.microsoft.com/office/drawing/2014/main" id="{47B52C8F-34A6-4AC8-B034-FCA17D9EA7CF}"/>
                  </a:ext>
                </a:extLst>
              </p:cNvPr>
              <p:cNvCxnSpPr>
                <a:cxnSpLocks/>
                <a:endCxn id="404" idx="8"/>
              </p:cNvCxnSpPr>
              <p:nvPr/>
            </p:nvCxnSpPr>
            <p:spPr>
              <a:xfrm flipH="1" flipV="1">
                <a:off x="3388033" y="843609"/>
                <a:ext cx="229300" cy="9402"/>
              </a:xfrm>
              <a:prstGeom prst="line">
                <a:avLst/>
              </a:prstGeom>
              <a:ln w="41275" cap="rnd">
                <a:solidFill>
                  <a:srgbClr val="782F40"/>
                </a:solidFill>
                <a:round/>
              </a:ln>
            </p:spPr>
            <p:style>
              <a:lnRef idx="1">
                <a:schemeClr val="accent1"/>
              </a:lnRef>
              <a:fillRef idx="0">
                <a:schemeClr val="accent1"/>
              </a:fillRef>
              <a:effectRef idx="0">
                <a:schemeClr val="accent1"/>
              </a:effectRef>
              <a:fontRef idx="minor">
                <a:schemeClr val="tx1"/>
              </a:fontRef>
            </p:style>
          </p:cxnSp>
        </p:grpSp>
      </p:grpSp>
      <p:sp>
        <p:nvSpPr>
          <p:cNvPr id="406" name="Rectangle 405">
            <a:extLst>
              <a:ext uri="{FF2B5EF4-FFF2-40B4-BE49-F238E27FC236}">
                <a16:creationId xmlns:a16="http://schemas.microsoft.com/office/drawing/2014/main" id="{4C157553-D6AC-41DB-A168-CA3E8733EDF4}"/>
              </a:ext>
            </a:extLst>
          </p:cNvPr>
          <p:cNvSpPr/>
          <p:nvPr/>
        </p:nvSpPr>
        <p:spPr>
          <a:xfrm>
            <a:off x="1340939" y="2368669"/>
            <a:ext cx="769160" cy="396597"/>
          </a:xfrm>
          <a:prstGeom prst="rect">
            <a:avLst/>
          </a:prstGeom>
          <a:solidFill>
            <a:srgbClr val="CEB8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pic>
        <p:nvPicPr>
          <p:cNvPr id="407" name="Picture 2" descr="https://alumni.fsu.edu/sites/alumni.fsu.edu/files/images/Community/Clubs/Image_Gallery/Spear.png">
            <a:extLst>
              <a:ext uri="{FF2B5EF4-FFF2-40B4-BE49-F238E27FC236}">
                <a16:creationId xmlns:a16="http://schemas.microsoft.com/office/drawing/2014/main" id="{C35B96C3-8A6F-4BFC-A0C8-BC8D1FD48E9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804" r="79936" b="33871"/>
          <a:stretch/>
        </p:blipFill>
        <p:spPr bwMode="auto">
          <a:xfrm>
            <a:off x="1688396" y="2286320"/>
            <a:ext cx="520480" cy="466132"/>
          </a:xfrm>
          <a:prstGeom prst="rect">
            <a:avLst/>
          </a:prstGeom>
          <a:noFill/>
          <a:extLst>
            <a:ext uri="{909E8E84-426E-40DD-AFC4-6F175D3DCCD1}">
              <a14:hiddenFill xmlns:a14="http://schemas.microsoft.com/office/drawing/2010/main">
                <a:solidFill>
                  <a:srgbClr val="FFFFFF"/>
                </a:solidFill>
              </a14:hiddenFill>
            </a:ext>
          </a:extLst>
        </p:spPr>
      </p:pic>
      <p:grpSp>
        <p:nvGrpSpPr>
          <p:cNvPr id="409" name="Group 408">
            <a:extLst>
              <a:ext uri="{FF2B5EF4-FFF2-40B4-BE49-F238E27FC236}">
                <a16:creationId xmlns:a16="http://schemas.microsoft.com/office/drawing/2014/main" id="{0C782EC6-7061-4789-90C4-C8A4FC81673E}"/>
              </a:ext>
            </a:extLst>
          </p:cNvPr>
          <p:cNvGrpSpPr/>
          <p:nvPr/>
        </p:nvGrpSpPr>
        <p:grpSpPr>
          <a:xfrm>
            <a:off x="4955802" y="2117559"/>
            <a:ext cx="2229231" cy="947939"/>
            <a:chOff x="3408450" y="3706680"/>
            <a:chExt cx="2229231" cy="947939"/>
          </a:xfrm>
        </p:grpSpPr>
        <p:pic>
          <p:nvPicPr>
            <p:cNvPr id="410" name="Picture 4" descr="https://alumni.fsu.edu/sites/alumni.fsu.edu/files/images/Community/Clubs/Image_Gallery/Florida%20State.png">
              <a:extLst>
                <a:ext uri="{FF2B5EF4-FFF2-40B4-BE49-F238E27FC236}">
                  <a16:creationId xmlns:a16="http://schemas.microsoft.com/office/drawing/2014/main" id="{5DBCED72-A7ED-4B44-80B9-E0055CD8948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8527" t="-261" r="32915" b="261"/>
            <a:stretch/>
          </p:blipFill>
          <p:spPr bwMode="auto">
            <a:xfrm>
              <a:off x="4094250" y="3781494"/>
              <a:ext cx="782550" cy="873125"/>
            </a:xfrm>
            <a:prstGeom prst="rect">
              <a:avLst/>
            </a:prstGeom>
            <a:noFill/>
            <a:extLst>
              <a:ext uri="{909E8E84-426E-40DD-AFC4-6F175D3DCCD1}">
                <a14:hiddenFill xmlns:a14="http://schemas.microsoft.com/office/drawing/2010/main">
                  <a:solidFill>
                    <a:srgbClr val="FFFFFF"/>
                  </a:solidFill>
                </a14:hiddenFill>
              </a:ext>
            </a:extLst>
          </p:spPr>
        </p:pic>
        <p:pic>
          <p:nvPicPr>
            <p:cNvPr id="411" name="Picture 4" descr="https://alumni.fsu.edu/sites/alumni.fsu.edu/files/images/Community/Clubs/Image_Gallery/Florida%20State.png">
              <a:extLst>
                <a:ext uri="{FF2B5EF4-FFF2-40B4-BE49-F238E27FC236}">
                  <a16:creationId xmlns:a16="http://schemas.microsoft.com/office/drawing/2014/main" id="{E8CB6A7F-BD6B-41D5-914B-9204759EC78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r="92500"/>
            <a:stretch/>
          </p:blipFill>
          <p:spPr bwMode="auto">
            <a:xfrm>
              <a:off x="3408450" y="3780774"/>
              <a:ext cx="685800" cy="873125"/>
            </a:xfrm>
            <a:prstGeom prst="rect">
              <a:avLst/>
            </a:prstGeom>
            <a:noFill/>
            <a:extLst>
              <a:ext uri="{909E8E84-426E-40DD-AFC4-6F175D3DCCD1}">
                <a14:hiddenFill xmlns:a14="http://schemas.microsoft.com/office/drawing/2010/main">
                  <a:solidFill>
                    <a:srgbClr val="FFFFFF"/>
                  </a:solidFill>
                </a14:hiddenFill>
              </a:ext>
            </a:extLst>
          </p:spPr>
        </p:pic>
        <p:pic>
          <p:nvPicPr>
            <p:cNvPr id="412" name="Picture 4" descr="https://alumni.fsu.edu/sites/alumni.fsu.edu/files/images/Community/Clubs/Image_Gallery/Florida%20State.png">
              <a:extLst>
                <a:ext uri="{FF2B5EF4-FFF2-40B4-BE49-F238E27FC236}">
                  <a16:creationId xmlns:a16="http://schemas.microsoft.com/office/drawing/2014/main" id="{03581DF7-1BA3-41FA-B2AF-CB0E3367E14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5623" t="31412" r="76044"/>
            <a:stretch/>
          </p:blipFill>
          <p:spPr bwMode="auto">
            <a:xfrm>
              <a:off x="4854251" y="4055038"/>
              <a:ext cx="762000" cy="598861"/>
            </a:xfrm>
            <a:prstGeom prst="rect">
              <a:avLst/>
            </a:prstGeom>
            <a:noFill/>
            <a:extLst>
              <a:ext uri="{909E8E84-426E-40DD-AFC4-6F175D3DCCD1}">
                <a14:hiddenFill xmlns:a14="http://schemas.microsoft.com/office/drawing/2010/main">
                  <a:solidFill>
                    <a:srgbClr val="FFFFFF"/>
                  </a:solidFill>
                </a14:hiddenFill>
              </a:ext>
            </a:extLst>
          </p:spPr>
        </p:pic>
        <p:pic>
          <p:nvPicPr>
            <p:cNvPr id="414" name="Picture 4" descr="https://alumni.fsu.edu/sites/alumni.fsu.edu/files/images/Community/Clubs/Image_Gallery/Florida%20State.png">
              <a:extLst>
                <a:ext uri="{FF2B5EF4-FFF2-40B4-BE49-F238E27FC236}">
                  <a16:creationId xmlns:a16="http://schemas.microsoft.com/office/drawing/2014/main" id="{398AA037-9DDA-4595-A1AE-6D2229FB28F0}"/>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1745" t="1" r="63323" b="68379"/>
            <a:stretch/>
          </p:blipFill>
          <p:spPr bwMode="auto">
            <a:xfrm>
              <a:off x="4774970" y="3778233"/>
              <a:ext cx="450920" cy="276085"/>
            </a:xfrm>
            <a:prstGeom prst="rect">
              <a:avLst/>
            </a:prstGeom>
            <a:noFill/>
            <a:extLst>
              <a:ext uri="{909E8E84-426E-40DD-AFC4-6F175D3DCCD1}">
                <a14:hiddenFill xmlns:a14="http://schemas.microsoft.com/office/drawing/2010/main">
                  <a:solidFill>
                    <a:srgbClr val="FFFFFF"/>
                  </a:solidFill>
                </a14:hiddenFill>
              </a:ext>
            </a:extLst>
          </p:spPr>
        </p:pic>
        <p:pic>
          <p:nvPicPr>
            <p:cNvPr id="415" name="Picture 4" descr="https://alumni.fsu.edu/sites/alumni.fsu.edu/files/images/Community/Clubs/Image_Gallery/Florida%20State.png">
              <a:extLst>
                <a:ext uri="{FF2B5EF4-FFF2-40B4-BE49-F238E27FC236}">
                  <a16:creationId xmlns:a16="http://schemas.microsoft.com/office/drawing/2014/main" id="{F9D147F4-1201-4615-A8DF-7BCE9EEB664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1745" t="1" r="63323" b="68379"/>
            <a:stretch/>
          </p:blipFill>
          <p:spPr bwMode="auto">
            <a:xfrm>
              <a:off x="5186761" y="3778233"/>
              <a:ext cx="450920" cy="276085"/>
            </a:xfrm>
            <a:prstGeom prst="rect">
              <a:avLst/>
            </a:prstGeom>
            <a:noFill/>
            <a:extLst>
              <a:ext uri="{909E8E84-426E-40DD-AFC4-6F175D3DCCD1}">
                <a14:hiddenFill xmlns:a14="http://schemas.microsoft.com/office/drawing/2010/main">
                  <a:solidFill>
                    <a:srgbClr val="FFFFFF"/>
                  </a:solidFill>
                </a14:hiddenFill>
              </a:ext>
            </a:extLst>
          </p:spPr>
        </p:pic>
        <p:sp>
          <p:nvSpPr>
            <p:cNvPr id="416" name="Rectangle 415">
              <a:extLst>
                <a:ext uri="{FF2B5EF4-FFF2-40B4-BE49-F238E27FC236}">
                  <a16:creationId xmlns:a16="http://schemas.microsoft.com/office/drawing/2014/main" id="{7DA24BED-E5CD-4466-BAEB-F73EA736C496}"/>
                </a:ext>
              </a:extLst>
            </p:cNvPr>
            <p:cNvSpPr/>
            <p:nvPr/>
          </p:nvSpPr>
          <p:spPr>
            <a:xfrm>
              <a:off x="5535851" y="3706680"/>
              <a:ext cx="100950" cy="396597"/>
            </a:xfrm>
            <a:prstGeom prst="rect">
              <a:avLst/>
            </a:prstGeom>
            <a:solidFill>
              <a:srgbClr val="CEB8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sp>
          <p:nvSpPr>
            <p:cNvPr id="417" name="Rectangle 416">
              <a:extLst>
                <a:ext uri="{FF2B5EF4-FFF2-40B4-BE49-F238E27FC236}">
                  <a16:creationId xmlns:a16="http://schemas.microsoft.com/office/drawing/2014/main" id="{6BA6735E-E519-4EE7-A504-3D10BF259013}"/>
                </a:ext>
              </a:extLst>
            </p:cNvPr>
            <p:cNvSpPr/>
            <p:nvPr/>
          </p:nvSpPr>
          <p:spPr>
            <a:xfrm>
              <a:off x="5124776" y="3706680"/>
              <a:ext cx="100950" cy="396597"/>
            </a:xfrm>
            <a:prstGeom prst="rect">
              <a:avLst/>
            </a:prstGeom>
            <a:solidFill>
              <a:srgbClr val="CEB8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sp>
        <p:nvSpPr>
          <p:cNvPr id="429" name="Rectangle 428">
            <a:extLst>
              <a:ext uri="{FF2B5EF4-FFF2-40B4-BE49-F238E27FC236}">
                <a16:creationId xmlns:a16="http://schemas.microsoft.com/office/drawing/2014/main" id="{DABD1B7A-C704-4B12-A226-EA7E9005E59A}"/>
              </a:ext>
            </a:extLst>
          </p:cNvPr>
          <p:cNvSpPr/>
          <p:nvPr/>
        </p:nvSpPr>
        <p:spPr>
          <a:xfrm>
            <a:off x="3923955" y="1934235"/>
            <a:ext cx="1015021" cy="1200329"/>
          </a:xfrm>
          <a:prstGeom prst="rect">
            <a:avLst/>
          </a:prstGeom>
        </p:spPr>
        <p:txBody>
          <a:bodyPr wrap="none">
            <a:spAutoFit/>
          </a:bodyPr>
          <a:lstStyle/>
          <a:p>
            <a:r>
              <a:rPr lang="en-GB" sz="7200" b="1" dirty="0">
                <a:solidFill>
                  <a:srgbClr val="782F40"/>
                </a:solidFill>
                <a:cs typeface="Arial" panose="020B0604020202020204" pitchFamily="34" charset="0"/>
              </a:rPr>
              <a:t>@</a:t>
            </a:r>
            <a:endParaRPr lang="en-US" sz="7200" dirty="0">
              <a:cs typeface="Arial" panose="020B0604020202020204" pitchFamily="34" charset="0"/>
            </a:endParaRPr>
          </a:p>
        </p:txBody>
      </p:sp>
      <p:sp>
        <p:nvSpPr>
          <p:cNvPr id="450" name="Rectangle 449">
            <a:extLst>
              <a:ext uri="{FF2B5EF4-FFF2-40B4-BE49-F238E27FC236}">
                <a16:creationId xmlns:a16="http://schemas.microsoft.com/office/drawing/2014/main" id="{D0F5261A-C2C0-4B2C-B1E9-63E4F901C604}"/>
              </a:ext>
            </a:extLst>
          </p:cNvPr>
          <p:cNvSpPr/>
          <p:nvPr/>
        </p:nvSpPr>
        <p:spPr>
          <a:xfrm>
            <a:off x="34453289" y="2637998"/>
            <a:ext cx="8340949" cy="584775"/>
          </a:xfrm>
          <a:prstGeom prst="rect">
            <a:avLst/>
          </a:prstGeom>
          <a:effectLst>
            <a:outerShdw blurRad="50800" dist="38100" dir="2700000" algn="tl" rotWithShape="0">
              <a:prstClr val="black">
                <a:alpha val="40000"/>
              </a:prstClr>
            </a:outerShdw>
          </a:effectLst>
        </p:spPr>
        <p:txBody>
          <a:bodyPr wrap="square">
            <a:spAutoFit/>
          </a:bodyPr>
          <a:lstStyle/>
          <a:p>
            <a:r>
              <a:rPr lang="en-US" sz="3200" dirty="0">
                <a:cs typeface="Arial" panose="020B0604020202020204" pitchFamily="34" charset="0"/>
              </a:rPr>
              <a:t>Department of Chemistry &amp; Biochemistry</a:t>
            </a:r>
          </a:p>
        </p:txBody>
      </p:sp>
      <p:sp>
        <p:nvSpPr>
          <p:cNvPr id="466" name="Rectangle 465">
            <a:extLst>
              <a:ext uri="{FF2B5EF4-FFF2-40B4-BE49-F238E27FC236}">
                <a16:creationId xmlns:a16="http://schemas.microsoft.com/office/drawing/2014/main" id="{13129411-CE8E-4187-A241-2088688BD450}"/>
              </a:ext>
            </a:extLst>
          </p:cNvPr>
          <p:cNvSpPr/>
          <p:nvPr/>
        </p:nvSpPr>
        <p:spPr>
          <a:xfrm>
            <a:off x="14689550" y="3854715"/>
            <a:ext cx="13557357" cy="830997"/>
          </a:xfrm>
          <a:prstGeom prst="rect">
            <a:avLst/>
          </a:prstGeom>
          <a:solidFill>
            <a:srgbClr val="CEB888"/>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r>
              <a:rPr lang="en-US" sz="4800" b="1" dirty="0">
                <a:solidFill>
                  <a:srgbClr val="782F40"/>
                </a:solidFill>
                <a:cs typeface="Arial" panose="020B0604020202020204" pitchFamily="34" charset="0"/>
              </a:rPr>
              <a:t>Nanostructured Macroscale EAB Sensors</a:t>
            </a:r>
          </a:p>
        </p:txBody>
      </p:sp>
      <p:sp>
        <p:nvSpPr>
          <p:cNvPr id="481" name="Rectangle 480">
            <a:extLst>
              <a:ext uri="{FF2B5EF4-FFF2-40B4-BE49-F238E27FC236}">
                <a16:creationId xmlns:a16="http://schemas.microsoft.com/office/drawing/2014/main" id="{9032B2B4-BA27-4B44-8DDB-7BD22D712664}"/>
              </a:ext>
            </a:extLst>
          </p:cNvPr>
          <p:cNvSpPr/>
          <p:nvPr/>
        </p:nvSpPr>
        <p:spPr>
          <a:xfrm>
            <a:off x="29072942" y="23578393"/>
            <a:ext cx="13219669" cy="830997"/>
          </a:xfrm>
          <a:prstGeom prst="rect">
            <a:avLst/>
          </a:prstGeom>
          <a:solidFill>
            <a:srgbClr val="CEB888"/>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r>
              <a:rPr lang="en-US" sz="4800" b="1" dirty="0">
                <a:solidFill>
                  <a:srgbClr val="782F40"/>
                </a:solidFill>
                <a:cs typeface="Arial" panose="020B0604020202020204" pitchFamily="34" charset="0"/>
              </a:rPr>
              <a:t>Conclusions and Future Work</a:t>
            </a:r>
          </a:p>
        </p:txBody>
      </p:sp>
      <p:sp>
        <p:nvSpPr>
          <p:cNvPr id="482" name="Rectangle 481">
            <a:extLst>
              <a:ext uri="{FF2B5EF4-FFF2-40B4-BE49-F238E27FC236}">
                <a16:creationId xmlns:a16="http://schemas.microsoft.com/office/drawing/2014/main" id="{4098EE9D-3606-49B0-935E-53F3F8FC7529}"/>
              </a:ext>
            </a:extLst>
          </p:cNvPr>
          <p:cNvSpPr/>
          <p:nvPr/>
        </p:nvSpPr>
        <p:spPr>
          <a:xfrm>
            <a:off x="29070521" y="24745357"/>
            <a:ext cx="13222091" cy="3892288"/>
          </a:xfrm>
          <a:prstGeom prst="rect">
            <a:avLst/>
          </a:prstGeom>
          <a:solidFill>
            <a:schemeClr val="bg1"/>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cs typeface="Arial" panose="020B0604020202020204" pitchFamily="34" charset="0"/>
            </a:endParaRPr>
          </a:p>
        </p:txBody>
      </p:sp>
      <p:pic>
        <p:nvPicPr>
          <p:cNvPr id="485" name="Picture 5" descr="Image result for florida state university logo">
            <a:extLst>
              <a:ext uri="{FF2B5EF4-FFF2-40B4-BE49-F238E27FC236}">
                <a16:creationId xmlns:a16="http://schemas.microsoft.com/office/drawing/2014/main" id="{FDEC434A-811D-4CE8-9B6A-8C136FD0A7F0}"/>
              </a:ext>
            </a:extLst>
          </p:cNvPr>
          <p:cNvPicPr>
            <a:picLocks noChangeAspect="1" noChangeArrowheads="1"/>
          </p:cNvPicPr>
          <p:nvPr/>
        </p:nvPicPr>
        <p:blipFill>
          <a:blip r:embed="rId8" cstate="print"/>
          <a:srcRect/>
          <a:stretch>
            <a:fillRect/>
          </a:stretch>
        </p:blipFill>
        <p:spPr bwMode="auto">
          <a:xfrm>
            <a:off x="34278565" y="235323"/>
            <a:ext cx="6436357" cy="2359997"/>
          </a:xfrm>
          <a:prstGeom prst="rect">
            <a:avLst/>
          </a:prstGeom>
          <a:noFill/>
        </p:spPr>
      </p:pic>
      <p:sp>
        <p:nvSpPr>
          <p:cNvPr id="497" name="Rectangle 496">
            <a:extLst>
              <a:ext uri="{FF2B5EF4-FFF2-40B4-BE49-F238E27FC236}">
                <a16:creationId xmlns:a16="http://schemas.microsoft.com/office/drawing/2014/main" id="{9F40D094-6918-4593-BB31-958E1026F0E9}"/>
              </a:ext>
            </a:extLst>
          </p:cNvPr>
          <p:cNvSpPr/>
          <p:nvPr/>
        </p:nvSpPr>
        <p:spPr>
          <a:xfrm>
            <a:off x="602588" y="3851199"/>
            <a:ext cx="13312231" cy="830997"/>
          </a:xfrm>
          <a:prstGeom prst="rect">
            <a:avLst/>
          </a:prstGeom>
          <a:solidFill>
            <a:srgbClr val="CEB888"/>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r>
              <a:rPr lang="en-US" sz="4800" b="1" dirty="0">
                <a:solidFill>
                  <a:srgbClr val="782F40"/>
                </a:solidFill>
                <a:cs typeface="Arial" panose="020B0604020202020204" pitchFamily="34" charset="0"/>
              </a:rPr>
              <a:t>Electrochemical, Aptamer-Based Sensing</a:t>
            </a:r>
          </a:p>
        </p:txBody>
      </p:sp>
      <p:sp>
        <p:nvSpPr>
          <p:cNvPr id="502" name="Rectangle 501">
            <a:extLst>
              <a:ext uri="{FF2B5EF4-FFF2-40B4-BE49-F238E27FC236}">
                <a16:creationId xmlns:a16="http://schemas.microsoft.com/office/drawing/2014/main" id="{E68F0987-6490-44E4-AB07-16B03182B04B}"/>
              </a:ext>
            </a:extLst>
          </p:cNvPr>
          <p:cNvSpPr/>
          <p:nvPr/>
        </p:nvSpPr>
        <p:spPr>
          <a:xfrm>
            <a:off x="602587" y="4788402"/>
            <a:ext cx="13312231" cy="12400811"/>
          </a:xfrm>
          <a:prstGeom prst="rect">
            <a:avLst/>
          </a:prstGeom>
          <a:solidFill>
            <a:schemeClr val="bg1"/>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cs typeface="Arial" panose="020B0604020202020204" pitchFamily="34" charset="0"/>
            </a:endParaRPr>
          </a:p>
        </p:txBody>
      </p:sp>
      <p:sp>
        <p:nvSpPr>
          <p:cNvPr id="503" name="Rectangle 502">
            <a:extLst>
              <a:ext uri="{FF2B5EF4-FFF2-40B4-BE49-F238E27FC236}">
                <a16:creationId xmlns:a16="http://schemas.microsoft.com/office/drawing/2014/main" id="{31EAB900-E998-4886-8385-42187CBF173B}"/>
              </a:ext>
            </a:extLst>
          </p:cNvPr>
          <p:cNvSpPr/>
          <p:nvPr/>
        </p:nvSpPr>
        <p:spPr>
          <a:xfrm>
            <a:off x="9110135" y="2575460"/>
            <a:ext cx="24666804" cy="646331"/>
          </a:xfrm>
          <a:prstGeom prst="rect">
            <a:avLst/>
          </a:prstGeom>
          <a:effectLst>
            <a:outerShdw blurRad="50800" dist="38100" dir="2700000" algn="tl" rotWithShape="0">
              <a:prstClr val="black">
                <a:alpha val="40000"/>
              </a:prstClr>
            </a:outerShdw>
          </a:effectLst>
        </p:spPr>
        <p:txBody>
          <a:bodyPr wrap="square">
            <a:spAutoFit/>
          </a:bodyPr>
          <a:lstStyle/>
          <a:p>
            <a:pPr algn="ctr"/>
            <a:r>
              <a:rPr lang="en-US" sz="3600" b="1" u="sng" dirty="0">
                <a:cs typeface="Arial" panose="020B0604020202020204" pitchFamily="34" charset="0"/>
              </a:rPr>
              <a:t>Danté N. Comer</a:t>
            </a:r>
            <a:r>
              <a:rPr lang="en-US" sz="3600" b="1" dirty="0">
                <a:cs typeface="Arial" panose="020B0604020202020204" pitchFamily="34" charset="0"/>
              </a:rPr>
              <a:t>, </a:t>
            </a:r>
            <a:r>
              <a:rPr lang="en-US" sz="3600" b="1" u="sng" dirty="0">
                <a:cs typeface="Arial" panose="020B0604020202020204" pitchFamily="34" charset="0"/>
              </a:rPr>
              <a:t>Olivia Stuehr</a:t>
            </a:r>
            <a:r>
              <a:rPr lang="en-US" sz="3600" b="1" dirty="0">
                <a:cs typeface="Arial" panose="020B0604020202020204" pitchFamily="34" charset="0"/>
              </a:rPr>
              <a:t>, Amanda Ritz, Robert A. Lazenby</a:t>
            </a:r>
            <a:endParaRPr lang="en-US" sz="3600" b="1" u="sng" dirty="0">
              <a:cs typeface="Arial" panose="020B0604020202020204" pitchFamily="34" charset="0"/>
            </a:endParaRPr>
          </a:p>
        </p:txBody>
      </p:sp>
      <p:sp>
        <p:nvSpPr>
          <p:cNvPr id="173" name="Rectangle 172">
            <a:extLst>
              <a:ext uri="{FF2B5EF4-FFF2-40B4-BE49-F238E27FC236}">
                <a16:creationId xmlns:a16="http://schemas.microsoft.com/office/drawing/2014/main" id="{315F794B-7125-4034-9D9B-2C090CA54D8F}"/>
              </a:ext>
            </a:extLst>
          </p:cNvPr>
          <p:cNvSpPr/>
          <p:nvPr/>
        </p:nvSpPr>
        <p:spPr>
          <a:xfrm>
            <a:off x="29070520" y="28850997"/>
            <a:ext cx="13222091" cy="1200145"/>
          </a:xfrm>
          <a:prstGeom prst="rect">
            <a:avLst/>
          </a:prstGeom>
          <a:solidFill>
            <a:schemeClr val="bg1"/>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cs typeface="Arial" panose="020B0604020202020204" pitchFamily="34" charset="0"/>
            </a:endParaRPr>
          </a:p>
        </p:txBody>
      </p:sp>
      <p:sp>
        <p:nvSpPr>
          <p:cNvPr id="452" name="TextBox 451">
            <a:extLst>
              <a:ext uri="{FF2B5EF4-FFF2-40B4-BE49-F238E27FC236}">
                <a16:creationId xmlns:a16="http://schemas.microsoft.com/office/drawing/2014/main" id="{34216E91-7C9E-43AF-A9A0-A1631AD332B0}"/>
              </a:ext>
            </a:extLst>
          </p:cNvPr>
          <p:cNvSpPr txBox="1"/>
          <p:nvPr/>
        </p:nvSpPr>
        <p:spPr>
          <a:xfrm>
            <a:off x="29067465" y="28756453"/>
            <a:ext cx="8877300" cy="830997"/>
          </a:xfrm>
          <a:prstGeom prst="rect">
            <a:avLst/>
          </a:prstGeom>
          <a:noFill/>
        </p:spPr>
        <p:txBody>
          <a:bodyPr wrap="square" rtlCol="0">
            <a:spAutoFit/>
          </a:bodyPr>
          <a:lstStyle/>
          <a:p>
            <a:r>
              <a:rPr lang="en-US" sz="4800" b="1" dirty="0">
                <a:solidFill>
                  <a:srgbClr val="782F40"/>
                </a:solidFill>
                <a:cs typeface="Arial" panose="020B0604020202020204" pitchFamily="34" charset="0"/>
              </a:rPr>
              <a:t>Acknowledgements</a:t>
            </a:r>
          </a:p>
        </p:txBody>
      </p:sp>
      <p:sp>
        <p:nvSpPr>
          <p:cNvPr id="454" name="TextBox 453">
            <a:extLst>
              <a:ext uri="{FF2B5EF4-FFF2-40B4-BE49-F238E27FC236}">
                <a16:creationId xmlns:a16="http://schemas.microsoft.com/office/drawing/2014/main" id="{32821F45-C61F-4307-966B-F4C5376AE73B}"/>
              </a:ext>
            </a:extLst>
          </p:cNvPr>
          <p:cNvSpPr txBox="1"/>
          <p:nvPr/>
        </p:nvSpPr>
        <p:spPr>
          <a:xfrm>
            <a:off x="28997001" y="29392004"/>
            <a:ext cx="13043349" cy="954107"/>
          </a:xfrm>
          <a:prstGeom prst="rect">
            <a:avLst/>
          </a:prstGeom>
          <a:noFill/>
        </p:spPr>
        <p:txBody>
          <a:bodyPr wrap="square" rtlCol="0">
            <a:spAutoFit/>
          </a:bodyPr>
          <a:lstStyle/>
          <a:p>
            <a:r>
              <a:rPr lang="en-US" sz="2800" dirty="0">
                <a:cs typeface="Arial" panose="020B0604020202020204" pitchFamily="34" charset="0"/>
              </a:rPr>
              <a:t> FSU Startup Funds                                                    </a:t>
            </a:r>
          </a:p>
          <a:p>
            <a:r>
              <a:rPr lang="en-US" sz="2800" dirty="0">
                <a:cs typeface="Arial" panose="020B0604020202020204" pitchFamily="34" charset="0"/>
              </a:rPr>
              <a:t> </a:t>
            </a:r>
            <a:endParaRPr lang="en-US" sz="2800" b="1" dirty="0">
              <a:cs typeface="Arial" panose="020B0604020202020204" pitchFamily="34" charset="0"/>
            </a:endParaRPr>
          </a:p>
        </p:txBody>
      </p:sp>
      <p:sp>
        <p:nvSpPr>
          <p:cNvPr id="457" name="Rectangle 456">
            <a:extLst>
              <a:ext uri="{FF2B5EF4-FFF2-40B4-BE49-F238E27FC236}">
                <a16:creationId xmlns:a16="http://schemas.microsoft.com/office/drawing/2014/main" id="{8EA46B8C-AA74-466C-8E7C-F1624F08D031}"/>
              </a:ext>
            </a:extLst>
          </p:cNvPr>
          <p:cNvSpPr/>
          <p:nvPr/>
        </p:nvSpPr>
        <p:spPr>
          <a:xfrm>
            <a:off x="653221" y="28836221"/>
            <a:ext cx="13335455" cy="1193850"/>
          </a:xfrm>
          <a:prstGeom prst="rect">
            <a:avLst/>
          </a:prstGeom>
          <a:solidFill>
            <a:schemeClr val="bg1"/>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chemeClr val="tx1"/>
                </a:solidFill>
                <a:cs typeface="Arial" panose="020B0604020202020204" pitchFamily="34" charset="0"/>
              </a:rPr>
              <a:t>References</a:t>
            </a:r>
          </a:p>
          <a:p>
            <a:r>
              <a:rPr lang="en-US" baseline="30000" dirty="0">
                <a:solidFill>
                  <a:schemeClr val="tx1"/>
                </a:solidFill>
                <a:cs typeface="Arial" panose="020B0604020202020204" pitchFamily="34" charset="0"/>
              </a:rPr>
              <a:t>1</a:t>
            </a:r>
            <a:r>
              <a:rPr lang="it-IT" dirty="0">
                <a:solidFill>
                  <a:schemeClr val="tx1"/>
                </a:solidFill>
                <a:cs typeface="Arial" panose="020B0604020202020204" pitchFamily="34" charset="0"/>
              </a:rPr>
              <a:t>Trasatti, S.; Petrii, O. A. </a:t>
            </a:r>
            <a:r>
              <a:rPr lang="it-IT" i="1" dirty="0">
                <a:solidFill>
                  <a:schemeClr val="tx1"/>
                </a:solidFill>
                <a:cs typeface="Arial" panose="020B0604020202020204" pitchFamily="34" charset="0"/>
              </a:rPr>
              <a:t>Pure Appl. Chem</a:t>
            </a:r>
            <a:r>
              <a:rPr lang="it-IT" dirty="0">
                <a:solidFill>
                  <a:schemeClr val="tx1"/>
                </a:solidFill>
                <a:cs typeface="Arial" panose="020B0604020202020204" pitchFamily="34" charset="0"/>
              </a:rPr>
              <a:t>. </a:t>
            </a:r>
            <a:r>
              <a:rPr lang="it-IT" b="1" dirty="0">
                <a:solidFill>
                  <a:schemeClr val="tx1"/>
                </a:solidFill>
                <a:cs typeface="Arial" panose="020B0604020202020204" pitchFamily="34" charset="0"/>
              </a:rPr>
              <a:t>1991</a:t>
            </a:r>
            <a:r>
              <a:rPr lang="it-IT" dirty="0">
                <a:solidFill>
                  <a:schemeClr val="tx1"/>
                </a:solidFill>
                <a:cs typeface="Arial" panose="020B0604020202020204" pitchFamily="34" charset="0"/>
              </a:rPr>
              <a:t>, </a:t>
            </a:r>
            <a:r>
              <a:rPr lang="it-IT" i="1" dirty="0">
                <a:solidFill>
                  <a:schemeClr val="tx1"/>
                </a:solidFill>
                <a:cs typeface="Arial" panose="020B0604020202020204" pitchFamily="34" charset="0"/>
              </a:rPr>
              <a:t>63</a:t>
            </a:r>
            <a:r>
              <a:rPr lang="it-IT" dirty="0">
                <a:solidFill>
                  <a:schemeClr val="tx1"/>
                </a:solidFill>
                <a:cs typeface="Arial" panose="020B0604020202020204" pitchFamily="34" charset="0"/>
              </a:rPr>
              <a:t> (5), 711−734.</a:t>
            </a:r>
            <a:endParaRPr lang="en-US" baseline="30000" dirty="0">
              <a:solidFill>
                <a:schemeClr val="tx1"/>
              </a:solidFill>
              <a:cs typeface="Arial" panose="020B0604020202020204" pitchFamily="34" charset="0"/>
            </a:endParaRPr>
          </a:p>
          <a:p>
            <a:r>
              <a:rPr lang="en-US" sz="1800" b="0" i="0" baseline="30000" dirty="0">
                <a:solidFill>
                  <a:schemeClr val="tx1"/>
                </a:solidFill>
                <a:effectLst/>
                <a:cs typeface="Arial" panose="020B0604020202020204" pitchFamily="34" charset="0"/>
              </a:rPr>
              <a:t>2</a:t>
            </a:r>
            <a:r>
              <a:rPr lang="en-US" sz="1800" b="0" i="0" dirty="0">
                <a:solidFill>
                  <a:schemeClr val="tx1"/>
                </a:solidFill>
                <a:effectLst/>
                <a:cs typeface="Arial" panose="020B0604020202020204" pitchFamily="34" charset="0"/>
              </a:rPr>
              <a:t>Liu, Y.; Canoura, J.; Alkhamis, O.; Xiao, Y. </a:t>
            </a:r>
            <a:r>
              <a:rPr lang="en-US" sz="1800" b="0" i="1" dirty="0">
                <a:solidFill>
                  <a:schemeClr val="tx1"/>
                </a:solidFill>
                <a:effectLst/>
                <a:cs typeface="Arial" panose="020B0604020202020204" pitchFamily="34" charset="0"/>
              </a:rPr>
              <a:t>ACS Appl. Mater. Interfaces</a:t>
            </a:r>
            <a:r>
              <a:rPr lang="en-US" sz="1800" b="0" i="0" dirty="0">
                <a:solidFill>
                  <a:schemeClr val="tx1"/>
                </a:solidFill>
                <a:effectLst/>
                <a:cs typeface="Arial" panose="020B0604020202020204" pitchFamily="34" charset="0"/>
              </a:rPr>
              <a:t> </a:t>
            </a:r>
            <a:r>
              <a:rPr lang="en-US" sz="1800" b="1" i="0" dirty="0">
                <a:solidFill>
                  <a:schemeClr val="tx1"/>
                </a:solidFill>
                <a:effectLst/>
                <a:cs typeface="Arial" panose="020B0604020202020204" pitchFamily="34" charset="0"/>
              </a:rPr>
              <a:t>2021</a:t>
            </a:r>
            <a:r>
              <a:rPr lang="en-US" sz="1800" b="0" i="0" dirty="0">
                <a:solidFill>
                  <a:schemeClr val="tx1"/>
                </a:solidFill>
                <a:effectLst/>
                <a:cs typeface="Arial" panose="020B0604020202020204" pitchFamily="34" charset="0"/>
              </a:rPr>
              <a:t>, </a:t>
            </a:r>
            <a:r>
              <a:rPr lang="en-US" sz="1800" b="0" i="1" dirty="0">
                <a:solidFill>
                  <a:schemeClr val="tx1"/>
                </a:solidFill>
                <a:effectLst/>
                <a:cs typeface="Arial" panose="020B0604020202020204" pitchFamily="34" charset="0"/>
              </a:rPr>
              <a:t>13</a:t>
            </a:r>
            <a:r>
              <a:rPr lang="en-US" sz="1800" b="0" i="0" dirty="0">
                <a:solidFill>
                  <a:schemeClr val="tx1"/>
                </a:solidFill>
                <a:effectLst/>
                <a:cs typeface="Arial" panose="020B0604020202020204" pitchFamily="34" charset="0"/>
              </a:rPr>
              <a:t> (8), 9491–9499.</a:t>
            </a:r>
            <a:endParaRPr lang="en-US" baseline="30000" dirty="0">
              <a:solidFill>
                <a:schemeClr val="tx1"/>
              </a:solidFill>
              <a:cs typeface="Arial" panose="020B0604020202020204" pitchFamily="34" charset="0"/>
            </a:endParaRPr>
          </a:p>
          <a:p>
            <a:endParaRPr lang="en-US" baseline="30000" dirty="0">
              <a:solidFill>
                <a:schemeClr val="tx1"/>
              </a:solidFill>
              <a:cs typeface="Arial" panose="020B0604020202020204" pitchFamily="34" charset="0"/>
            </a:endParaRPr>
          </a:p>
        </p:txBody>
      </p:sp>
      <p:sp>
        <p:nvSpPr>
          <p:cNvPr id="689" name="TextBox 688">
            <a:extLst>
              <a:ext uri="{FF2B5EF4-FFF2-40B4-BE49-F238E27FC236}">
                <a16:creationId xmlns:a16="http://schemas.microsoft.com/office/drawing/2014/main" id="{F4AA96DF-EFAC-4CB2-848E-1897A0D00FE1}"/>
              </a:ext>
            </a:extLst>
          </p:cNvPr>
          <p:cNvSpPr txBox="1"/>
          <p:nvPr/>
        </p:nvSpPr>
        <p:spPr>
          <a:xfrm>
            <a:off x="724604" y="27762114"/>
            <a:ext cx="13268840" cy="523220"/>
          </a:xfrm>
          <a:prstGeom prst="rect">
            <a:avLst/>
          </a:prstGeom>
          <a:noFill/>
        </p:spPr>
        <p:txBody>
          <a:bodyPr wrap="square" rtlCol="0">
            <a:spAutoFit/>
          </a:bodyPr>
          <a:lstStyle/>
          <a:p>
            <a:r>
              <a:rPr lang="en-US" sz="2800" b="1" dirty="0">
                <a:cs typeface="Arial" panose="020B0604020202020204" pitchFamily="34" charset="0"/>
              </a:rPr>
              <a:t>References</a:t>
            </a:r>
          </a:p>
        </p:txBody>
      </p:sp>
      <p:sp>
        <p:nvSpPr>
          <p:cNvPr id="189" name="TextBox 188">
            <a:extLst>
              <a:ext uri="{FF2B5EF4-FFF2-40B4-BE49-F238E27FC236}">
                <a16:creationId xmlns:a16="http://schemas.microsoft.com/office/drawing/2014/main" id="{4C5ED07B-DC5C-45E5-871E-534595E61DF5}"/>
              </a:ext>
            </a:extLst>
          </p:cNvPr>
          <p:cNvSpPr txBox="1"/>
          <p:nvPr/>
        </p:nvSpPr>
        <p:spPr>
          <a:xfrm>
            <a:off x="687176" y="28301242"/>
            <a:ext cx="13573764" cy="369332"/>
          </a:xfrm>
          <a:prstGeom prst="rect">
            <a:avLst/>
          </a:prstGeom>
          <a:noFill/>
        </p:spPr>
        <p:txBody>
          <a:bodyPr wrap="square">
            <a:spAutoFit/>
          </a:bodyPr>
          <a:lstStyle/>
          <a:p>
            <a:r>
              <a:rPr lang="en-US" b="0" i="0" baseline="30000" dirty="0">
                <a:solidFill>
                  <a:srgbClr val="37393C"/>
                </a:solidFill>
                <a:effectLst/>
                <a:cs typeface="Arial" panose="020B0604020202020204" pitchFamily="34" charset="0"/>
              </a:rPr>
              <a:t>Text</a:t>
            </a:r>
            <a:endParaRPr lang="en-US" dirty="0">
              <a:cs typeface="Arial" panose="020B0604020202020204" pitchFamily="34" charset="0"/>
            </a:endParaRPr>
          </a:p>
        </p:txBody>
      </p:sp>
      <p:sp>
        <p:nvSpPr>
          <p:cNvPr id="222" name="Rectangle 221">
            <a:extLst>
              <a:ext uri="{FF2B5EF4-FFF2-40B4-BE49-F238E27FC236}">
                <a16:creationId xmlns:a16="http://schemas.microsoft.com/office/drawing/2014/main" id="{45F67D91-59E3-4C40-8251-D825A5F2B905}"/>
              </a:ext>
            </a:extLst>
          </p:cNvPr>
          <p:cNvSpPr/>
          <p:nvPr/>
        </p:nvSpPr>
        <p:spPr>
          <a:xfrm>
            <a:off x="602587" y="17641216"/>
            <a:ext cx="13330413" cy="830997"/>
          </a:xfrm>
          <a:prstGeom prst="rect">
            <a:avLst/>
          </a:prstGeom>
          <a:solidFill>
            <a:srgbClr val="CEB888"/>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r>
              <a:rPr lang="en-US" sz="4800" b="1" dirty="0">
                <a:solidFill>
                  <a:srgbClr val="782F40"/>
                </a:solidFill>
                <a:cs typeface="Arial" panose="020B0604020202020204" pitchFamily="34" charset="0"/>
              </a:rPr>
              <a:t>Introduction</a:t>
            </a:r>
          </a:p>
        </p:txBody>
      </p:sp>
      <p:sp>
        <p:nvSpPr>
          <p:cNvPr id="223" name="Rectangle 222">
            <a:extLst>
              <a:ext uri="{FF2B5EF4-FFF2-40B4-BE49-F238E27FC236}">
                <a16:creationId xmlns:a16="http://schemas.microsoft.com/office/drawing/2014/main" id="{DAEB34AC-0515-471C-8A8A-25560078D6D7}"/>
              </a:ext>
            </a:extLst>
          </p:cNvPr>
          <p:cNvSpPr/>
          <p:nvPr/>
        </p:nvSpPr>
        <p:spPr>
          <a:xfrm>
            <a:off x="648110" y="18741735"/>
            <a:ext cx="13333560" cy="9776963"/>
          </a:xfrm>
          <a:prstGeom prst="rect">
            <a:avLst/>
          </a:prstGeom>
          <a:solidFill>
            <a:schemeClr val="bg1"/>
          </a:solidFill>
          <a:ln w="63500" cap="rnd">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dirty="0">
              <a:solidFill>
                <a:schemeClr val="tx1"/>
              </a:solidFill>
              <a:cs typeface="Arial" panose="020B0604020202020204" pitchFamily="34" charset="0"/>
            </a:endParaRPr>
          </a:p>
        </p:txBody>
      </p:sp>
      <p:sp>
        <p:nvSpPr>
          <p:cNvPr id="448" name="Rectangle 447">
            <a:extLst>
              <a:ext uri="{FF2B5EF4-FFF2-40B4-BE49-F238E27FC236}">
                <a16:creationId xmlns:a16="http://schemas.microsoft.com/office/drawing/2014/main" id="{642394C7-136B-44D0-B0EB-A74B37A4F828}"/>
              </a:ext>
            </a:extLst>
          </p:cNvPr>
          <p:cNvSpPr/>
          <p:nvPr/>
        </p:nvSpPr>
        <p:spPr>
          <a:xfrm>
            <a:off x="9673897" y="5094611"/>
            <a:ext cx="1099508" cy="2713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201" name="Rectangle 200">
            <a:extLst>
              <a:ext uri="{FF2B5EF4-FFF2-40B4-BE49-F238E27FC236}">
                <a16:creationId xmlns:a16="http://schemas.microsoft.com/office/drawing/2014/main" id="{CC2EC88B-4005-4426-8D35-6EE9E195D580}"/>
              </a:ext>
            </a:extLst>
          </p:cNvPr>
          <p:cNvSpPr/>
          <p:nvPr/>
        </p:nvSpPr>
        <p:spPr>
          <a:xfrm rot="16200000">
            <a:off x="8486461" y="5798926"/>
            <a:ext cx="1317162" cy="4551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341" name="TextBox 340">
            <a:extLst>
              <a:ext uri="{FF2B5EF4-FFF2-40B4-BE49-F238E27FC236}">
                <a16:creationId xmlns:a16="http://schemas.microsoft.com/office/drawing/2014/main" id="{70028128-D3E9-4B34-8C45-B967DB9C744D}"/>
              </a:ext>
            </a:extLst>
          </p:cNvPr>
          <p:cNvSpPr txBox="1"/>
          <p:nvPr/>
        </p:nvSpPr>
        <p:spPr>
          <a:xfrm>
            <a:off x="32942320" y="14030893"/>
            <a:ext cx="184731" cy="430887"/>
          </a:xfrm>
          <a:prstGeom prst="rect">
            <a:avLst/>
          </a:prstGeom>
          <a:noFill/>
        </p:spPr>
        <p:txBody>
          <a:bodyPr wrap="none" rtlCol="0">
            <a:spAutoFit/>
          </a:bodyPr>
          <a:lstStyle/>
          <a:p>
            <a:endParaRPr lang="en-US" sz="2200" dirty="0">
              <a:cs typeface="Arial" panose="020B0604020202020204" pitchFamily="34" charset="0"/>
            </a:endParaRPr>
          </a:p>
        </p:txBody>
      </p:sp>
      <p:sp>
        <p:nvSpPr>
          <p:cNvPr id="285" name="Rectangle 284">
            <a:extLst>
              <a:ext uri="{FF2B5EF4-FFF2-40B4-BE49-F238E27FC236}">
                <a16:creationId xmlns:a16="http://schemas.microsoft.com/office/drawing/2014/main" id="{B0DE9348-06FF-471B-A100-32F398B4B22B}"/>
              </a:ext>
            </a:extLst>
          </p:cNvPr>
          <p:cNvSpPr/>
          <p:nvPr/>
        </p:nvSpPr>
        <p:spPr>
          <a:xfrm>
            <a:off x="36942385" y="29178471"/>
            <a:ext cx="5066708" cy="461665"/>
          </a:xfrm>
          <a:prstGeom prst="rect">
            <a:avLst/>
          </a:prstGeom>
        </p:spPr>
        <p:txBody>
          <a:bodyPr wrap="none">
            <a:spAutoFit/>
          </a:bodyPr>
          <a:lstStyle/>
          <a:p>
            <a:r>
              <a:rPr lang="en-US" sz="2400" dirty="0">
                <a:cs typeface="Arial" panose="020B0604020202020204" pitchFamily="34" charset="0"/>
                <a:hlinkClick r:id="rId9"/>
              </a:rPr>
              <a:t>https://www2.chem.fsu.edu/~lazenby/</a:t>
            </a:r>
            <a:endParaRPr lang="en-US" sz="2400" dirty="0">
              <a:cs typeface="Arial" panose="020B0604020202020204" pitchFamily="34" charset="0"/>
            </a:endParaRPr>
          </a:p>
        </p:txBody>
      </p:sp>
      <p:sp>
        <p:nvSpPr>
          <p:cNvPr id="55" name="TextBox 54">
            <a:extLst>
              <a:ext uri="{FF2B5EF4-FFF2-40B4-BE49-F238E27FC236}">
                <a16:creationId xmlns:a16="http://schemas.microsoft.com/office/drawing/2014/main" id="{816427DD-3557-4346-8867-F89BD4C7EF84}"/>
              </a:ext>
            </a:extLst>
          </p:cNvPr>
          <p:cNvSpPr txBox="1"/>
          <p:nvPr/>
        </p:nvSpPr>
        <p:spPr>
          <a:xfrm>
            <a:off x="36940161" y="28875339"/>
            <a:ext cx="4029451" cy="369332"/>
          </a:xfrm>
          <a:prstGeom prst="rect">
            <a:avLst/>
          </a:prstGeom>
          <a:noFill/>
        </p:spPr>
        <p:txBody>
          <a:bodyPr wrap="square" rtlCol="0">
            <a:spAutoFit/>
          </a:bodyPr>
          <a:lstStyle/>
          <a:p>
            <a:r>
              <a:rPr lang="en-US" dirty="0">
                <a:cs typeface="Arial" panose="020B0604020202020204" pitchFamily="34" charset="0"/>
              </a:rPr>
              <a:t>Lab website:</a:t>
            </a:r>
          </a:p>
        </p:txBody>
      </p:sp>
      <p:sp>
        <p:nvSpPr>
          <p:cNvPr id="231" name="Rectangle 230">
            <a:extLst>
              <a:ext uri="{FF2B5EF4-FFF2-40B4-BE49-F238E27FC236}">
                <a16:creationId xmlns:a16="http://schemas.microsoft.com/office/drawing/2014/main" id="{022D152B-9BAD-468A-B0D9-F40D8FF5960C}"/>
              </a:ext>
            </a:extLst>
          </p:cNvPr>
          <p:cNvSpPr/>
          <p:nvPr/>
        </p:nvSpPr>
        <p:spPr>
          <a:xfrm>
            <a:off x="29076645" y="3848604"/>
            <a:ext cx="13194151" cy="830997"/>
          </a:xfrm>
          <a:prstGeom prst="rect">
            <a:avLst/>
          </a:prstGeom>
          <a:solidFill>
            <a:srgbClr val="CEB888"/>
          </a:solid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r>
              <a:rPr lang="en-US" sz="4800" b="1" dirty="0">
                <a:solidFill>
                  <a:srgbClr val="782F40"/>
                </a:solidFill>
                <a:cs typeface="Arial" panose="020B0604020202020204" pitchFamily="34" charset="0"/>
              </a:rPr>
              <a:t>Nanostructured Microscale EAB Sensors</a:t>
            </a:r>
          </a:p>
        </p:txBody>
      </p:sp>
      <p:sp>
        <p:nvSpPr>
          <p:cNvPr id="268" name="TextBox 267">
            <a:extLst>
              <a:ext uri="{FF2B5EF4-FFF2-40B4-BE49-F238E27FC236}">
                <a16:creationId xmlns:a16="http://schemas.microsoft.com/office/drawing/2014/main" id="{E2A1051B-32B9-478D-B9F7-828255039A50}"/>
              </a:ext>
            </a:extLst>
          </p:cNvPr>
          <p:cNvSpPr txBox="1"/>
          <p:nvPr/>
        </p:nvSpPr>
        <p:spPr>
          <a:xfrm>
            <a:off x="29220474" y="24964369"/>
            <a:ext cx="12974323" cy="3293209"/>
          </a:xfrm>
          <a:prstGeom prst="rect">
            <a:avLst/>
          </a:prstGeom>
          <a:noFill/>
        </p:spPr>
        <p:txBody>
          <a:bodyPr wrap="square">
            <a:spAutoFit/>
          </a:bodyPr>
          <a:lstStyle/>
          <a:p>
            <a:r>
              <a:rPr lang="en-US" sz="4800" b="1" i="0" baseline="30000" dirty="0">
                <a:solidFill>
                  <a:srgbClr val="37393C"/>
                </a:solidFill>
                <a:effectLst/>
                <a:cs typeface="Arial" panose="020B0604020202020204" pitchFamily="34" charset="0"/>
              </a:rPr>
              <a:t>Conclusions:</a:t>
            </a:r>
          </a:p>
          <a:p>
            <a:pPr marL="571500" indent="-571500">
              <a:buFont typeface="Wingdings" panose="05000000000000000000" pitchFamily="2" charset="2"/>
              <a:buChar char="v"/>
            </a:pPr>
            <a:r>
              <a:rPr lang="en-US" sz="3600" b="0" i="0" baseline="30000" dirty="0">
                <a:solidFill>
                  <a:srgbClr val="37393C"/>
                </a:solidFill>
                <a:effectLst/>
                <a:cs typeface="Arial" panose="020B0604020202020204" pitchFamily="34" charset="0"/>
              </a:rPr>
              <a:t>Target-assisted decreases sensing performance on the microscale.</a:t>
            </a:r>
          </a:p>
          <a:p>
            <a:pPr marL="571500" indent="-571500">
              <a:buFont typeface="Wingdings" panose="05000000000000000000" pitchFamily="2" charset="2"/>
              <a:buChar char="v"/>
            </a:pPr>
            <a:r>
              <a:rPr lang="en-US" sz="3600" baseline="30000" dirty="0">
                <a:solidFill>
                  <a:srgbClr val="37393C"/>
                </a:solidFill>
                <a:cs typeface="Arial" panose="020B0604020202020204" pitchFamily="34" charset="0"/>
              </a:rPr>
              <a:t>Enhancing the ECSA decreases sensing performance on the macroscale and increases performance on the microscale.</a:t>
            </a:r>
          </a:p>
          <a:p>
            <a:r>
              <a:rPr lang="en-US" sz="4800" b="1" baseline="30000" dirty="0">
                <a:solidFill>
                  <a:srgbClr val="37393C"/>
                </a:solidFill>
                <a:cs typeface="Arial" panose="020B0604020202020204" pitchFamily="34" charset="0"/>
              </a:rPr>
              <a:t>Future work:</a:t>
            </a:r>
          </a:p>
          <a:p>
            <a:pPr marL="571500" indent="-571500">
              <a:buFont typeface="Wingdings" panose="05000000000000000000" pitchFamily="2" charset="2"/>
              <a:buChar char="v"/>
            </a:pPr>
            <a:r>
              <a:rPr lang="en-US" sz="3600" baseline="30000" dirty="0">
                <a:solidFill>
                  <a:srgbClr val="37393C"/>
                </a:solidFill>
                <a:cs typeface="Arial" panose="020B0604020202020204" pitchFamily="34" charset="0"/>
              </a:rPr>
              <a:t>Microscale: Test operational stability of microelectrode EAB sensors and acquire more data for the detection of target molecules that vary in size.</a:t>
            </a:r>
          </a:p>
          <a:p>
            <a:pPr marL="571500" indent="-571500">
              <a:buFont typeface="Wingdings" panose="05000000000000000000" pitchFamily="2" charset="2"/>
              <a:buChar char="v"/>
            </a:pPr>
            <a:r>
              <a:rPr lang="en-US" sz="3600" baseline="30000" dirty="0">
                <a:solidFill>
                  <a:srgbClr val="37393C"/>
                </a:solidFill>
                <a:cs typeface="Arial" panose="020B0604020202020204" pitchFamily="34" charset="0"/>
              </a:rPr>
              <a:t>Macroscale: Fabricate sensors for large molecule targets such as thrombin to verify sensing trends.</a:t>
            </a:r>
          </a:p>
        </p:txBody>
      </p:sp>
      <p:sp>
        <p:nvSpPr>
          <p:cNvPr id="63" name="TextBox 62">
            <a:extLst>
              <a:ext uri="{FF2B5EF4-FFF2-40B4-BE49-F238E27FC236}">
                <a16:creationId xmlns:a16="http://schemas.microsoft.com/office/drawing/2014/main" id="{6D309CF2-6363-4DDF-9136-51C4162C6BEF}"/>
              </a:ext>
            </a:extLst>
          </p:cNvPr>
          <p:cNvSpPr txBox="1"/>
          <p:nvPr/>
        </p:nvSpPr>
        <p:spPr>
          <a:xfrm>
            <a:off x="6914944" y="4940755"/>
            <a:ext cx="7248921" cy="584775"/>
          </a:xfrm>
          <a:prstGeom prst="rect">
            <a:avLst/>
          </a:prstGeom>
          <a:noFill/>
        </p:spPr>
        <p:txBody>
          <a:bodyPr wrap="square" rtlCol="0">
            <a:spAutoFit/>
          </a:bodyPr>
          <a:lstStyle/>
          <a:p>
            <a:r>
              <a:rPr lang="en-US" sz="3200" b="1" dirty="0">
                <a:cs typeface="Arial" panose="020B0604020202020204" pitchFamily="34" charset="0"/>
              </a:rPr>
              <a:t>Schematic of target analyte detection</a:t>
            </a:r>
            <a:endParaRPr lang="en-US" sz="3200" dirty="0">
              <a:cs typeface="Arial" panose="020B0604020202020204" pitchFamily="34" charset="0"/>
            </a:endParaRPr>
          </a:p>
        </p:txBody>
      </p:sp>
      <p:sp>
        <p:nvSpPr>
          <p:cNvPr id="6" name="TextBox 5">
            <a:extLst>
              <a:ext uri="{FF2B5EF4-FFF2-40B4-BE49-F238E27FC236}">
                <a16:creationId xmlns:a16="http://schemas.microsoft.com/office/drawing/2014/main" id="{29519757-C4F6-4152-854A-13B553493B68}"/>
              </a:ext>
            </a:extLst>
          </p:cNvPr>
          <p:cNvSpPr txBox="1"/>
          <p:nvPr/>
        </p:nvSpPr>
        <p:spPr>
          <a:xfrm>
            <a:off x="779307" y="9294392"/>
            <a:ext cx="4737605" cy="2308324"/>
          </a:xfrm>
          <a:prstGeom prst="rect">
            <a:avLst/>
          </a:prstGeom>
          <a:noFill/>
        </p:spPr>
        <p:txBody>
          <a:bodyPr wrap="square" rtlCol="0">
            <a:spAutoFit/>
          </a:bodyPr>
          <a:lstStyle/>
          <a:p>
            <a:r>
              <a:rPr lang="en-US" sz="3200" b="1" dirty="0">
                <a:cs typeface="Arial" panose="020B0604020202020204" pitchFamily="34" charset="0"/>
              </a:rPr>
              <a:t>Why EAB Sensing?</a:t>
            </a:r>
          </a:p>
          <a:p>
            <a:pPr algn="l">
              <a:buFont typeface="Arial" panose="020B0604020202020204" pitchFamily="34" charset="0"/>
              <a:buChar char="•"/>
            </a:pPr>
            <a:r>
              <a:rPr lang="en-US" sz="2800" b="0" i="0" dirty="0">
                <a:effectLst/>
                <a:cs typeface="Arial" panose="020B0604020202020204" pitchFamily="34" charset="0"/>
              </a:rPr>
              <a:t>Reagentless</a:t>
            </a:r>
          </a:p>
          <a:p>
            <a:pPr algn="l">
              <a:buFont typeface="Arial" panose="020B0604020202020204" pitchFamily="34" charset="0"/>
              <a:buChar char="•"/>
            </a:pPr>
            <a:r>
              <a:rPr lang="en-US" sz="2800" b="0" i="0" dirty="0">
                <a:effectLst/>
                <a:cs typeface="Arial" panose="020B0604020202020204" pitchFamily="34" charset="0"/>
              </a:rPr>
              <a:t>Reversible analytical detection</a:t>
            </a:r>
          </a:p>
          <a:p>
            <a:pPr algn="l">
              <a:buFont typeface="Arial" panose="020B0604020202020204" pitchFamily="34" charset="0"/>
              <a:buChar char="•"/>
            </a:pPr>
            <a:r>
              <a:rPr lang="en-US" sz="2800" b="0" i="0" dirty="0">
                <a:effectLst/>
                <a:cs typeface="Arial" panose="020B0604020202020204" pitchFamily="34" charset="0"/>
              </a:rPr>
              <a:t>Highly specific</a:t>
            </a:r>
          </a:p>
          <a:p>
            <a:pPr algn="l">
              <a:buFont typeface="Arial" panose="020B0604020202020204" pitchFamily="34" charset="0"/>
              <a:buChar char="•"/>
            </a:pPr>
            <a:r>
              <a:rPr lang="en-US" sz="2800" dirty="0">
                <a:cs typeface="Arial" panose="020B0604020202020204" pitchFamily="34" charset="0"/>
              </a:rPr>
              <a:t>Gi</a:t>
            </a:r>
            <a:r>
              <a:rPr lang="en-US" sz="2800" b="0" i="0" dirty="0">
                <a:effectLst/>
                <a:cs typeface="Arial" panose="020B0604020202020204" pitchFamily="34" charset="0"/>
              </a:rPr>
              <a:t>ves rapid results in real time</a:t>
            </a:r>
          </a:p>
        </p:txBody>
      </p:sp>
      <p:grpSp>
        <p:nvGrpSpPr>
          <p:cNvPr id="80" name="Group 79">
            <a:extLst>
              <a:ext uri="{FF2B5EF4-FFF2-40B4-BE49-F238E27FC236}">
                <a16:creationId xmlns:a16="http://schemas.microsoft.com/office/drawing/2014/main" id="{D3910C2E-2D7F-43C1-AB58-867E6F9A9D1C}"/>
              </a:ext>
            </a:extLst>
          </p:cNvPr>
          <p:cNvGrpSpPr/>
          <p:nvPr/>
        </p:nvGrpSpPr>
        <p:grpSpPr>
          <a:xfrm>
            <a:off x="221139" y="20843514"/>
            <a:ext cx="4435616" cy="2626549"/>
            <a:chOff x="16305565" y="20357903"/>
            <a:chExt cx="3079065" cy="1905067"/>
          </a:xfrm>
        </p:grpSpPr>
        <p:pic>
          <p:nvPicPr>
            <p:cNvPr id="81" name="Picture 80">
              <a:extLst>
                <a:ext uri="{FF2B5EF4-FFF2-40B4-BE49-F238E27FC236}">
                  <a16:creationId xmlns:a16="http://schemas.microsoft.com/office/drawing/2014/main" id="{5252D487-151C-4C4A-A8EB-FB5E68847519}"/>
                </a:ext>
              </a:extLst>
            </p:cNvPr>
            <p:cNvPicPr>
              <a:picLocks noChangeAspect="1"/>
            </p:cNvPicPr>
            <p:nvPr/>
          </p:nvPicPr>
          <p:blipFill>
            <a:blip r:embed="rId10"/>
            <a:stretch>
              <a:fillRect/>
            </a:stretch>
          </p:blipFill>
          <p:spPr>
            <a:xfrm>
              <a:off x="16698970" y="20357903"/>
              <a:ext cx="2685660" cy="1905067"/>
            </a:xfrm>
            <a:prstGeom prst="rect">
              <a:avLst/>
            </a:prstGeom>
          </p:spPr>
        </p:pic>
        <p:sp>
          <p:nvSpPr>
            <p:cNvPr id="82" name="TextBox 81">
              <a:extLst>
                <a:ext uri="{FF2B5EF4-FFF2-40B4-BE49-F238E27FC236}">
                  <a16:creationId xmlns:a16="http://schemas.microsoft.com/office/drawing/2014/main" id="{B81A4CF8-2A41-4B82-850B-FC37F02A7A9E}"/>
                </a:ext>
              </a:extLst>
            </p:cNvPr>
            <p:cNvSpPr txBox="1"/>
            <p:nvPr/>
          </p:nvSpPr>
          <p:spPr>
            <a:xfrm>
              <a:off x="16305565" y="21792799"/>
              <a:ext cx="2069803" cy="200911"/>
            </a:xfrm>
            <a:prstGeom prst="rect">
              <a:avLst/>
            </a:prstGeom>
            <a:noFill/>
          </p:spPr>
          <p:txBody>
            <a:bodyPr wrap="square" rtlCol="0">
              <a:spAutoFit/>
            </a:bodyPr>
            <a:lstStyle/>
            <a:p>
              <a:endParaRPr lang="en-US" sz="1200" dirty="0">
                <a:cs typeface="Arial" panose="020B0604020202020204" pitchFamily="34" charset="0"/>
              </a:endParaRPr>
            </a:p>
          </p:txBody>
        </p:sp>
      </p:grpSp>
      <p:cxnSp>
        <p:nvCxnSpPr>
          <p:cNvPr id="83" name="Straight Arrow Connector 82">
            <a:extLst>
              <a:ext uri="{FF2B5EF4-FFF2-40B4-BE49-F238E27FC236}">
                <a16:creationId xmlns:a16="http://schemas.microsoft.com/office/drawing/2014/main" id="{C79DEF3A-DC47-4D22-B1EC-ABF0D5D4CA4E}"/>
              </a:ext>
            </a:extLst>
          </p:cNvPr>
          <p:cNvCxnSpPr>
            <a:cxnSpLocks/>
          </p:cNvCxnSpPr>
          <p:nvPr/>
        </p:nvCxnSpPr>
        <p:spPr>
          <a:xfrm>
            <a:off x="3102591" y="21908063"/>
            <a:ext cx="609132" cy="397214"/>
          </a:xfrm>
          <a:prstGeom prst="straightConnector1">
            <a:avLst/>
          </a:prstGeom>
          <a:ln w="38100">
            <a:solidFill>
              <a:srgbClr val="FF0000"/>
            </a:solidFill>
            <a:headEnd type="none" w="med" len="med"/>
            <a:tailEnd type="arrow" w="med" len="med"/>
          </a:ln>
        </p:spPr>
        <p:style>
          <a:lnRef idx="3">
            <a:schemeClr val="accent4"/>
          </a:lnRef>
          <a:fillRef idx="0">
            <a:schemeClr val="accent4"/>
          </a:fillRef>
          <a:effectRef idx="2">
            <a:schemeClr val="accent4"/>
          </a:effectRef>
          <a:fontRef idx="minor">
            <a:schemeClr val="tx1"/>
          </a:fontRef>
        </p:style>
      </p:cxnSp>
      <p:sp>
        <p:nvSpPr>
          <p:cNvPr id="89" name="TextBox 88">
            <a:extLst>
              <a:ext uri="{FF2B5EF4-FFF2-40B4-BE49-F238E27FC236}">
                <a16:creationId xmlns:a16="http://schemas.microsoft.com/office/drawing/2014/main" id="{65132EAE-3010-4CEF-9DA2-7FF76CD52C1D}"/>
              </a:ext>
            </a:extLst>
          </p:cNvPr>
          <p:cNvSpPr txBox="1"/>
          <p:nvPr/>
        </p:nvSpPr>
        <p:spPr>
          <a:xfrm>
            <a:off x="2019761" y="24302003"/>
            <a:ext cx="10467024" cy="523220"/>
          </a:xfrm>
          <a:prstGeom prst="rect">
            <a:avLst/>
          </a:prstGeom>
          <a:noFill/>
        </p:spPr>
        <p:txBody>
          <a:bodyPr wrap="square">
            <a:spAutoFit/>
          </a:bodyPr>
          <a:lstStyle/>
          <a:p>
            <a:pPr algn="just"/>
            <a:r>
              <a:rPr lang="en-US" sz="2800" dirty="0">
                <a:cs typeface="Arial" panose="020B0604020202020204" pitchFamily="34" charset="0"/>
              </a:rPr>
              <a:t>Electrodeposited Au nanostructures on </a:t>
            </a:r>
            <a:r>
              <a:rPr lang="en-US" sz="2800" b="1" dirty="0">
                <a:cs typeface="Arial" panose="020B0604020202020204" pitchFamily="34" charset="0"/>
              </a:rPr>
              <a:t>microelectrodes</a:t>
            </a:r>
            <a:r>
              <a:rPr lang="en-US" sz="2800" dirty="0">
                <a:cs typeface="Arial" panose="020B0604020202020204" pitchFamily="34" charset="0"/>
              </a:rPr>
              <a:t> enhances S/N.</a:t>
            </a:r>
          </a:p>
        </p:txBody>
      </p:sp>
      <p:sp>
        <p:nvSpPr>
          <p:cNvPr id="102" name="TextBox 101">
            <a:extLst>
              <a:ext uri="{FF2B5EF4-FFF2-40B4-BE49-F238E27FC236}">
                <a16:creationId xmlns:a16="http://schemas.microsoft.com/office/drawing/2014/main" id="{DFD62A5C-EB43-4344-B15C-8AB0BA97D4A4}"/>
              </a:ext>
            </a:extLst>
          </p:cNvPr>
          <p:cNvSpPr txBox="1"/>
          <p:nvPr/>
        </p:nvSpPr>
        <p:spPr>
          <a:xfrm>
            <a:off x="30065196" y="4937342"/>
            <a:ext cx="13386984" cy="584775"/>
          </a:xfrm>
          <a:prstGeom prst="rect">
            <a:avLst/>
          </a:prstGeom>
          <a:noFill/>
        </p:spPr>
        <p:txBody>
          <a:bodyPr wrap="square" rtlCol="0">
            <a:spAutoFit/>
          </a:bodyPr>
          <a:lstStyle/>
          <a:p>
            <a:r>
              <a:rPr lang="en-US" sz="3200" b="1" dirty="0">
                <a:cs typeface="Arial" panose="020B0604020202020204" pitchFamily="34" charset="0"/>
              </a:rPr>
              <a:t>Surface area enhancement via constant potential electrodeposition.</a:t>
            </a:r>
          </a:p>
        </p:txBody>
      </p:sp>
      <p:sp>
        <p:nvSpPr>
          <p:cNvPr id="105" name="TextBox 104">
            <a:extLst>
              <a:ext uri="{FF2B5EF4-FFF2-40B4-BE49-F238E27FC236}">
                <a16:creationId xmlns:a16="http://schemas.microsoft.com/office/drawing/2014/main" id="{3EFB8E57-C3A1-4241-9002-8FAF4DA928D0}"/>
              </a:ext>
            </a:extLst>
          </p:cNvPr>
          <p:cNvSpPr txBox="1"/>
          <p:nvPr/>
        </p:nvSpPr>
        <p:spPr>
          <a:xfrm>
            <a:off x="29722258" y="10541356"/>
            <a:ext cx="12093402" cy="584775"/>
          </a:xfrm>
          <a:prstGeom prst="rect">
            <a:avLst/>
          </a:prstGeom>
          <a:noFill/>
        </p:spPr>
        <p:txBody>
          <a:bodyPr wrap="square" rtlCol="0">
            <a:spAutoFit/>
          </a:bodyPr>
          <a:lstStyle/>
          <a:p>
            <a:pPr algn="ctr"/>
            <a:r>
              <a:rPr lang="en-US" sz="3200" b="1" dirty="0">
                <a:cs typeface="Arial" panose="020B0604020202020204" pitchFamily="34" charset="0"/>
              </a:rPr>
              <a:t>Aptamer-only vs Aptamer-target complex  EAB sensor immobilization</a:t>
            </a:r>
          </a:p>
        </p:txBody>
      </p:sp>
      <p:sp>
        <p:nvSpPr>
          <p:cNvPr id="106" name="TextBox 105">
            <a:extLst>
              <a:ext uri="{FF2B5EF4-FFF2-40B4-BE49-F238E27FC236}">
                <a16:creationId xmlns:a16="http://schemas.microsoft.com/office/drawing/2014/main" id="{46709AD3-E54A-4EB9-B04F-C82F804DBBBE}"/>
              </a:ext>
            </a:extLst>
          </p:cNvPr>
          <p:cNvSpPr txBox="1"/>
          <p:nvPr/>
        </p:nvSpPr>
        <p:spPr>
          <a:xfrm>
            <a:off x="29656843" y="17214616"/>
            <a:ext cx="12093402" cy="584775"/>
          </a:xfrm>
          <a:prstGeom prst="rect">
            <a:avLst/>
          </a:prstGeom>
          <a:noFill/>
        </p:spPr>
        <p:txBody>
          <a:bodyPr wrap="square" rtlCol="0">
            <a:spAutoFit/>
          </a:bodyPr>
          <a:lstStyle/>
          <a:p>
            <a:pPr algn="ctr"/>
            <a:r>
              <a:rPr lang="en-US" sz="3200" b="1" dirty="0">
                <a:cs typeface="Arial" panose="020B0604020202020204" pitchFamily="34" charset="0"/>
              </a:rPr>
              <a:t>Effects of electrodeposition on EAB sensor performance</a:t>
            </a:r>
          </a:p>
        </p:txBody>
      </p:sp>
      <p:pic>
        <p:nvPicPr>
          <p:cNvPr id="111" name="Picture 110" descr="Chart, line chart, histogram&#10;&#10;Description automatically generated">
            <a:extLst>
              <a:ext uri="{FF2B5EF4-FFF2-40B4-BE49-F238E27FC236}">
                <a16:creationId xmlns:a16="http://schemas.microsoft.com/office/drawing/2014/main" id="{3FCFC580-D65F-44D2-909F-24D4ADEA004F}"/>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55014" y="24957174"/>
            <a:ext cx="4505112" cy="3378833"/>
          </a:xfrm>
          <a:prstGeom prst="rect">
            <a:avLst/>
          </a:prstGeom>
        </p:spPr>
      </p:pic>
      <p:pic>
        <p:nvPicPr>
          <p:cNvPr id="113" name="Picture 112" descr="Chart, line chart&#10;&#10;Description automatically generated">
            <a:extLst>
              <a:ext uri="{FF2B5EF4-FFF2-40B4-BE49-F238E27FC236}">
                <a16:creationId xmlns:a16="http://schemas.microsoft.com/office/drawing/2014/main" id="{1DFED733-2B45-4671-AB56-D7F37B0CD61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293676" y="24957864"/>
            <a:ext cx="4498455" cy="3373842"/>
          </a:xfrm>
          <a:prstGeom prst="rect">
            <a:avLst/>
          </a:prstGeom>
        </p:spPr>
      </p:pic>
      <p:sp>
        <p:nvSpPr>
          <p:cNvPr id="114" name="TextBox 113">
            <a:extLst>
              <a:ext uri="{FF2B5EF4-FFF2-40B4-BE49-F238E27FC236}">
                <a16:creationId xmlns:a16="http://schemas.microsoft.com/office/drawing/2014/main" id="{A6F8371A-0596-424A-B049-3981A95C4CF6}"/>
              </a:ext>
            </a:extLst>
          </p:cNvPr>
          <p:cNvSpPr txBox="1"/>
          <p:nvPr/>
        </p:nvSpPr>
        <p:spPr>
          <a:xfrm>
            <a:off x="3584851" y="24775263"/>
            <a:ext cx="2004016" cy="461665"/>
          </a:xfrm>
          <a:prstGeom prst="rect">
            <a:avLst/>
          </a:prstGeom>
          <a:noFill/>
        </p:spPr>
        <p:txBody>
          <a:bodyPr wrap="square" rtlCol="0">
            <a:spAutoFit/>
          </a:bodyPr>
          <a:lstStyle/>
          <a:p>
            <a:pPr algn="ctr"/>
            <a:r>
              <a:rPr lang="en-US" sz="2400" dirty="0">
                <a:cs typeface="Arial" panose="020B0604020202020204" pitchFamily="34" charset="0"/>
              </a:rPr>
              <a:t>unmodified</a:t>
            </a:r>
          </a:p>
        </p:txBody>
      </p:sp>
      <p:sp>
        <p:nvSpPr>
          <p:cNvPr id="115" name="TextBox 114">
            <a:extLst>
              <a:ext uri="{FF2B5EF4-FFF2-40B4-BE49-F238E27FC236}">
                <a16:creationId xmlns:a16="http://schemas.microsoft.com/office/drawing/2014/main" id="{2C4B3B6C-C0EC-4FCA-B043-A3984B325E67}"/>
              </a:ext>
            </a:extLst>
          </p:cNvPr>
          <p:cNvSpPr txBox="1"/>
          <p:nvPr/>
        </p:nvSpPr>
        <p:spPr>
          <a:xfrm>
            <a:off x="9125743" y="24781581"/>
            <a:ext cx="3069822" cy="461665"/>
          </a:xfrm>
          <a:prstGeom prst="rect">
            <a:avLst/>
          </a:prstGeom>
          <a:noFill/>
        </p:spPr>
        <p:txBody>
          <a:bodyPr wrap="square" rtlCol="0">
            <a:spAutoFit/>
          </a:bodyPr>
          <a:lstStyle/>
          <a:p>
            <a:pPr algn="ctr"/>
            <a:r>
              <a:rPr lang="en-US" sz="2400" dirty="0">
                <a:cs typeface="Arial" panose="020B0604020202020204" pitchFamily="34" charset="0"/>
              </a:rPr>
              <a:t>nanostructured</a:t>
            </a:r>
          </a:p>
        </p:txBody>
      </p:sp>
      <p:sp>
        <p:nvSpPr>
          <p:cNvPr id="12" name="Arrow: Right 11">
            <a:extLst>
              <a:ext uri="{FF2B5EF4-FFF2-40B4-BE49-F238E27FC236}">
                <a16:creationId xmlns:a16="http://schemas.microsoft.com/office/drawing/2014/main" id="{1DA5E06B-7801-4909-9358-FD651B32E0D7}"/>
              </a:ext>
            </a:extLst>
          </p:cNvPr>
          <p:cNvSpPr/>
          <p:nvPr/>
        </p:nvSpPr>
        <p:spPr>
          <a:xfrm>
            <a:off x="6637921" y="26177681"/>
            <a:ext cx="1266365" cy="5350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pic>
        <p:nvPicPr>
          <p:cNvPr id="119" name="Picture 118">
            <a:extLst>
              <a:ext uri="{FF2B5EF4-FFF2-40B4-BE49-F238E27FC236}">
                <a16:creationId xmlns:a16="http://schemas.microsoft.com/office/drawing/2014/main" id="{4A8BF372-64F4-43D4-8A06-4F41C92A80FB}"/>
              </a:ext>
            </a:extLst>
          </p:cNvPr>
          <p:cNvPicPr>
            <a:picLocks noChangeAspect="1"/>
          </p:cNvPicPr>
          <p:nvPr/>
        </p:nvPicPr>
        <p:blipFill>
          <a:blip r:embed="rId13"/>
          <a:stretch>
            <a:fillRect/>
          </a:stretch>
        </p:blipFill>
        <p:spPr>
          <a:xfrm>
            <a:off x="29476352" y="13331490"/>
            <a:ext cx="5230861" cy="3923146"/>
          </a:xfrm>
          <a:prstGeom prst="rect">
            <a:avLst/>
          </a:prstGeom>
        </p:spPr>
      </p:pic>
      <p:pic>
        <p:nvPicPr>
          <p:cNvPr id="120" name="Picture 119">
            <a:extLst>
              <a:ext uri="{FF2B5EF4-FFF2-40B4-BE49-F238E27FC236}">
                <a16:creationId xmlns:a16="http://schemas.microsoft.com/office/drawing/2014/main" id="{35BE8B14-67C5-401D-8493-39D8B29CA1D6}"/>
              </a:ext>
            </a:extLst>
          </p:cNvPr>
          <p:cNvPicPr>
            <a:picLocks noChangeAspect="1"/>
          </p:cNvPicPr>
          <p:nvPr/>
        </p:nvPicPr>
        <p:blipFill>
          <a:blip r:embed="rId14"/>
          <a:stretch>
            <a:fillRect/>
          </a:stretch>
        </p:blipFill>
        <p:spPr>
          <a:xfrm>
            <a:off x="35951579" y="13352058"/>
            <a:ext cx="5186012" cy="3889510"/>
          </a:xfrm>
          <a:prstGeom prst="rect">
            <a:avLst/>
          </a:prstGeom>
        </p:spPr>
      </p:pic>
      <p:grpSp>
        <p:nvGrpSpPr>
          <p:cNvPr id="151" name="Graphic 7">
            <a:extLst>
              <a:ext uri="{FF2B5EF4-FFF2-40B4-BE49-F238E27FC236}">
                <a16:creationId xmlns:a16="http://schemas.microsoft.com/office/drawing/2014/main" id="{8F875EB8-8945-4951-A5F2-0F9B65ACA41D}"/>
              </a:ext>
            </a:extLst>
          </p:cNvPr>
          <p:cNvGrpSpPr>
            <a:grpSpLocks/>
          </p:cNvGrpSpPr>
          <p:nvPr/>
        </p:nvGrpSpPr>
        <p:grpSpPr>
          <a:xfrm>
            <a:off x="14792216" y="18991106"/>
            <a:ext cx="7041256" cy="5168365"/>
            <a:chOff x="14684786" y="14029594"/>
            <a:chExt cx="7020478" cy="5265359"/>
          </a:xfrm>
        </p:grpSpPr>
        <p:sp>
          <p:nvSpPr>
            <p:cNvPr id="152" name="Freeform: Shape 151">
              <a:extLst>
                <a:ext uri="{FF2B5EF4-FFF2-40B4-BE49-F238E27FC236}">
                  <a16:creationId xmlns:a16="http://schemas.microsoft.com/office/drawing/2014/main" id="{1EAEC211-38EB-45E4-9A79-B86C9A56EACF}"/>
                </a:ext>
              </a:extLst>
            </p:cNvPr>
            <p:cNvSpPr>
              <a:spLocks/>
            </p:cNvSpPr>
            <p:nvPr/>
          </p:nvSpPr>
          <p:spPr>
            <a:xfrm>
              <a:off x="14684786" y="14029595"/>
              <a:ext cx="7020478" cy="5265358"/>
            </a:xfrm>
            <a:custGeom>
              <a:avLst/>
              <a:gdLst>
                <a:gd name="connsiteX0" fmla="*/ 0 w 7020478"/>
                <a:gd name="connsiteY0" fmla="*/ 0 h 5265358"/>
                <a:gd name="connsiteX1" fmla="*/ 7020478 w 7020478"/>
                <a:gd name="connsiteY1" fmla="*/ 0 h 5265358"/>
                <a:gd name="connsiteX2" fmla="*/ 7020478 w 7020478"/>
                <a:gd name="connsiteY2" fmla="*/ 5265358 h 5265358"/>
                <a:gd name="connsiteX3" fmla="*/ 0 w 7020478"/>
                <a:gd name="connsiteY3" fmla="*/ 5265358 h 5265358"/>
              </a:gdLst>
              <a:ahLst/>
              <a:cxnLst>
                <a:cxn ang="0">
                  <a:pos x="connsiteX0" y="connsiteY0"/>
                </a:cxn>
                <a:cxn ang="0">
                  <a:pos x="connsiteX1" y="connsiteY1"/>
                </a:cxn>
                <a:cxn ang="0">
                  <a:pos x="connsiteX2" y="connsiteY2"/>
                </a:cxn>
                <a:cxn ang="0">
                  <a:pos x="connsiteX3" y="connsiteY3"/>
                </a:cxn>
              </a:cxnLst>
              <a:rect l="l" t="t" r="r" b="b"/>
              <a:pathLst>
                <a:path w="7020478" h="5265358">
                  <a:moveTo>
                    <a:pt x="0" y="0"/>
                  </a:moveTo>
                  <a:lnTo>
                    <a:pt x="7020478" y="0"/>
                  </a:lnTo>
                  <a:lnTo>
                    <a:pt x="7020478" y="5265358"/>
                  </a:lnTo>
                  <a:lnTo>
                    <a:pt x="0" y="5265358"/>
                  </a:lnTo>
                  <a:close/>
                </a:path>
              </a:pathLst>
            </a:custGeom>
            <a:solidFill>
              <a:srgbClr val="FFFFFF"/>
            </a:solidFill>
            <a:ln w="12536" cap="sq">
              <a:noFill/>
              <a:prstDash val="solid"/>
              <a:miter/>
            </a:ln>
          </p:spPr>
          <p:txBody>
            <a:bodyPr rtlCol="0" anchor="ctr"/>
            <a:lstStyle/>
            <a:p>
              <a:endParaRPr lang="en-US" dirty="0">
                <a:cs typeface="Arial" panose="020B0604020202020204" pitchFamily="34" charset="0"/>
              </a:endParaRPr>
            </a:p>
          </p:txBody>
        </p:sp>
        <p:grpSp>
          <p:nvGrpSpPr>
            <p:cNvPr id="153" name="Graphic 7">
              <a:extLst>
                <a:ext uri="{FF2B5EF4-FFF2-40B4-BE49-F238E27FC236}">
                  <a16:creationId xmlns:a16="http://schemas.microsoft.com/office/drawing/2014/main" id="{C229BCDD-F2D9-45AB-B06A-A79A675998BE}"/>
                </a:ext>
              </a:extLst>
            </p:cNvPr>
            <p:cNvGrpSpPr>
              <a:grpSpLocks/>
            </p:cNvGrpSpPr>
            <p:nvPr/>
          </p:nvGrpSpPr>
          <p:grpSpPr>
            <a:xfrm>
              <a:off x="14684786" y="14029594"/>
              <a:ext cx="7020478" cy="5265358"/>
              <a:chOff x="14684786" y="14029594"/>
              <a:chExt cx="7020478" cy="5265358"/>
            </a:xfrm>
            <a:solidFill>
              <a:srgbClr val="FFFFFF"/>
            </a:solidFill>
          </p:grpSpPr>
          <p:sp>
            <p:nvSpPr>
              <p:cNvPr id="265" name="Freeform: Shape 264" hidden="1">
                <a:extLst>
                  <a:ext uri="{FF2B5EF4-FFF2-40B4-BE49-F238E27FC236}">
                    <a16:creationId xmlns:a16="http://schemas.microsoft.com/office/drawing/2014/main" id="{11A88C58-D885-46A8-9799-73B667A268F6}"/>
                  </a:ext>
                </a:extLst>
              </p:cNvPr>
              <p:cNvSpPr>
                <a:spLocks/>
              </p:cNvSpPr>
              <p:nvPr/>
            </p:nvSpPr>
            <p:spPr>
              <a:xfrm>
                <a:off x="14684786" y="14029594"/>
                <a:ext cx="7020478" cy="5265358"/>
              </a:xfrm>
              <a:custGeom>
                <a:avLst/>
                <a:gdLst>
                  <a:gd name="connsiteX0" fmla="*/ 0 w 7020478"/>
                  <a:gd name="connsiteY0" fmla="*/ 0 h 5265358"/>
                  <a:gd name="connsiteX1" fmla="*/ 7020478 w 7020478"/>
                  <a:gd name="connsiteY1" fmla="*/ 0 h 5265358"/>
                  <a:gd name="connsiteX2" fmla="*/ 7020478 w 7020478"/>
                  <a:gd name="connsiteY2" fmla="*/ 5265358 h 5265358"/>
                  <a:gd name="connsiteX3" fmla="*/ 0 w 7020478"/>
                  <a:gd name="connsiteY3" fmla="*/ 5265358 h 5265358"/>
                </a:gdLst>
                <a:ahLst/>
                <a:cxnLst>
                  <a:cxn ang="0">
                    <a:pos x="connsiteX0" y="connsiteY0"/>
                  </a:cxn>
                  <a:cxn ang="0">
                    <a:pos x="connsiteX1" y="connsiteY1"/>
                  </a:cxn>
                  <a:cxn ang="0">
                    <a:pos x="connsiteX2" y="connsiteY2"/>
                  </a:cxn>
                  <a:cxn ang="0">
                    <a:pos x="connsiteX3" y="connsiteY3"/>
                  </a:cxn>
                </a:cxnLst>
                <a:rect l="l" t="t" r="r" b="b"/>
                <a:pathLst>
                  <a:path w="7020478" h="5265358">
                    <a:moveTo>
                      <a:pt x="0" y="0"/>
                    </a:moveTo>
                    <a:lnTo>
                      <a:pt x="7020478" y="0"/>
                    </a:lnTo>
                    <a:lnTo>
                      <a:pt x="7020478" y="5265358"/>
                    </a:lnTo>
                    <a:lnTo>
                      <a:pt x="0" y="5265358"/>
                    </a:lnTo>
                    <a:close/>
                  </a:path>
                </a:pathLst>
              </a:custGeom>
              <a:solidFill>
                <a:srgbClr val="FFFFFF"/>
              </a:solidFill>
              <a:ln w="12536" cap="sq">
                <a:noFill/>
                <a:prstDash val="solid"/>
                <a:miter/>
              </a:ln>
            </p:spPr>
            <p:txBody>
              <a:bodyPr rtlCol="0" anchor="ctr"/>
              <a:lstStyle/>
              <a:p>
                <a:endParaRPr lang="en-US" sz="7200" dirty="0">
                  <a:cs typeface="Arial" panose="020B0604020202020204" pitchFamily="34" charset="0"/>
                </a:endParaRPr>
              </a:p>
            </p:txBody>
          </p:sp>
          <p:sp>
            <p:nvSpPr>
              <p:cNvPr id="266" name="Freeform: Shape 265">
                <a:extLst>
                  <a:ext uri="{FF2B5EF4-FFF2-40B4-BE49-F238E27FC236}">
                    <a16:creationId xmlns:a16="http://schemas.microsoft.com/office/drawing/2014/main" id="{DFCE9393-B44B-4E93-97A8-541858C9EF4D}"/>
                  </a:ext>
                </a:extLst>
              </p:cNvPr>
              <p:cNvSpPr>
                <a:spLocks/>
              </p:cNvSpPr>
              <p:nvPr/>
            </p:nvSpPr>
            <p:spPr>
              <a:xfrm>
                <a:off x="15599956" y="14418226"/>
                <a:ext cx="5440870" cy="4187213"/>
              </a:xfrm>
              <a:custGeom>
                <a:avLst/>
                <a:gdLst>
                  <a:gd name="connsiteX0" fmla="*/ 0 w 5440870"/>
                  <a:gd name="connsiteY0" fmla="*/ 4187213 h 4187213"/>
                  <a:gd name="connsiteX1" fmla="*/ 5440871 w 5440870"/>
                  <a:gd name="connsiteY1" fmla="*/ 4187213 h 4187213"/>
                  <a:gd name="connsiteX2" fmla="*/ 5440871 w 5440870"/>
                  <a:gd name="connsiteY2" fmla="*/ 0 h 4187213"/>
                  <a:gd name="connsiteX3" fmla="*/ 0 w 5440870"/>
                  <a:gd name="connsiteY3" fmla="*/ 0 h 4187213"/>
                </a:gdLst>
                <a:ahLst/>
                <a:cxnLst>
                  <a:cxn ang="0">
                    <a:pos x="connsiteX0" y="connsiteY0"/>
                  </a:cxn>
                  <a:cxn ang="0">
                    <a:pos x="connsiteX1" y="connsiteY1"/>
                  </a:cxn>
                  <a:cxn ang="0">
                    <a:pos x="connsiteX2" y="connsiteY2"/>
                  </a:cxn>
                  <a:cxn ang="0">
                    <a:pos x="connsiteX3" y="connsiteY3"/>
                  </a:cxn>
                </a:cxnLst>
                <a:rect l="l" t="t" r="r" b="b"/>
                <a:pathLst>
                  <a:path w="5440870" h="4187213">
                    <a:moveTo>
                      <a:pt x="0" y="4187213"/>
                    </a:moveTo>
                    <a:lnTo>
                      <a:pt x="5440871" y="4187213"/>
                    </a:lnTo>
                    <a:lnTo>
                      <a:pt x="5440871" y="0"/>
                    </a:lnTo>
                    <a:lnTo>
                      <a:pt x="0" y="0"/>
                    </a:lnTo>
                    <a:close/>
                  </a:path>
                </a:pathLst>
              </a:custGeom>
              <a:solidFill>
                <a:srgbClr val="FFFFFF"/>
              </a:solidFill>
              <a:ln w="12536" cap="sq">
                <a:noFill/>
                <a:prstDash val="solid"/>
                <a:miter/>
              </a:ln>
            </p:spPr>
            <p:txBody>
              <a:bodyPr rtlCol="0" anchor="ctr"/>
              <a:lstStyle/>
              <a:p>
                <a:endParaRPr lang="en-US" dirty="0">
                  <a:cs typeface="Arial" panose="020B0604020202020204" pitchFamily="34" charset="0"/>
                </a:endParaRPr>
              </a:p>
            </p:txBody>
          </p:sp>
        </p:grpSp>
        <p:grpSp>
          <p:nvGrpSpPr>
            <p:cNvPr id="154" name="Graphic 7">
              <a:extLst>
                <a:ext uri="{FF2B5EF4-FFF2-40B4-BE49-F238E27FC236}">
                  <a16:creationId xmlns:a16="http://schemas.microsoft.com/office/drawing/2014/main" id="{7151C6BC-F2C1-4CC8-84ED-CCE3AE5C03B4}"/>
                </a:ext>
              </a:extLst>
            </p:cNvPr>
            <p:cNvGrpSpPr>
              <a:grpSpLocks/>
            </p:cNvGrpSpPr>
            <p:nvPr/>
          </p:nvGrpSpPr>
          <p:grpSpPr>
            <a:xfrm>
              <a:off x="15599955" y="14418227"/>
              <a:ext cx="5440870" cy="4187213"/>
              <a:chOff x="15599955" y="14418227"/>
              <a:chExt cx="5440870" cy="4187213"/>
            </a:xfrm>
          </p:grpSpPr>
          <p:sp>
            <p:nvSpPr>
              <p:cNvPr id="245" name="Freeform: Shape 244">
                <a:extLst>
                  <a:ext uri="{FF2B5EF4-FFF2-40B4-BE49-F238E27FC236}">
                    <a16:creationId xmlns:a16="http://schemas.microsoft.com/office/drawing/2014/main" id="{5CFBE699-D6FB-447C-AEC9-6390077BD0C6}"/>
                  </a:ext>
                </a:extLst>
              </p:cNvPr>
              <p:cNvSpPr>
                <a:spLocks/>
              </p:cNvSpPr>
              <p:nvPr/>
            </p:nvSpPr>
            <p:spPr>
              <a:xfrm>
                <a:off x="15599955" y="18605440"/>
                <a:ext cx="5440870" cy="12536"/>
              </a:xfrm>
              <a:custGeom>
                <a:avLst/>
                <a:gdLst>
                  <a:gd name="connsiteX0" fmla="*/ 0 w 5440870"/>
                  <a:gd name="connsiteY0" fmla="*/ 0 h 12536"/>
                  <a:gd name="connsiteX1" fmla="*/ 5440871 w 5440870"/>
                  <a:gd name="connsiteY1" fmla="*/ 0 h 12536"/>
                </a:gdLst>
                <a:ahLst/>
                <a:cxnLst>
                  <a:cxn ang="0">
                    <a:pos x="connsiteX0" y="connsiteY0"/>
                  </a:cxn>
                  <a:cxn ang="0">
                    <a:pos x="connsiteX1" y="connsiteY1"/>
                  </a:cxn>
                </a:cxnLst>
                <a:rect l="l" t="t" r="r" b="b"/>
                <a:pathLst>
                  <a:path w="5440870" h="12536">
                    <a:moveTo>
                      <a:pt x="0" y="0"/>
                    </a:moveTo>
                    <a:lnTo>
                      <a:pt x="5440871"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6" name="Freeform: Shape 245">
                <a:extLst>
                  <a:ext uri="{FF2B5EF4-FFF2-40B4-BE49-F238E27FC236}">
                    <a16:creationId xmlns:a16="http://schemas.microsoft.com/office/drawing/2014/main" id="{9B6D880E-F63F-4C34-82A5-E35DE6395AA5}"/>
                  </a:ext>
                </a:extLst>
              </p:cNvPr>
              <p:cNvSpPr>
                <a:spLocks/>
              </p:cNvSpPr>
              <p:nvPr/>
            </p:nvSpPr>
            <p:spPr>
              <a:xfrm>
                <a:off x="15599955" y="14418227"/>
                <a:ext cx="5440870" cy="12536"/>
              </a:xfrm>
              <a:custGeom>
                <a:avLst/>
                <a:gdLst>
                  <a:gd name="connsiteX0" fmla="*/ 0 w 5440870"/>
                  <a:gd name="connsiteY0" fmla="*/ 0 h 12536"/>
                  <a:gd name="connsiteX1" fmla="*/ 5440871 w 5440870"/>
                  <a:gd name="connsiteY1" fmla="*/ 0 h 12536"/>
                </a:gdLst>
                <a:ahLst/>
                <a:cxnLst>
                  <a:cxn ang="0">
                    <a:pos x="connsiteX0" y="connsiteY0"/>
                  </a:cxn>
                  <a:cxn ang="0">
                    <a:pos x="connsiteX1" y="connsiteY1"/>
                  </a:cxn>
                </a:cxnLst>
                <a:rect l="l" t="t" r="r" b="b"/>
                <a:pathLst>
                  <a:path w="5440870" h="12536">
                    <a:moveTo>
                      <a:pt x="0" y="0"/>
                    </a:moveTo>
                    <a:lnTo>
                      <a:pt x="5440871"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7" name="Freeform: Shape 246">
                <a:extLst>
                  <a:ext uri="{FF2B5EF4-FFF2-40B4-BE49-F238E27FC236}">
                    <a16:creationId xmlns:a16="http://schemas.microsoft.com/office/drawing/2014/main" id="{84EA087F-AD86-4DB1-A206-8A27B82F4DF8}"/>
                  </a:ext>
                </a:extLst>
              </p:cNvPr>
              <p:cNvSpPr>
                <a:spLocks/>
              </p:cNvSpPr>
              <p:nvPr/>
            </p:nvSpPr>
            <p:spPr>
              <a:xfrm>
                <a:off x="15599955"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8" name="Freeform: Shape 247">
                <a:extLst>
                  <a:ext uri="{FF2B5EF4-FFF2-40B4-BE49-F238E27FC236}">
                    <a16:creationId xmlns:a16="http://schemas.microsoft.com/office/drawing/2014/main" id="{2E4F28D5-B837-4259-BA4B-27245400D009}"/>
                  </a:ext>
                </a:extLst>
              </p:cNvPr>
              <p:cNvSpPr>
                <a:spLocks/>
              </p:cNvSpPr>
              <p:nvPr/>
            </p:nvSpPr>
            <p:spPr>
              <a:xfrm>
                <a:off x="16280064"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9" name="Freeform: Shape 248">
                <a:extLst>
                  <a:ext uri="{FF2B5EF4-FFF2-40B4-BE49-F238E27FC236}">
                    <a16:creationId xmlns:a16="http://schemas.microsoft.com/office/drawing/2014/main" id="{1110F9EA-FCB5-45F7-B86B-1FAB33BB9023}"/>
                  </a:ext>
                </a:extLst>
              </p:cNvPr>
              <p:cNvSpPr>
                <a:spLocks/>
              </p:cNvSpPr>
              <p:nvPr/>
            </p:nvSpPr>
            <p:spPr>
              <a:xfrm>
                <a:off x="16960173"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0" name="Freeform: Shape 249">
                <a:extLst>
                  <a:ext uri="{FF2B5EF4-FFF2-40B4-BE49-F238E27FC236}">
                    <a16:creationId xmlns:a16="http://schemas.microsoft.com/office/drawing/2014/main" id="{C1D8A232-B555-4A60-A48D-5F32904B03DB}"/>
                  </a:ext>
                </a:extLst>
              </p:cNvPr>
              <p:cNvSpPr>
                <a:spLocks/>
              </p:cNvSpPr>
              <p:nvPr/>
            </p:nvSpPr>
            <p:spPr>
              <a:xfrm>
                <a:off x="17640281"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1" name="Freeform: Shape 250">
                <a:extLst>
                  <a:ext uri="{FF2B5EF4-FFF2-40B4-BE49-F238E27FC236}">
                    <a16:creationId xmlns:a16="http://schemas.microsoft.com/office/drawing/2014/main" id="{9BB19478-BFC7-4492-8BA1-31AEDD320209}"/>
                  </a:ext>
                </a:extLst>
              </p:cNvPr>
              <p:cNvSpPr>
                <a:spLocks/>
              </p:cNvSpPr>
              <p:nvPr/>
            </p:nvSpPr>
            <p:spPr>
              <a:xfrm>
                <a:off x="18320390"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2" name="Freeform: Shape 251">
                <a:extLst>
                  <a:ext uri="{FF2B5EF4-FFF2-40B4-BE49-F238E27FC236}">
                    <a16:creationId xmlns:a16="http://schemas.microsoft.com/office/drawing/2014/main" id="{D2EFDAAF-935E-4173-9883-55AB0CEF2748}"/>
                  </a:ext>
                </a:extLst>
              </p:cNvPr>
              <p:cNvSpPr>
                <a:spLocks/>
              </p:cNvSpPr>
              <p:nvPr/>
            </p:nvSpPr>
            <p:spPr>
              <a:xfrm>
                <a:off x="19000499"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3" name="Freeform: Shape 252">
                <a:extLst>
                  <a:ext uri="{FF2B5EF4-FFF2-40B4-BE49-F238E27FC236}">
                    <a16:creationId xmlns:a16="http://schemas.microsoft.com/office/drawing/2014/main" id="{202D8874-2466-4952-9ACC-94A73F2FF182}"/>
                  </a:ext>
                </a:extLst>
              </p:cNvPr>
              <p:cNvSpPr>
                <a:spLocks/>
              </p:cNvSpPr>
              <p:nvPr/>
            </p:nvSpPr>
            <p:spPr>
              <a:xfrm>
                <a:off x="19680608"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4" name="Freeform: Shape 253">
                <a:extLst>
                  <a:ext uri="{FF2B5EF4-FFF2-40B4-BE49-F238E27FC236}">
                    <a16:creationId xmlns:a16="http://schemas.microsoft.com/office/drawing/2014/main" id="{C304E841-27B9-4F3F-8088-0FD60B0FE70A}"/>
                  </a:ext>
                </a:extLst>
              </p:cNvPr>
              <p:cNvSpPr>
                <a:spLocks/>
              </p:cNvSpPr>
              <p:nvPr/>
            </p:nvSpPr>
            <p:spPr>
              <a:xfrm>
                <a:off x="20360717"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5" name="Freeform: Shape 254">
                <a:extLst>
                  <a:ext uri="{FF2B5EF4-FFF2-40B4-BE49-F238E27FC236}">
                    <a16:creationId xmlns:a16="http://schemas.microsoft.com/office/drawing/2014/main" id="{97F8231F-CED2-4ABF-ACA7-E8955AA4FFB1}"/>
                  </a:ext>
                </a:extLst>
              </p:cNvPr>
              <p:cNvSpPr>
                <a:spLocks/>
              </p:cNvSpPr>
              <p:nvPr/>
            </p:nvSpPr>
            <p:spPr>
              <a:xfrm>
                <a:off x="21040825" y="18551032"/>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6" name="Freeform: Shape 255">
                <a:extLst>
                  <a:ext uri="{FF2B5EF4-FFF2-40B4-BE49-F238E27FC236}">
                    <a16:creationId xmlns:a16="http://schemas.microsoft.com/office/drawing/2014/main" id="{AB0B2DCD-BA8B-4ED6-93E2-306BF8CA3B27}"/>
                  </a:ext>
                </a:extLst>
              </p:cNvPr>
              <p:cNvSpPr>
                <a:spLocks/>
              </p:cNvSpPr>
              <p:nvPr/>
            </p:nvSpPr>
            <p:spPr>
              <a:xfrm>
                <a:off x="15599955"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7" name="Freeform: Shape 256">
                <a:extLst>
                  <a:ext uri="{FF2B5EF4-FFF2-40B4-BE49-F238E27FC236}">
                    <a16:creationId xmlns:a16="http://schemas.microsoft.com/office/drawing/2014/main" id="{BBA4E10E-5C26-4F44-91FF-499CBCE86601}"/>
                  </a:ext>
                </a:extLst>
              </p:cNvPr>
              <p:cNvSpPr>
                <a:spLocks/>
              </p:cNvSpPr>
              <p:nvPr/>
            </p:nvSpPr>
            <p:spPr>
              <a:xfrm>
                <a:off x="16280064"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8" name="Freeform: Shape 257">
                <a:extLst>
                  <a:ext uri="{FF2B5EF4-FFF2-40B4-BE49-F238E27FC236}">
                    <a16:creationId xmlns:a16="http://schemas.microsoft.com/office/drawing/2014/main" id="{DE8AA648-2FFE-4302-BC33-3E2C9D62082F}"/>
                  </a:ext>
                </a:extLst>
              </p:cNvPr>
              <p:cNvSpPr>
                <a:spLocks/>
              </p:cNvSpPr>
              <p:nvPr/>
            </p:nvSpPr>
            <p:spPr>
              <a:xfrm>
                <a:off x="16960173"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59" name="Freeform: Shape 258">
                <a:extLst>
                  <a:ext uri="{FF2B5EF4-FFF2-40B4-BE49-F238E27FC236}">
                    <a16:creationId xmlns:a16="http://schemas.microsoft.com/office/drawing/2014/main" id="{083CF9B3-1895-468B-88E0-291106DD598C}"/>
                  </a:ext>
                </a:extLst>
              </p:cNvPr>
              <p:cNvSpPr>
                <a:spLocks/>
              </p:cNvSpPr>
              <p:nvPr/>
            </p:nvSpPr>
            <p:spPr>
              <a:xfrm>
                <a:off x="17640281"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60" name="Freeform: Shape 259">
                <a:extLst>
                  <a:ext uri="{FF2B5EF4-FFF2-40B4-BE49-F238E27FC236}">
                    <a16:creationId xmlns:a16="http://schemas.microsoft.com/office/drawing/2014/main" id="{65EC08B0-96A6-4A2E-8A17-B031D2D0385B}"/>
                  </a:ext>
                </a:extLst>
              </p:cNvPr>
              <p:cNvSpPr>
                <a:spLocks/>
              </p:cNvSpPr>
              <p:nvPr/>
            </p:nvSpPr>
            <p:spPr>
              <a:xfrm>
                <a:off x="18320390"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61" name="Freeform: Shape 260">
                <a:extLst>
                  <a:ext uri="{FF2B5EF4-FFF2-40B4-BE49-F238E27FC236}">
                    <a16:creationId xmlns:a16="http://schemas.microsoft.com/office/drawing/2014/main" id="{B78FE02A-6DC2-4470-8C08-BFA2A94B5DB0}"/>
                  </a:ext>
                </a:extLst>
              </p:cNvPr>
              <p:cNvSpPr>
                <a:spLocks/>
              </p:cNvSpPr>
              <p:nvPr/>
            </p:nvSpPr>
            <p:spPr>
              <a:xfrm>
                <a:off x="19000499"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62" name="Freeform: Shape 261">
                <a:extLst>
                  <a:ext uri="{FF2B5EF4-FFF2-40B4-BE49-F238E27FC236}">
                    <a16:creationId xmlns:a16="http://schemas.microsoft.com/office/drawing/2014/main" id="{AB92FD83-5E1D-49D0-9D7A-85BBDB2D7623}"/>
                  </a:ext>
                </a:extLst>
              </p:cNvPr>
              <p:cNvSpPr>
                <a:spLocks/>
              </p:cNvSpPr>
              <p:nvPr/>
            </p:nvSpPr>
            <p:spPr>
              <a:xfrm>
                <a:off x="19680608"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63" name="Freeform: Shape 262">
                <a:extLst>
                  <a:ext uri="{FF2B5EF4-FFF2-40B4-BE49-F238E27FC236}">
                    <a16:creationId xmlns:a16="http://schemas.microsoft.com/office/drawing/2014/main" id="{FC316A6A-AC4E-40AC-BC75-C7C7C694E2AA}"/>
                  </a:ext>
                </a:extLst>
              </p:cNvPr>
              <p:cNvSpPr>
                <a:spLocks/>
              </p:cNvSpPr>
              <p:nvPr/>
            </p:nvSpPr>
            <p:spPr>
              <a:xfrm>
                <a:off x="20360717"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64" name="Freeform: Shape 263">
                <a:extLst>
                  <a:ext uri="{FF2B5EF4-FFF2-40B4-BE49-F238E27FC236}">
                    <a16:creationId xmlns:a16="http://schemas.microsoft.com/office/drawing/2014/main" id="{3D179713-1746-4015-A9BF-13D38338AE52}"/>
                  </a:ext>
                </a:extLst>
              </p:cNvPr>
              <p:cNvSpPr>
                <a:spLocks/>
              </p:cNvSpPr>
              <p:nvPr/>
            </p:nvSpPr>
            <p:spPr>
              <a:xfrm>
                <a:off x="21040825" y="14418227"/>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grpSp>
        <p:sp>
          <p:nvSpPr>
            <p:cNvPr id="155" name="Freeform: Shape 154">
              <a:extLst>
                <a:ext uri="{FF2B5EF4-FFF2-40B4-BE49-F238E27FC236}">
                  <a16:creationId xmlns:a16="http://schemas.microsoft.com/office/drawing/2014/main" id="{6383C750-62D2-4068-BE92-4C04BFF1BD49}"/>
                </a:ext>
              </a:extLst>
            </p:cNvPr>
            <p:cNvSpPr>
              <a:spLocks/>
            </p:cNvSpPr>
            <p:nvPr/>
          </p:nvSpPr>
          <p:spPr>
            <a:xfrm>
              <a:off x="15551964" y="18747940"/>
              <a:ext cx="93631" cy="146716"/>
            </a:xfrm>
            <a:custGeom>
              <a:avLst/>
              <a:gdLst>
                <a:gd name="connsiteX0" fmla="*/ 73 w 93631"/>
                <a:gd name="connsiteY0" fmla="*/ 73632 h 146716"/>
                <a:gd name="connsiteX1" fmla="*/ 5263 w 93631"/>
                <a:gd name="connsiteY1" fmla="*/ 32691 h 146716"/>
                <a:gd name="connsiteX2" fmla="*/ 20836 w 93631"/>
                <a:gd name="connsiteY2" fmla="*/ 8794 h 146716"/>
                <a:gd name="connsiteX3" fmla="*/ 46888 w 93631"/>
                <a:gd name="connsiteY3" fmla="*/ 371 h 146716"/>
                <a:gd name="connsiteX4" fmla="*/ 67162 w 93631"/>
                <a:gd name="connsiteY4" fmla="*/ 4974 h 146716"/>
                <a:gd name="connsiteX5" fmla="*/ 81561 w 93631"/>
                <a:gd name="connsiteY5" fmla="*/ 18392 h 146716"/>
                <a:gd name="connsiteX6" fmla="*/ 90473 w 93631"/>
                <a:gd name="connsiteY6" fmla="*/ 39743 h 146716"/>
                <a:gd name="connsiteX7" fmla="*/ 93705 w 93631"/>
                <a:gd name="connsiteY7" fmla="*/ 73632 h 146716"/>
                <a:gd name="connsiteX8" fmla="*/ 88515 w 93631"/>
                <a:gd name="connsiteY8" fmla="*/ 114474 h 146716"/>
                <a:gd name="connsiteX9" fmla="*/ 72942 w 93631"/>
                <a:gd name="connsiteY9" fmla="*/ 138566 h 146716"/>
                <a:gd name="connsiteX10" fmla="*/ 46888 w 93631"/>
                <a:gd name="connsiteY10" fmla="*/ 147088 h 146716"/>
                <a:gd name="connsiteX11" fmla="*/ 14177 w 93631"/>
                <a:gd name="connsiteY11" fmla="*/ 132005 h 146716"/>
                <a:gd name="connsiteX12" fmla="*/ 73 w 93631"/>
                <a:gd name="connsiteY12" fmla="*/ 73632 h 146716"/>
                <a:gd name="connsiteX13" fmla="*/ 18094 w 93631"/>
                <a:gd name="connsiteY13" fmla="*/ 73632 h 146716"/>
                <a:gd name="connsiteX14" fmla="*/ 26419 w 93631"/>
                <a:gd name="connsiteY14" fmla="*/ 120742 h 146716"/>
                <a:gd name="connsiteX15" fmla="*/ 46888 w 93631"/>
                <a:gd name="connsiteY15" fmla="*/ 132396 h 146716"/>
                <a:gd name="connsiteX16" fmla="*/ 67260 w 93631"/>
                <a:gd name="connsiteY16" fmla="*/ 120644 h 146716"/>
                <a:gd name="connsiteX17" fmla="*/ 75488 w 93631"/>
                <a:gd name="connsiteY17" fmla="*/ 73632 h 146716"/>
                <a:gd name="connsiteX18" fmla="*/ 67260 w 93631"/>
                <a:gd name="connsiteY18" fmla="*/ 26521 h 146716"/>
                <a:gd name="connsiteX19" fmla="*/ 46693 w 93631"/>
                <a:gd name="connsiteY19" fmla="*/ 14866 h 146716"/>
                <a:gd name="connsiteX20" fmla="*/ 27301 w 93631"/>
                <a:gd name="connsiteY20" fmla="*/ 25248 h 146716"/>
                <a:gd name="connsiteX21" fmla="*/ 18094 w 93631"/>
                <a:gd name="connsiteY21" fmla="*/ 736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3631" h="146716">
                  <a:moveTo>
                    <a:pt x="73" y="73632"/>
                  </a:moveTo>
                  <a:cubicBezTo>
                    <a:pt x="73" y="56655"/>
                    <a:pt x="1803" y="43008"/>
                    <a:pt x="5263" y="32691"/>
                  </a:cubicBezTo>
                  <a:cubicBezTo>
                    <a:pt x="8724" y="22375"/>
                    <a:pt x="13915" y="14410"/>
                    <a:pt x="20836" y="8794"/>
                  </a:cubicBezTo>
                  <a:cubicBezTo>
                    <a:pt x="27757" y="3179"/>
                    <a:pt x="36441" y="371"/>
                    <a:pt x="46888" y="371"/>
                  </a:cubicBezTo>
                  <a:cubicBezTo>
                    <a:pt x="54593" y="371"/>
                    <a:pt x="61351" y="1905"/>
                    <a:pt x="67162" y="4974"/>
                  </a:cubicBezTo>
                  <a:cubicBezTo>
                    <a:pt x="72974" y="8043"/>
                    <a:pt x="77774" y="12516"/>
                    <a:pt x="81561" y="18392"/>
                  </a:cubicBezTo>
                  <a:cubicBezTo>
                    <a:pt x="85348" y="24268"/>
                    <a:pt x="88318" y="31385"/>
                    <a:pt x="90473" y="39743"/>
                  </a:cubicBezTo>
                  <a:cubicBezTo>
                    <a:pt x="92628" y="48101"/>
                    <a:pt x="93705" y="59397"/>
                    <a:pt x="93705" y="73632"/>
                  </a:cubicBezTo>
                  <a:cubicBezTo>
                    <a:pt x="93705" y="90478"/>
                    <a:pt x="91975" y="104092"/>
                    <a:pt x="88515" y="114474"/>
                  </a:cubicBezTo>
                  <a:cubicBezTo>
                    <a:pt x="85054" y="124856"/>
                    <a:pt x="79863" y="132887"/>
                    <a:pt x="72942" y="138566"/>
                  </a:cubicBezTo>
                  <a:cubicBezTo>
                    <a:pt x="66020" y="144247"/>
                    <a:pt x="57335" y="147088"/>
                    <a:pt x="46888" y="147088"/>
                  </a:cubicBezTo>
                  <a:cubicBezTo>
                    <a:pt x="33046" y="147088"/>
                    <a:pt x="22142" y="142060"/>
                    <a:pt x="14177" y="132005"/>
                  </a:cubicBezTo>
                  <a:cubicBezTo>
                    <a:pt x="4774" y="120121"/>
                    <a:pt x="73" y="100663"/>
                    <a:pt x="73" y="73632"/>
                  </a:cubicBezTo>
                  <a:close/>
                  <a:moveTo>
                    <a:pt x="18094" y="73632"/>
                  </a:moveTo>
                  <a:cubicBezTo>
                    <a:pt x="18094" y="97268"/>
                    <a:pt x="20869" y="112972"/>
                    <a:pt x="26419" y="120742"/>
                  </a:cubicBezTo>
                  <a:cubicBezTo>
                    <a:pt x="31969" y="128511"/>
                    <a:pt x="38792" y="132396"/>
                    <a:pt x="46888" y="132396"/>
                  </a:cubicBezTo>
                  <a:cubicBezTo>
                    <a:pt x="54985" y="132396"/>
                    <a:pt x="61776" y="128479"/>
                    <a:pt x="67260" y="120644"/>
                  </a:cubicBezTo>
                  <a:cubicBezTo>
                    <a:pt x="72745" y="112808"/>
                    <a:pt x="75488" y="97137"/>
                    <a:pt x="75488" y="73632"/>
                  </a:cubicBezTo>
                  <a:cubicBezTo>
                    <a:pt x="75488" y="49995"/>
                    <a:pt x="72745" y="34291"/>
                    <a:pt x="67260" y="26521"/>
                  </a:cubicBezTo>
                  <a:cubicBezTo>
                    <a:pt x="61776" y="18751"/>
                    <a:pt x="54920" y="14866"/>
                    <a:pt x="46693" y="14866"/>
                  </a:cubicBezTo>
                  <a:cubicBezTo>
                    <a:pt x="38597" y="14866"/>
                    <a:pt x="32133" y="18327"/>
                    <a:pt x="27301" y="25248"/>
                  </a:cubicBezTo>
                  <a:cubicBezTo>
                    <a:pt x="21163" y="33997"/>
                    <a:pt x="18094" y="50125"/>
                    <a:pt x="18094" y="736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56" name="Freeform: Shape 155">
              <a:extLst>
                <a:ext uri="{FF2B5EF4-FFF2-40B4-BE49-F238E27FC236}">
                  <a16:creationId xmlns:a16="http://schemas.microsoft.com/office/drawing/2014/main" id="{74C59F35-11CD-47DC-BB04-3B06086E4586}"/>
                </a:ext>
              </a:extLst>
            </p:cNvPr>
            <p:cNvSpPr>
              <a:spLocks/>
            </p:cNvSpPr>
            <p:nvPr/>
          </p:nvSpPr>
          <p:spPr>
            <a:xfrm>
              <a:off x="16087902" y="18747940"/>
              <a:ext cx="374039" cy="146716"/>
            </a:xfrm>
            <a:custGeom>
              <a:avLst/>
              <a:gdLst>
                <a:gd name="connsiteX0" fmla="*/ 127 w 374039"/>
                <a:gd name="connsiteY0" fmla="*/ 73632 h 146716"/>
                <a:gd name="connsiteX1" fmla="*/ 5317 w 374039"/>
                <a:gd name="connsiteY1" fmla="*/ 32691 h 146716"/>
                <a:gd name="connsiteX2" fmla="*/ 20890 w 374039"/>
                <a:gd name="connsiteY2" fmla="*/ 8794 h 146716"/>
                <a:gd name="connsiteX3" fmla="*/ 46943 w 374039"/>
                <a:gd name="connsiteY3" fmla="*/ 371 h 146716"/>
                <a:gd name="connsiteX4" fmla="*/ 67217 w 374039"/>
                <a:gd name="connsiteY4" fmla="*/ 4974 h 146716"/>
                <a:gd name="connsiteX5" fmla="*/ 81615 w 374039"/>
                <a:gd name="connsiteY5" fmla="*/ 18392 h 146716"/>
                <a:gd name="connsiteX6" fmla="*/ 90527 w 374039"/>
                <a:gd name="connsiteY6" fmla="*/ 39743 h 146716"/>
                <a:gd name="connsiteX7" fmla="*/ 93759 w 374039"/>
                <a:gd name="connsiteY7" fmla="*/ 73632 h 146716"/>
                <a:gd name="connsiteX8" fmla="*/ 88569 w 374039"/>
                <a:gd name="connsiteY8" fmla="*/ 114474 h 146716"/>
                <a:gd name="connsiteX9" fmla="*/ 72996 w 374039"/>
                <a:gd name="connsiteY9" fmla="*/ 138566 h 146716"/>
                <a:gd name="connsiteX10" fmla="*/ 46943 w 374039"/>
                <a:gd name="connsiteY10" fmla="*/ 147088 h 146716"/>
                <a:gd name="connsiteX11" fmla="*/ 14231 w 374039"/>
                <a:gd name="connsiteY11" fmla="*/ 132005 h 146716"/>
                <a:gd name="connsiteX12" fmla="*/ 127 w 374039"/>
                <a:gd name="connsiteY12" fmla="*/ 73632 h 146716"/>
                <a:gd name="connsiteX13" fmla="*/ 18149 w 374039"/>
                <a:gd name="connsiteY13" fmla="*/ 73632 h 146716"/>
                <a:gd name="connsiteX14" fmla="*/ 26473 w 374039"/>
                <a:gd name="connsiteY14" fmla="*/ 120742 h 146716"/>
                <a:gd name="connsiteX15" fmla="*/ 46943 w 374039"/>
                <a:gd name="connsiteY15" fmla="*/ 132396 h 146716"/>
                <a:gd name="connsiteX16" fmla="*/ 67314 w 374039"/>
                <a:gd name="connsiteY16" fmla="*/ 120644 h 146716"/>
                <a:gd name="connsiteX17" fmla="*/ 75542 w 374039"/>
                <a:gd name="connsiteY17" fmla="*/ 73632 h 146716"/>
                <a:gd name="connsiteX18" fmla="*/ 67314 w 374039"/>
                <a:gd name="connsiteY18" fmla="*/ 26521 h 146716"/>
                <a:gd name="connsiteX19" fmla="*/ 46747 w 374039"/>
                <a:gd name="connsiteY19" fmla="*/ 14866 h 146716"/>
                <a:gd name="connsiteX20" fmla="*/ 27355 w 374039"/>
                <a:gd name="connsiteY20" fmla="*/ 25248 h 146716"/>
                <a:gd name="connsiteX21" fmla="*/ 18149 w 374039"/>
                <a:gd name="connsiteY21" fmla="*/ 73632 h 146716"/>
                <a:gd name="connsiteX22" fmla="*/ 121477 w 374039"/>
                <a:gd name="connsiteY22" fmla="*/ 144541 h 146716"/>
                <a:gd name="connsiteX23" fmla="*/ 121477 w 374039"/>
                <a:gd name="connsiteY23" fmla="*/ 124365 h 146716"/>
                <a:gd name="connsiteX24" fmla="*/ 141653 w 374039"/>
                <a:gd name="connsiteY24" fmla="*/ 124365 h 146716"/>
                <a:gd name="connsiteX25" fmla="*/ 141653 w 374039"/>
                <a:gd name="connsiteY25" fmla="*/ 144541 h 146716"/>
                <a:gd name="connsiteX26" fmla="*/ 121477 w 374039"/>
                <a:gd name="connsiteY26" fmla="*/ 144541 h 146716"/>
                <a:gd name="connsiteX27" fmla="*/ 167411 w 374039"/>
                <a:gd name="connsiteY27" fmla="*/ 73632 h 146716"/>
                <a:gd name="connsiteX28" fmla="*/ 172603 w 374039"/>
                <a:gd name="connsiteY28" fmla="*/ 32691 h 146716"/>
                <a:gd name="connsiteX29" fmla="*/ 188176 w 374039"/>
                <a:gd name="connsiteY29" fmla="*/ 8794 h 146716"/>
                <a:gd name="connsiteX30" fmla="*/ 214228 w 374039"/>
                <a:gd name="connsiteY30" fmla="*/ 371 h 146716"/>
                <a:gd name="connsiteX31" fmla="*/ 234502 w 374039"/>
                <a:gd name="connsiteY31" fmla="*/ 4974 h 146716"/>
                <a:gd name="connsiteX32" fmla="*/ 248899 w 374039"/>
                <a:gd name="connsiteY32" fmla="*/ 18392 h 146716"/>
                <a:gd name="connsiteX33" fmla="*/ 257813 w 374039"/>
                <a:gd name="connsiteY33" fmla="*/ 39743 h 146716"/>
                <a:gd name="connsiteX34" fmla="*/ 261045 w 374039"/>
                <a:gd name="connsiteY34" fmla="*/ 73632 h 146716"/>
                <a:gd name="connsiteX35" fmla="*/ 255853 w 374039"/>
                <a:gd name="connsiteY35" fmla="*/ 114474 h 146716"/>
                <a:gd name="connsiteX36" fmla="*/ 240280 w 374039"/>
                <a:gd name="connsiteY36" fmla="*/ 138566 h 146716"/>
                <a:gd name="connsiteX37" fmla="*/ 214228 w 374039"/>
                <a:gd name="connsiteY37" fmla="*/ 147088 h 146716"/>
                <a:gd name="connsiteX38" fmla="*/ 181515 w 374039"/>
                <a:gd name="connsiteY38" fmla="*/ 132005 h 146716"/>
                <a:gd name="connsiteX39" fmla="*/ 167411 w 374039"/>
                <a:gd name="connsiteY39" fmla="*/ 73632 h 146716"/>
                <a:gd name="connsiteX40" fmla="*/ 185433 w 374039"/>
                <a:gd name="connsiteY40" fmla="*/ 73632 h 146716"/>
                <a:gd name="connsiteX41" fmla="*/ 193758 w 374039"/>
                <a:gd name="connsiteY41" fmla="*/ 120742 h 146716"/>
                <a:gd name="connsiteX42" fmla="*/ 214228 w 374039"/>
                <a:gd name="connsiteY42" fmla="*/ 132396 h 146716"/>
                <a:gd name="connsiteX43" fmla="*/ 234600 w 374039"/>
                <a:gd name="connsiteY43" fmla="*/ 120644 h 146716"/>
                <a:gd name="connsiteX44" fmla="*/ 242826 w 374039"/>
                <a:gd name="connsiteY44" fmla="*/ 73632 h 146716"/>
                <a:gd name="connsiteX45" fmla="*/ 234600 w 374039"/>
                <a:gd name="connsiteY45" fmla="*/ 26521 h 146716"/>
                <a:gd name="connsiteX46" fmla="*/ 214032 w 374039"/>
                <a:gd name="connsiteY46" fmla="*/ 14866 h 146716"/>
                <a:gd name="connsiteX47" fmla="*/ 194640 w 374039"/>
                <a:gd name="connsiteY47" fmla="*/ 25248 h 146716"/>
                <a:gd name="connsiteX48" fmla="*/ 185433 w 374039"/>
                <a:gd name="connsiteY48" fmla="*/ 73632 h 146716"/>
                <a:gd name="connsiteX49" fmla="*/ 278968 w 374039"/>
                <a:gd name="connsiteY49" fmla="*/ 106932 h 146716"/>
                <a:gd name="connsiteX50" fmla="*/ 297381 w 374039"/>
                <a:gd name="connsiteY50" fmla="*/ 105365 h 146716"/>
                <a:gd name="connsiteX51" fmla="*/ 306979 w 374039"/>
                <a:gd name="connsiteY51" fmla="*/ 125639 h 146716"/>
                <a:gd name="connsiteX52" fmla="*/ 325000 w 374039"/>
                <a:gd name="connsiteY52" fmla="*/ 132396 h 146716"/>
                <a:gd name="connsiteX53" fmla="*/ 346548 w 374039"/>
                <a:gd name="connsiteY53" fmla="*/ 122798 h 146716"/>
                <a:gd name="connsiteX54" fmla="*/ 355362 w 374039"/>
                <a:gd name="connsiteY54" fmla="*/ 97334 h 146716"/>
                <a:gd name="connsiteX55" fmla="*/ 346939 w 374039"/>
                <a:gd name="connsiteY55" fmla="*/ 73533 h 146716"/>
                <a:gd name="connsiteX56" fmla="*/ 324804 w 374039"/>
                <a:gd name="connsiteY56" fmla="*/ 64816 h 146716"/>
                <a:gd name="connsiteX57" fmla="*/ 309329 w 374039"/>
                <a:gd name="connsiteY57" fmla="*/ 68734 h 146716"/>
                <a:gd name="connsiteX58" fmla="*/ 298557 w 374039"/>
                <a:gd name="connsiteY58" fmla="*/ 78724 h 146716"/>
                <a:gd name="connsiteX59" fmla="*/ 282102 w 374039"/>
                <a:gd name="connsiteY59" fmla="*/ 76569 h 146716"/>
                <a:gd name="connsiteX60" fmla="*/ 296009 w 374039"/>
                <a:gd name="connsiteY60" fmla="*/ 2917 h 146716"/>
                <a:gd name="connsiteX61" fmla="*/ 367311 w 374039"/>
                <a:gd name="connsiteY61" fmla="*/ 2917 h 146716"/>
                <a:gd name="connsiteX62" fmla="*/ 367311 w 374039"/>
                <a:gd name="connsiteY62" fmla="*/ 19764 h 146716"/>
                <a:gd name="connsiteX63" fmla="*/ 310113 w 374039"/>
                <a:gd name="connsiteY63" fmla="*/ 19764 h 146716"/>
                <a:gd name="connsiteX64" fmla="*/ 302277 w 374039"/>
                <a:gd name="connsiteY64" fmla="*/ 58352 h 146716"/>
                <a:gd name="connsiteX65" fmla="*/ 329506 w 374039"/>
                <a:gd name="connsiteY65" fmla="*/ 49341 h 146716"/>
                <a:gd name="connsiteX66" fmla="*/ 361239 w 374039"/>
                <a:gd name="connsiteY66" fmla="*/ 62368 h 146716"/>
                <a:gd name="connsiteX67" fmla="*/ 374167 w 374039"/>
                <a:gd name="connsiteY67" fmla="*/ 95767 h 146716"/>
                <a:gd name="connsiteX68" fmla="*/ 362806 w 374039"/>
                <a:gd name="connsiteY68" fmla="*/ 129459 h 146716"/>
                <a:gd name="connsiteX69" fmla="*/ 325000 w 374039"/>
                <a:gd name="connsiteY69" fmla="*/ 147088 h 146716"/>
                <a:gd name="connsiteX70" fmla="*/ 293072 w 374039"/>
                <a:gd name="connsiteY70" fmla="*/ 136020 h 146716"/>
                <a:gd name="connsiteX71" fmla="*/ 278968 w 374039"/>
                <a:gd name="connsiteY71"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74039" h="146716">
                  <a:moveTo>
                    <a:pt x="127" y="73632"/>
                  </a:moveTo>
                  <a:cubicBezTo>
                    <a:pt x="127" y="56655"/>
                    <a:pt x="1857" y="43008"/>
                    <a:pt x="5317" y="32691"/>
                  </a:cubicBezTo>
                  <a:cubicBezTo>
                    <a:pt x="8778" y="22375"/>
                    <a:pt x="13969" y="14410"/>
                    <a:pt x="20890" y="8794"/>
                  </a:cubicBezTo>
                  <a:cubicBezTo>
                    <a:pt x="27811" y="3179"/>
                    <a:pt x="36495" y="371"/>
                    <a:pt x="46943" y="371"/>
                  </a:cubicBezTo>
                  <a:cubicBezTo>
                    <a:pt x="54648" y="371"/>
                    <a:pt x="61406" y="1905"/>
                    <a:pt x="67217" y="4974"/>
                  </a:cubicBezTo>
                  <a:cubicBezTo>
                    <a:pt x="73029" y="8043"/>
                    <a:pt x="77828" y="12516"/>
                    <a:pt x="81615" y="18392"/>
                  </a:cubicBezTo>
                  <a:cubicBezTo>
                    <a:pt x="85402" y="24268"/>
                    <a:pt x="88373" y="31385"/>
                    <a:pt x="90527" y="39743"/>
                  </a:cubicBezTo>
                  <a:cubicBezTo>
                    <a:pt x="92682" y="48101"/>
                    <a:pt x="93759" y="59397"/>
                    <a:pt x="93759" y="73632"/>
                  </a:cubicBezTo>
                  <a:cubicBezTo>
                    <a:pt x="93759" y="90478"/>
                    <a:pt x="92029" y="104092"/>
                    <a:pt x="88569" y="114474"/>
                  </a:cubicBezTo>
                  <a:cubicBezTo>
                    <a:pt x="85108" y="124856"/>
                    <a:pt x="79917" y="132887"/>
                    <a:pt x="72996" y="138566"/>
                  </a:cubicBezTo>
                  <a:cubicBezTo>
                    <a:pt x="66074" y="144247"/>
                    <a:pt x="57390" y="147088"/>
                    <a:pt x="46943" y="147088"/>
                  </a:cubicBezTo>
                  <a:cubicBezTo>
                    <a:pt x="33101" y="147088"/>
                    <a:pt x="22197" y="142060"/>
                    <a:pt x="14231" y="132005"/>
                  </a:cubicBezTo>
                  <a:cubicBezTo>
                    <a:pt x="4828" y="120121"/>
                    <a:pt x="127" y="100663"/>
                    <a:pt x="127" y="73632"/>
                  </a:cubicBezTo>
                  <a:close/>
                  <a:moveTo>
                    <a:pt x="18149" y="73632"/>
                  </a:moveTo>
                  <a:cubicBezTo>
                    <a:pt x="18149" y="97268"/>
                    <a:pt x="20923" y="112972"/>
                    <a:pt x="26473" y="120742"/>
                  </a:cubicBezTo>
                  <a:cubicBezTo>
                    <a:pt x="32023" y="128511"/>
                    <a:pt x="38846" y="132396"/>
                    <a:pt x="46943" y="132396"/>
                  </a:cubicBezTo>
                  <a:cubicBezTo>
                    <a:pt x="55040" y="132396"/>
                    <a:pt x="61830" y="128479"/>
                    <a:pt x="67314" y="120644"/>
                  </a:cubicBezTo>
                  <a:cubicBezTo>
                    <a:pt x="72800" y="112808"/>
                    <a:pt x="75542" y="97137"/>
                    <a:pt x="75542" y="73632"/>
                  </a:cubicBezTo>
                  <a:cubicBezTo>
                    <a:pt x="75542" y="49995"/>
                    <a:pt x="72800" y="34291"/>
                    <a:pt x="67314" y="26521"/>
                  </a:cubicBezTo>
                  <a:cubicBezTo>
                    <a:pt x="61830" y="18751"/>
                    <a:pt x="54974" y="14866"/>
                    <a:pt x="46747" y="14866"/>
                  </a:cubicBezTo>
                  <a:cubicBezTo>
                    <a:pt x="38651" y="14866"/>
                    <a:pt x="32187" y="18327"/>
                    <a:pt x="27355" y="25248"/>
                  </a:cubicBezTo>
                  <a:cubicBezTo>
                    <a:pt x="21218" y="33997"/>
                    <a:pt x="18149" y="50125"/>
                    <a:pt x="18149" y="73632"/>
                  </a:cubicBezTo>
                  <a:close/>
                  <a:moveTo>
                    <a:pt x="121477" y="144541"/>
                  </a:moveTo>
                  <a:lnTo>
                    <a:pt x="121477" y="124365"/>
                  </a:lnTo>
                  <a:lnTo>
                    <a:pt x="141653" y="124365"/>
                  </a:lnTo>
                  <a:lnTo>
                    <a:pt x="141653" y="144541"/>
                  </a:lnTo>
                  <a:lnTo>
                    <a:pt x="121477" y="144541"/>
                  </a:lnTo>
                  <a:close/>
                  <a:moveTo>
                    <a:pt x="167411" y="73632"/>
                  </a:moveTo>
                  <a:cubicBezTo>
                    <a:pt x="167411" y="56655"/>
                    <a:pt x="169142" y="43008"/>
                    <a:pt x="172603" y="32691"/>
                  </a:cubicBezTo>
                  <a:cubicBezTo>
                    <a:pt x="176064" y="22375"/>
                    <a:pt x="181255" y="14410"/>
                    <a:pt x="188176" y="8794"/>
                  </a:cubicBezTo>
                  <a:cubicBezTo>
                    <a:pt x="195097" y="3179"/>
                    <a:pt x="203781" y="371"/>
                    <a:pt x="214228" y="371"/>
                  </a:cubicBezTo>
                  <a:cubicBezTo>
                    <a:pt x="221933" y="371"/>
                    <a:pt x="228691" y="1905"/>
                    <a:pt x="234502" y="4974"/>
                  </a:cubicBezTo>
                  <a:cubicBezTo>
                    <a:pt x="240313" y="8043"/>
                    <a:pt x="245112" y="12516"/>
                    <a:pt x="248899" y="18392"/>
                  </a:cubicBezTo>
                  <a:cubicBezTo>
                    <a:pt x="252687" y="24268"/>
                    <a:pt x="255658" y="31385"/>
                    <a:pt x="257813" y="39743"/>
                  </a:cubicBezTo>
                  <a:cubicBezTo>
                    <a:pt x="259967" y="48101"/>
                    <a:pt x="261045" y="59397"/>
                    <a:pt x="261045" y="73632"/>
                  </a:cubicBezTo>
                  <a:cubicBezTo>
                    <a:pt x="261045" y="90478"/>
                    <a:pt x="259314" y="104092"/>
                    <a:pt x="255853" y="114474"/>
                  </a:cubicBezTo>
                  <a:cubicBezTo>
                    <a:pt x="252392" y="124856"/>
                    <a:pt x="247201" y="132887"/>
                    <a:pt x="240280" y="138566"/>
                  </a:cubicBezTo>
                  <a:cubicBezTo>
                    <a:pt x="233359" y="144247"/>
                    <a:pt x="224675" y="147088"/>
                    <a:pt x="214228" y="147088"/>
                  </a:cubicBezTo>
                  <a:cubicBezTo>
                    <a:pt x="200386" y="147088"/>
                    <a:pt x="189482" y="142060"/>
                    <a:pt x="181515" y="132005"/>
                  </a:cubicBezTo>
                  <a:cubicBezTo>
                    <a:pt x="172113" y="120121"/>
                    <a:pt x="167411" y="100663"/>
                    <a:pt x="167411" y="73632"/>
                  </a:cubicBezTo>
                  <a:close/>
                  <a:moveTo>
                    <a:pt x="185433" y="73632"/>
                  </a:moveTo>
                  <a:cubicBezTo>
                    <a:pt x="185433" y="97268"/>
                    <a:pt x="188208" y="112972"/>
                    <a:pt x="193758" y="120742"/>
                  </a:cubicBezTo>
                  <a:cubicBezTo>
                    <a:pt x="199308" y="128511"/>
                    <a:pt x="206131" y="132396"/>
                    <a:pt x="214228" y="132396"/>
                  </a:cubicBezTo>
                  <a:cubicBezTo>
                    <a:pt x="222325" y="132396"/>
                    <a:pt x="229116" y="128479"/>
                    <a:pt x="234600" y="120644"/>
                  </a:cubicBezTo>
                  <a:cubicBezTo>
                    <a:pt x="240084" y="112808"/>
                    <a:pt x="242826" y="97137"/>
                    <a:pt x="242826" y="73632"/>
                  </a:cubicBezTo>
                  <a:cubicBezTo>
                    <a:pt x="242826" y="49995"/>
                    <a:pt x="240084" y="34291"/>
                    <a:pt x="234600" y="26521"/>
                  </a:cubicBezTo>
                  <a:cubicBezTo>
                    <a:pt x="229116" y="18751"/>
                    <a:pt x="222260" y="14866"/>
                    <a:pt x="214032" y="14866"/>
                  </a:cubicBezTo>
                  <a:cubicBezTo>
                    <a:pt x="205935" y="14866"/>
                    <a:pt x="199471" y="18327"/>
                    <a:pt x="194640" y="25248"/>
                  </a:cubicBezTo>
                  <a:cubicBezTo>
                    <a:pt x="188502" y="33997"/>
                    <a:pt x="185433" y="50125"/>
                    <a:pt x="185433" y="73632"/>
                  </a:cubicBezTo>
                  <a:close/>
                  <a:moveTo>
                    <a:pt x="278968" y="106932"/>
                  </a:moveTo>
                  <a:lnTo>
                    <a:pt x="297381" y="105365"/>
                  </a:lnTo>
                  <a:cubicBezTo>
                    <a:pt x="298817" y="114375"/>
                    <a:pt x="302017" y="121133"/>
                    <a:pt x="306979" y="125639"/>
                  </a:cubicBezTo>
                  <a:cubicBezTo>
                    <a:pt x="311941" y="130144"/>
                    <a:pt x="317948" y="132396"/>
                    <a:pt x="325000" y="132396"/>
                  </a:cubicBezTo>
                  <a:cubicBezTo>
                    <a:pt x="333489" y="132396"/>
                    <a:pt x="340671" y="129197"/>
                    <a:pt x="346548" y="122798"/>
                  </a:cubicBezTo>
                  <a:cubicBezTo>
                    <a:pt x="352424" y="116399"/>
                    <a:pt x="355362" y="107911"/>
                    <a:pt x="355362" y="97334"/>
                  </a:cubicBezTo>
                  <a:cubicBezTo>
                    <a:pt x="355362" y="87278"/>
                    <a:pt x="352554" y="79344"/>
                    <a:pt x="346939" y="73533"/>
                  </a:cubicBezTo>
                  <a:cubicBezTo>
                    <a:pt x="341324" y="67722"/>
                    <a:pt x="333946" y="64816"/>
                    <a:pt x="324804" y="64816"/>
                  </a:cubicBezTo>
                  <a:cubicBezTo>
                    <a:pt x="319058" y="64816"/>
                    <a:pt x="313900" y="66122"/>
                    <a:pt x="309329" y="68734"/>
                  </a:cubicBezTo>
                  <a:cubicBezTo>
                    <a:pt x="304759" y="71346"/>
                    <a:pt x="301168" y="74676"/>
                    <a:pt x="298557" y="78724"/>
                  </a:cubicBezTo>
                  <a:lnTo>
                    <a:pt x="282102" y="76569"/>
                  </a:lnTo>
                  <a:lnTo>
                    <a:pt x="296009" y="2917"/>
                  </a:lnTo>
                  <a:lnTo>
                    <a:pt x="367311" y="2917"/>
                  </a:lnTo>
                  <a:lnTo>
                    <a:pt x="367311" y="19764"/>
                  </a:lnTo>
                  <a:lnTo>
                    <a:pt x="310113" y="19764"/>
                  </a:lnTo>
                  <a:lnTo>
                    <a:pt x="302277" y="58352"/>
                  </a:lnTo>
                  <a:cubicBezTo>
                    <a:pt x="310897" y="52345"/>
                    <a:pt x="319973" y="49341"/>
                    <a:pt x="329506" y="49341"/>
                  </a:cubicBezTo>
                  <a:cubicBezTo>
                    <a:pt x="342042" y="49341"/>
                    <a:pt x="352620" y="53683"/>
                    <a:pt x="361239" y="62368"/>
                  </a:cubicBezTo>
                  <a:cubicBezTo>
                    <a:pt x="369858" y="71052"/>
                    <a:pt x="374167" y="82185"/>
                    <a:pt x="374167" y="95767"/>
                  </a:cubicBezTo>
                  <a:cubicBezTo>
                    <a:pt x="374167" y="108826"/>
                    <a:pt x="370380" y="120056"/>
                    <a:pt x="362806" y="129459"/>
                  </a:cubicBezTo>
                  <a:cubicBezTo>
                    <a:pt x="353534" y="141211"/>
                    <a:pt x="340932" y="147088"/>
                    <a:pt x="325000" y="147088"/>
                  </a:cubicBezTo>
                  <a:cubicBezTo>
                    <a:pt x="311941" y="147088"/>
                    <a:pt x="301298" y="143398"/>
                    <a:pt x="293072" y="136020"/>
                  </a:cubicBezTo>
                  <a:cubicBezTo>
                    <a:pt x="284844" y="128642"/>
                    <a:pt x="280143" y="118946"/>
                    <a:pt x="278968" y="106932"/>
                  </a:cubicBezTo>
                  <a:close/>
                </a:path>
              </a:pathLst>
            </a:custGeom>
            <a:solidFill>
              <a:srgbClr val="262626"/>
            </a:solidFill>
            <a:ln w="12536" cap="sq">
              <a:noFill/>
              <a:prstDash val="solid"/>
              <a:miter/>
            </a:ln>
          </p:spPr>
          <p:txBody>
            <a:bodyPr rtlCol="0" anchor="ctr"/>
            <a:lstStyle/>
            <a:p>
              <a:endParaRPr lang="en-US" sz="200" dirty="0">
                <a:cs typeface="Arial" panose="020B0604020202020204" pitchFamily="34" charset="0"/>
              </a:endParaRPr>
            </a:p>
          </p:txBody>
        </p:sp>
        <p:sp>
          <p:nvSpPr>
            <p:cNvPr id="157" name="Freeform: Shape 156">
              <a:extLst>
                <a:ext uri="{FF2B5EF4-FFF2-40B4-BE49-F238E27FC236}">
                  <a16:creationId xmlns:a16="http://schemas.microsoft.com/office/drawing/2014/main" id="{F2CE16CB-F219-49E5-A09A-8D52CEC22C63}"/>
                </a:ext>
              </a:extLst>
            </p:cNvPr>
            <p:cNvSpPr>
              <a:spLocks/>
            </p:cNvSpPr>
            <p:nvPr/>
          </p:nvSpPr>
          <p:spPr>
            <a:xfrm>
              <a:off x="16824425" y="18747940"/>
              <a:ext cx="233689" cy="146716"/>
            </a:xfrm>
            <a:custGeom>
              <a:avLst/>
              <a:gdLst>
                <a:gd name="connsiteX0" fmla="*/ 182 w 233689"/>
                <a:gd name="connsiteY0" fmla="*/ 73632 h 146716"/>
                <a:gd name="connsiteX1" fmla="*/ 5372 w 233689"/>
                <a:gd name="connsiteY1" fmla="*/ 32691 h 146716"/>
                <a:gd name="connsiteX2" fmla="*/ 20945 w 233689"/>
                <a:gd name="connsiteY2" fmla="*/ 8794 h 146716"/>
                <a:gd name="connsiteX3" fmla="*/ 46997 w 233689"/>
                <a:gd name="connsiteY3" fmla="*/ 371 h 146716"/>
                <a:gd name="connsiteX4" fmla="*/ 67271 w 233689"/>
                <a:gd name="connsiteY4" fmla="*/ 4974 h 146716"/>
                <a:gd name="connsiteX5" fmla="*/ 81669 w 233689"/>
                <a:gd name="connsiteY5" fmla="*/ 18392 h 146716"/>
                <a:gd name="connsiteX6" fmla="*/ 90581 w 233689"/>
                <a:gd name="connsiteY6" fmla="*/ 39743 h 146716"/>
                <a:gd name="connsiteX7" fmla="*/ 93813 w 233689"/>
                <a:gd name="connsiteY7" fmla="*/ 73632 h 146716"/>
                <a:gd name="connsiteX8" fmla="*/ 88623 w 233689"/>
                <a:gd name="connsiteY8" fmla="*/ 114474 h 146716"/>
                <a:gd name="connsiteX9" fmla="*/ 73050 w 233689"/>
                <a:gd name="connsiteY9" fmla="*/ 138566 h 146716"/>
                <a:gd name="connsiteX10" fmla="*/ 46997 w 233689"/>
                <a:gd name="connsiteY10" fmla="*/ 147088 h 146716"/>
                <a:gd name="connsiteX11" fmla="*/ 14285 w 233689"/>
                <a:gd name="connsiteY11" fmla="*/ 132005 h 146716"/>
                <a:gd name="connsiteX12" fmla="*/ 182 w 233689"/>
                <a:gd name="connsiteY12" fmla="*/ 73632 h 146716"/>
                <a:gd name="connsiteX13" fmla="*/ 18203 w 233689"/>
                <a:gd name="connsiteY13" fmla="*/ 73632 h 146716"/>
                <a:gd name="connsiteX14" fmla="*/ 26527 w 233689"/>
                <a:gd name="connsiteY14" fmla="*/ 120742 h 146716"/>
                <a:gd name="connsiteX15" fmla="*/ 46997 w 233689"/>
                <a:gd name="connsiteY15" fmla="*/ 132396 h 146716"/>
                <a:gd name="connsiteX16" fmla="*/ 67369 w 233689"/>
                <a:gd name="connsiteY16" fmla="*/ 120644 h 146716"/>
                <a:gd name="connsiteX17" fmla="*/ 75596 w 233689"/>
                <a:gd name="connsiteY17" fmla="*/ 73632 h 146716"/>
                <a:gd name="connsiteX18" fmla="*/ 67369 w 233689"/>
                <a:gd name="connsiteY18" fmla="*/ 26521 h 146716"/>
                <a:gd name="connsiteX19" fmla="*/ 46801 w 233689"/>
                <a:gd name="connsiteY19" fmla="*/ 14866 h 146716"/>
                <a:gd name="connsiteX20" fmla="*/ 27410 w 233689"/>
                <a:gd name="connsiteY20" fmla="*/ 25248 h 146716"/>
                <a:gd name="connsiteX21" fmla="*/ 18203 w 233689"/>
                <a:gd name="connsiteY21" fmla="*/ 73632 h 146716"/>
                <a:gd name="connsiteX22" fmla="*/ 121532 w 233689"/>
                <a:gd name="connsiteY22" fmla="*/ 144541 h 146716"/>
                <a:gd name="connsiteX23" fmla="*/ 121532 w 233689"/>
                <a:gd name="connsiteY23" fmla="*/ 124365 h 146716"/>
                <a:gd name="connsiteX24" fmla="*/ 141707 w 233689"/>
                <a:gd name="connsiteY24" fmla="*/ 124365 h 146716"/>
                <a:gd name="connsiteX25" fmla="*/ 141707 w 233689"/>
                <a:gd name="connsiteY25" fmla="*/ 144541 h 146716"/>
                <a:gd name="connsiteX26" fmla="*/ 121532 w 233689"/>
                <a:gd name="connsiteY26" fmla="*/ 144541 h 146716"/>
                <a:gd name="connsiteX27" fmla="*/ 233871 w 233689"/>
                <a:gd name="connsiteY27" fmla="*/ 144541 h 146716"/>
                <a:gd name="connsiteX28" fmla="*/ 216240 w 233689"/>
                <a:gd name="connsiteY28" fmla="*/ 144541 h 146716"/>
                <a:gd name="connsiteX29" fmla="*/ 216240 w 233689"/>
                <a:gd name="connsiteY29" fmla="*/ 32103 h 146716"/>
                <a:gd name="connsiteX30" fmla="*/ 199493 w 233689"/>
                <a:gd name="connsiteY30" fmla="*/ 44249 h 146716"/>
                <a:gd name="connsiteX31" fmla="*/ 180983 w 233689"/>
                <a:gd name="connsiteY31" fmla="*/ 53456 h 146716"/>
                <a:gd name="connsiteX32" fmla="*/ 180983 w 233689"/>
                <a:gd name="connsiteY32" fmla="*/ 36413 h 146716"/>
                <a:gd name="connsiteX33" fmla="*/ 206740 w 233689"/>
                <a:gd name="connsiteY33" fmla="*/ 19469 h 146716"/>
                <a:gd name="connsiteX34" fmla="*/ 222509 w 233689"/>
                <a:gd name="connsiteY34" fmla="*/ 371 h 146716"/>
                <a:gd name="connsiteX35" fmla="*/ 233871 w 233689"/>
                <a:gd name="connsiteY35" fmla="*/ 371 h 146716"/>
                <a:gd name="connsiteX36" fmla="*/ 233871 w 233689"/>
                <a:gd name="connsiteY36" fmla="*/ 144541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33689" h="146716">
                  <a:moveTo>
                    <a:pt x="182" y="73632"/>
                  </a:moveTo>
                  <a:cubicBezTo>
                    <a:pt x="182" y="56655"/>
                    <a:pt x="1912" y="43008"/>
                    <a:pt x="5372" y="32691"/>
                  </a:cubicBezTo>
                  <a:cubicBezTo>
                    <a:pt x="8833" y="22375"/>
                    <a:pt x="14024" y="14410"/>
                    <a:pt x="20945" y="8794"/>
                  </a:cubicBezTo>
                  <a:cubicBezTo>
                    <a:pt x="27866" y="3179"/>
                    <a:pt x="36550" y="371"/>
                    <a:pt x="46997" y="371"/>
                  </a:cubicBezTo>
                  <a:cubicBezTo>
                    <a:pt x="54702" y="371"/>
                    <a:pt x="61460" y="1905"/>
                    <a:pt x="67271" y="4974"/>
                  </a:cubicBezTo>
                  <a:cubicBezTo>
                    <a:pt x="73083" y="8043"/>
                    <a:pt x="77882" y="12516"/>
                    <a:pt x="81669" y="18392"/>
                  </a:cubicBezTo>
                  <a:cubicBezTo>
                    <a:pt x="85456" y="24268"/>
                    <a:pt x="88427" y="31385"/>
                    <a:pt x="90581" y="39743"/>
                  </a:cubicBezTo>
                  <a:cubicBezTo>
                    <a:pt x="92736" y="48101"/>
                    <a:pt x="93813" y="59397"/>
                    <a:pt x="93813" y="73632"/>
                  </a:cubicBezTo>
                  <a:cubicBezTo>
                    <a:pt x="93813" y="90478"/>
                    <a:pt x="92083" y="104092"/>
                    <a:pt x="88623" y="114474"/>
                  </a:cubicBezTo>
                  <a:cubicBezTo>
                    <a:pt x="85162" y="124856"/>
                    <a:pt x="79971" y="132887"/>
                    <a:pt x="73050" y="138566"/>
                  </a:cubicBezTo>
                  <a:cubicBezTo>
                    <a:pt x="66128" y="144247"/>
                    <a:pt x="57444" y="147088"/>
                    <a:pt x="46997" y="147088"/>
                  </a:cubicBezTo>
                  <a:cubicBezTo>
                    <a:pt x="33155" y="147088"/>
                    <a:pt x="22251" y="142060"/>
                    <a:pt x="14285" y="132005"/>
                  </a:cubicBezTo>
                  <a:cubicBezTo>
                    <a:pt x="4883" y="120121"/>
                    <a:pt x="182" y="100663"/>
                    <a:pt x="182" y="73632"/>
                  </a:cubicBezTo>
                  <a:close/>
                  <a:moveTo>
                    <a:pt x="18203" y="73632"/>
                  </a:moveTo>
                  <a:cubicBezTo>
                    <a:pt x="18203" y="97268"/>
                    <a:pt x="20978" y="112972"/>
                    <a:pt x="26527" y="120742"/>
                  </a:cubicBezTo>
                  <a:cubicBezTo>
                    <a:pt x="32077" y="128511"/>
                    <a:pt x="38901" y="132396"/>
                    <a:pt x="46997" y="132396"/>
                  </a:cubicBezTo>
                  <a:cubicBezTo>
                    <a:pt x="55094" y="132396"/>
                    <a:pt x="61884" y="128479"/>
                    <a:pt x="67369" y="120644"/>
                  </a:cubicBezTo>
                  <a:cubicBezTo>
                    <a:pt x="72854" y="112808"/>
                    <a:pt x="75596" y="97137"/>
                    <a:pt x="75596" y="73632"/>
                  </a:cubicBezTo>
                  <a:cubicBezTo>
                    <a:pt x="75596" y="49995"/>
                    <a:pt x="72854" y="34291"/>
                    <a:pt x="67369" y="26521"/>
                  </a:cubicBezTo>
                  <a:cubicBezTo>
                    <a:pt x="61884" y="18751"/>
                    <a:pt x="55029" y="14866"/>
                    <a:pt x="46801" y="14866"/>
                  </a:cubicBezTo>
                  <a:cubicBezTo>
                    <a:pt x="38705" y="14866"/>
                    <a:pt x="32241" y="18327"/>
                    <a:pt x="27410" y="25248"/>
                  </a:cubicBezTo>
                  <a:cubicBezTo>
                    <a:pt x="21272" y="33997"/>
                    <a:pt x="18203" y="50125"/>
                    <a:pt x="18203" y="73632"/>
                  </a:cubicBezTo>
                  <a:close/>
                  <a:moveTo>
                    <a:pt x="121532" y="144541"/>
                  </a:moveTo>
                  <a:lnTo>
                    <a:pt x="121532" y="124365"/>
                  </a:lnTo>
                  <a:lnTo>
                    <a:pt x="141707" y="124365"/>
                  </a:lnTo>
                  <a:lnTo>
                    <a:pt x="141707" y="144541"/>
                  </a:lnTo>
                  <a:lnTo>
                    <a:pt x="121532" y="144541"/>
                  </a:lnTo>
                  <a:close/>
                  <a:moveTo>
                    <a:pt x="233871" y="144541"/>
                  </a:moveTo>
                  <a:lnTo>
                    <a:pt x="216240" y="144541"/>
                  </a:lnTo>
                  <a:lnTo>
                    <a:pt x="216240" y="32103"/>
                  </a:lnTo>
                  <a:cubicBezTo>
                    <a:pt x="211931" y="36152"/>
                    <a:pt x="206349" y="40200"/>
                    <a:pt x="199493" y="44249"/>
                  </a:cubicBezTo>
                  <a:cubicBezTo>
                    <a:pt x="192637" y="48297"/>
                    <a:pt x="186467" y="51366"/>
                    <a:pt x="180983" y="53456"/>
                  </a:cubicBezTo>
                  <a:lnTo>
                    <a:pt x="180983" y="36413"/>
                  </a:lnTo>
                  <a:cubicBezTo>
                    <a:pt x="190776" y="31712"/>
                    <a:pt x="199362" y="26064"/>
                    <a:pt x="206740" y="19469"/>
                  </a:cubicBezTo>
                  <a:cubicBezTo>
                    <a:pt x="214118" y="12875"/>
                    <a:pt x="219375" y="6509"/>
                    <a:pt x="222509" y="371"/>
                  </a:cubicBezTo>
                  <a:lnTo>
                    <a:pt x="233871" y="371"/>
                  </a:lnTo>
                  <a:lnTo>
                    <a:pt x="233871" y="144541"/>
                  </a:lnTo>
                  <a:close/>
                </a:path>
              </a:pathLst>
            </a:custGeom>
            <a:solidFill>
              <a:srgbClr val="262626"/>
            </a:solidFill>
            <a:ln w="12536" cap="sq">
              <a:noFill/>
              <a:prstDash val="solid"/>
              <a:miter/>
            </a:ln>
          </p:spPr>
          <p:txBody>
            <a:bodyPr rtlCol="0" anchor="ctr"/>
            <a:lstStyle/>
            <a:p>
              <a:endParaRPr lang="en-US" sz="7200">
                <a:cs typeface="Arial" panose="020B0604020202020204" pitchFamily="34" charset="0"/>
              </a:endParaRPr>
            </a:p>
          </p:txBody>
        </p:sp>
        <p:sp>
          <p:nvSpPr>
            <p:cNvPr id="158" name="Freeform: Shape 157">
              <a:extLst>
                <a:ext uri="{FF2B5EF4-FFF2-40B4-BE49-F238E27FC236}">
                  <a16:creationId xmlns:a16="http://schemas.microsoft.com/office/drawing/2014/main" id="{FB3AC5BE-2EA9-4A38-807A-2303B4D1609D}"/>
                </a:ext>
              </a:extLst>
            </p:cNvPr>
            <p:cNvSpPr>
              <a:spLocks/>
            </p:cNvSpPr>
            <p:nvPr/>
          </p:nvSpPr>
          <p:spPr>
            <a:xfrm>
              <a:off x="17448120" y="18747940"/>
              <a:ext cx="374039" cy="146716"/>
            </a:xfrm>
            <a:custGeom>
              <a:avLst/>
              <a:gdLst>
                <a:gd name="connsiteX0" fmla="*/ 236 w 374039"/>
                <a:gd name="connsiteY0" fmla="*/ 73632 h 146716"/>
                <a:gd name="connsiteX1" fmla="*/ 5426 w 374039"/>
                <a:gd name="connsiteY1" fmla="*/ 32691 h 146716"/>
                <a:gd name="connsiteX2" fmla="*/ 20999 w 374039"/>
                <a:gd name="connsiteY2" fmla="*/ 8794 h 146716"/>
                <a:gd name="connsiteX3" fmla="*/ 47051 w 374039"/>
                <a:gd name="connsiteY3" fmla="*/ 371 h 146716"/>
                <a:gd name="connsiteX4" fmla="*/ 67325 w 374039"/>
                <a:gd name="connsiteY4" fmla="*/ 4974 h 146716"/>
                <a:gd name="connsiteX5" fmla="*/ 81723 w 374039"/>
                <a:gd name="connsiteY5" fmla="*/ 18392 h 146716"/>
                <a:gd name="connsiteX6" fmla="*/ 90636 w 374039"/>
                <a:gd name="connsiteY6" fmla="*/ 39743 h 146716"/>
                <a:gd name="connsiteX7" fmla="*/ 93868 w 374039"/>
                <a:gd name="connsiteY7" fmla="*/ 73632 h 146716"/>
                <a:gd name="connsiteX8" fmla="*/ 88677 w 374039"/>
                <a:gd name="connsiteY8" fmla="*/ 114474 h 146716"/>
                <a:gd name="connsiteX9" fmla="*/ 73105 w 374039"/>
                <a:gd name="connsiteY9" fmla="*/ 138566 h 146716"/>
                <a:gd name="connsiteX10" fmla="*/ 47051 w 374039"/>
                <a:gd name="connsiteY10" fmla="*/ 147088 h 146716"/>
                <a:gd name="connsiteX11" fmla="*/ 14339 w 374039"/>
                <a:gd name="connsiteY11" fmla="*/ 132005 h 146716"/>
                <a:gd name="connsiteX12" fmla="*/ 236 w 374039"/>
                <a:gd name="connsiteY12" fmla="*/ 73632 h 146716"/>
                <a:gd name="connsiteX13" fmla="*/ 18257 w 374039"/>
                <a:gd name="connsiteY13" fmla="*/ 73632 h 146716"/>
                <a:gd name="connsiteX14" fmla="*/ 26581 w 374039"/>
                <a:gd name="connsiteY14" fmla="*/ 120742 h 146716"/>
                <a:gd name="connsiteX15" fmla="*/ 47051 w 374039"/>
                <a:gd name="connsiteY15" fmla="*/ 132396 h 146716"/>
                <a:gd name="connsiteX16" fmla="*/ 67423 w 374039"/>
                <a:gd name="connsiteY16" fmla="*/ 120644 h 146716"/>
                <a:gd name="connsiteX17" fmla="*/ 75651 w 374039"/>
                <a:gd name="connsiteY17" fmla="*/ 73632 h 146716"/>
                <a:gd name="connsiteX18" fmla="*/ 67423 w 374039"/>
                <a:gd name="connsiteY18" fmla="*/ 26521 h 146716"/>
                <a:gd name="connsiteX19" fmla="*/ 46855 w 374039"/>
                <a:gd name="connsiteY19" fmla="*/ 14866 h 146716"/>
                <a:gd name="connsiteX20" fmla="*/ 27464 w 374039"/>
                <a:gd name="connsiteY20" fmla="*/ 25248 h 146716"/>
                <a:gd name="connsiteX21" fmla="*/ 18257 w 374039"/>
                <a:gd name="connsiteY21" fmla="*/ 73632 h 146716"/>
                <a:gd name="connsiteX22" fmla="*/ 121586 w 374039"/>
                <a:gd name="connsiteY22" fmla="*/ 144541 h 146716"/>
                <a:gd name="connsiteX23" fmla="*/ 121586 w 374039"/>
                <a:gd name="connsiteY23" fmla="*/ 124365 h 146716"/>
                <a:gd name="connsiteX24" fmla="*/ 141761 w 374039"/>
                <a:gd name="connsiteY24" fmla="*/ 124365 h 146716"/>
                <a:gd name="connsiteX25" fmla="*/ 141761 w 374039"/>
                <a:gd name="connsiteY25" fmla="*/ 144541 h 146716"/>
                <a:gd name="connsiteX26" fmla="*/ 121586 w 374039"/>
                <a:gd name="connsiteY26" fmla="*/ 144541 h 146716"/>
                <a:gd name="connsiteX27" fmla="*/ 233925 w 374039"/>
                <a:gd name="connsiteY27" fmla="*/ 144541 h 146716"/>
                <a:gd name="connsiteX28" fmla="*/ 216295 w 374039"/>
                <a:gd name="connsiteY28" fmla="*/ 144541 h 146716"/>
                <a:gd name="connsiteX29" fmla="*/ 216295 w 374039"/>
                <a:gd name="connsiteY29" fmla="*/ 32103 h 146716"/>
                <a:gd name="connsiteX30" fmla="*/ 199547 w 374039"/>
                <a:gd name="connsiteY30" fmla="*/ 44249 h 146716"/>
                <a:gd name="connsiteX31" fmla="*/ 181037 w 374039"/>
                <a:gd name="connsiteY31" fmla="*/ 53456 h 146716"/>
                <a:gd name="connsiteX32" fmla="*/ 181037 w 374039"/>
                <a:gd name="connsiteY32" fmla="*/ 36413 h 146716"/>
                <a:gd name="connsiteX33" fmla="*/ 206795 w 374039"/>
                <a:gd name="connsiteY33" fmla="*/ 19469 h 146716"/>
                <a:gd name="connsiteX34" fmla="*/ 222563 w 374039"/>
                <a:gd name="connsiteY34" fmla="*/ 371 h 146716"/>
                <a:gd name="connsiteX35" fmla="*/ 233925 w 374039"/>
                <a:gd name="connsiteY35" fmla="*/ 371 h 146716"/>
                <a:gd name="connsiteX36" fmla="*/ 233925 w 374039"/>
                <a:gd name="connsiteY36" fmla="*/ 144541 h 146716"/>
                <a:gd name="connsiteX37" fmla="*/ 279077 w 374039"/>
                <a:gd name="connsiteY37" fmla="*/ 106932 h 146716"/>
                <a:gd name="connsiteX38" fmla="*/ 297489 w 374039"/>
                <a:gd name="connsiteY38" fmla="*/ 105365 h 146716"/>
                <a:gd name="connsiteX39" fmla="*/ 307087 w 374039"/>
                <a:gd name="connsiteY39" fmla="*/ 125639 h 146716"/>
                <a:gd name="connsiteX40" fmla="*/ 325108 w 374039"/>
                <a:gd name="connsiteY40" fmla="*/ 132396 h 146716"/>
                <a:gd name="connsiteX41" fmla="*/ 346656 w 374039"/>
                <a:gd name="connsiteY41" fmla="*/ 122798 h 146716"/>
                <a:gd name="connsiteX42" fmla="*/ 355471 w 374039"/>
                <a:gd name="connsiteY42" fmla="*/ 97334 h 146716"/>
                <a:gd name="connsiteX43" fmla="*/ 347047 w 374039"/>
                <a:gd name="connsiteY43" fmla="*/ 73533 h 146716"/>
                <a:gd name="connsiteX44" fmla="*/ 324913 w 374039"/>
                <a:gd name="connsiteY44" fmla="*/ 64816 h 146716"/>
                <a:gd name="connsiteX45" fmla="*/ 309438 w 374039"/>
                <a:gd name="connsiteY45" fmla="*/ 68734 h 146716"/>
                <a:gd name="connsiteX46" fmla="*/ 298665 w 374039"/>
                <a:gd name="connsiteY46" fmla="*/ 78724 h 146716"/>
                <a:gd name="connsiteX47" fmla="*/ 282211 w 374039"/>
                <a:gd name="connsiteY47" fmla="*/ 76569 h 146716"/>
                <a:gd name="connsiteX48" fmla="*/ 296118 w 374039"/>
                <a:gd name="connsiteY48" fmla="*/ 2917 h 146716"/>
                <a:gd name="connsiteX49" fmla="*/ 367419 w 374039"/>
                <a:gd name="connsiteY49" fmla="*/ 2917 h 146716"/>
                <a:gd name="connsiteX50" fmla="*/ 367419 w 374039"/>
                <a:gd name="connsiteY50" fmla="*/ 19764 h 146716"/>
                <a:gd name="connsiteX51" fmla="*/ 310221 w 374039"/>
                <a:gd name="connsiteY51" fmla="*/ 19764 h 146716"/>
                <a:gd name="connsiteX52" fmla="*/ 302386 w 374039"/>
                <a:gd name="connsiteY52" fmla="*/ 58352 h 146716"/>
                <a:gd name="connsiteX53" fmla="*/ 329614 w 374039"/>
                <a:gd name="connsiteY53" fmla="*/ 49341 h 146716"/>
                <a:gd name="connsiteX54" fmla="*/ 361348 w 374039"/>
                <a:gd name="connsiteY54" fmla="*/ 62368 h 146716"/>
                <a:gd name="connsiteX55" fmla="*/ 374276 w 374039"/>
                <a:gd name="connsiteY55" fmla="*/ 95767 h 146716"/>
                <a:gd name="connsiteX56" fmla="*/ 362915 w 374039"/>
                <a:gd name="connsiteY56" fmla="*/ 129459 h 146716"/>
                <a:gd name="connsiteX57" fmla="*/ 325108 w 374039"/>
                <a:gd name="connsiteY57" fmla="*/ 147088 h 146716"/>
                <a:gd name="connsiteX58" fmla="*/ 293180 w 374039"/>
                <a:gd name="connsiteY58" fmla="*/ 136020 h 146716"/>
                <a:gd name="connsiteX59" fmla="*/ 279077 w 374039"/>
                <a:gd name="connsiteY59"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374039" h="146716">
                  <a:moveTo>
                    <a:pt x="236" y="73632"/>
                  </a:moveTo>
                  <a:cubicBezTo>
                    <a:pt x="236" y="56655"/>
                    <a:pt x="1966" y="43008"/>
                    <a:pt x="5426" y="32691"/>
                  </a:cubicBezTo>
                  <a:cubicBezTo>
                    <a:pt x="8887" y="22375"/>
                    <a:pt x="14078" y="14410"/>
                    <a:pt x="20999" y="8794"/>
                  </a:cubicBezTo>
                  <a:cubicBezTo>
                    <a:pt x="27920" y="3179"/>
                    <a:pt x="36604" y="371"/>
                    <a:pt x="47051" y="371"/>
                  </a:cubicBezTo>
                  <a:cubicBezTo>
                    <a:pt x="54756" y="371"/>
                    <a:pt x="61514" y="1905"/>
                    <a:pt x="67325" y="4974"/>
                  </a:cubicBezTo>
                  <a:cubicBezTo>
                    <a:pt x="73137" y="8043"/>
                    <a:pt x="77937" y="12516"/>
                    <a:pt x="81723" y="18392"/>
                  </a:cubicBezTo>
                  <a:cubicBezTo>
                    <a:pt x="85510" y="24268"/>
                    <a:pt x="88481" y="31385"/>
                    <a:pt x="90636" y="39743"/>
                  </a:cubicBezTo>
                  <a:cubicBezTo>
                    <a:pt x="92790" y="48101"/>
                    <a:pt x="93868" y="59397"/>
                    <a:pt x="93868" y="73632"/>
                  </a:cubicBezTo>
                  <a:cubicBezTo>
                    <a:pt x="93868" y="90478"/>
                    <a:pt x="92138" y="104092"/>
                    <a:pt x="88677" y="114474"/>
                  </a:cubicBezTo>
                  <a:cubicBezTo>
                    <a:pt x="85217" y="124856"/>
                    <a:pt x="80026" y="132887"/>
                    <a:pt x="73105" y="138566"/>
                  </a:cubicBezTo>
                  <a:cubicBezTo>
                    <a:pt x="66183" y="144247"/>
                    <a:pt x="57498" y="147088"/>
                    <a:pt x="47051" y="147088"/>
                  </a:cubicBezTo>
                  <a:cubicBezTo>
                    <a:pt x="33209" y="147088"/>
                    <a:pt x="22305" y="142060"/>
                    <a:pt x="14339" y="132005"/>
                  </a:cubicBezTo>
                  <a:cubicBezTo>
                    <a:pt x="4937" y="120121"/>
                    <a:pt x="236" y="100663"/>
                    <a:pt x="236" y="73632"/>
                  </a:cubicBezTo>
                  <a:close/>
                  <a:moveTo>
                    <a:pt x="18257" y="73632"/>
                  </a:moveTo>
                  <a:cubicBezTo>
                    <a:pt x="18257" y="97268"/>
                    <a:pt x="21032" y="112972"/>
                    <a:pt x="26581" y="120742"/>
                  </a:cubicBezTo>
                  <a:cubicBezTo>
                    <a:pt x="32132" y="128511"/>
                    <a:pt x="38955" y="132396"/>
                    <a:pt x="47051" y="132396"/>
                  </a:cubicBezTo>
                  <a:cubicBezTo>
                    <a:pt x="55148" y="132396"/>
                    <a:pt x="61939" y="128479"/>
                    <a:pt x="67423" y="120644"/>
                  </a:cubicBezTo>
                  <a:cubicBezTo>
                    <a:pt x="72908" y="112808"/>
                    <a:pt x="75651" y="97137"/>
                    <a:pt x="75651" y="73632"/>
                  </a:cubicBezTo>
                  <a:cubicBezTo>
                    <a:pt x="75651" y="49995"/>
                    <a:pt x="72908" y="34291"/>
                    <a:pt x="67423" y="26521"/>
                  </a:cubicBezTo>
                  <a:cubicBezTo>
                    <a:pt x="61939" y="18751"/>
                    <a:pt x="55083" y="14866"/>
                    <a:pt x="46855" y="14866"/>
                  </a:cubicBezTo>
                  <a:cubicBezTo>
                    <a:pt x="38759" y="14866"/>
                    <a:pt x="32296" y="18327"/>
                    <a:pt x="27464" y="25248"/>
                  </a:cubicBezTo>
                  <a:cubicBezTo>
                    <a:pt x="21326" y="33997"/>
                    <a:pt x="18257" y="50125"/>
                    <a:pt x="18257" y="73632"/>
                  </a:cubicBezTo>
                  <a:close/>
                  <a:moveTo>
                    <a:pt x="121586" y="144541"/>
                  </a:moveTo>
                  <a:lnTo>
                    <a:pt x="121586" y="124365"/>
                  </a:lnTo>
                  <a:lnTo>
                    <a:pt x="141761" y="124365"/>
                  </a:lnTo>
                  <a:lnTo>
                    <a:pt x="141761" y="144541"/>
                  </a:lnTo>
                  <a:lnTo>
                    <a:pt x="121586" y="144541"/>
                  </a:lnTo>
                  <a:close/>
                  <a:moveTo>
                    <a:pt x="233925" y="144541"/>
                  </a:moveTo>
                  <a:lnTo>
                    <a:pt x="216295" y="144541"/>
                  </a:lnTo>
                  <a:lnTo>
                    <a:pt x="216295" y="32103"/>
                  </a:lnTo>
                  <a:cubicBezTo>
                    <a:pt x="211985" y="36152"/>
                    <a:pt x="206403" y="40200"/>
                    <a:pt x="199547" y="44249"/>
                  </a:cubicBezTo>
                  <a:cubicBezTo>
                    <a:pt x="192691" y="48297"/>
                    <a:pt x="186521" y="51366"/>
                    <a:pt x="181037" y="53456"/>
                  </a:cubicBezTo>
                  <a:lnTo>
                    <a:pt x="181037" y="36413"/>
                  </a:lnTo>
                  <a:cubicBezTo>
                    <a:pt x="190830" y="31712"/>
                    <a:pt x="199416" y="26064"/>
                    <a:pt x="206795" y="19469"/>
                  </a:cubicBezTo>
                  <a:cubicBezTo>
                    <a:pt x="214173" y="12875"/>
                    <a:pt x="219429" y="6509"/>
                    <a:pt x="222563" y="371"/>
                  </a:cubicBezTo>
                  <a:lnTo>
                    <a:pt x="233925" y="371"/>
                  </a:lnTo>
                  <a:lnTo>
                    <a:pt x="233925" y="144541"/>
                  </a:lnTo>
                  <a:close/>
                  <a:moveTo>
                    <a:pt x="279077" y="106932"/>
                  </a:moveTo>
                  <a:lnTo>
                    <a:pt x="297489" y="105365"/>
                  </a:lnTo>
                  <a:cubicBezTo>
                    <a:pt x="298926" y="114375"/>
                    <a:pt x="302125" y="121133"/>
                    <a:pt x="307087" y="125639"/>
                  </a:cubicBezTo>
                  <a:cubicBezTo>
                    <a:pt x="312050" y="130144"/>
                    <a:pt x="318057" y="132396"/>
                    <a:pt x="325108" y="132396"/>
                  </a:cubicBezTo>
                  <a:cubicBezTo>
                    <a:pt x="333597" y="132396"/>
                    <a:pt x="340780" y="129197"/>
                    <a:pt x="346656" y="122798"/>
                  </a:cubicBezTo>
                  <a:cubicBezTo>
                    <a:pt x="352533" y="116399"/>
                    <a:pt x="355471" y="107911"/>
                    <a:pt x="355471" y="97334"/>
                  </a:cubicBezTo>
                  <a:cubicBezTo>
                    <a:pt x="355471" y="87278"/>
                    <a:pt x="352663" y="79344"/>
                    <a:pt x="347047" y="73533"/>
                  </a:cubicBezTo>
                  <a:cubicBezTo>
                    <a:pt x="341433" y="67722"/>
                    <a:pt x="334054" y="64816"/>
                    <a:pt x="324913" y="64816"/>
                  </a:cubicBezTo>
                  <a:cubicBezTo>
                    <a:pt x="319167" y="64816"/>
                    <a:pt x="314009" y="66122"/>
                    <a:pt x="309438" y="68734"/>
                  </a:cubicBezTo>
                  <a:cubicBezTo>
                    <a:pt x="304868" y="71346"/>
                    <a:pt x="301277" y="74676"/>
                    <a:pt x="298665" y="78724"/>
                  </a:cubicBezTo>
                  <a:lnTo>
                    <a:pt x="282211" y="76569"/>
                  </a:lnTo>
                  <a:lnTo>
                    <a:pt x="296118" y="2917"/>
                  </a:lnTo>
                  <a:lnTo>
                    <a:pt x="367419" y="2917"/>
                  </a:lnTo>
                  <a:lnTo>
                    <a:pt x="367419" y="19764"/>
                  </a:lnTo>
                  <a:lnTo>
                    <a:pt x="310221" y="19764"/>
                  </a:lnTo>
                  <a:lnTo>
                    <a:pt x="302386" y="58352"/>
                  </a:lnTo>
                  <a:cubicBezTo>
                    <a:pt x="311005" y="52345"/>
                    <a:pt x="320081" y="49341"/>
                    <a:pt x="329614" y="49341"/>
                  </a:cubicBezTo>
                  <a:cubicBezTo>
                    <a:pt x="342151" y="49341"/>
                    <a:pt x="352729" y="53683"/>
                    <a:pt x="361348" y="62368"/>
                  </a:cubicBezTo>
                  <a:cubicBezTo>
                    <a:pt x="369966" y="71052"/>
                    <a:pt x="374276" y="82185"/>
                    <a:pt x="374276" y="95767"/>
                  </a:cubicBezTo>
                  <a:cubicBezTo>
                    <a:pt x="374276" y="108826"/>
                    <a:pt x="370489" y="120056"/>
                    <a:pt x="362915" y="129459"/>
                  </a:cubicBezTo>
                  <a:cubicBezTo>
                    <a:pt x="353643" y="141211"/>
                    <a:pt x="341041" y="147088"/>
                    <a:pt x="325108" y="147088"/>
                  </a:cubicBezTo>
                  <a:cubicBezTo>
                    <a:pt x="312049" y="147088"/>
                    <a:pt x="301407" y="143398"/>
                    <a:pt x="293180" y="136020"/>
                  </a:cubicBezTo>
                  <a:cubicBezTo>
                    <a:pt x="284953" y="128642"/>
                    <a:pt x="280252" y="118946"/>
                    <a:pt x="279077" y="106932"/>
                  </a:cubicBezTo>
                  <a:close/>
                </a:path>
              </a:pathLst>
            </a:custGeom>
            <a:solidFill>
              <a:srgbClr val="262626"/>
            </a:solidFill>
            <a:ln w="12536" cap="sq">
              <a:noFill/>
              <a:prstDash val="solid"/>
              <a:miter/>
            </a:ln>
          </p:spPr>
          <p:txBody>
            <a:bodyPr rtlCol="0" anchor="ctr"/>
            <a:lstStyle/>
            <a:p>
              <a:endParaRPr lang="en-US" sz="7200" dirty="0">
                <a:cs typeface="Arial" panose="020B0604020202020204" pitchFamily="34" charset="0"/>
              </a:endParaRPr>
            </a:p>
          </p:txBody>
        </p:sp>
        <p:sp>
          <p:nvSpPr>
            <p:cNvPr id="159" name="Freeform: Shape 158">
              <a:extLst>
                <a:ext uri="{FF2B5EF4-FFF2-40B4-BE49-F238E27FC236}">
                  <a16:creationId xmlns:a16="http://schemas.microsoft.com/office/drawing/2014/main" id="{5B281BE8-3947-49BC-BEDB-9A392EF1708F}"/>
                </a:ext>
              </a:extLst>
            </p:cNvPr>
            <p:cNvSpPr>
              <a:spLocks/>
            </p:cNvSpPr>
            <p:nvPr/>
          </p:nvSpPr>
          <p:spPr>
            <a:xfrm>
              <a:off x="18184643" y="18747940"/>
              <a:ext cx="259936" cy="146716"/>
            </a:xfrm>
            <a:custGeom>
              <a:avLst/>
              <a:gdLst>
                <a:gd name="connsiteX0" fmla="*/ 290 w 259936"/>
                <a:gd name="connsiteY0" fmla="*/ 73632 h 146716"/>
                <a:gd name="connsiteX1" fmla="*/ 5480 w 259936"/>
                <a:gd name="connsiteY1" fmla="*/ 32691 h 146716"/>
                <a:gd name="connsiteX2" fmla="*/ 21053 w 259936"/>
                <a:gd name="connsiteY2" fmla="*/ 8794 h 146716"/>
                <a:gd name="connsiteX3" fmla="*/ 47105 w 259936"/>
                <a:gd name="connsiteY3" fmla="*/ 371 h 146716"/>
                <a:gd name="connsiteX4" fmla="*/ 67379 w 259936"/>
                <a:gd name="connsiteY4" fmla="*/ 4974 h 146716"/>
                <a:gd name="connsiteX5" fmla="*/ 81778 w 259936"/>
                <a:gd name="connsiteY5" fmla="*/ 18392 h 146716"/>
                <a:gd name="connsiteX6" fmla="*/ 90690 w 259936"/>
                <a:gd name="connsiteY6" fmla="*/ 39743 h 146716"/>
                <a:gd name="connsiteX7" fmla="*/ 93922 w 259936"/>
                <a:gd name="connsiteY7" fmla="*/ 73632 h 146716"/>
                <a:gd name="connsiteX8" fmla="*/ 88732 w 259936"/>
                <a:gd name="connsiteY8" fmla="*/ 114474 h 146716"/>
                <a:gd name="connsiteX9" fmla="*/ 73159 w 259936"/>
                <a:gd name="connsiteY9" fmla="*/ 138566 h 146716"/>
                <a:gd name="connsiteX10" fmla="*/ 47105 w 259936"/>
                <a:gd name="connsiteY10" fmla="*/ 147088 h 146716"/>
                <a:gd name="connsiteX11" fmla="*/ 14394 w 259936"/>
                <a:gd name="connsiteY11" fmla="*/ 132005 h 146716"/>
                <a:gd name="connsiteX12" fmla="*/ 290 w 259936"/>
                <a:gd name="connsiteY12" fmla="*/ 73632 h 146716"/>
                <a:gd name="connsiteX13" fmla="*/ 18311 w 259936"/>
                <a:gd name="connsiteY13" fmla="*/ 73632 h 146716"/>
                <a:gd name="connsiteX14" fmla="*/ 26636 w 259936"/>
                <a:gd name="connsiteY14" fmla="*/ 120742 h 146716"/>
                <a:gd name="connsiteX15" fmla="*/ 47105 w 259936"/>
                <a:gd name="connsiteY15" fmla="*/ 132396 h 146716"/>
                <a:gd name="connsiteX16" fmla="*/ 67477 w 259936"/>
                <a:gd name="connsiteY16" fmla="*/ 120644 h 146716"/>
                <a:gd name="connsiteX17" fmla="*/ 75705 w 259936"/>
                <a:gd name="connsiteY17" fmla="*/ 73632 h 146716"/>
                <a:gd name="connsiteX18" fmla="*/ 67477 w 259936"/>
                <a:gd name="connsiteY18" fmla="*/ 26521 h 146716"/>
                <a:gd name="connsiteX19" fmla="*/ 46910 w 259936"/>
                <a:gd name="connsiteY19" fmla="*/ 14866 h 146716"/>
                <a:gd name="connsiteX20" fmla="*/ 27518 w 259936"/>
                <a:gd name="connsiteY20" fmla="*/ 25248 h 146716"/>
                <a:gd name="connsiteX21" fmla="*/ 18311 w 259936"/>
                <a:gd name="connsiteY21" fmla="*/ 73632 h 146716"/>
                <a:gd name="connsiteX22" fmla="*/ 121640 w 259936"/>
                <a:gd name="connsiteY22" fmla="*/ 144541 h 146716"/>
                <a:gd name="connsiteX23" fmla="*/ 121640 w 259936"/>
                <a:gd name="connsiteY23" fmla="*/ 124365 h 146716"/>
                <a:gd name="connsiteX24" fmla="*/ 141815 w 259936"/>
                <a:gd name="connsiteY24" fmla="*/ 124365 h 146716"/>
                <a:gd name="connsiteX25" fmla="*/ 141815 w 259936"/>
                <a:gd name="connsiteY25" fmla="*/ 144541 h 146716"/>
                <a:gd name="connsiteX26" fmla="*/ 121640 w 259936"/>
                <a:gd name="connsiteY26" fmla="*/ 144541 h 146716"/>
                <a:gd name="connsiteX27" fmla="*/ 260227 w 259936"/>
                <a:gd name="connsiteY27" fmla="*/ 127499 h 146716"/>
                <a:gd name="connsiteX28" fmla="*/ 260227 w 259936"/>
                <a:gd name="connsiteY28" fmla="*/ 144541 h 146716"/>
                <a:gd name="connsiteX29" fmla="*/ 165224 w 259936"/>
                <a:gd name="connsiteY29" fmla="*/ 144541 h 146716"/>
                <a:gd name="connsiteX30" fmla="*/ 167379 w 259936"/>
                <a:gd name="connsiteY30" fmla="*/ 132200 h 146716"/>
                <a:gd name="connsiteX31" fmla="*/ 178936 w 259936"/>
                <a:gd name="connsiteY31" fmla="*/ 113200 h 146716"/>
                <a:gd name="connsiteX32" fmla="*/ 202050 w 259936"/>
                <a:gd name="connsiteY32" fmla="*/ 91457 h 146716"/>
                <a:gd name="connsiteX33" fmla="*/ 233587 w 259936"/>
                <a:gd name="connsiteY33" fmla="*/ 60996 h 146716"/>
                <a:gd name="connsiteX34" fmla="*/ 241815 w 259936"/>
                <a:gd name="connsiteY34" fmla="*/ 39743 h 146716"/>
                <a:gd name="connsiteX35" fmla="*/ 234372 w 259936"/>
                <a:gd name="connsiteY35" fmla="*/ 22114 h 146716"/>
                <a:gd name="connsiteX36" fmla="*/ 214782 w 259936"/>
                <a:gd name="connsiteY36" fmla="*/ 14866 h 146716"/>
                <a:gd name="connsiteX37" fmla="*/ 194410 w 259936"/>
                <a:gd name="connsiteY37" fmla="*/ 22505 h 146716"/>
                <a:gd name="connsiteX38" fmla="*/ 186771 w 259936"/>
                <a:gd name="connsiteY38" fmla="*/ 43661 h 146716"/>
                <a:gd name="connsiteX39" fmla="*/ 168555 w 259936"/>
                <a:gd name="connsiteY39" fmla="*/ 41898 h 146716"/>
                <a:gd name="connsiteX40" fmla="*/ 182658 w 259936"/>
                <a:gd name="connsiteY40" fmla="*/ 10949 h 146716"/>
                <a:gd name="connsiteX41" fmla="*/ 215174 w 259936"/>
                <a:gd name="connsiteY41" fmla="*/ 371 h 146716"/>
                <a:gd name="connsiteX42" fmla="*/ 247985 w 259936"/>
                <a:gd name="connsiteY42" fmla="*/ 11831 h 146716"/>
                <a:gd name="connsiteX43" fmla="*/ 260031 w 259936"/>
                <a:gd name="connsiteY43" fmla="*/ 40136 h 146716"/>
                <a:gd name="connsiteX44" fmla="*/ 256506 w 259936"/>
                <a:gd name="connsiteY44" fmla="*/ 57079 h 146716"/>
                <a:gd name="connsiteX45" fmla="*/ 244753 w 259936"/>
                <a:gd name="connsiteY45" fmla="*/ 74611 h 146716"/>
                <a:gd name="connsiteX46" fmla="*/ 217525 w 259936"/>
                <a:gd name="connsiteY46" fmla="*/ 99880 h 146716"/>
                <a:gd name="connsiteX47" fmla="*/ 197153 w 259936"/>
                <a:gd name="connsiteY47" fmla="*/ 117999 h 146716"/>
                <a:gd name="connsiteX48" fmla="*/ 189709 w 259936"/>
                <a:gd name="connsiteY48" fmla="*/ 127499 h 146716"/>
                <a:gd name="connsiteX49" fmla="*/ 260227 w 259936"/>
                <a:gd name="connsiteY49" fmla="*/ 127499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59936" h="146716">
                  <a:moveTo>
                    <a:pt x="290" y="73632"/>
                  </a:moveTo>
                  <a:cubicBezTo>
                    <a:pt x="290" y="56655"/>
                    <a:pt x="2020" y="43008"/>
                    <a:pt x="5480" y="32691"/>
                  </a:cubicBezTo>
                  <a:cubicBezTo>
                    <a:pt x="8941" y="22375"/>
                    <a:pt x="14132" y="14410"/>
                    <a:pt x="21053" y="8794"/>
                  </a:cubicBezTo>
                  <a:cubicBezTo>
                    <a:pt x="27974" y="3179"/>
                    <a:pt x="36658" y="371"/>
                    <a:pt x="47105" y="371"/>
                  </a:cubicBezTo>
                  <a:cubicBezTo>
                    <a:pt x="54810" y="371"/>
                    <a:pt x="61568" y="1905"/>
                    <a:pt x="67379" y="4974"/>
                  </a:cubicBezTo>
                  <a:cubicBezTo>
                    <a:pt x="73191" y="8043"/>
                    <a:pt x="77991" y="12516"/>
                    <a:pt x="81778" y="18392"/>
                  </a:cubicBezTo>
                  <a:cubicBezTo>
                    <a:pt x="85565" y="24268"/>
                    <a:pt x="88535" y="31385"/>
                    <a:pt x="90690" y="39743"/>
                  </a:cubicBezTo>
                  <a:cubicBezTo>
                    <a:pt x="92845" y="48101"/>
                    <a:pt x="93922" y="59397"/>
                    <a:pt x="93922" y="73632"/>
                  </a:cubicBezTo>
                  <a:cubicBezTo>
                    <a:pt x="93922" y="90478"/>
                    <a:pt x="92192" y="104092"/>
                    <a:pt x="88732" y="114474"/>
                  </a:cubicBezTo>
                  <a:cubicBezTo>
                    <a:pt x="85271" y="124856"/>
                    <a:pt x="80080" y="132887"/>
                    <a:pt x="73159" y="138566"/>
                  </a:cubicBezTo>
                  <a:cubicBezTo>
                    <a:pt x="66237" y="144247"/>
                    <a:pt x="57552" y="147088"/>
                    <a:pt x="47105" y="147088"/>
                  </a:cubicBezTo>
                  <a:cubicBezTo>
                    <a:pt x="33263" y="147088"/>
                    <a:pt x="22359" y="142060"/>
                    <a:pt x="14394" y="132005"/>
                  </a:cubicBezTo>
                  <a:cubicBezTo>
                    <a:pt x="4991" y="120121"/>
                    <a:pt x="290" y="100663"/>
                    <a:pt x="290" y="73632"/>
                  </a:cubicBezTo>
                  <a:close/>
                  <a:moveTo>
                    <a:pt x="18311" y="73632"/>
                  </a:moveTo>
                  <a:cubicBezTo>
                    <a:pt x="18311" y="97268"/>
                    <a:pt x="21086" y="112972"/>
                    <a:pt x="26636" y="120742"/>
                  </a:cubicBezTo>
                  <a:cubicBezTo>
                    <a:pt x="32186" y="128511"/>
                    <a:pt x="39009" y="132396"/>
                    <a:pt x="47105" y="132396"/>
                  </a:cubicBezTo>
                  <a:cubicBezTo>
                    <a:pt x="55202" y="132396"/>
                    <a:pt x="61993" y="128479"/>
                    <a:pt x="67477" y="120644"/>
                  </a:cubicBezTo>
                  <a:cubicBezTo>
                    <a:pt x="72962" y="112808"/>
                    <a:pt x="75705" y="97137"/>
                    <a:pt x="75705" y="73632"/>
                  </a:cubicBezTo>
                  <a:cubicBezTo>
                    <a:pt x="75705" y="49995"/>
                    <a:pt x="72962" y="34291"/>
                    <a:pt x="67477" y="26521"/>
                  </a:cubicBezTo>
                  <a:cubicBezTo>
                    <a:pt x="61993" y="18751"/>
                    <a:pt x="55137" y="14866"/>
                    <a:pt x="46910" y="14866"/>
                  </a:cubicBezTo>
                  <a:cubicBezTo>
                    <a:pt x="38814" y="14866"/>
                    <a:pt x="32350" y="18327"/>
                    <a:pt x="27518" y="25248"/>
                  </a:cubicBezTo>
                  <a:cubicBezTo>
                    <a:pt x="21380" y="33997"/>
                    <a:pt x="18311" y="50125"/>
                    <a:pt x="18311" y="73632"/>
                  </a:cubicBezTo>
                  <a:close/>
                  <a:moveTo>
                    <a:pt x="121640" y="144541"/>
                  </a:moveTo>
                  <a:lnTo>
                    <a:pt x="121640" y="124365"/>
                  </a:lnTo>
                  <a:lnTo>
                    <a:pt x="141815" y="124365"/>
                  </a:lnTo>
                  <a:lnTo>
                    <a:pt x="141815" y="144541"/>
                  </a:lnTo>
                  <a:lnTo>
                    <a:pt x="121640" y="144541"/>
                  </a:lnTo>
                  <a:close/>
                  <a:moveTo>
                    <a:pt x="260227" y="127499"/>
                  </a:moveTo>
                  <a:lnTo>
                    <a:pt x="260227" y="144541"/>
                  </a:lnTo>
                  <a:lnTo>
                    <a:pt x="165224" y="144541"/>
                  </a:lnTo>
                  <a:cubicBezTo>
                    <a:pt x="165093" y="140232"/>
                    <a:pt x="165812" y="136118"/>
                    <a:pt x="167379" y="132200"/>
                  </a:cubicBezTo>
                  <a:cubicBezTo>
                    <a:pt x="169729" y="125802"/>
                    <a:pt x="173581" y="119468"/>
                    <a:pt x="178936" y="113200"/>
                  </a:cubicBezTo>
                  <a:cubicBezTo>
                    <a:pt x="184290" y="106932"/>
                    <a:pt x="191995" y="99684"/>
                    <a:pt x="202050" y="91457"/>
                  </a:cubicBezTo>
                  <a:cubicBezTo>
                    <a:pt x="217590" y="78659"/>
                    <a:pt x="228102" y="68506"/>
                    <a:pt x="233587" y="60996"/>
                  </a:cubicBezTo>
                  <a:cubicBezTo>
                    <a:pt x="239072" y="53488"/>
                    <a:pt x="241815" y="46403"/>
                    <a:pt x="241815" y="39743"/>
                  </a:cubicBezTo>
                  <a:cubicBezTo>
                    <a:pt x="241815" y="32822"/>
                    <a:pt x="239334" y="26946"/>
                    <a:pt x="234372" y="22114"/>
                  </a:cubicBezTo>
                  <a:cubicBezTo>
                    <a:pt x="229409" y="17282"/>
                    <a:pt x="222879" y="14866"/>
                    <a:pt x="214782" y="14866"/>
                  </a:cubicBezTo>
                  <a:cubicBezTo>
                    <a:pt x="206294" y="14866"/>
                    <a:pt x="199503" y="17412"/>
                    <a:pt x="194410" y="22505"/>
                  </a:cubicBezTo>
                  <a:cubicBezTo>
                    <a:pt x="189318" y="27599"/>
                    <a:pt x="186771" y="34650"/>
                    <a:pt x="186771" y="43661"/>
                  </a:cubicBezTo>
                  <a:lnTo>
                    <a:pt x="168555" y="41898"/>
                  </a:lnTo>
                  <a:cubicBezTo>
                    <a:pt x="169860" y="28317"/>
                    <a:pt x="174561" y="18001"/>
                    <a:pt x="182658" y="10949"/>
                  </a:cubicBezTo>
                  <a:cubicBezTo>
                    <a:pt x="190754" y="3897"/>
                    <a:pt x="201593" y="371"/>
                    <a:pt x="215174" y="371"/>
                  </a:cubicBezTo>
                  <a:cubicBezTo>
                    <a:pt x="229017" y="371"/>
                    <a:pt x="239954" y="4191"/>
                    <a:pt x="247985" y="11831"/>
                  </a:cubicBezTo>
                  <a:cubicBezTo>
                    <a:pt x="256016" y="19469"/>
                    <a:pt x="260031" y="28905"/>
                    <a:pt x="260031" y="40136"/>
                  </a:cubicBezTo>
                  <a:cubicBezTo>
                    <a:pt x="260031" y="45882"/>
                    <a:pt x="258856" y="51529"/>
                    <a:pt x="256506" y="57079"/>
                  </a:cubicBezTo>
                  <a:cubicBezTo>
                    <a:pt x="254155" y="62629"/>
                    <a:pt x="250237" y="68473"/>
                    <a:pt x="244753" y="74611"/>
                  </a:cubicBezTo>
                  <a:cubicBezTo>
                    <a:pt x="239268" y="80748"/>
                    <a:pt x="230192" y="89171"/>
                    <a:pt x="217525" y="99880"/>
                  </a:cubicBezTo>
                  <a:cubicBezTo>
                    <a:pt x="206947" y="108760"/>
                    <a:pt x="200157" y="114800"/>
                    <a:pt x="197153" y="117999"/>
                  </a:cubicBezTo>
                  <a:cubicBezTo>
                    <a:pt x="194149" y="121198"/>
                    <a:pt x="191668" y="124365"/>
                    <a:pt x="189709" y="127499"/>
                  </a:cubicBezTo>
                  <a:lnTo>
                    <a:pt x="260227" y="127499"/>
                  </a:lnTo>
                  <a:close/>
                </a:path>
              </a:pathLst>
            </a:custGeom>
            <a:solidFill>
              <a:srgbClr val="262626"/>
            </a:solidFill>
            <a:ln w="12536" cap="sq">
              <a:noFill/>
              <a:prstDash val="solid"/>
              <a:miter/>
            </a:ln>
          </p:spPr>
          <p:txBody>
            <a:bodyPr rtlCol="0" anchor="ctr"/>
            <a:lstStyle/>
            <a:p>
              <a:endParaRPr lang="en-US" sz="7200">
                <a:cs typeface="Arial" panose="020B0604020202020204" pitchFamily="34" charset="0"/>
              </a:endParaRPr>
            </a:p>
          </p:txBody>
        </p:sp>
        <p:sp>
          <p:nvSpPr>
            <p:cNvPr id="160" name="Freeform: Shape 159">
              <a:extLst>
                <a:ext uri="{FF2B5EF4-FFF2-40B4-BE49-F238E27FC236}">
                  <a16:creationId xmlns:a16="http://schemas.microsoft.com/office/drawing/2014/main" id="{2637BC55-5B96-4487-8530-E7EB07020006}"/>
                </a:ext>
              </a:extLst>
            </p:cNvPr>
            <p:cNvSpPr>
              <a:spLocks/>
            </p:cNvSpPr>
            <p:nvPr/>
          </p:nvSpPr>
          <p:spPr>
            <a:xfrm>
              <a:off x="18808337" y="18747940"/>
              <a:ext cx="374039" cy="146716"/>
            </a:xfrm>
            <a:custGeom>
              <a:avLst/>
              <a:gdLst>
                <a:gd name="connsiteX0" fmla="*/ 344 w 374039"/>
                <a:gd name="connsiteY0" fmla="*/ 73632 h 146716"/>
                <a:gd name="connsiteX1" fmla="*/ 5534 w 374039"/>
                <a:gd name="connsiteY1" fmla="*/ 32691 h 146716"/>
                <a:gd name="connsiteX2" fmla="*/ 21107 w 374039"/>
                <a:gd name="connsiteY2" fmla="*/ 8794 h 146716"/>
                <a:gd name="connsiteX3" fmla="*/ 47160 w 374039"/>
                <a:gd name="connsiteY3" fmla="*/ 371 h 146716"/>
                <a:gd name="connsiteX4" fmla="*/ 67434 w 374039"/>
                <a:gd name="connsiteY4" fmla="*/ 4974 h 146716"/>
                <a:gd name="connsiteX5" fmla="*/ 81832 w 374039"/>
                <a:gd name="connsiteY5" fmla="*/ 18392 h 146716"/>
                <a:gd name="connsiteX6" fmla="*/ 90744 w 374039"/>
                <a:gd name="connsiteY6" fmla="*/ 39743 h 146716"/>
                <a:gd name="connsiteX7" fmla="*/ 93976 w 374039"/>
                <a:gd name="connsiteY7" fmla="*/ 73632 h 146716"/>
                <a:gd name="connsiteX8" fmla="*/ 88786 w 374039"/>
                <a:gd name="connsiteY8" fmla="*/ 114474 h 146716"/>
                <a:gd name="connsiteX9" fmla="*/ 73213 w 374039"/>
                <a:gd name="connsiteY9" fmla="*/ 138566 h 146716"/>
                <a:gd name="connsiteX10" fmla="*/ 47160 w 374039"/>
                <a:gd name="connsiteY10" fmla="*/ 147088 h 146716"/>
                <a:gd name="connsiteX11" fmla="*/ 14448 w 374039"/>
                <a:gd name="connsiteY11" fmla="*/ 132005 h 146716"/>
                <a:gd name="connsiteX12" fmla="*/ 344 w 374039"/>
                <a:gd name="connsiteY12" fmla="*/ 73632 h 146716"/>
                <a:gd name="connsiteX13" fmla="*/ 18366 w 374039"/>
                <a:gd name="connsiteY13" fmla="*/ 73632 h 146716"/>
                <a:gd name="connsiteX14" fmla="*/ 26690 w 374039"/>
                <a:gd name="connsiteY14" fmla="*/ 120742 h 146716"/>
                <a:gd name="connsiteX15" fmla="*/ 47160 w 374039"/>
                <a:gd name="connsiteY15" fmla="*/ 132396 h 146716"/>
                <a:gd name="connsiteX16" fmla="*/ 67531 w 374039"/>
                <a:gd name="connsiteY16" fmla="*/ 120644 h 146716"/>
                <a:gd name="connsiteX17" fmla="*/ 75759 w 374039"/>
                <a:gd name="connsiteY17" fmla="*/ 73632 h 146716"/>
                <a:gd name="connsiteX18" fmla="*/ 67531 w 374039"/>
                <a:gd name="connsiteY18" fmla="*/ 26521 h 146716"/>
                <a:gd name="connsiteX19" fmla="*/ 46964 w 374039"/>
                <a:gd name="connsiteY19" fmla="*/ 14866 h 146716"/>
                <a:gd name="connsiteX20" fmla="*/ 27572 w 374039"/>
                <a:gd name="connsiteY20" fmla="*/ 25248 h 146716"/>
                <a:gd name="connsiteX21" fmla="*/ 18366 w 374039"/>
                <a:gd name="connsiteY21" fmla="*/ 73632 h 146716"/>
                <a:gd name="connsiteX22" fmla="*/ 121694 w 374039"/>
                <a:gd name="connsiteY22" fmla="*/ 144541 h 146716"/>
                <a:gd name="connsiteX23" fmla="*/ 121694 w 374039"/>
                <a:gd name="connsiteY23" fmla="*/ 124365 h 146716"/>
                <a:gd name="connsiteX24" fmla="*/ 141870 w 374039"/>
                <a:gd name="connsiteY24" fmla="*/ 124365 h 146716"/>
                <a:gd name="connsiteX25" fmla="*/ 141870 w 374039"/>
                <a:gd name="connsiteY25" fmla="*/ 144541 h 146716"/>
                <a:gd name="connsiteX26" fmla="*/ 121694 w 374039"/>
                <a:gd name="connsiteY26" fmla="*/ 144541 h 146716"/>
                <a:gd name="connsiteX27" fmla="*/ 260281 w 374039"/>
                <a:gd name="connsiteY27" fmla="*/ 127499 h 146716"/>
                <a:gd name="connsiteX28" fmla="*/ 260281 w 374039"/>
                <a:gd name="connsiteY28" fmla="*/ 144541 h 146716"/>
                <a:gd name="connsiteX29" fmla="*/ 165278 w 374039"/>
                <a:gd name="connsiteY29" fmla="*/ 144541 h 146716"/>
                <a:gd name="connsiteX30" fmla="*/ 167433 w 374039"/>
                <a:gd name="connsiteY30" fmla="*/ 132200 h 146716"/>
                <a:gd name="connsiteX31" fmla="*/ 178990 w 374039"/>
                <a:gd name="connsiteY31" fmla="*/ 113200 h 146716"/>
                <a:gd name="connsiteX32" fmla="*/ 202104 w 374039"/>
                <a:gd name="connsiteY32" fmla="*/ 91457 h 146716"/>
                <a:gd name="connsiteX33" fmla="*/ 233641 w 374039"/>
                <a:gd name="connsiteY33" fmla="*/ 60996 h 146716"/>
                <a:gd name="connsiteX34" fmla="*/ 241869 w 374039"/>
                <a:gd name="connsiteY34" fmla="*/ 39743 h 146716"/>
                <a:gd name="connsiteX35" fmla="*/ 234426 w 374039"/>
                <a:gd name="connsiteY35" fmla="*/ 22114 h 146716"/>
                <a:gd name="connsiteX36" fmla="*/ 214836 w 374039"/>
                <a:gd name="connsiteY36" fmla="*/ 14866 h 146716"/>
                <a:gd name="connsiteX37" fmla="*/ 194464 w 374039"/>
                <a:gd name="connsiteY37" fmla="*/ 22505 h 146716"/>
                <a:gd name="connsiteX38" fmla="*/ 186826 w 374039"/>
                <a:gd name="connsiteY38" fmla="*/ 43661 h 146716"/>
                <a:gd name="connsiteX39" fmla="*/ 168609 w 374039"/>
                <a:gd name="connsiteY39" fmla="*/ 41898 h 146716"/>
                <a:gd name="connsiteX40" fmla="*/ 182712 w 374039"/>
                <a:gd name="connsiteY40" fmla="*/ 10949 h 146716"/>
                <a:gd name="connsiteX41" fmla="*/ 215229 w 374039"/>
                <a:gd name="connsiteY41" fmla="*/ 371 h 146716"/>
                <a:gd name="connsiteX42" fmla="*/ 248039 w 374039"/>
                <a:gd name="connsiteY42" fmla="*/ 11831 h 146716"/>
                <a:gd name="connsiteX43" fmla="*/ 260086 w 374039"/>
                <a:gd name="connsiteY43" fmla="*/ 40136 h 146716"/>
                <a:gd name="connsiteX44" fmla="*/ 256560 w 374039"/>
                <a:gd name="connsiteY44" fmla="*/ 57079 h 146716"/>
                <a:gd name="connsiteX45" fmla="*/ 244807 w 374039"/>
                <a:gd name="connsiteY45" fmla="*/ 74611 h 146716"/>
                <a:gd name="connsiteX46" fmla="*/ 217579 w 374039"/>
                <a:gd name="connsiteY46" fmla="*/ 99880 h 146716"/>
                <a:gd name="connsiteX47" fmla="*/ 197207 w 374039"/>
                <a:gd name="connsiteY47" fmla="*/ 117999 h 146716"/>
                <a:gd name="connsiteX48" fmla="*/ 189763 w 374039"/>
                <a:gd name="connsiteY48" fmla="*/ 127499 h 146716"/>
                <a:gd name="connsiteX49" fmla="*/ 260281 w 374039"/>
                <a:gd name="connsiteY49" fmla="*/ 127499 h 146716"/>
                <a:gd name="connsiteX50" fmla="*/ 279185 w 374039"/>
                <a:gd name="connsiteY50" fmla="*/ 106932 h 146716"/>
                <a:gd name="connsiteX51" fmla="*/ 297598 w 374039"/>
                <a:gd name="connsiteY51" fmla="*/ 105365 h 146716"/>
                <a:gd name="connsiteX52" fmla="*/ 307196 w 374039"/>
                <a:gd name="connsiteY52" fmla="*/ 125639 h 146716"/>
                <a:gd name="connsiteX53" fmla="*/ 325217 w 374039"/>
                <a:gd name="connsiteY53" fmla="*/ 132396 h 146716"/>
                <a:gd name="connsiteX54" fmla="*/ 346765 w 374039"/>
                <a:gd name="connsiteY54" fmla="*/ 122798 h 146716"/>
                <a:gd name="connsiteX55" fmla="*/ 355579 w 374039"/>
                <a:gd name="connsiteY55" fmla="*/ 97334 h 146716"/>
                <a:gd name="connsiteX56" fmla="*/ 347156 w 374039"/>
                <a:gd name="connsiteY56" fmla="*/ 73533 h 146716"/>
                <a:gd name="connsiteX57" fmla="*/ 325021 w 374039"/>
                <a:gd name="connsiteY57" fmla="*/ 64816 h 146716"/>
                <a:gd name="connsiteX58" fmla="*/ 309546 w 374039"/>
                <a:gd name="connsiteY58" fmla="*/ 68734 h 146716"/>
                <a:gd name="connsiteX59" fmla="*/ 298774 w 374039"/>
                <a:gd name="connsiteY59" fmla="*/ 78724 h 146716"/>
                <a:gd name="connsiteX60" fmla="*/ 282319 w 374039"/>
                <a:gd name="connsiteY60" fmla="*/ 76569 h 146716"/>
                <a:gd name="connsiteX61" fmla="*/ 296226 w 374039"/>
                <a:gd name="connsiteY61" fmla="*/ 2917 h 146716"/>
                <a:gd name="connsiteX62" fmla="*/ 367528 w 374039"/>
                <a:gd name="connsiteY62" fmla="*/ 2917 h 146716"/>
                <a:gd name="connsiteX63" fmla="*/ 367528 w 374039"/>
                <a:gd name="connsiteY63" fmla="*/ 19764 h 146716"/>
                <a:gd name="connsiteX64" fmla="*/ 310330 w 374039"/>
                <a:gd name="connsiteY64" fmla="*/ 19764 h 146716"/>
                <a:gd name="connsiteX65" fmla="*/ 302494 w 374039"/>
                <a:gd name="connsiteY65" fmla="*/ 58352 h 146716"/>
                <a:gd name="connsiteX66" fmla="*/ 329723 w 374039"/>
                <a:gd name="connsiteY66" fmla="*/ 49341 h 146716"/>
                <a:gd name="connsiteX67" fmla="*/ 361456 w 374039"/>
                <a:gd name="connsiteY67" fmla="*/ 62368 h 146716"/>
                <a:gd name="connsiteX68" fmla="*/ 374384 w 374039"/>
                <a:gd name="connsiteY68" fmla="*/ 95767 h 146716"/>
                <a:gd name="connsiteX69" fmla="*/ 363023 w 374039"/>
                <a:gd name="connsiteY69" fmla="*/ 129459 h 146716"/>
                <a:gd name="connsiteX70" fmla="*/ 325217 w 374039"/>
                <a:gd name="connsiteY70" fmla="*/ 147088 h 146716"/>
                <a:gd name="connsiteX71" fmla="*/ 293289 w 374039"/>
                <a:gd name="connsiteY71" fmla="*/ 136020 h 146716"/>
                <a:gd name="connsiteX72" fmla="*/ 279185 w 374039"/>
                <a:gd name="connsiteY72"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74039" h="146716">
                  <a:moveTo>
                    <a:pt x="344" y="73632"/>
                  </a:moveTo>
                  <a:cubicBezTo>
                    <a:pt x="344" y="56655"/>
                    <a:pt x="2074" y="43008"/>
                    <a:pt x="5534" y="32691"/>
                  </a:cubicBezTo>
                  <a:cubicBezTo>
                    <a:pt x="8995" y="22375"/>
                    <a:pt x="14186" y="14410"/>
                    <a:pt x="21107" y="8794"/>
                  </a:cubicBezTo>
                  <a:cubicBezTo>
                    <a:pt x="28028" y="3179"/>
                    <a:pt x="36712" y="371"/>
                    <a:pt x="47160" y="371"/>
                  </a:cubicBezTo>
                  <a:cubicBezTo>
                    <a:pt x="54865" y="371"/>
                    <a:pt x="61623" y="1905"/>
                    <a:pt x="67434" y="4974"/>
                  </a:cubicBezTo>
                  <a:cubicBezTo>
                    <a:pt x="73246" y="8043"/>
                    <a:pt x="78045" y="12516"/>
                    <a:pt x="81832" y="18392"/>
                  </a:cubicBezTo>
                  <a:cubicBezTo>
                    <a:pt x="85619" y="24268"/>
                    <a:pt x="88590" y="31385"/>
                    <a:pt x="90744" y="39743"/>
                  </a:cubicBezTo>
                  <a:cubicBezTo>
                    <a:pt x="92899" y="48101"/>
                    <a:pt x="93976" y="59397"/>
                    <a:pt x="93976" y="73632"/>
                  </a:cubicBezTo>
                  <a:cubicBezTo>
                    <a:pt x="93976" y="90478"/>
                    <a:pt x="92246" y="104092"/>
                    <a:pt x="88786" y="114474"/>
                  </a:cubicBezTo>
                  <a:cubicBezTo>
                    <a:pt x="85325" y="124856"/>
                    <a:pt x="80134" y="132887"/>
                    <a:pt x="73213" y="138566"/>
                  </a:cubicBezTo>
                  <a:cubicBezTo>
                    <a:pt x="66291" y="144247"/>
                    <a:pt x="57607" y="147088"/>
                    <a:pt x="47160" y="147088"/>
                  </a:cubicBezTo>
                  <a:cubicBezTo>
                    <a:pt x="33318" y="147088"/>
                    <a:pt x="22414" y="142060"/>
                    <a:pt x="14448" y="132005"/>
                  </a:cubicBezTo>
                  <a:cubicBezTo>
                    <a:pt x="5045" y="120121"/>
                    <a:pt x="344" y="100663"/>
                    <a:pt x="344" y="73632"/>
                  </a:cubicBezTo>
                  <a:close/>
                  <a:moveTo>
                    <a:pt x="18366" y="73632"/>
                  </a:moveTo>
                  <a:cubicBezTo>
                    <a:pt x="18366" y="97268"/>
                    <a:pt x="21140" y="112972"/>
                    <a:pt x="26690" y="120742"/>
                  </a:cubicBezTo>
                  <a:cubicBezTo>
                    <a:pt x="32240" y="128511"/>
                    <a:pt x="39063" y="132396"/>
                    <a:pt x="47160" y="132396"/>
                  </a:cubicBezTo>
                  <a:cubicBezTo>
                    <a:pt x="55257" y="132396"/>
                    <a:pt x="62047" y="128479"/>
                    <a:pt x="67531" y="120644"/>
                  </a:cubicBezTo>
                  <a:cubicBezTo>
                    <a:pt x="73017" y="112808"/>
                    <a:pt x="75759" y="97137"/>
                    <a:pt x="75759" y="73632"/>
                  </a:cubicBezTo>
                  <a:cubicBezTo>
                    <a:pt x="75759" y="49995"/>
                    <a:pt x="73017" y="34291"/>
                    <a:pt x="67531" y="26521"/>
                  </a:cubicBezTo>
                  <a:cubicBezTo>
                    <a:pt x="62047" y="18751"/>
                    <a:pt x="55191" y="14866"/>
                    <a:pt x="46964" y="14866"/>
                  </a:cubicBezTo>
                  <a:cubicBezTo>
                    <a:pt x="38868" y="14866"/>
                    <a:pt x="32404" y="18327"/>
                    <a:pt x="27572" y="25248"/>
                  </a:cubicBezTo>
                  <a:cubicBezTo>
                    <a:pt x="21435" y="33997"/>
                    <a:pt x="18366" y="50125"/>
                    <a:pt x="18366" y="73632"/>
                  </a:cubicBezTo>
                  <a:close/>
                  <a:moveTo>
                    <a:pt x="121694" y="144541"/>
                  </a:moveTo>
                  <a:lnTo>
                    <a:pt x="121694" y="124365"/>
                  </a:lnTo>
                  <a:lnTo>
                    <a:pt x="141870" y="124365"/>
                  </a:lnTo>
                  <a:lnTo>
                    <a:pt x="141870" y="144541"/>
                  </a:lnTo>
                  <a:lnTo>
                    <a:pt x="121694" y="144541"/>
                  </a:lnTo>
                  <a:close/>
                  <a:moveTo>
                    <a:pt x="260281" y="127499"/>
                  </a:moveTo>
                  <a:lnTo>
                    <a:pt x="260281" y="144541"/>
                  </a:lnTo>
                  <a:lnTo>
                    <a:pt x="165278" y="144541"/>
                  </a:lnTo>
                  <a:cubicBezTo>
                    <a:pt x="165147" y="140232"/>
                    <a:pt x="165866" y="136118"/>
                    <a:pt x="167433" y="132200"/>
                  </a:cubicBezTo>
                  <a:cubicBezTo>
                    <a:pt x="169783" y="125802"/>
                    <a:pt x="173636" y="119468"/>
                    <a:pt x="178990" y="113200"/>
                  </a:cubicBezTo>
                  <a:cubicBezTo>
                    <a:pt x="184344" y="106932"/>
                    <a:pt x="192049" y="99684"/>
                    <a:pt x="202104" y="91457"/>
                  </a:cubicBezTo>
                  <a:cubicBezTo>
                    <a:pt x="217644" y="78659"/>
                    <a:pt x="228157" y="68506"/>
                    <a:pt x="233641" y="60996"/>
                  </a:cubicBezTo>
                  <a:cubicBezTo>
                    <a:pt x="239126" y="53488"/>
                    <a:pt x="241869" y="46403"/>
                    <a:pt x="241869" y="39743"/>
                  </a:cubicBezTo>
                  <a:cubicBezTo>
                    <a:pt x="241869" y="32822"/>
                    <a:pt x="239388" y="26946"/>
                    <a:pt x="234426" y="22114"/>
                  </a:cubicBezTo>
                  <a:cubicBezTo>
                    <a:pt x="229463" y="17282"/>
                    <a:pt x="222933" y="14866"/>
                    <a:pt x="214836" y="14866"/>
                  </a:cubicBezTo>
                  <a:cubicBezTo>
                    <a:pt x="206348" y="14866"/>
                    <a:pt x="199557" y="17412"/>
                    <a:pt x="194464" y="22505"/>
                  </a:cubicBezTo>
                  <a:cubicBezTo>
                    <a:pt x="189372" y="27599"/>
                    <a:pt x="186826" y="34650"/>
                    <a:pt x="186826" y="43661"/>
                  </a:cubicBezTo>
                  <a:lnTo>
                    <a:pt x="168609" y="41898"/>
                  </a:lnTo>
                  <a:cubicBezTo>
                    <a:pt x="169914" y="28317"/>
                    <a:pt x="174616" y="18001"/>
                    <a:pt x="182712" y="10949"/>
                  </a:cubicBezTo>
                  <a:cubicBezTo>
                    <a:pt x="190809" y="3897"/>
                    <a:pt x="201647" y="371"/>
                    <a:pt x="215229" y="371"/>
                  </a:cubicBezTo>
                  <a:cubicBezTo>
                    <a:pt x="229071" y="371"/>
                    <a:pt x="240008" y="4191"/>
                    <a:pt x="248039" y="11831"/>
                  </a:cubicBezTo>
                  <a:cubicBezTo>
                    <a:pt x="256070" y="19469"/>
                    <a:pt x="260086" y="28905"/>
                    <a:pt x="260086" y="40136"/>
                  </a:cubicBezTo>
                  <a:cubicBezTo>
                    <a:pt x="260086" y="45882"/>
                    <a:pt x="258911" y="51529"/>
                    <a:pt x="256560" y="57079"/>
                  </a:cubicBezTo>
                  <a:cubicBezTo>
                    <a:pt x="254209" y="62629"/>
                    <a:pt x="250292" y="68473"/>
                    <a:pt x="244807" y="74611"/>
                  </a:cubicBezTo>
                  <a:cubicBezTo>
                    <a:pt x="239322" y="80748"/>
                    <a:pt x="230246" y="89171"/>
                    <a:pt x="217579" y="99880"/>
                  </a:cubicBezTo>
                  <a:cubicBezTo>
                    <a:pt x="207002" y="108760"/>
                    <a:pt x="200211" y="114800"/>
                    <a:pt x="197207" y="117999"/>
                  </a:cubicBezTo>
                  <a:cubicBezTo>
                    <a:pt x="194203" y="121198"/>
                    <a:pt x="191722" y="124365"/>
                    <a:pt x="189763" y="127499"/>
                  </a:cubicBezTo>
                  <a:lnTo>
                    <a:pt x="260281" y="127499"/>
                  </a:lnTo>
                  <a:close/>
                  <a:moveTo>
                    <a:pt x="279185" y="106932"/>
                  </a:moveTo>
                  <a:lnTo>
                    <a:pt x="297598" y="105365"/>
                  </a:lnTo>
                  <a:cubicBezTo>
                    <a:pt x="299034" y="114375"/>
                    <a:pt x="302234" y="121133"/>
                    <a:pt x="307196" y="125639"/>
                  </a:cubicBezTo>
                  <a:cubicBezTo>
                    <a:pt x="312158" y="130144"/>
                    <a:pt x="318165" y="132396"/>
                    <a:pt x="325217" y="132396"/>
                  </a:cubicBezTo>
                  <a:cubicBezTo>
                    <a:pt x="333706" y="132396"/>
                    <a:pt x="340888" y="129197"/>
                    <a:pt x="346765" y="122798"/>
                  </a:cubicBezTo>
                  <a:cubicBezTo>
                    <a:pt x="352641" y="116399"/>
                    <a:pt x="355579" y="107911"/>
                    <a:pt x="355579" y="97334"/>
                  </a:cubicBezTo>
                  <a:cubicBezTo>
                    <a:pt x="355579" y="87278"/>
                    <a:pt x="352771" y="79344"/>
                    <a:pt x="347156" y="73533"/>
                  </a:cubicBezTo>
                  <a:cubicBezTo>
                    <a:pt x="341541" y="67722"/>
                    <a:pt x="334163" y="64816"/>
                    <a:pt x="325021" y="64816"/>
                  </a:cubicBezTo>
                  <a:cubicBezTo>
                    <a:pt x="319275" y="64816"/>
                    <a:pt x="314117" y="66122"/>
                    <a:pt x="309546" y="68734"/>
                  </a:cubicBezTo>
                  <a:cubicBezTo>
                    <a:pt x="304976" y="71346"/>
                    <a:pt x="301385" y="74676"/>
                    <a:pt x="298774" y="78724"/>
                  </a:cubicBezTo>
                  <a:lnTo>
                    <a:pt x="282319" y="76569"/>
                  </a:lnTo>
                  <a:lnTo>
                    <a:pt x="296226" y="2917"/>
                  </a:lnTo>
                  <a:lnTo>
                    <a:pt x="367528" y="2917"/>
                  </a:lnTo>
                  <a:lnTo>
                    <a:pt x="367528" y="19764"/>
                  </a:lnTo>
                  <a:lnTo>
                    <a:pt x="310330" y="19764"/>
                  </a:lnTo>
                  <a:lnTo>
                    <a:pt x="302494" y="58352"/>
                  </a:lnTo>
                  <a:cubicBezTo>
                    <a:pt x="311114" y="52345"/>
                    <a:pt x="320190" y="49341"/>
                    <a:pt x="329723" y="49341"/>
                  </a:cubicBezTo>
                  <a:cubicBezTo>
                    <a:pt x="342259" y="49341"/>
                    <a:pt x="352837" y="53683"/>
                    <a:pt x="361456" y="62368"/>
                  </a:cubicBezTo>
                  <a:cubicBezTo>
                    <a:pt x="370075" y="71052"/>
                    <a:pt x="374384" y="82185"/>
                    <a:pt x="374384" y="95767"/>
                  </a:cubicBezTo>
                  <a:cubicBezTo>
                    <a:pt x="374384" y="108826"/>
                    <a:pt x="370597" y="120056"/>
                    <a:pt x="363023" y="129459"/>
                  </a:cubicBezTo>
                  <a:cubicBezTo>
                    <a:pt x="353751" y="141211"/>
                    <a:pt x="341149" y="147088"/>
                    <a:pt x="325217" y="147088"/>
                  </a:cubicBezTo>
                  <a:cubicBezTo>
                    <a:pt x="312158" y="147088"/>
                    <a:pt x="301515" y="143398"/>
                    <a:pt x="293289" y="136020"/>
                  </a:cubicBezTo>
                  <a:cubicBezTo>
                    <a:pt x="285061" y="128642"/>
                    <a:pt x="280360" y="118946"/>
                    <a:pt x="279185" y="106932"/>
                  </a:cubicBezTo>
                  <a:close/>
                </a:path>
              </a:pathLst>
            </a:custGeom>
            <a:solidFill>
              <a:srgbClr val="262626"/>
            </a:solidFill>
            <a:ln w="12536" cap="sq">
              <a:noFill/>
              <a:prstDash val="solid"/>
              <a:miter/>
            </a:ln>
          </p:spPr>
          <p:txBody>
            <a:bodyPr rtlCol="0" anchor="ctr"/>
            <a:lstStyle/>
            <a:p>
              <a:endParaRPr lang="en-US" sz="7200">
                <a:cs typeface="Arial" panose="020B0604020202020204" pitchFamily="34" charset="0"/>
              </a:endParaRPr>
            </a:p>
          </p:txBody>
        </p:sp>
        <p:sp>
          <p:nvSpPr>
            <p:cNvPr id="161" name="Freeform: Shape 160">
              <a:extLst>
                <a:ext uri="{FF2B5EF4-FFF2-40B4-BE49-F238E27FC236}">
                  <a16:creationId xmlns:a16="http://schemas.microsoft.com/office/drawing/2014/main" id="{4F9642BA-404B-4DD1-808D-319797CE4557}"/>
                </a:ext>
              </a:extLst>
            </p:cNvPr>
            <p:cNvSpPr>
              <a:spLocks/>
            </p:cNvSpPr>
            <p:nvPr/>
          </p:nvSpPr>
          <p:spPr>
            <a:xfrm>
              <a:off x="19544861" y="18747940"/>
              <a:ext cx="261308" cy="146716"/>
            </a:xfrm>
            <a:custGeom>
              <a:avLst/>
              <a:gdLst>
                <a:gd name="connsiteX0" fmla="*/ 399 w 261308"/>
                <a:gd name="connsiteY0" fmla="*/ 73632 h 146716"/>
                <a:gd name="connsiteX1" fmla="*/ 5589 w 261308"/>
                <a:gd name="connsiteY1" fmla="*/ 32691 h 146716"/>
                <a:gd name="connsiteX2" fmla="*/ 21162 w 261308"/>
                <a:gd name="connsiteY2" fmla="*/ 8794 h 146716"/>
                <a:gd name="connsiteX3" fmla="*/ 47214 w 261308"/>
                <a:gd name="connsiteY3" fmla="*/ 371 h 146716"/>
                <a:gd name="connsiteX4" fmla="*/ 67488 w 261308"/>
                <a:gd name="connsiteY4" fmla="*/ 4974 h 146716"/>
                <a:gd name="connsiteX5" fmla="*/ 81886 w 261308"/>
                <a:gd name="connsiteY5" fmla="*/ 18392 h 146716"/>
                <a:gd name="connsiteX6" fmla="*/ 90798 w 261308"/>
                <a:gd name="connsiteY6" fmla="*/ 39743 h 146716"/>
                <a:gd name="connsiteX7" fmla="*/ 94030 w 261308"/>
                <a:gd name="connsiteY7" fmla="*/ 73632 h 146716"/>
                <a:gd name="connsiteX8" fmla="*/ 88840 w 261308"/>
                <a:gd name="connsiteY8" fmla="*/ 114474 h 146716"/>
                <a:gd name="connsiteX9" fmla="*/ 73267 w 261308"/>
                <a:gd name="connsiteY9" fmla="*/ 138566 h 146716"/>
                <a:gd name="connsiteX10" fmla="*/ 47214 w 261308"/>
                <a:gd name="connsiteY10" fmla="*/ 147088 h 146716"/>
                <a:gd name="connsiteX11" fmla="*/ 14502 w 261308"/>
                <a:gd name="connsiteY11" fmla="*/ 132005 h 146716"/>
                <a:gd name="connsiteX12" fmla="*/ 399 w 261308"/>
                <a:gd name="connsiteY12" fmla="*/ 73632 h 146716"/>
                <a:gd name="connsiteX13" fmla="*/ 18420 w 261308"/>
                <a:gd name="connsiteY13" fmla="*/ 73632 h 146716"/>
                <a:gd name="connsiteX14" fmla="*/ 26744 w 261308"/>
                <a:gd name="connsiteY14" fmla="*/ 120742 h 146716"/>
                <a:gd name="connsiteX15" fmla="*/ 47214 w 261308"/>
                <a:gd name="connsiteY15" fmla="*/ 132396 h 146716"/>
                <a:gd name="connsiteX16" fmla="*/ 67586 w 261308"/>
                <a:gd name="connsiteY16" fmla="*/ 120644 h 146716"/>
                <a:gd name="connsiteX17" fmla="*/ 75813 w 261308"/>
                <a:gd name="connsiteY17" fmla="*/ 73632 h 146716"/>
                <a:gd name="connsiteX18" fmla="*/ 67586 w 261308"/>
                <a:gd name="connsiteY18" fmla="*/ 26521 h 146716"/>
                <a:gd name="connsiteX19" fmla="*/ 47018 w 261308"/>
                <a:gd name="connsiteY19" fmla="*/ 14866 h 146716"/>
                <a:gd name="connsiteX20" fmla="*/ 27627 w 261308"/>
                <a:gd name="connsiteY20" fmla="*/ 25248 h 146716"/>
                <a:gd name="connsiteX21" fmla="*/ 18420 w 261308"/>
                <a:gd name="connsiteY21" fmla="*/ 73632 h 146716"/>
                <a:gd name="connsiteX22" fmla="*/ 121749 w 261308"/>
                <a:gd name="connsiteY22" fmla="*/ 144541 h 146716"/>
                <a:gd name="connsiteX23" fmla="*/ 121749 w 261308"/>
                <a:gd name="connsiteY23" fmla="*/ 124365 h 146716"/>
                <a:gd name="connsiteX24" fmla="*/ 141924 w 261308"/>
                <a:gd name="connsiteY24" fmla="*/ 124365 h 146716"/>
                <a:gd name="connsiteX25" fmla="*/ 141924 w 261308"/>
                <a:gd name="connsiteY25" fmla="*/ 144541 h 146716"/>
                <a:gd name="connsiteX26" fmla="*/ 121749 w 261308"/>
                <a:gd name="connsiteY26" fmla="*/ 144541 h 146716"/>
                <a:gd name="connsiteX27" fmla="*/ 167683 w 261308"/>
                <a:gd name="connsiteY27" fmla="*/ 106541 h 146716"/>
                <a:gd name="connsiteX28" fmla="*/ 185313 w 261308"/>
                <a:gd name="connsiteY28" fmla="*/ 104189 h 146716"/>
                <a:gd name="connsiteX29" fmla="*/ 195694 w 261308"/>
                <a:gd name="connsiteY29" fmla="*/ 125834 h 146716"/>
                <a:gd name="connsiteX30" fmla="*/ 213520 w 261308"/>
                <a:gd name="connsiteY30" fmla="*/ 132396 h 146716"/>
                <a:gd name="connsiteX31" fmla="*/ 234480 w 261308"/>
                <a:gd name="connsiteY31" fmla="*/ 123778 h 146716"/>
                <a:gd name="connsiteX32" fmla="*/ 243098 w 261308"/>
                <a:gd name="connsiteY32" fmla="*/ 102426 h 146716"/>
                <a:gd name="connsiteX33" fmla="*/ 235165 w 261308"/>
                <a:gd name="connsiteY33" fmla="*/ 82447 h 146716"/>
                <a:gd name="connsiteX34" fmla="*/ 214890 w 261308"/>
                <a:gd name="connsiteY34" fmla="*/ 74611 h 146716"/>
                <a:gd name="connsiteX35" fmla="*/ 202551 w 261308"/>
                <a:gd name="connsiteY35" fmla="*/ 76569 h 146716"/>
                <a:gd name="connsiteX36" fmla="*/ 204509 w 261308"/>
                <a:gd name="connsiteY36" fmla="*/ 61095 h 146716"/>
                <a:gd name="connsiteX37" fmla="*/ 207252 w 261308"/>
                <a:gd name="connsiteY37" fmla="*/ 61291 h 146716"/>
                <a:gd name="connsiteX38" fmla="*/ 227624 w 261308"/>
                <a:gd name="connsiteY38" fmla="*/ 55414 h 146716"/>
                <a:gd name="connsiteX39" fmla="*/ 236634 w 261308"/>
                <a:gd name="connsiteY39" fmla="*/ 37197 h 146716"/>
                <a:gd name="connsiteX40" fmla="*/ 230072 w 261308"/>
                <a:gd name="connsiteY40" fmla="*/ 21233 h 146716"/>
                <a:gd name="connsiteX41" fmla="*/ 213128 w 261308"/>
                <a:gd name="connsiteY41" fmla="*/ 14866 h 146716"/>
                <a:gd name="connsiteX42" fmla="*/ 195890 w 261308"/>
                <a:gd name="connsiteY42" fmla="*/ 21331 h 146716"/>
                <a:gd name="connsiteX43" fmla="*/ 187076 w 261308"/>
                <a:gd name="connsiteY43" fmla="*/ 40724 h 146716"/>
                <a:gd name="connsiteX44" fmla="*/ 169445 w 261308"/>
                <a:gd name="connsiteY44" fmla="*/ 37589 h 146716"/>
                <a:gd name="connsiteX45" fmla="*/ 184235 w 261308"/>
                <a:gd name="connsiteY45" fmla="*/ 10067 h 146716"/>
                <a:gd name="connsiteX46" fmla="*/ 212737 w 261308"/>
                <a:gd name="connsiteY46" fmla="*/ 371 h 146716"/>
                <a:gd name="connsiteX47" fmla="*/ 234381 w 261308"/>
                <a:gd name="connsiteY47" fmla="*/ 5365 h 146716"/>
                <a:gd name="connsiteX48" fmla="*/ 249465 w 261308"/>
                <a:gd name="connsiteY48" fmla="*/ 19078 h 146716"/>
                <a:gd name="connsiteX49" fmla="*/ 254655 w 261308"/>
                <a:gd name="connsiteY49" fmla="*/ 37589 h 146716"/>
                <a:gd name="connsiteX50" fmla="*/ 249661 w 261308"/>
                <a:gd name="connsiteY50" fmla="*/ 54630 h 146716"/>
                <a:gd name="connsiteX51" fmla="*/ 234871 w 261308"/>
                <a:gd name="connsiteY51" fmla="*/ 66776 h 146716"/>
                <a:gd name="connsiteX52" fmla="*/ 254655 w 261308"/>
                <a:gd name="connsiteY52" fmla="*/ 78920 h 146716"/>
                <a:gd name="connsiteX53" fmla="*/ 261707 w 261308"/>
                <a:gd name="connsiteY53" fmla="*/ 102035 h 146716"/>
                <a:gd name="connsiteX54" fmla="*/ 247996 w 261308"/>
                <a:gd name="connsiteY54" fmla="*/ 133963 h 146716"/>
                <a:gd name="connsiteX55" fmla="*/ 213323 w 261308"/>
                <a:gd name="connsiteY55" fmla="*/ 147088 h 146716"/>
                <a:gd name="connsiteX56" fmla="*/ 181982 w 261308"/>
                <a:gd name="connsiteY56" fmla="*/ 135825 h 146716"/>
                <a:gd name="connsiteX57" fmla="*/ 167683 w 261308"/>
                <a:gd name="connsiteY57" fmla="*/ 106541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1308" h="146716">
                  <a:moveTo>
                    <a:pt x="399" y="73632"/>
                  </a:moveTo>
                  <a:cubicBezTo>
                    <a:pt x="399" y="56655"/>
                    <a:pt x="2129" y="43008"/>
                    <a:pt x="5589" y="32691"/>
                  </a:cubicBezTo>
                  <a:cubicBezTo>
                    <a:pt x="9050" y="22375"/>
                    <a:pt x="14241" y="14410"/>
                    <a:pt x="21162" y="8794"/>
                  </a:cubicBezTo>
                  <a:cubicBezTo>
                    <a:pt x="28083" y="3179"/>
                    <a:pt x="36767" y="371"/>
                    <a:pt x="47214" y="371"/>
                  </a:cubicBezTo>
                  <a:cubicBezTo>
                    <a:pt x="54919" y="371"/>
                    <a:pt x="61677" y="1905"/>
                    <a:pt x="67488" y="4974"/>
                  </a:cubicBezTo>
                  <a:cubicBezTo>
                    <a:pt x="73300" y="8043"/>
                    <a:pt x="78099" y="12516"/>
                    <a:pt x="81886" y="18392"/>
                  </a:cubicBezTo>
                  <a:cubicBezTo>
                    <a:pt x="85673" y="24268"/>
                    <a:pt x="88644" y="31385"/>
                    <a:pt x="90798" y="39743"/>
                  </a:cubicBezTo>
                  <a:cubicBezTo>
                    <a:pt x="92953" y="48101"/>
                    <a:pt x="94030" y="59397"/>
                    <a:pt x="94030" y="73632"/>
                  </a:cubicBezTo>
                  <a:cubicBezTo>
                    <a:pt x="94030" y="90478"/>
                    <a:pt x="92300" y="104092"/>
                    <a:pt x="88840" y="114474"/>
                  </a:cubicBezTo>
                  <a:cubicBezTo>
                    <a:pt x="85379" y="124856"/>
                    <a:pt x="80188" y="132887"/>
                    <a:pt x="73267" y="138566"/>
                  </a:cubicBezTo>
                  <a:cubicBezTo>
                    <a:pt x="66345" y="144247"/>
                    <a:pt x="57661" y="147088"/>
                    <a:pt x="47214" y="147088"/>
                  </a:cubicBezTo>
                  <a:cubicBezTo>
                    <a:pt x="33372" y="147088"/>
                    <a:pt x="22468" y="142060"/>
                    <a:pt x="14502" y="132005"/>
                  </a:cubicBezTo>
                  <a:cubicBezTo>
                    <a:pt x="5100" y="120121"/>
                    <a:pt x="399" y="100663"/>
                    <a:pt x="399" y="73632"/>
                  </a:cubicBezTo>
                  <a:close/>
                  <a:moveTo>
                    <a:pt x="18420" y="73632"/>
                  </a:moveTo>
                  <a:cubicBezTo>
                    <a:pt x="18420" y="97268"/>
                    <a:pt x="21195" y="112972"/>
                    <a:pt x="26744" y="120742"/>
                  </a:cubicBezTo>
                  <a:cubicBezTo>
                    <a:pt x="32294" y="128511"/>
                    <a:pt x="39118" y="132396"/>
                    <a:pt x="47214" y="132396"/>
                  </a:cubicBezTo>
                  <a:cubicBezTo>
                    <a:pt x="55311" y="132396"/>
                    <a:pt x="62101" y="128479"/>
                    <a:pt x="67586" y="120644"/>
                  </a:cubicBezTo>
                  <a:cubicBezTo>
                    <a:pt x="73071" y="112808"/>
                    <a:pt x="75813" y="97137"/>
                    <a:pt x="75813" y="73632"/>
                  </a:cubicBezTo>
                  <a:cubicBezTo>
                    <a:pt x="75813" y="49995"/>
                    <a:pt x="73071" y="34291"/>
                    <a:pt x="67586" y="26521"/>
                  </a:cubicBezTo>
                  <a:cubicBezTo>
                    <a:pt x="62101" y="18751"/>
                    <a:pt x="55246" y="14866"/>
                    <a:pt x="47018" y="14866"/>
                  </a:cubicBezTo>
                  <a:cubicBezTo>
                    <a:pt x="38922" y="14866"/>
                    <a:pt x="32458" y="18327"/>
                    <a:pt x="27627" y="25248"/>
                  </a:cubicBezTo>
                  <a:cubicBezTo>
                    <a:pt x="21489" y="33997"/>
                    <a:pt x="18420" y="50125"/>
                    <a:pt x="18420" y="73632"/>
                  </a:cubicBezTo>
                  <a:close/>
                  <a:moveTo>
                    <a:pt x="121749" y="144541"/>
                  </a:moveTo>
                  <a:lnTo>
                    <a:pt x="121749" y="124365"/>
                  </a:lnTo>
                  <a:lnTo>
                    <a:pt x="141924" y="124365"/>
                  </a:lnTo>
                  <a:lnTo>
                    <a:pt x="141924" y="144541"/>
                  </a:lnTo>
                  <a:lnTo>
                    <a:pt x="121749" y="144541"/>
                  </a:lnTo>
                  <a:close/>
                  <a:moveTo>
                    <a:pt x="167683" y="106541"/>
                  </a:moveTo>
                  <a:lnTo>
                    <a:pt x="185313" y="104189"/>
                  </a:lnTo>
                  <a:cubicBezTo>
                    <a:pt x="187402" y="114245"/>
                    <a:pt x="190863" y="121460"/>
                    <a:pt x="195694" y="125834"/>
                  </a:cubicBezTo>
                  <a:cubicBezTo>
                    <a:pt x="200526" y="130209"/>
                    <a:pt x="206468" y="132396"/>
                    <a:pt x="213520" y="132396"/>
                  </a:cubicBezTo>
                  <a:cubicBezTo>
                    <a:pt x="221747" y="132396"/>
                    <a:pt x="228733" y="129523"/>
                    <a:pt x="234480" y="123778"/>
                  </a:cubicBezTo>
                  <a:cubicBezTo>
                    <a:pt x="240225" y="118032"/>
                    <a:pt x="243098" y="110914"/>
                    <a:pt x="243098" y="102426"/>
                  </a:cubicBezTo>
                  <a:cubicBezTo>
                    <a:pt x="243098" y="94330"/>
                    <a:pt x="240453" y="87670"/>
                    <a:pt x="235165" y="82447"/>
                  </a:cubicBezTo>
                  <a:cubicBezTo>
                    <a:pt x="229876" y="77223"/>
                    <a:pt x="223118" y="74611"/>
                    <a:pt x="214890" y="74611"/>
                  </a:cubicBezTo>
                  <a:cubicBezTo>
                    <a:pt x="211626" y="74611"/>
                    <a:pt x="207513" y="75264"/>
                    <a:pt x="202551" y="76569"/>
                  </a:cubicBezTo>
                  <a:lnTo>
                    <a:pt x="204509" y="61095"/>
                  </a:lnTo>
                  <a:cubicBezTo>
                    <a:pt x="205685" y="61226"/>
                    <a:pt x="206599" y="61291"/>
                    <a:pt x="207252" y="61291"/>
                  </a:cubicBezTo>
                  <a:cubicBezTo>
                    <a:pt x="214826" y="61291"/>
                    <a:pt x="221616" y="59332"/>
                    <a:pt x="227624" y="55414"/>
                  </a:cubicBezTo>
                  <a:cubicBezTo>
                    <a:pt x="233630" y="51497"/>
                    <a:pt x="236634" y="45424"/>
                    <a:pt x="236634" y="37197"/>
                  </a:cubicBezTo>
                  <a:cubicBezTo>
                    <a:pt x="236634" y="30798"/>
                    <a:pt x="234447" y="25477"/>
                    <a:pt x="230072" y="21233"/>
                  </a:cubicBezTo>
                  <a:cubicBezTo>
                    <a:pt x="225698" y="16988"/>
                    <a:pt x="220050" y="14866"/>
                    <a:pt x="213128" y="14866"/>
                  </a:cubicBezTo>
                  <a:cubicBezTo>
                    <a:pt x="206207" y="14866"/>
                    <a:pt x="200461" y="17021"/>
                    <a:pt x="195890" y="21331"/>
                  </a:cubicBezTo>
                  <a:cubicBezTo>
                    <a:pt x="191320" y="25640"/>
                    <a:pt x="188382" y="32104"/>
                    <a:pt x="187076" y="40724"/>
                  </a:cubicBezTo>
                  <a:lnTo>
                    <a:pt x="169445" y="37589"/>
                  </a:lnTo>
                  <a:cubicBezTo>
                    <a:pt x="171666" y="25706"/>
                    <a:pt x="176596" y="16531"/>
                    <a:pt x="184235" y="10067"/>
                  </a:cubicBezTo>
                  <a:cubicBezTo>
                    <a:pt x="191875" y="3603"/>
                    <a:pt x="201375" y="371"/>
                    <a:pt x="212737" y="371"/>
                  </a:cubicBezTo>
                  <a:cubicBezTo>
                    <a:pt x="220572" y="371"/>
                    <a:pt x="227787" y="2036"/>
                    <a:pt x="234381" y="5365"/>
                  </a:cubicBezTo>
                  <a:cubicBezTo>
                    <a:pt x="240976" y="8696"/>
                    <a:pt x="246004" y="13267"/>
                    <a:pt x="249465" y="19078"/>
                  </a:cubicBezTo>
                  <a:cubicBezTo>
                    <a:pt x="252925" y="24889"/>
                    <a:pt x="254655" y="31060"/>
                    <a:pt x="254655" y="37589"/>
                  </a:cubicBezTo>
                  <a:cubicBezTo>
                    <a:pt x="254655" y="43858"/>
                    <a:pt x="252990" y="49538"/>
                    <a:pt x="249661" y="54630"/>
                  </a:cubicBezTo>
                  <a:cubicBezTo>
                    <a:pt x="246330" y="59724"/>
                    <a:pt x="241400" y="63772"/>
                    <a:pt x="234871" y="66776"/>
                  </a:cubicBezTo>
                  <a:cubicBezTo>
                    <a:pt x="243359" y="68734"/>
                    <a:pt x="249954" y="72782"/>
                    <a:pt x="254655" y="78920"/>
                  </a:cubicBezTo>
                  <a:cubicBezTo>
                    <a:pt x="259356" y="85058"/>
                    <a:pt x="261707" y="92763"/>
                    <a:pt x="261707" y="102035"/>
                  </a:cubicBezTo>
                  <a:cubicBezTo>
                    <a:pt x="261707" y="114571"/>
                    <a:pt x="257137" y="125214"/>
                    <a:pt x="247996" y="133963"/>
                  </a:cubicBezTo>
                  <a:cubicBezTo>
                    <a:pt x="238854" y="142713"/>
                    <a:pt x="227297" y="147088"/>
                    <a:pt x="213323" y="147088"/>
                  </a:cubicBezTo>
                  <a:cubicBezTo>
                    <a:pt x="200787" y="147088"/>
                    <a:pt x="190340" y="143333"/>
                    <a:pt x="181982" y="135825"/>
                  </a:cubicBezTo>
                  <a:cubicBezTo>
                    <a:pt x="173624" y="128315"/>
                    <a:pt x="168858" y="118554"/>
                    <a:pt x="167683" y="106541"/>
                  </a:cubicBezTo>
                  <a:close/>
                </a:path>
              </a:pathLst>
            </a:custGeom>
            <a:solidFill>
              <a:srgbClr val="262626"/>
            </a:solidFill>
            <a:ln w="12536" cap="sq">
              <a:noFill/>
              <a:prstDash val="solid"/>
              <a:miter/>
            </a:ln>
          </p:spPr>
          <p:txBody>
            <a:bodyPr rtlCol="0" anchor="ctr"/>
            <a:lstStyle/>
            <a:p>
              <a:endParaRPr lang="en-US" sz="7200">
                <a:cs typeface="Arial" panose="020B0604020202020204" pitchFamily="34" charset="0"/>
              </a:endParaRPr>
            </a:p>
          </p:txBody>
        </p:sp>
        <p:sp>
          <p:nvSpPr>
            <p:cNvPr id="162" name="Freeform: Shape 161">
              <a:extLst>
                <a:ext uri="{FF2B5EF4-FFF2-40B4-BE49-F238E27FC236}">
                  <a16:creationId xmlns:a16="http://schemas.microsoft.com/office/drawing/2014/main" id="{7FD77655-B83E-4CFC-A92E-C8A774DD2148}"/>
                </a:ext>
              </a:extLst>
            </p:cNvPr>
            <p:cNvSpPr>
              <a:spLocks/>
            </p:cNvSpPr>
            <p:nvPr/>
          </p:nvSpPr>
          <p:spPr>
            <a:xfrm>
              <a:off x="20168555" y="18747940"/>
              <a:ext cx="374039" cy="146716"/>
            </a:xfrm>
            <a:custGeom>
              <a:avLst/>
              <a:gdLst>
                <a:gd name="connsiteX0" fmla="*/ 453 w 374039"/>
                <a:gd name="connsiteY0" fmla="*/ 73632 h 146716"/>
                <a:gd name="connsiteX1" fmla="*/ 5643 w 374039"/>
                <a:gd name="connsiteY1" fmla="*/ 32691 h 146716"/>
                <a:gd name="connsiteX2" fmla="*/ 21216 w 374039"/>
                <a:gd name="connsiteY2" fmla="*/ 8794 h 146716"/>
                <a:gd name="connsiteX3" fmla="*/ 47268 w 374039"/>
                <a:gd name="connsiteY3" fmla="*/ 371 h 146716"/>
                <a:gd name="connsiteX4" fmla="*/ 67542 w 374039"/>
                <a:gd name="connsiteY4" fmla="*/ 4974 h 146716"/>
                <a:gd name="connsiteX5" fmla="*/ 81940 w 374039"/>
                <a:gd name="connsiteY5" fmla="*/ 18392 h 146716"/>
                <a:gd name="connsiteX6" fmla="*/ 90853 w 374039"/>
                <a:gd name="connsiteY6" fmla="*/ 39743 h 146716"/>
                <a:gd name="connsiteX7" fmla="*/ 94085 w 374039"/>
                <a:gd name="connsiteY7" fmla="*/ 73632 h 146716"/>
                <a:gd name="connsiteX8" fmla="*/ 88894 w 374039"/>
                <a:gd name="connsiteY8" fmla="*/ 114474 h 146716"/>
                <a:gd name="connsiteX9" fmla="*/ 73322 w 374039"/>
                <a:gd name="connsiteY9" fmla="*/ 138566 h 146716"/>
                <a:gd name="connsiteX10" fmla="*/ 47268 w 374039"/>
                <a:gd name="connsiteY10" fmla="*/ 147088 h 146716"/>
                <a:gd name="connsiteX11" fmla="*/ 14556 w 374039"/>
                <a:gd name="connsiteY11" fmla="*/ 132005 h 146716"/>
                <a:gd name="connsiteX12" fmla="*/ 453 w 374039"/>
                <a:gd name="connsiteY12" fmla="*/ 73632 h 146716"/>
                <a:gd name="connsiteX13" fmla="*/ 18474 w 374039"/>
                <a:gd name="connsiteY13" fmla="*/ 73632 h 146716"/>
                <a:gd name="connsiteX14" fmla="*/ 26798 w 374039"/>
                <a:gd name="connsiteY14" fmla="*/ 120742 h 146716"/>
                <a:gd name="connsiteX15" fmla="*/ 47268 w 374039"/>
                <a:gd name="connsiteY15" fmla="*/ 132396 h 146716"/>
                <a:gd name="connsiteX16" fmla="*/ 67640 w 374039"/>
                <a:gd name="connsiteY16" fmla="*/ 120644 h 146716"/>
                <a:gd name="connsiteX17" fmla="*/ 75868 w 374039"/>
                <a:gd name="connsiteY17" fmla="*/ 73632 h 146716"/>
                <a:gd name="connsiteX18" fmla="*/ 67640 w 374039"/>
                <a:gd name="connsiteY18" fmla="*/ 26521 h 146716"/>
                <a:gd name="connsiteX19" fmla="*/ 47072 w 374039"/>
                <a:gd name="connsiteY19" fmla="*/ 14866 h 146716"/>
                <a:gd name="connsiteX20" fmla="*/ 27681 w 374039"/>
                <a:gd name="connsiteY20" fmla="*/ 25248 h 146716"/>
                <a:gd name="connsiteX21" fmla="*/ 18474 w 374039"/>
                <a:gd name="connsiteY21" fmla="*/ 73632 h 146716"/>
                <a:gd name="connsiteX22" fmla="*/ 121803 w 374039"/>
                <a:gd name="connsiteY22" fmla="*/ 144541 h 146716"/>
                <a:gd name="connsiteX23" fmla="*/ 121803 w 374039"/>
                <a:gd name="connsiteY23" fmla="*/ 124365 h 146716"/>
                <a:gd name="connsiteX24" fmla="*/ 141978 w 374039"/>
                <a:gd name="connsiteY24" fmla="*/ 124365 h 146716"/>
                <a:gd name="connsiteX25" fmla="*/ 141978 w 374039"/>
                <a:gd name="connsiteY25" fmla="*/ 144541 h 146716"/>
                <a:gd name="connsiteX26" fmla="*/ 121803 w 374039"/>
                <a:gd name="connsiteY26" fmla="*/ 144541 h 146716"/>
                <a:gd name="connsiteX27" fmla="*/ 167737 w 374039"/>
                <a:gd name="connsiteY27" fmla="*/ 106541 h 146716"/>
                <a:gd name="connsiteX28" fmla="*/ 185367 w 374039"/>
                <a:gd name="connsiteY28" fmla="*/ 104189 h 146716"/>
                <a:gd name="connsiteX29" fmla="*/ 195749 w 374039"/>
                <a:gd name="connsiteY29" fmla="*/ 125834 h 146716"/>
                <a:gd name="connsiteX30" fmla="*/ 213574 w 374039"/>
                <a:gd name="connsiteY30" fmla="*/ 132396 h 146716"/>
                <a:gd name="connsiteX31" fmla="*/ 234534 w 374039"/>
                <a:gd name="connsiteY31" fmla="*/ 123778 h 146716"/>
                <a:gd name="connsiteX32" fmla="*/ 243152 w 374039"/>
                <a:gd name="connsiteY32" fmla="*/ 102426 h 146716"/>
                <a:gd name="connsiteX33" fmla="*/ 235219 w 374039"/>
                <a:gd name="connsiteY33" fmla="*/ 82447 h 146716"/>
                <a:gd name="connsiteX34" fmla="*/ 214945 w 374039"/>
                <a:gd name="connsiteY34" fmla="*/ 74611 h 146716"/>
                <a:gd name="connsiteX35" fmla="*/ 202605 w 374039"/>
                <a:gd name="connsiteY35" fmla="*/ 76569 h 146716"/>
                <a:gd name="connsiteX36" fmla="*/ 204563 w 374039"/>
                <a:gd name="connsiteY36" fmla="*/ 61095 h 146716"/>
                <a:gd name="connsiteX37" fmla="*/ 207306 w 374039"/>
                <a:gd name="connsiteY37" fmla="*/ 61291 h 146716"/>
                <a:gd name="connsiteX38" fmla="*/ 227678 w 374039"/>
                <a:gd name="connsiteY38" fmla="*/ 55414 h 146716"/>
                <a:gd name="connsiteX39" fmla="*/ 236688 w 374039"/>
                <a:gd name="connsiteY39" fmla="*/ 37197 h 146716"/>
                <a:gd name="connsiteX40" fmla="*/ 230126 w 374039"/>
                <a:gd name="connsiteY40" fmla="*/ 21233 h 146716"/>
                <a:gd name="connsiteX41" fmla="*/ 213182 w 374039"/>
                <a:gd name="connsiteY41" fmla="*/ 14866 h 146716"/>
                <a:gd name="connsiteX42" fmla="*/ 195944 w 374039"/>
                <a:gd name="connsiteY42" fmla="*/ 21331 h 146716"/>
                <a:gd name="connsiteX43" fmla="*/ 187130 w 374039"/>
                <a:gd name="connsiteY43" fmla="*/ 40724 h 146716"/>
                <a:gd name="connsiteX44" fmla="*/ 169500 w 374039"/>
                <a:gd name="connsiteY44" fmla="*/ 37589 h 146716"/>
                <a:gd name="connsiteX45" fmla="*/ 184289 w 374039"/>
                <a:gd name="connsiteY45" fmla="*/ 10067 h 146716"/>
                <a:gd name="connsiteX46" fmla="*/ 212791 w 374039"/>
                <a:gd name="connsiteY46" fmla="*/ 371 h 146716"/>
                <a:gd name="connsiteX47" fmla="*/ 234435 w 374039"/>
                <a:gd name="connsiteY47" fmla="*/ 5365 h 146716"/>
                <a:gd name="connsiteX48" fmla="*/ 249519 w 374039"/>
                <a:gd name="connsiteY48" fmla="*/ 19078 h 146716"/>
                <a:gd name="connsiteX49" fmla="*/ 254709 w 374039"/>
                <a:gd name="connsiteY49" fmla="*/ 37589 h 146716"/>
                <a:gd name="connsiteX50" fmla="*/ 249715 w 374039"/>
                <a:gd name="connsiteY50" fmla="*/ 54630 h 146716"/>
                <a:gd name="connsiteX51" fmla="*/ 234925 w 374039"/>
                <a:gd name="connsiteY51" fmla="*/ 66776 h 146716"/>
                <a:gd name="connsiteX52" fmla="*/ 254709 w 374039"/>
                <a:gd name="connsiteY52" fmla="*/ 78920 h 146716"/>
                <a:gd name="connsiteX53" fmla="*/ 261761 w 374039"/>
                <a:gd name="connsiteY53" fmla="*/ 102035 h 146716"/>
                <a:gd name="connsiteX54" fmla="*/ 248050 w 374039"/>
                <a:gd name="connsiteY54" fmla="*/ 133963 h 146716"/>
                <a:gd name="connsiteX55" fmla="*/ 213378 w 374039"/>
                <a:gd name="connsiteY55" fmla="*/ 147088 h 146716"/>
                <a:gd name="connsiteX56" fmla="*/ 182036 w 374039"/>
                <a:gd name="connsiteY56" fmla="*/ 135825 h 146716"/>
                <a:gd name="connsiteX57" fmla="*/ 167737 w 374039"/>
                <a:gd name="connsiteY57" fmla="*/ 106541 h 146716"/>
                <a:gd name="connsiteX58" fmla="*/ 279294 w 374039"/>
                <a:gd name="connsiteY58" fmla="*/ 106932 h 146716"/>
                <a:gd name="connsiteX59" fmla="*/ 297706 w 374039"/>
                <a:gd name="connsiteY59" fmla="*/ 105365 h 146716"/>
                <a:gd name="connsiteX60" fmla="*/ 307304 w 374039"/>
                <a:gd name="connsiteY60" fmla="*/ 125639 h 146716"/>
                <a:gd name="connsiteX61" fmla="*/ 325325 w 374039"/>
                <a:gd name="connsiteY61" fmla="*/ 132396 h 146716"/>
                <a:gd name="connsiteX62" fmla="*/ 346873 w 374039"/>
                <a:gd name="connsiteY62" fmla="*/ 122798 h 146716"/>
                <a:gd name="connsiteX63" fmla="*/ 355688 w 374039"/>
                <a:gd name="connsiteY63" fmla="*/ 97334 h 146716"/>
                <a:gd name="connsiteX64" fmla="*/ 347264 w 374039"/>
                <a:gd name="connsiteY64" fmla="*/ 73533 h 146716"/>
                <a:gd name="connsiteX65" fmla="*/ 325130 w 374039"/>
                <a:gd name="connsiteY65" fmla="*/ 64816 h 146716"/>
                <a:gd name="connsiteX66" fmla="*/ 309655 w 374039"/>
                <a:gd name="connsiteY66" fmla="*/ 68734 h 146716"/>
                <a:gd name="connsiteX67" fmla="*/ 298882 w 374039"/>
                <a:gd name="connsiteY67" fmla="*/ 78724 h 146716"/>
                <a:gd name="connsiteX68" fmla="*/ 282428 w 374039"/>
                <a:gd name="connsiteY68" fmla="*/ 76569 h 146716"/>
                <a:gd name="connsiteX69" fmla="*/ 296335 w 374039"/>
                <a:gd name="connsiteY69" fmla="*/ 2917 h 146716"/>
                <a:gd name="connsiteX70" fmla="*/ 367636 w 374039"/>
                <a:gd name="connsiteY70" fmla="*/ 2917 h 146716"/>
                <a:gd name="connsiteX71" fmla="*/ 367636 w 374039"/>
                <a:gd name="connsiteY71" fmla="*/ 19764 h 146716"/>
                <a:gd name="connsiteX72" fmla="*/ 310438 w 374039"/>
                <a:gd name="connsiteY72" fmla="*/ 19764 h 146716"/>
                <a:gd name="connsiteX73" fmla="*/ 302603 w 374039"/>
                <a:gd name="connsiteY73" fmla="*/ 58352 h 146716"/>
                <a:gd name="connsiteX74" fmla="*/ 329831 w 374039"/>
                <a:gd name="connsiteY74" fmla="*/ 49341 h 146716"/>
                <a:gd name="connsiteX75" fmla="*/ 361565 w 374039"/>
                <a:gd name="connsiteY75" fmla="*/ 62368 h 146716"/>
                <a:gd name="connsiteX76" fmla="*/ 374493 w 374039"/>
                <a:gd name="connsiteY76" fmla="*/ 95767 h 146716"/>
                <a:gd name="connsiteX77" fmla="*/ 363132 w 374039"/>
                <a:gd name="connsiteY77" fmla="*/ 129459 h 146716"/>
                <a:gd name="connsiteX78" fmla="*/ 325325 w 374039"/>
                <a:gd name="connsiteY78" fmla="*/ 147088 h 146716"/>
                <a:gd name="connsiteX79" fmla="*/ 293397 w 374039"/>
                <a:gd name="connsiteY79" fmla="*/ 136020 h 146716"/>
                <a:gd name="connsiteX80" fmla="*/ 279294 w 374039"/>
                <a:gd name="connsiteY80"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374039" h="146716">
                  <a:moveTo>
                    <a:pt x="453" y="73632"/>
                  </a:moveTo>
                  <a:cubicBezTo>
                    <a:pt x="453" y="56655"/>
                    <a:pt x="2183" y="43008"/>
                    <a:pt x="5643" y="32691"/>
                  </a:cubicBezTo>
                  <a:cubicBezTo>
                    <a:pt x="9104" y="22375"/>
                    <a:pt x="14295" y="14410"/>
                    <a:pt x="21216" y="8794"/>
                  </a:cubicBezTo>
                  <a:cubicBezTo>
                    <a:pt x="28137" y="3179"/>
                    <a:pt x="36821" y="371"/>
                    <a:pt x="47268" y="371"/>
                  </a:cubicBezTo>
                  <a:cubicBezTo>
                    <a:pt x="54973" y="371"/>
                    <a:pt x="61731" y="1905"/>
                    <a:pt x="67542" y="4974"/>
                  </a:cubicBezTo>
                  <a:cubicBezTo>
                    <a:pt x="73354" y="8043"/>
                    <a:pt x="78154" y="12516"/>
                    <a:pt x="81940" y="18392"/>
                  </a:cubicBezTo>
                  <a:cubicBezTo>
                    <a:pt x="85727" y="24268"/>
                    <a:pt x="88698" y="31385"/>
                    <a:pt x="90853" y="39743"/>
                  </a:cubicBezTo>
                  <a:cubicBezTo>
                    <a:pt x="93007" y="48101"/>
                    <a:pt x="94085" y="59397"/>
                    <a:pt x="94085" y="73632"/>
                  </a:cubicBezTo>
                  <a:cubicBezTo>
                    <a:pt x="94085" y="90478"/>
                    <a:pt x="92355" y="104092"/>
                    <a:pt x="88894" y="114474"/>
                  </a:cubicBezTo>
                  <a:cubicBezTo>
                    <a:pt x="85434" y="124856"/>
                    <a:pt x="80243" y="132887"/>
                    <a:pt x="73322" y="138566"/>
                  </a:cubicBezTo>
                  <a:cubicBezTo>
                    <a:pt x="66400" y="144247"/>
                    <a:pt x="57715" y="147088"/>
                    <a:pt x="47268" y="147088"/>
                  </a:cubicBezTo>
                  <a:cubicBezTo>
                    <a:pt x="33426" y="147088"/>
                    <a:pt x="22522" y="142060"/>
                    <a:pt x="14556" y="132005"/>
                  </a:cubicBezTo>
                  <a:cubicBezTo>
                    <a:pt x="5154" y="120121"/>
                    <a:pt x="453" y="100663"/>
                    <a:pt x="453" y="73632"/>
                  </a:cubicBezTo>
                  <a:close/>
                  <a:moveTo>
                    <a:pt x="18474" y="73632"/>
                  </a:moveTo>
                  <a:cubicBezTo>
                    <a:pt x="18474" y="97268"/>
                    <a:pt x="21249" y="112972"/>
                    <a:pt x="26798" y="120742"/>
                  </a:cubicBezTo>
                  <a:cubicBezTo>
                    <a:pt x="32349" y="128511"/>
                    <a:pt x="39172" y="132396"/>
                    <a:pt x="47268" y="132396"/>
                  </a:cubicBezTo>
                  <a:cubicBezTo>
                    <a:pt x="55365" y="132396"/>
                    <a:pt x="62156" y="128479"/>
                    <a:pt x="67640" y="120644"/>
                  </a:cubicBezTo>
                  <a:cubicBezTo>
                    <a:pt x="73125" y="112808"/>
                    <a:pt x="75868" y="97137"/>
                    <a:pt x="75868" y="73632"/>
                  </a:cubicBezTo>
                  <a:cubicBezTo>
                    <a:pt x="75868" y="49995"/>
                    <a:pt x="73125" y="34291"/>
                    <a:pt x="67640" y="26521"/>
                  </a:cubicBezTo>
                  <a:cubicBezTo>
                    <a:pt x="62156" y="18751"/>
                    <a:pt x="55300" y="14866"/>
                    <a:pt x="47072" y="14866"/>
                  </a:cubicBezTo>
                  <a:cubicBezTo>
                    <a:pt x="38976" y="14866"/>
                    <a:pt x="32513" y="18327"/>
                    <a:pt x="27681" y="25248"/>
                  </a:cubicBezTo>
                  <a:cubicBezTo>
                    <a:pt x="21543" y="33997"/>
                    <a:pt x="18474" y="50125"/>
                    <a:pt x="18474" y="73632"/>
                  </a:cubicBezTo>
                  <a:close/>
                  <a:moveTo>
                    <a:pt x="121803" y="144541"/>
                  </a:moveTo>
                  <a:lnTo>
                    <a:pt x="121803" y="124365"/>
                  </a:lnTo>
                  <a:lnTo>
                    <a:pt x="141978" y="124365"/>
                  </a:lnTo>
                  <a:lnTo>
                    <a:pt x="141978" y="144541"/>
                  </a:lnTo>
                  <a:lnTo>
                    <a:pt x="121803" y="144541"/>
                  </a:lnTo>
                  <a:close/>
                  <a:moveTo>
                    <a:pt x="167737" y="106541"/>
                  </a:moveTo>
                  <a:lnTo>
                    <a:pt x="185367" y="104189"/>
                  </a:lnTo>
                  <a:cubicBezTo>
                    <a:pt x="187457" y="114245"/>
                    <a:pt x="190917" y="121460"/>
                    <a:pt x="195749" y="125834"/>
                  </a:cubicBezTo>
                  <a:cubicBezTo>
                    <a:pt x="200580" y="130209"/>
                    <a:pt x="206522" y="132396"/>
                    <a:pt x="213574" y="132396"/>
                  </a:cubicBezTo>
                  <a:cubicBezTo>
                    <a:pt x="221801" y="132396"/>
                    <a:pt x="228788" y="129523"/>
                    <a:pt x="234534" y="123778"/>
                  </a:cubicBezTo>
                  <a:cubicBezTo>
                    <a:pt x="240279" y="118032"/>
                    <a:pt x="243152" y="110914"/>
                    <a:pt x="243152" y="102426"/>
                  </a:cubicBezTo>
                  <a:cubicBezTo>
                    <a:pt x="243152" y="94330"/>
                    <a:pt x="240508" y="87670"/>
                    <a:pt x="235219" y="82447"/>
                  </a:cubicBezTo>
                  <a:cubicBezTo>
                    <a:pt x="229930" y="77223"/>
                    <a:pt x="223172" y="74611"/>
                    <a:pt x="214945" y="74611"/>
                  </a:cubicBezTo>
                  <a:cubicBezTo>
                    <a:pt x="211680" y="74611"/>
                    <a:pt x="207567" y="75264"/>
                    <a:pt x="202605" y="76569"/>
                  </a:cubicBezTo>
                  <a:lnTo>
                    <a:pt x="204563" y="61095"/>
                  </a:lnTo>
                  <a:cubicBezTo>
                    <a:pt x="205739" y="61226"/>
                    <a:pt x="206653" y="61291"/>
                    <a:pt x="207306" y="61291"/>
                  </a:cubicBezTo>
                  <a:cubicBezTo>
                    <a:pt x="214880" y="61291"/>
                    <a:pt x="221671" y="59332"/>
                    <a:pt x="227678" y="55414"/>
                  </a:cubicBezTo>
                  <a:cubicBezTo>
                    <a:pt x="233685" y="51497"/>
                    <a:pt x="236688" y="45424"/>
                    <a:pt x="236688" y="37197"/>
                  </a:cubicBezTo>
                  <a:cubicBezTo>
                    <a:pt x="236688" y="30798"/>
                    <a:pt x="234501" y="25477"/>
                    <a:pt x="230126" y="21233"/>
                  </a:cubicBezTo>
                  <a:cubicBezTo>
                    <a:pt x="225752" y="16988"/>
                    <a:pt x="220104" y="14866"/>
                    <a:pt x="213182" y="14866"/>
                  </a:cubicBezTo>
                  <a:cubicBezTo>
                    <a:pt x="206261" y="14866"/>
                    <a:pt x="200515" y="17021"/>
                    <a:pt x="195944" y="21331"/>
                  </a:cubicBezTo>
                  <a:cubicBezTo>
                    <a:pt x="191374" y="25640"/>
                    <a:pt x="188436" y="32104"/>
                    <a:pt x="187130" y="40724"/>
                  </a:cubicBezTo>
                  <a:lnTo>
                    <a:pt x="169500" y="37589"/>
                  </a:lnTo>
                  <a:cubicBezTo>
                    <a:pt x="171720" y="25706"/>
                    <a:pt x="176650" y="16531"/>
                    <a:pt x="184289" y="10067"/>
                  </a:cubicBezTo>
                  <a:cubicBezTo>
                    <a:pt x="191929" y="3603"/>
                    <a:pt x="201429" y="371"/>
                    <a:pt x="212791" y="371"/>
                  </a:cubicBezTo>
                  <a:cubicBezTo>
                    <a:pt x="220626" y="371"/>
                    <a:pt x="227841" y="2036"/>
                    <a:pt x="234435" y="5365"/>
                  </a:cubicBezTo>
                  <a:cubicBezTo>
                    <a:pt x="241030" y="8696"/>
                    <a:pt x="246058" y="13267"/>
                    <a:pt x="249519" y="19078"/>
                  </a:cubicBezTo>
                  <a:cubicBezTo>
                    <a:pt x="252979" y="24889"/>
                    <a:pt x="254709" y="31060"/>
                    <a:pt x="254709" y="37589"/>
                  </a:cubicBezTo>
                  <a:cubicBezTo>
                    <a:pt x="254709" y="43858"/>
                    <a:pt x="253045" y="49538"/>
                    <a:pt x="249715" y="54630"/>
                  </a:cubicBezTo>
                  <a:cubicBezTo>
                    <a:pt x="246384" y="59724"/>
                    <a:pt x="241454" y="63772"/>
                    <a:pt x="234925" y="66776"/>
                  </a:cubicBezTo>
                  <a:cubicBezTo>
                    <a:pt x="243414" y="68734"/>
                    <a:pt x="250008" y="72782"/>
                    <a:pt x="254709" y="78920"/>
                  </a:cubicBezTo>
                  <a:cubicBezTo>
                    <a:pt x="259411" y="85058"/>
                    <a:pt x="261761" y="92763"/>
                    <a:pt x="261761" y="102035"/>
                  </a:cubicBezTo>
                  <a:cubicBezTo>
                    <a:pt x="261761" y="114571"/>
                    <a:pt x="257191" y="125214"/>
                    <a:pt x="248050" y="133963"/>
                  </a:cubicBezTo>
                  <a:cubicBezTo>
                    <a:pt x="238908" y="142713"/>
                    <a:pt x="227351" y="147088"/>
                    <a:pt x="213378" y="147088"/>
                  </a:cubicBezTo>
                  <a:cubicBezTo>
                    <a:pt x="200841" y="147088"/>
                    <a:pt x="190394" y="143333"/>
                    <a:pt x="182036" y="135825"/>
                  </a:cubicBezTo>
                  <a:cubicBezTo>
                    <a:pt x="173678" y="128315"/>
                    <a:pt x="168912" y="118554"/>
                    <a:pt x="167737" y="106541"/>
                  </a:cubicBezTo>
                  <a:close/>
                  <a:moveTo>
                    <a:pt x="279294" y="106932"/>
                  </a:moveTo>
                  <a:lnTo>
                    <a:pt x="297706" y="105365"/>
                  </a:lnTo>
                  <a:cubicBezTo>
                    <a:pt x="299143" y="114375"/>
                    <a:pt x="302342" y="121133"/>
                    <a:pt x="307304" y="125639"/>
                  </a:cubicBezTo>
                  <a:cubicBezTo>
                    <a:pt x="312267" y="130144"/>
                    <a:pt x="318274" y="132396"/>
                    <a:pt x="325325" y="132396"/>
                  </a:cubicBezTo>
                  <a:cubicBezTo>
                    <a:pt x="333814" y="132396"/>
                    <a:pt x="340997" y="129197"/>
                    <a:pt x="346873" y="122798"/>
                  </a:cubicBezTo>
                  <a:cubicBezTo>
                    <a:pt x="352750" y="116399"/>
                    <a:pt x="355688" y="107911"/>
                    <a:pt x="355688" y="97334"/>
                  </a:cubicBezTo>
                  <a:cubicBezTo>
                    <a:pt x="355688" y="87278"/>
                    <a:pt x="352880" y="79344"/>
                    <a:pt x="347264" y="73533"/>
                  </a:cubicBezTo>
                  <a:cubicBezTo>
                    <a:pt x="341650" y="67722"/>
                    <a:pt x="334271" y="64816"/>
                    <a:pt x="325130" y="64816"/>
                  </a:cubicBezTo>
                  <a:cubicBezTo>
                    <a:pt x="319384" y="64816"/>
                    <a:pt x="314226" y="66122"/>
                    <a:pt x="309655" y="68734"/>
                  </a:cubicBezTo>
                  <a:cubicBezTo>
                    <a:pt x="305085" y="71346"/>
                    <a:pt x="301494" y="74676"/>
                    <a:pt x="298882" y="78724"/>
                  </a:cubicBezTo>
                  <a:lnTo>
                    <a:pt x="282428" y="76569"/>
                  </a:lnTo>
                  <a:lnTo>
                    <a:pt x="296335" y="2917"/>
                  </a:lnTo>
                  <a:lnTo>
                    <a:pt x="367636" y="2917"/>
                  </a:lnTo>
                  <a:lnTo>
                    <a:pt x="367636" y="19764"/>
                  </a:lnTo>
                  <a:lnTo>
                    <a:pt x="310438" y="19764"/>
                  </a:lnTo>
                  <a:lnTo>
                    <a:pt x="302603" y="58352"/>
                  </a:lnTo>
                  <a:cubicBezTo>
                    <a:pt x="311222" y="52345"/>
                    <a:pt x="320298" y="49341"/>
                    <a:pt x="329831" y="49341"/>
                  </a:cubicBezTo>
                  <a:cubicBezTo>
                    <a:pt x="342368" y="49341"/>
                    <a:pt x="352946" y="53683"/>
                    <a:pt x="361565" y="62368"/>
                  </a:cubicBezTo>
                  <a:cubicBezTo>
                    <a:pt x="370183" y="71052"/>
                    <a:pt x="374493" y="82185"/>
                    <a:pt x="374493" y="95767"/>
                  </a:cubicBezTo>
                  <a:cubicBezTo>
                    <a:pt x="374493" y="108826"/>
                    <a:pt x="370706" y="120056"/>
                    <a:pt x="363132" y="129459"/>
                  </a:cubicBezTo>
                  <a:cubicBezTo>
                    <a:pt x="353860" y="141211"/>
                    <a:pt x="341258" y="147088"/>
                    <a:pt x="325325" y="147088"/>
                  </a:cubicBezTo>
                  <a:cubicBezTo>
                    <a:pt x="312266" y="147088"/>
                    <a:pt x="301624" y="143398"/>
                    <a:pt x="293397" y="136020"/>
                  </a:cubicBezTo>
                  <a:cubicBezTo>
                    <a:pt x="285170" y="128642"/>
                    <a:pt x="280469" y="118946"/>
                    <a:pt x="279294" y="1069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63" name="Freeform: Shape 162">
              <a:extLst>
                <a:ext uri="{FF2B5EF4-FFF2-40B4-BE49-F238E27FC236}">
                  <a16:creationId xmlns:a16="http://schemas.microsoft.com/office/drawing/2014/main" id="{FA9CF8B6-945F-4535-B6A3-BDEED1CF8220}"/>
                </a:ext>
              </a:extLst>
            </p:cNvPr>
            <p:cNvSpPr>
              <a:spLocks/>
            </p:cNvSpPr>
            <p:nvPr/>
          </p:nvSpPr>
          <p:spPr>
            <a:xfrm>
              <a:off x="20905078" y="18747940"/>
              <a:ext cx="260721" cy="146716"/>
            </a:xfrm>
            <a:custGeom>
              <a:avLst/>
              <a:gdLst>
                <a:gd name="connsiteX0" fmla="*/ 507 w 260721"/>
                <a:gd name="connsiteY0" fmla="*/ 73632 h 146716"/>
                <a:gd name="connsiteX1" fmla="*/ 5697 w 260721"/>
                <a:gd name="connsiteY1" fmla="*/ 32691 h 146716"/>
                <a:gd name="connsiteX2" fmla="*/ 21270 w 260721"/>
                <a:gd name="connsiteY2" fmla="*/ 8794 h 146716"/>
                <a:gd name="connsiteX3" fmla="*/ 47322 w 260721"/>
                <a:gd name="connsiteY3" fmla="*/ 371 h 146716"/>
                <a:gd name="connsiteX4" fmla="*/ 67596 w 260721"/>
                <a:gd name="connsiteY4" fmla="*/ 4974 h 146716"/>
                <a:gd name="connsiteX5" fmla="*/ 81995 w 260721"/>
                <a:gd name="connsiteY5" fmla="*/ 18392 h 146716"/>
                <a:gd name="connsiteX6" fmla="*/ 90907 w 260721"/>
                <a:gd name="connsiteY6" fmla="*/ 39743 h 146716"/>
                <a:gd name="connsiteX7" fmla="*/ 94139 w 260721"/>
                <a:gd name="connsiteY7" fmla="*/ 73632 h 146716"/>
                <a:gd name="connsiteX8" fmla="*/ 88949 w 260721"/>
                <a:gd name="connsiteY8" fmla="*/ 114474 h 146716"/>
                <a:gd name="connsiteX9" fmla="*/ 73376 w 260721"/>
                <a:gd name="connsiteY9" fmla="*/ 138566 h 146716"/>
                <a:gd name="connsiteX10" fmla="*/ 47322 w 260721"/>
                <a:gd name="connsiteY10" fmla="*/ 147088 h 146716"/>
                <a:gd name="connsiteX11" fmla="*/ 14611 w 260721"/>
                <a:gd name="connsiteY11" fmla="*/ 132005 h 146716"/>
                <a:gd name="connsiteX12" fmla="*/ 507 w 260721"/>
                <a:gd name="connsiteY12" fmla="*/ 73632 h 146716"/>
                <a:gd name="connsiteX13" fmla="*/ 18528 w 260721"/>
                <a:gd name="connsiteY13" fmla="*/ 73632 h 146716"/>
                <a:gd name="connsiteX14" fmla="*/ 26853 w 260721"/>
                <a:gd name="connsiteY14" fmla="*/ 120742 h 146716"/>
                <a:gd name="connsiteX15" fmla="*/ 47322 w 260721"/>
                <a:gd name="connsiteY15" fmla="*/ 132396 h 146716"/>
                <a:gd name="connsiteX16" fmla="*/ 67694 w 260721"/>
                <a:gd name="connsiteY16" fmla="*/ 120644 h 146716"/>
                <a:gd name="connsiteX17" fmla="*/ 75922 w 260721"/>
                <a:gd name="connsiteY17" fmla="*/ 73632 h 146716"/>
                <a:gd name="connsiteX18" fmla="*/ 67694 w 260721"/>
                <a:gd name="connsiteY18" fmla="*/ 26521 h 146716"/>
                <a:gd name="connsiteX19" fmla="*/ 47127 w 260721"/>
                <a:gd name="connsiteY19" fmla="*/ 14866 h 146716"/>
                <a:gd name="connsiteX20" fmla="*/ 27735 w 260721"/>
                <a:gd name="connsiteY20" fmla="*/ 25248 h 146716"/>
                <a:gd name="connsiteX21" fmla="*/ 18528 w 260721"/>
                <a:gd name="connsiteY21" fmla="*/ 73632 h 146716"/>
                <a:gd name="connsiteX22" fmla="*/ 121857 w 260721"/>
                <a:gd name="connsiteY22" fmla="*/ 144541 h 146716"/>
                <a:gd name="connsiteX23" fmla="*/ 121857 w 260721"/>
                <a:gd name="connsiteY23" fmla="*/ 124365 h 146716"/>
                <a:gd name="connsiteX24" fmla="*/ 142032 w 260721"/>
                <a:gd name="connsiteY24" fmla="*/ 124365 h 146716"/>
                <a:gd name="connsiteX25" fmla="*/ 142032 w 260721"/>
                <a:gd name="connsiteY25" fmla="*/ 144541 h 146716"/>
                <a:gd name="connsiteX26" fmla="*/ 121857 w 260721"/>
                <a:gd name="connsiteY26" fmla="*/ 144541 h 146716"/>
                <a:gd name="connsiteX27" fmla="*/ 224206 w 260721"/>
                <a:gd name="connsiteY27" fmla="*/ 144541 h 146716"/>
                <a:gd name="connsiteX28" fmla="*/ 224206 w 260721"/>
                <a:gd name="connsiteY28" fmla="*/ 110066 h 146716"/>
                <a:gd name="connsiteX29" fmla="*/ 161915 w 260721"/>
                <a:gd name="connsiteY29" fmla="*/ 110066 h 146716"/>
                <a:gd name="connsiteX30" fmla="*/ 161915 w 260721"/>
                <a:gd name="connsiteY30" fmla="*/ 94004 h 146716"/>
                <a:gd name="connsiteX31" fmla="*/ 227535 w 260721"/>
                <a:gd name="connsiteY31" fmla="*/ 959 h 146716"/>
                <a:gd name="connsiteX32" fmla="*/ 241836 w 260721"/>
                <a:gd name="connsiteY32" fmla="*/ 959 h 146716"/>
                <a:gd name="connsiteX33" fmla="*/ 241836 w 260721"/>
                <a:gd name="connsiteY33" fmla="*/ 94004 h 146716"/>
                <a:gd name="connsiteX34" fmla="*/ 261229 w 260721"/>
                <a:gd name="connsiteY34" fmla="*/ 94004 h 146716"/>
                <a:gd name="connsiteX35" fmla="*/ 261229 w 260721"/>
                <a:gd name="connsiteY35" fmla="*/ 110066 h 146716"/>
                <a:gd name="connsiteX36" fmla="*/ 241836 w 260721"/>
                <a:gd name="connsiteY36" fmla="*/ 110066 h 146716"/>
                <a:gd name="connsiteX37" fmla="*/ 241836 w 260721"/>
                <a:gd name="connsiteY37" fmla="*/ 144541 h 146716"/>
                <a:gd name="connsiteX38" fmla="*/ 224206 w 260721"/>
                <a:gd name="connsiteY38" fmla="*/ 144541 h 146716"/>
                <a:gd name="connsiteX39" fmla="*/ 224206 w 260721"/>
                <a:gd name="connsiteY39" fmla="*/ 94004 h 146716"/>
                <a:gd name="connsiteX40" fmla="*/ 224206 w 260721"/>
                <a:gd name="connsiteY40" fmla="*/ 29166 h 146716"/>
                <a:gd name="connsiteX41" fmla="*/ 179349 w 260721"/>
                <a:gd name="connsiteY41" fmla="*/ 94004 h 146716"/>
                <a:gd name="connsiteX42" fmla="*/ 224206 w 260721"/>
                <a:gd name="connsiteY42" fmla="*/ 94004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260721" h="146716">
                  <a:moveTo>
                    <a:pt x="507" y="73632"/>
                  </a:moveTo>
                  <a:cubicBezTo>
                    <a:pt x="507" y="56655"/>
                    <a:pt x="2237" y="43008"/>
                    <a:pt x="5697" y="32691"/>
                  </a:cubicBezTo>
                  <a:cubicBezTo>
                    <a:pt x="9158" y="22375"/>
                    <a:pt x="14349" y="14410"/>
                    <a:pt x="21270" y="8794"/>
                  </a:cubicBezTo>
                  <a:cubicBezTo>
                    <a:pt x="28191" y="3179"/>
                    <a:pt x="36875" y="371"/>
                    <a:pt x="47322" y="371"/>
                  </a:cubicBezTo>
                  <a:cubicBezTo>
                    <a:pt x="55027" y="371"/>
                    <a:pt x="61785" y="1905"/>
                    <a:pt x="67596" y="4974"/>
                  </a:cubicBezTo>
                  <a:cubicBezTo>
                    <a:pt x="73408" y="8043"/>
                    <a:pt x="78208" y="12516"/>
                    <a:pt x="81995" y="18392"/>
                  </a:cubicBezTo>
                  <a:cubicBezTo>
                    <a:pt x="85782" y="24268"/>
                    <a:pt x="88752" y="31385"/>
                    <a:pt x="90907" y="39743"/>
                  </a:cubicBezTo>
                  <a:cubicBezTo>
                    <a:pt x="93062" y="48101"/>
                    <a:pt x="94139" y="59397"/>
                    <a:pt x="94139" y="73632"/>
                  </a:cubicBezTo>
                  <a:cubicBezTo>
                    <a:pt x="94139" y="90478"/>
                    <a:pt x="92409" y="104092"/>
                    <a:pt x="88949" y="114474"/>
                  </a:cubicBezTo>
                  <a:cubicBezTo>
                    <a:pt x="85488" y="124856"/>
                    <a:pt x="80297" y="132887"/>
                    <a:pt x="73376" y="138566"/>
                  </a:cubicBezTo>
                  <a:cubicBezTo>
                    <a:pt x="66454" y="144247"/>
                    <a:pt x="57769" y="147088"/>
                    <a:pt x="47322" y="147088"/>
                  </a:cubicBezTo>
                  <a:cubicBezTo>
                    <a:pt x="33480" y="147088"/>
                    <a:pt x="22576" y="142060"/>
                    <a:pt x="14611" y="132005"/>
                  </a:cubicBezTo>
                  <a:cubicBezTo>
                    <a:pt x="5208" y="120121"/>
                    <a:pt x="507" y="100663"/>
                    <a:pt x="507" y="73632"/>
                  </a:cubicBezTo>
                  <a:close/>
                  <a:moveTo>
                    <a:pt x="18528" y="73632"/>
                  </a:moveTo>
                  <a:cubicBezTo>
                    <a:pt x="18528" y="97268"/>
                    <a:pt x="21303" y="112972"/>
                    <a:pt x="26853" y="120742"/>
                  </a:cubicBezTo>
                  <a:cubicBezTo>
                    <a:pt x="32403" y="128511"/>
                    <a:pt x="39226" y="132396"/>
                    <a:pt x="47322" y="132396"/>
                  </a:cubicBezTo>
                  <a:cubicBezTo>
                    <a:pt x="55419" y="132396"/>
                    <a:pt x="62210" y="128479"/>
                    <a:pt x="67694" y="120644"/>
                  </a:cubicBezTo>
                  <a:cubicBezTo>
                    <a:pt x="73179" y="112808"/>
                    <a:pt x="75922" y="97137"/>
                    <a:pt x="75922" y="73632"/>
                  </a:cubicBezTo>
                  <a:cubicBezTo>
                    <a:pt x="75922" y="49995"/>
                    <a:pt x="73179" y="34291"/>
                    <a:pt x="67694" y="26521"/>
                  </a:cubicBezTo>
                  <a:cubicBezTo>
                    <a:pt x="62210" y="18751"/>
                    <a:pt x="55354" y="14866"/>
                    <a:pt x="47127" y="14866"/>
                  </a:cubicBezTo>
                  <a:cubicBezTo>
                    <a:pt x="39031" y="14866"/>
                    <a:pt x="32567" y="18327"/>
                    <a:pt x="27735" y="25248"/>
                  </a:cubicBezTo>
                  <a:cubicBezTo>
                    <a:pt x="21597" y="33997"/>
                    <a:pt x="18528" y="50125"/>
                    <a:pt x="18528" y="73632"/>
                  </a:cubicBezTo>
                  <a:close/>
                  <a:moveTo>
                    <a:pt x="121857" y="144541"/>
                  </a:moveTo>
                  <a:lnTo>
                    <a:pt x="121857" y="124365"/>
                  </a:lnTo>
                  <a:lnTo>
                    <a:pt x="142032" y="124365"/>
                  </a:lnTo>
                  <a:lnTo>
                    <a:pt x="142032" y="144541"/>
                  </a:lnTo>
                  <a:lnTo>
                    <a:pt x="121857" y="144541"/>
                  </a:lnTo>
                  <a:close/>
                  <a:moveTo>
                    <a:pt x="224206" y="144541"/>
                  </a:moveTo>
                  <a:lnTo>
                    <a:pt x="224206" y="110066"/>
                  </a:lnTo>
                  <a:lnTo>
                    <a:pt x="161915" y="110066"/>
                  </a:lnTo>
                  <a:lnTo>
                    <a:pt x="161915" y="94004"/>
                  </a:lnTo>
                  <a:lnTo>
                    <a:pt x="227535" y="959"/>
                  </a:lnTo>
                  <a:lnTo>
                    <a:pt x="241836" y="959"/>
                  </a:lnTo>
                  <a:lnTo>
                    <a:pt x="241836" y="94004"/>
                  </a:lnTo>
                  <a:lnTo>
                    <a:pt x="261229" y="94004"/>
                  </a:lnTo>
                  <a:lnTo>
                    <a:pt x="261229" y="110066"/>
                  </a:lnTo>
                  <a:lnTo>
                    <a:pt x="241836" y="110066"/>
                  </a:lnTo>
                  <a:lnTo>
                    <a:pt x="241836" y="144541"/>
                  </a:lnTo>
                  <a:lnTo>
                    <a:pt x="224206" y="144541"/>
                  </a:lnTo>
                  <a:close/>
                  <a:moveTo>
                    <a:pt x="224206" y="94004"/>
                  </a:moveTo>
                  <a:lnTo>
                    <a:pt x="224206" y="29166"/>
                  </a:lnTo>
                  <a:lnTo>
                    <a:pt x="179349" y="94004"/>
                  </a:lnTo>
                  <a:lnTo>
                    <a:pt x="224206" y="94004"/>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64" name="Freeform: Shape 163">
              <a:extLst>
                <a:ext uri="{FF2B5EF4-FFF2-40B4-BE49-F238E27FC236}">
                  <a16:creationId xmlns:a16="http://schemas.microsoft.com/office/drawing/2014/main" id="{7628FBC2-8218-4BBF-A043-91D15B6DB507}"/>
                </a:ext>
              </a:extLst>
            </p:cNvPr>
            <p:cNvSpPr>
              <a:spLocks/>
            </p:cNvSpPr>
            <p:nvPr/>
          </p:nvSpPr>
          <p:spPr>
            <a:xfrm>
              <a:off x="16310722" y="19080457"/>
              <a:ext cx="3891823" cy="193823"/>
            </a:xfrm>
            <a:custGeom>
              <a:avLst/>
              <a:gdLst>
                <a:gd name="connsiteX0" fmla="*/ 151 w 3355019"/>
                <a:gd name="connsiteY0" fmla="*/ 164763 h 167089"/>
                <a:gd name="connsiteX1" fmla="*/ 151 w 3355019"/>
                <a:gd name="connsiteY1" fmla="*/ 3159 h 167089"/>
                <a:gd name="connsiteX2" fmla="*/ 116898 w 3355019"/>
                <a:gd name="connsiteY2" fmla="*/ 3159 h 167089"/>
                <a:gd name="connsiteX3" fmla="*/ 116898 w 3355019"/>
                <a:gd name="connsiteY3" fmla="*/ 22355 h 167089"/>
                <a:gd name="connsiteX4" fmla="*/ 21502 w 3355019"/>
                <a:gd name="connsiteY4" fmla="*/ 22355 h 167089"/>
                <a:gd name="connsiteX5" fmla="*/ 21502 w 3355019"/>
                <a:gd name="connsiteY5" fmla="*/ 71718 h 167089"/>
                <a:gd name="connsiteX6" fmla="*/ 110825 w 3355019"/>
                <a:gd name="connsiteY6" fmla="*/ 71718 h 167089"/>
                <a:gd name="connsiteX7" fmla="*/ 110825 w 3355019"/>
                <a:gd name="connsiteY7" fmla="*/ 90719 h 167089"/>
                <a:gd name="connsiteX8" fmla="*/ 21502 w 3355019"/>
                <a:gd name="connsiteY8" fmla="*/ 90719 h 167089"/>
                <a:gd name="connsiteX9" fmla="*/ 21502 w 3355019"/>
                <a:gd name="connsiteY9" fmla="*/ 145762 h 167089"/>
                <a:gd name="connsiteX10" fmla="*/ 120815 w 3355019"/>
                <a:gd name="connsiteY10" fmla="*/ 145762 h 167089"/>
                <a:gd name="connsiteX11" fmla="*/ 120815 w 3355019"/>
                <a:gd name="connsiteY11" fmla="*/ 164763 h 167089"/>
                <a:gd name="connsiteX12" fmla="*/ 151 w 3355019"/>
                <a:gd name="connsiteY12" fmla="*/ 164763 h 167089"/>
                <a:gd name="connsiteX13" fmla="*/ 143935 w 3355019"/>
                <a:gd name="connsiteY13" fmla="*/ 164763 h 167089"/>
                <a:gd name="connsiteX14" fmla="*/ 143935 w 3355019"/>
                <a:gd name="connsiteY14" fmla="*/ 3159 h 167089"/>
                <a:gd name="connsiteX15" fmla="*/ 163721 w 3355019"/>
                <a:gd name="connsiteY15" fmla="*/ 3159 h 167089"/>
                <a:gd name="connsiteX16" fmla="*/ 163721 w 3355019"/>
                <a:gd name="connsiteY16" fmla="*/ 164763 h 167089"/>
                <a:gd name="connsiteX17" fmla="*/ 143935 w 3355019"/>
                <a:gd name="connsiteY17" fmla="*/ 164763 h 167089"/>
                <a:gd name="connsiteX18" fmla="*/ 273447 w 3355019"/>
                <a:gd name="connsiteY18" fmla="*/ 127153 h 167089"/>
                <a:gd name="connsiteX19" fmla="*/ 294014 w 3355019"/>
                <a:gd name="connsiteY19" fmla="*/ 129699 h 167089"/>
                <a:gd name="connsiteX20" fmla="*/ 275993 w 3355019"/>
                <a:gd name="connsiteY20" fmla="*/ 157515 h 167089"/>
                <a:gd name="connsiteX21" fmla="*/ 242497 w 3355019"/>
                <a:gd name="connsiteY21" fmla="*/ 167506 h 167089"/>
                <a:gd name="connsiteX22" fmla="*/ 201753 w 3355019"/>
                <a:gd name="connsiteY22" fmla="*/ 151638 h 167089"/>
                <a:gd name="connsiteX23" fmla="*/ 186670 w 3355019"/>
                <a:gd name="connsiteY23" fmla="*/ 107172 h 167089"/>
                <a:gd name="connsiteX24" fmla="*/ 201851 w 3355019"/>
                <a:gd name="connsiteY24" fmla="*/ 61434 h 167089"/>
                <a:gd name="connsiteX25" fmla="*/ 241322 w 3355019"/>
                <a:gd name="connsiteY25" fmla="*/ 45078 h 167089"/>
                <a:gd name="connsiteX26" fmla="*/ 279715 w 3355019"/>
                <a:gd name="connsiteY26" fmla="*/ 61043 h 167089"/>
                <a:gd name="connsiteX27" fmla="*/ 294602 w 3355019"/>
                <a:gd name="connsiteY27" fmla="*/ 105998 h 167089"/>
                <a:gd name="connsiteX28" fmla="*/ 294407 w 3355019"/>
                <a:gd name="connsiteY28" fmla="*/ 111287 h 167089"/>
                <a:gd name="connsiteX29" fmla="*/ 207238 w 3355019"/>
                <a:gd name="connsiteY29" fmla="*/ 111287 h 167089"/>
                <a:gd name="connsiteX30" fmla="*/ 218109 w 3355019"/>
                <a:gd name="connsiteY30" fmla="*/ 140866 h 167089"/>
                <a:gd name="connsiteX31" fmla="*/ 242497 w 3355019"/>
                <a:gd name="connsiteY31" fmla="*/ 151050 h 167089"/>
                <a:gd name="connsiteX32" fmla="*/ 261204 w 3355019"/>
                <a:gd name="connsiteY32" fmla="*/ 145370 h 167089"/>
                <a:gd name="connsiteX33" fmla="*/ 273447 w 3355019"/>
                <a:gd name="connsiteY33" fmla="*/ 127153 h 167089"/>
                <a:gd name="connsiteX34" fmla="*/ 208218 w 3355019"/>
                <a:gd name="connsiteY34" fmla="*/ 95028 h 167089"/>
                <a:gd name="connsiteX35" fmla="*/ 273643 w 3355019"/>
                <a:gd name="connsiteY35" fmla="*/ 95028 h 167089"/>
                <a:gd name="connsiteX36" fmla="*/ 266200 w 3355019"/>
                <a:gd name="connsiteY36" fmla="*/ 72894 h 167089"/>
                <a:gd name="connsiteX37" fmla="*/ 241518 w 3355019"/>
                <a:gd name="connsiteY37" fmla="*/ 61336 h 167089"/>
                <a:gd name="connsiteX38" fmla="*/ 218697 w 3355019"/>
                <a:gd name="connsiteY38" fmla="*/ 70543 h 167089"/>
                <a:gd name="connsiteX39" fmla="*/ 208218 w 3355019"/>
                <a:gd name="connsiteY39" fmla="*/ 95028 h 167089"/>
                <a:gd name="connsiteX40" fmla="*/ 392393 w 3355019"/>
                <a:gd name="connsiteY40" fmla="*/ 121864 h 167089"/>
                <a:gd name="connsiteX41" fmla="*/ 411785 w 3355019"/>
                <a:gd name="connsiteY41" fmla="*/ 124410 h 167089"/>
                <a:gd name="connsiteX42" fmla="*/ 395527 w 3355019"/>
                <a:gd name="connsiteY42" fmla="*/ 156046 h 167089"/>
                <a:gd name="connsiteX43" fmla="*/ 363206 w 3355019"/>
                <a:gd name="connsiteY43" fmla="*/ 167506 h 167089"/>
                <a:gd name="connsiteX44" fmla="*/ 324520 w 3355019"/>
                <a:gd name="connsiteY44" fmla="*/ 151736 h 167089"/>
                <a:gd name="connsiteX45" fmla="*/ 309926 w 3355019"/>
                <a:gd name="connsiteY45" fmla="*/ 106781 h 167089"/>
                <a:gd name="connsiteX46" fmla="*/ 316194 w 3355019"/>
                <a:gd name="connsiteY46" fmla="*/ 73579 h 167089"/>
                <a:gd name="connsiteX47" fmla="*/ 335292 w 3355019"/>
                <a:gd name="connsiteY47" fmla="*/ 52227 h 167089"/>
                <a:gd name="connsiteX48" fmla="*/ 363206 w 3355019"/>
                <a:gd name="connsiteY48" fmla="*/ 45078 h 167089"/>
                <a:gd name="connsiteX49" fmla="*/ 394450 w 3355019"/>
                <a:gd name="connsiteY49" fmla="*/ 54775 h 167089"/>
                <a:gd name="connsiteX50" fmla="*/ 410023 w 3355019"/>
                <a:gd name="connsiteY50" fmla="*/ 82099 h 167089"/>
                <a:gd name="connsiteX51" fmla="*/ 390630 w 3355019"/>
                <a:gd name="connsiteY51" fmla="*/ 85038 h 167089"/>
                <a:gd name="connsiteX52" fmla="*/ 380934 w 3355019"/>
                <a:gd name="connsiteY52" fmla="*/ 67311 h 167089"/>
                <a:gd name="connsiteX53" fmla="*/ 363990 w 3355019"/>
                <a:gd name="connsiteY53" fmla="*/ 61336 h 167089"/>
                <a:gd name="connsiteX54" fmla="*/ 339700 w 3355019"/>
                <a:gd name="connsiteY54" fmla="*/ 72110 h 167089"/>
                <a:gd name="connsiteX55" fmla="*/ 330298 w 3355019"/>
                <a:gd name="connsiteY55" fmla="*/ 106193 h 167089"/>
                <a:gd name="connsiteX56" fmla="*/ 339308 w 3355019"/>
                <a:gd name="connsiteY56" fmla="*/ 140375 h 167089"/>
                <a:gd name="connsiteX57" fmla="*/ 363011 w 3355019"/>
                <a:gd name="connsiteY57" fmla="*/ 151050 h 167089"/>
                <a:gd name="connsiteX58" fmla="*/ 382402 w 3355019"/>
                <a:gd name="connsiteY58" fmla="*/ 143901 h 167089"/>
                <a:gd name="connsiteX59" fmla="*/ 392393 w 3355019"/>
                <a:gd name="connsiteY59" fmla="*/ 121864 h 167089"/>
                <a:gd name="connsiteX60" fmla="*/ 469572 w 3355019"/>
                <a:gd name="connsiteY60" fmla="*/ 146937 h 167089"/>
                <a:gd name="connsiteX61" fmla="*/ 472509 w 3355019"/>
                <a:gd name="connsiteY61" fmla="*/ 164567 h 167089"/>
                <a:gd name="connsiteX62" fmla="*/ 457426 w 3355019"/>
                <a:gd name="connsiteY62" fmla="*/ 166330 h 167089"/>
                <a:gd name="connsiteX63" fmla="*/ 440678 w 3355019"/>
                <a:gd name="connsiteY63" fmla="*/ 162902 h 167089"/>
                <a:gd name="connsiteX64" fmla="*/ 432353 w 3355019"/>
                <a:gd name="connsiteY64" fmla="*/ 153891 h 167089"/>
                <a:gd name="connsiteX65" fmla="*/ 430002 w 3355019"/>
                <a:gd name="connsiteY65" fmla="*/ 130483 h 167089"/>
                <a:gd name="connsiteX66" fmla="*/ 430002 w 3355019"/>
                <a:gd name="connsiteY66" fmla="*/ 63099 h 167089"/>
                <a:gd name="connsiteX67" fmla="*/ 415311 w 3355019"/>
                <a:gd name="connsiteY67" fmla="*/ 63099 h 167089"/>
                <a:gd name="connsiteX68" fmla="*/ 415311 w 3355019"/>
                <a:gd name="connsiteY68" fmla="*/ 47821 h 167089"/>
                <a:gd name="connsiteX69" fmla="*/ 430002 w 3355019"/>
                <a:gd name="connsiteY69" fmla="*/ 47821 h 167089"/>
                <a:gd name="connsiteX70" fmla="*/ 430002 w 3355019"/>
                <a:gd name="connsiteY70" fmla="*/ 18830 h 167089"/>
                <a:gd name="connsiteX71" fmla="*/ 449591 w 3355019"/>
                <a:gd name="connsiteY71" fmla="*/ 6880 h 167089"/>
                <a:gd name="connsiteX72" fmla="*/ 449591 w 3355019"/>
                <a:gd name="connsiteY72" fmla="*/ 47821 h 167089"/>
                <a:gd name="connsiteX73" fmla="*/ 469572 w 3355019"/>
                <a:gd name="connsiteY73" fmla="*/ 47821 h 167089"/>
                <a:gd name="connsiteX74" fmla="*/ 469572 w 3355019"/>
                <a:gd name="connsiteY74" fmla="*/ 63099 h 167089"/>
                <a:gd name="connsiteX75" fmla="*/ 449591 w 3355019"/>
                <a:gd name="connsiteY75" fmla="*/ 63099 h 167089"/>
                <a:gd name="connsiteX76" fmla="*/ 449591 w 3355019"/>
                <a:gd name="connsiteY76" fmla="*/ 131659 h 167089"/>
                <a:gd name="connsiteX77" fmla="*/ 450669 w 3355019"/>
                <a:gd name="connsiteY77" fmla="*/ 142531 h 167089"/>
                <a:gd name="connsiteX78" fmla="*/ 454096 w 3355019"/>
                <a:gd name="connsiteY78" fmla="*/ 146349 h 167089"/>
                <a:gd name="connsiteX79" fmla="*/ 460953 w 3355019"/>
                <a:gd name="connsiteY79" fmla="*/ 147721 h 167089"/>
                <a:gd name="connsiteX80" fmla="*/ 469572 w 3355019"/>
                <a:gd name="connsiteY80" fmla="*/ 146937 h 167089"/>
                <a:gd name="connsiteX81" fmla="*/ 487365 w 3355019"/>
                <a:gd name="connsiteY81" fmla="*/ 164763 h 167089"/>
                <a:gd name="connsiteX82" fmla="*/ 487365 w 3355019"/>
                <a:gd name="connsiteY82" fmla="*/ 47821 h 167089"/>
                <a:gd name="connsiteX83" fmla="*/ 505190 w 3355019"/>
                <a:gd name="connsiteY83" fmla="*/ 47821 h 167089"/>
                <a:gd name="connsiteX84" fmla="*/ 505190 w 3355019"/>
                <a:gd name="connsiteY84" fmla="*/ 65449 h 167089"/>
                <a:gd name="connsiteX85" fmla="*/ 517825 w 3355019"/>
                <a:gd name="connsiteY85" fmla="*/ 49093 h 167089"/>
                <a:gd name="connsiteX86" fmla="*/ 530459 w 3355019"/>
                <a:gd name="connsiteY86" fmla="*/ 45078 h 167089"/>
                <a:gd name="connsiteX87" fmla="*/ 550831 w 3355019"/>
                <a:gd name="connsiteY87" fmla="*/ 51543 h 167089"/>
                <a:gd name="connsiteX88" fmla="*/ 544172 w 3355019"/>
                <a:gd name="connsiteY88" fmla="*/ 69955 h 167089"/>
                <a:gd name="connsiteX89" fmla="*/ 529480 w 3355019"/>
                <a:gd name="connsiteY89" fmla="*/ 65646 h 167089"/>
                <a:gd name="connsiteX90" fmla="*/ 517825 w 3355019"/>
                <a:gd name="connsiteY90" fmla="*/ 69563 h 167089"/>
                <a:gd name="connsiteX91" fmla="*/ 510480 w 3355019"/>
                <a:gd name="connsiteY91" fmla="*/ 80337 h 167089"/>
                <a:gd name="connsiteX92" fmla="*/ 507149 w 3355019"/>
                <a:gd name="connsiteY92" fmla="*/ 103452 h 167089"/>
                <a:gd name="connsiteX93" fmla="*/ 507149 w 3355019"/>
                <a:gd name="connsiteY93" fmla="*/ 164763 h 167089"/>
                <a:gd name="connsiteX94" fmla="*/ 487365 w 3355019"/>
                <a:gd name="connsiteY94" fmla="*/ 164763 h 167089"/>
                <a:gd name="connsiteX95" fmla="*/ 553568 w 3355019"/>
                <a:gd name="connsiteY95" fmla="*/ 106193 h 167089"/>
                <a:gd name="connsiteX96" fmla="*/ 571785 w 3355019"/>
                <a:gd name="connsiteY96" fmla="*/ 58006 h 167089"/>
                <a:gd name="connsiteX97" fmla="*/ 608415 w 3355019"/>
                <a:gd name="connsiteY97" fmla="*/ 45078 h 167089"/>
                <a:gd name="connsiteX98" fmla="*/ 647983 w 3355019"/>
                <a:gd name="connsiteY98" fmla="*/ 60945 h 167089"/>
                <a:gd name="connsiteX99" fmla="*/ 663263 w 3355019"/>
                <a:gd name="connsiteY99" fmla="*/ 104626 h 167089"/>
                <a:gd name="connsiteX100" fmla="*/ 656504 w 3355019"/>
                <a:gd name="connsiteY100" fmla="*/ 140081 h 167089"/>
                <a:gd name="connsiteX101" fmla="*/ 636818 w 3355019"/>
                <a:gd name="connsiteY101" fmla="*/ 160257 h 167089"/>
                <a:gd name="connsiteX102" fmla="*/ 608415 w 3355019"/>
                <a:gd name="connsiteY102" fmla="*/ 167506 h 167089"/>
                <a:gd name="connsiteX103" fmla="*/ 568748 w 3355019"/>
                <a:gd name="connsiteY103" fmla="*/ 151736 h 167089"/>
                <a:gd name="connsiteX104" fmla="*/ 553568 w 3355019"/>
                <a:gd name="connsiteY104" fmla="*/ 106193 h 167089"/>
                <a:gd name="connsiteX105" fmla="*/ 573940 w 3355019"/>
                <a:gd name="connsiteY105" fmla="*/ 106193 h 167089"/>
                <a:gd name="connsiteX106" fmla="*/ 583733 w 3355019"/>
                <a:gd name="connsiteY106" fmla="*/ 139885 h 167089"/>
                <a:gd name="connsiteX107" fmla="*/ 608415 w 3355019"/>
                <a:gd name="connsiteY107" fmla="*/ 151050 h 167089"/>
                <a:gd name="connsiteX108" fmla="*/ 633096 w 3355019"/>
                <a:gd name="connsiteY108" fmla="*/ 139788 h 167089"/>
                <a:gd name="connsiteX109" fmla="*/ 642891 w 3355019"/>
                <a:gd name="connsiteY109" fmla="*/ 105605 h 167089"/>
                <a:gd name="connsiteX110" fmla="*/ 632998 w 3355019"/>
                <a:gd name="connsiteY110" fmla="*/ 72697 h 167089"/>
                <a:gd name="connsiteX111" fmla="*/ 608415 w 3355019"/>
                <a:gd name="connsiteY111" fmla="*/ 61532 h 167089"/>
                <a:gd name="connsiteX112" fmla="*/ 583733 w 3355019"/>
                <a:gd name="connsiteY112" fmla="*/ 72697 h 167089"/>
                <a:gd name="connsiteX113" fmla="*/ 573940 w 3355019"/>
                <a:gd name="connsiteY113" fmla="*/ 106193 h 167089"/>
                <a:gd name="connsiteX114" fmla="*/ 760074 w 3355019"/>
                <a:gd name="connsiteY114" fmla="*/ 121864 h 167089"/>
                <a:gd name="connsiteX115" fmla="*/ 779465 w 3355019"/>
                <a:gd name="connsiteY115" fmla="*/ 124410 h 167089"/>
                <a:gd name="connsiteX116" fmla="*/ 763208 w 3355019"/>
                <a:gd name="connsiteY116" fmla="*/ 156046 h 167089"/>
                <a:gd name="connsiteX117" fmla="*/ 730886 w 3355019"/>
                <a:gd name="connsiteY117" fmla="*/ 167506 h 167089"/>
                <a:gd name="connsiteX118" fmla="*/ 692200 w 3355019"/>
                <a:gd name="connsiteY118" fmla="*/ 151736 h 167089"/>
                <a:gd name="connsiteX119" fmla="*/ 677606 w 3355019"/>
                <a:gd name="connsiteY119" fmla="*/ 106781 h 167089"/>
                <a:gd name="connsiteX120" fmla="*/ 683874 w 3355019"/>
                <a:gd name="connsiteY120" fmla="*/ 73579 h 167089"/>
                <a:gd name="connsiteX121" fmla="*/ 702974 w 3355019"/>
                <a:gd name="connsiteY121" fmla="*/ 52227 h 167089"/>
                <a:gd name="connsiteX122" fmla="*/ 730886 w 3355019"/>
                <a:gd name="connsiteY122" fmla="*/ 45078 h 167089"/>
                <a:gd name="connsiteX123" fmla="*/ 762130 w 3355019"/>
                <a:gd name="connsiteY123" fmla="*/ 54775 h 167089"/>
                <a:gd name="connsiteX124" fmla="*/ 777703 w 3355019"/>
                <a:gd name="connsiteY124" fmla="*/ 82099 h 167089"/>
                <a:gd name="connsiteX125" fmla="*/ 758310 w 3355019"/>
                <a:gd name="connsiteY125" fmla="*/ 85038 h 167089"/>
                <a:gd name="connsiteX126" fmla="*/ 748614 w 3355019"/>
                <a:gd name="connsiteY126" fmla="*/ 67311 h 167089"/>
                <a:gd name="connsiteX127" fmla="*/ 731670 w 3355019"/>
                <a:gd name="connsiteY127" fmla="*/ 61336 h 167089"/>
                <a:gd name="connsiteX128" fmla="*/ 707380 w 3355019"/>
                <a:gd name="connsiteY128" fmla="*/ 72110 h 167089"/>
                <a:gd name="connsiteX129" fmla="*/ 697978 w 3355019"/>
                <a:gd name="connsiteY129" fmla="*/ 106193 h 167089"/>
                <a:gd name="connsiteX130" fmla="*/ 706989 w 3355019"/>
                <a:gd name="connsiteY130" fmla="*/ 140375 h 167089"/>
                <a:gd name="connsiteX131" fmla="*/ 730691 w 3355019"/>
                <a:gd name="connsiteY131" fmla="*/ 151050 h 167089"/>
                <a:gd name="connsiteX132" fmla="*/ 750084 w 3355019"/>
                <a:gd name="connsiteY132" fmla="*/ 143901 h 167089"/>
                <a:gd name="connsiteX133" fmla="*/ 760074 w 3355019"/>
                <a:gd name="connsiteY133" fmla="*/ 121864 h 167089"/>
                <a:gd name="connsiteX134" fmla="*/ 793962 w 3355019"/>
                <a:gd name="connsiteY134" fmla="*/ 164763 h 167089"/>
                <a:gd name="connsiteX135" fmla="*/ 793962 w 3355019"/>
                <a:gd name="connsiteY135" fmla="*/ 3159 h 167089"/>
                <a:gd name="connsiteX136" fmla="*/ 813745 w 3355019"/>
                <a:gd name="connsiteY136" fmla="*/ 3159 h 167089"/>
                <a:gd name="connsiteX137" fmla="*/ 813745 w 3355019"/>
                <a:gd name="connsiteY137" fmla="*/ 61141 h 167089"/>
                <a:gd name="connsiteX138" fmla="*/ 848809 w 3355019"/>
                <a:gd name="connsiteY138" fmla="*/ 45078 h 167089"/>
                <a:gd name="connsiteX139" fmla="*/ 871336 w 3355019"/>
                <a:gd name="connsiteY139" fmla="*/ 50171 h 167089"/>
                <a:gd name="connsiteX140" fmla="*/ 885145 w 3355019"/>
                <a:gd name="connsiteY140" fmla="*/ 64373 h 167089"/>
                <a:gd name="connsiteX141" fmla="*/ 889357 w 3355019"/>
                <a:gd name="connsiteY141" fmla="*/ 90523 h 167089"/>
                <a:gd name="connsiteX142" fmla="*/ 889357 w 3355019"/>
                <a:gd name="connsiteY142" fmla="*/ 164763 h 167089"/>
                <a:gd name="connsiteX143" fmla="*/ 869377 w 3355019"/>
                <a:gd name="connsiteY143" fmla="*/ 164763 h 167089"/>
                <a:gd name="connsiteX144" fmla="*/ 869377 w 3355019"/>
                <a:gd name="connsiteY144" fmla="*/ 90523 h 167089"/>
                <a:gd name="connsiteX145" fmla="*/ 862913 w 3355019"/>
                <a:gd name="connsiteY145" fmla="*/ 68878 h 167089"/>
                <a:gd name="connsiteX146" fmla="*/ 844696 w 3355019"/>
                <a:gd name="connsiteY146" fmla="*/ 62120 h 167089"/>
                <a:gd name="connsiteX147" fmla="*/ 828142 w 3355019"/>
                <a:gd name="connsiteY147" fmla="*/ 66723 h 167089"/>
                <a:gd name="connsiteX148" fmla="*/ 817075 w 3355019"/>
                <a:gd name="connsiteY148" fmla="*/ 79162 h 167089"/>
                <a:gd name="connsiteX149" fmla="*/ 813745 w 3355019"/>
                <a:gd name="connsiteY149" fmla="*/ 100709 h 167089"/>
                <a:gd name="connsiteX150" fmla="*/ 813745 w 3355019"/>
                <a:gd name="connsiteY150" fmla="*/ 164763 h 167089"/>
                <a:gd name="connsiteX151" fmla="*/ 793962 w 3355019"/>
                <a:gd name="connsiteY151" fmla="*/ 164763 h 167089"/>
                <a:gd name="connsiteX152" fmla="*/ 996746 w 3355019"/>
                <a:gd name="connsiteY152" fmla="*/ 127153 h 167089"/>
                <a:gd name="connsiteX153" fmla="*/ 1017313 w 3355019"/>
                <a:gd name="connsiteY153" fmla="*/ 129699 h 167089"/>
                <a:gd name="connsiteX154" fmla="*/ 999292 w 3355019"/>
                <a:gd name="connsiteY154" fmla="*/ 157515 h 167089"/>
                <a:gd name="connsiteX155" fmla="*/ 965796 w 3355019"/>
                <a:gd name="connsiteY155" fmla="*/ 167506 h 167089"/>
                <a:gd name="connsiteX156" fmla="*/ 925053 w 3355019"/>
                <a:gd name="connsiteY156" fmla="*/ 151638 h 167089"/>
                <a:gd name="connsiteX157" fmla="*/ 909969 w 3355019"/>
                <a:gd name="connsiteY157" fmla="*/ 107172 h 167089"/>
                <a:gd name="connsiteX158" fmla="*/ 925150 w 3355019"/>
                <a:gd name="connsiteY158" fmla="*/ 61434 h 167089"/>
                <a:gd name="connsiteX159" fmla="*/ 964621 w 3355019"/>
                <a:gd name="connsiteY159" fmla="*/ 45078 h 167089"/>
                <a:gd name="connsiteX160" fmla="*/ 1003014 w 3355019"/>
                <a:gd name="connsiteY160" fmla="*/ 61043 h 167089"/>
                <a:gd name="connsiteX161" fmla="*/ 1017901 w 3355019"/>
                <a:gd name="connsiteY161" fmla="*/ 105998 h 167089"/>
                <a:gd name="connsiteX162" fmla="*/ 1017705 w 3355019"/>
                <a:gd name="connsiteY162" fmla="*/ 111287 h 167089"/>
                <a:gd name="connsiteX163" fmla="*/ 930537 w 3355019"/>
                <a:gd name="connsiteY163" fmla="*/ 111287 h 167089"/>
                <a:gd name="connsiteX164" fmla="*/ 941409 w 3355019"/>
                <a:gd name="connsiteY164" fmla="*/ 140866 h 167089"/>
                <a:gd name="connsiteX165" fmla="*/ 965796 w 3355019"/>
                <a:gd name="connsiteY165" fmla="*/ 151050 h 167089"/>
                <a:gd name="connsiteX166" fmla="*/ 984504 w 3355019"/>
                <a:gd name="connsiteY166" fmla="*/ 145370 h 167089"/>
                <a:gd name="connsiteX167" fmla="*/ 996746 w 3355019"/>
                <a:gd name="connsiteY167" fmla="*/ 127153 h 167089"/>
                <a:gd name="connsiteX168" fmla="*/ 931516 w 3355019"/>
                <a:gd name="connsiteY168" fmla="*/ 95028 h 167089"/>
                <a:gd name="connsiteX169" fmla="*/ 996941 w 3355019"/>
                <a:gd name="connsiteY169" fmla="*/ 95028 h 167089"/>
                <a:gd name="connsiteX170" fmla="*/ 989498 w 3355019"/>
                <a:gd name="connsiteY170" fmla="*/ 72894 h 167089"/>
                <a:gd name="connsiteX171" fmla="*/ 964816 w 3355019"/>
                <a:gd name="connsiteY171" fmla="*/ 61336 h 167089"/>
                <a:gd name="connsiteX172" fmla="*/ 941996 w 3355019"/>
                <a:gd name="connsiteY172" fmla="*/ 70543 h 167089"/>
                <a:gd name="connsiteX173" fmla="*/ 931516 w 3355019"/>
                <a:gd name="connsiteY173" fmla="*/ 95028 h 167089"/>
                <a:gd name="connsiteX174" fmla="*/ 1039297 w 3355019"/>
                <a:gd name="connsiteY174" fmla="*/ 164763 h 167089"/>
                <a:gd name="connsiteX175" fmla="*/ 1039297 w 3355019"/>
                <a:gd name="connsiteY175" fmla="*/ 47821 h 167089"/>
                <a:gd name="connsiteX176" fmla="*/ 1057123 w 3355019"/>
                <a:gd name="connsiteY176" fmla="*/ 47821 h 167089"/>
                <a:gd name="connsiteX177" fmla="*/ 1057123 w 3355019"/>
                <a:gd name="connsiteY177" fmla="*/ 64079 h 167089"/>
                <a:gd name="connsiteX178" fmla="*/ 1071715 w 3355019"/>
                <a:gd name="connsiteY178" fmla="*/ 50367 h 167089"/>
                <a:gd name="connsiteX179" fmla="*/ 1092578 w 3355019"/>
                <a:gd name="connsiteY179" fmla="*/ 45078 h 167089"/>
                <a:gd name="connsiteX180" fmla="*/ 1113831 w 3355019"/>
                <a:gd name="connsiteY180" fmla="*/ 50464 h 167089"/>
                <a:gd name="connsiteX181" fmla="*/ 1125486 w 3355019"/>
                <a:gd name="connsiteY181" fmla="*/ 65646 h 167089"/>
                <a:gd name="connsiteX182" fmla="*/ 1161724 w 3355019"/>
                <a:gd name="connsiteY182" fmla="*/ 45078 h 167089"/>
                <a:gd name="connsiteX183" fmla="*/ 1188462 w 3355019"/>
                <a:gd name="connsiteY183" fmla="*/ 54775 h 167089"/>
                <a:gd name="connsiteX184" fmla="*/ 1197767 w 3355019"/>
                <a:gd name="connsiteY184" fmla="*/ 84451 h 167089"/>
                <a:gd name="connsiteX185" fmla="*/ 1197767 w 3355019"/>
                <a:gd name="connsiteY185" fmla="*/ 164763 h 167089"/>
                <a:gd name="connsiteX186" fmla="*/ 1178178 w 3355019"/>
                <a:gd name="connsiteY186" fmla="*/ 164763 h 167089"/>
                <a:gd name="connsiteX187" fmla="*/ 1178178 w 3355019"/>
                <a:gd name="connsiteY187" fmla="*/ 91111 h 167089"/>
                <a:gd name="connsiteX188" fmla="*/ 1176220 w 3355019"/>
                <a:gd name="connsiteY188" fmla="*/ 73873 h 167089"/>
                <a:gd name="connsiteX189" fmla="*/ 1169168 w 3355019"/>
                <a:gd name="connsiteY189" fmla="*/ 65449 h 167089"/>
                <a:gd name="connsiteX190" fmla="*/ 1157219 w 3355019"/>
                <a:gd name="connsiteY190" fmla="*/ 62315 h 167089"/>
                <a:gd name="connsiteX191" fmla="*/ 1136749 w 3355019"/>
                <a:gd name="connsiteY191" fmla="*/ 70543 h 167089"/>
                <a:gd name="connsiteX192" fmla="*/ 1128620 w 3355019"/>
                <a:gd name="connsiteY192" fmla="*/ 96791 h 167089"/>
                <a:gd name="connsiteX193" fmla="*/ 1128620 w 3355019"/>
                <a:gd name="connsiteY193" fmla="*/ 164763 h 167089"/>
                <a:gd name="connsiteX194" fmla="*/ 1108836 w 3355019"/>
                <a:gd name="connsiteY194" fmla="*/ 164763 h 167089"/>
                <a:gd name="connsiteX195" fmla="*/ 1108836 w 3355019"/>
                <a:gd name="connsiteY195" fmla="*/ 88760 h 167089"/>
                <a:gd name="connsiteX196" fmla="*/ 1103938 w 3355019"/>
                <a:gd name="connsiteY196" fmla="*/ 68878 h 167089"/>
                <a:gd name="connsiteX197" fmla="*/ 1088072 w 3355019"/>
                <a:gd name="connsiteY197" fmla="*/ 62315 h 167089"/>
                <a:gd name="connsiteX198" fmla="*/ 1072597 w 3355019"/>
                <a:gd name="connsiteY198" fmla="*/ 66723 h 167089"/>
                <a:gd name="connsiteX199" fmla="*/ 1062313 w 3355019"/>
                <a:gd name="connsiteY199" fmla="*/ 79553 h 167089"/>
                <a:gd name="connsiteX200" fmla="*/ 1059081 w 3355019"/>
                <a:gd name="connsiteY200" fmla="*/ 104038 h 167089"/>
                <a:gd name="connsiteX201" fmla="*/ 1059081 w 3355019"/>
                <a:gd name="connsiteY201" fmla="*/ 164763 h 167089"/>
                <a:gd name="connsiteX202" fmla="*/ 1039297 w 3355019"/>
                <a:gd name="connsiteY202" fmla="*/ 164763 h 167089"/>
                <a:gd name="connsiteX203" fmla="*/ 1223226 w 3355019"/>
                <a:gd name="connsiteY203" fmla="*/ 26077 h 167089"/>
                <a:gd name="connsiteX204" fmla="*/ 1223226 w 3355019"/>
                <a:gd name="connsiteY204" fmla="*/ 3159 h 167089"/>
                <a:gd name="connsiteX205" fmla="*/ 1243010 w 3355019"/>
                <a:gd name="connsiteY205" fmla="*/ 3159 h 167089"/>
                <a:gd name="connsiteX206" fmla="*/ 1243010 w 3355019"/>
                <a:gd name="connsiteY206" fmla="*/ 26077 h 167089"/>
                <a:gd name="connsiteX207" fmla="*/ 1223226 w 3355019"/>
                <a:gd name="connsiteY207" fmla="*/ 26077 h 167089"/>
                <a:gd name="connsiteX208" fmla="*/ 1223226 w 3355019"/>
                <a:gd name="connsiteY208" fmla="*/ 164763 h 167089"/>
                <a:gd name="connsiteX209" fmla="*/ 1223226 w 3355019"/>
                <a:gd name="connsiteY209" fmla="*/ 47821 h 167089"/>
                <a:gd name="connsiteX210" fmla="*/ 1243010 w 3355019"/>
                <a:gd name="connsiteY210" fmla="*/ 47821 h 167089"/>
                <a:gd name="connsiteX211" fmla="*/ 1243010 w 3355019"/>
                <a:gd name="connsiteY211" fmla="*/ 164763 h 167089"/>
                <a:gd name="connsiteX212" fmla="*/ 1223226 w 3355019"/>
                <a:gd name="connsiteY212" fmla="*/ 164763 h 167089"/>
                <a:gd name="connsiteX213" fmla="*/ 1348426 w 3355019"/>
                <a:gd name="connsiteY213" fmla="*/ 121864 h 167089"/>
                <a:gd name="connsiteX214" fmla="*/ 1367819 w 3355019"/>
                <a:gd name="connsiteY214" fmla="*/ 124410 h 167089"/>
                <a:gd name="connsiteX215" fmla="*/ 1351560 w 3355019"/>
                <a:gd name="connsiteY215" fmla="*/ 156046 h 167089"/>
                <a:gd name="connsiteX216" fmla="*/ 1319240 w 3355019"/>
                <a:gd name="connsiteY216" fmla="*/ 167506 h 167089"/>
                <a:gd name="connsiteX217" fmla="*/ 1280553 w 3355019"/>
                <a:gd name="connsiteY217" fmla="*/ 151736 h 167089"/>
                <a:gd name="connsiteX218" fmla="*/ 1265960 w 3355019"/>
                <a:gd name="connsiteY218" fmla="*/ 106781 h 167089"/>
                <a:gd name="connsiteX219" fmla="*/ 1272228 w 3355019"/>
                <a:gd name="connsiteY219" fmla="*/ 73579 h 167089"/>
                <a:gd name="connsiteX220" fmla="*/ 1291327 w 3355019"/>
                <a:gd name="connsiteY220" fmla="*/ 52227 h 167089"/>
                <a:gd name="connsiteX221" fmla="*/ 1319240 w 3355019"/>
                <a:gd name="connsiteY221" fmla="*/ 45078 h 167089"/>
                <a:gd name="connsiteX222" fmla="*/ 1350484 w 3355019"/>
                <a:gd name="connsiteY222" fmla="*/ 54775 h 167089"/>
                <a:gd name="connsiteX223" fmla="*/ 1366057 w 3355019"/>
                <a:gd name="connsiteY223" fmla="*/ 82099 h 167089"/>
                <a:gd name="connsiteX224" fmla="*/ 1346664 w 3355019"/>
                <a:gd name="connsiteY224" fmla="*/ 85038 h 167089"/>
                <a:gd name="connsiteX225" fmla="*/ 1336968 w 3355019"/>
                <a:gd name="connsiteY225" fmla="*/ 67311 h 167089"/>
                <a:gd name="connsiteX226" fmla="*/ 1320023 w 3355019"/>
                <a:gd name="connsiteY226" fmla="*/ 61336 h 167089"/>
                <a:gd name="connsiteX227" fmla="*/ 1295734 w 3355019"/>
                <a:gd name="connsiteY227" fmla="*/ 72110 h 167089"/>
                <a:gd name="connsiteX228" fmla="*/ 1286331 w 3355019"/>
                <a:gd name="connsiteY228" fmla="*/ 106193 h 167089"/>
                <a:gd name="connsiteX229" fmla="*/ 1295343 w 3355019"/>
                <a:gd name="connsiteY229" fmla="*/ 140375 h 167089"/>
                <a:gd name="connsiteX230" fmla="*/ 1319044 w 3355019"/>
                <a:gd name="connsiteY230" fmla="*/ 151050 h 167089"/>
                <a:gd name="connsiteX231" fmla="*/ 1338437 w 3355019"/>
                <a:gd name="connsiteY231" fmla="*/ 143901 h 167089"/>
                <a:gd name="connsiteX232" fmla="*/ 1348426 w 3355019"/>
                <a:gd name="connsiteY232" fmla="*/ 121864 h 167089"/>
                <a:gd name="connsiteX233" fmla="*/ 1458709 w 3355019"/>
                <a:gd name="connsiteY233" fmla="*/ 150268 h 167089"/>
                <a:gd name="connsiteX234" fmla="*/ 1437456 w 3355019"/>
                <a:gd name="connsiteY234" fmla="*/ 163587 h 167089"/>
                <a:gd name="connsiteX235" fmla="*/ 1415615 w 3355019"/>
                <a:gd name="connsiteY235" fmla="*/ 167506 h 167089"/>
                <a:gd name="connsiteX236" fmla="*/ 1385938 w 3355019"/>
                <a:gd name="connsiteY236" fmla="*/ 158004 h 167089"/>
                <a:gd name="connsiteX237" fmla="*/ 1375654 w 3355019"/>
                <a:gd name="connsiteY237" fmla="*/ 133813 h 167089"/>
                <a:gd name="connsiteX238" fmla="*/ 1379572 w 3355019"/>
                <a:gd name="connsiteY238" fmla="*/ 118241 h 167089"/>
                <a:gd name="connsiteX239" fmla="*/ 1389758 w 3355019"/>
                <a:gd name="connsiteY239" fmla="*/ 106781 h 167089"/>
                <a:gd name="connsiteX240" fmla="*/ 1404057 w 3355019"/>
                <a:gd name="connsiteY240" fmla="*/ 100317 h 167089"/>
                <a:gd name="connsiteX241" fmla="*/ 1421688 w 3355019"/>
                <a:gd name="connsiteY241" fmla="*/ 97379 h 167089"/>
                <a:gd name="connsiteX242" fmla="*/ 1456947 w 3355019"/>
                <a:gd name="connsiteY242" fmla="*/ 90523 h 167089"/>
                <a:gd name="connsiteX243" fmla="*/ 1457142 w 3355019"/>
                <a:gd name="connsiteY243" fmla="*/ 85233 h 167089"/>
                <a:gd name="connsiteX244" fmla="*/ 1451462 w 3355019"/>
                <a:gd name="connsiteY244" fmla="*/ 68192 h 167089"/>
                <a:gd name="connsiteX245" fmla="*/ 1428935 w 3355019"/>
                <a:gd name="connsiteY245" fmla="*/ 61532 h 167089"/>
                <a:gd name="connsiteX246" fmla="*/ 1408172 w 3355019"/>
                <a:gd name="connsiteY246" fmla="*/ 66429 h 167089"/>
                <a:gd name="connsiteX247" fmla="*/ 1398377 w 3355019"/>
                <a:gd name="connsiteY247" fmla="*/ 83863 h 167089"/>
                <a:gd name="connsiteX248" fmla="*/ 1378984 w 3355019"/>
                <a:gd name="connsiteY248" fmla="*/ 81120 h 167089"/>
                <a:gd name="connsiteX249" fmla="*/ 1387702 w 3355019"/>
                <a:gd name="connsiteY249" fmla="*/ 60945 h 167089"/>
                <a:gd name="connsiteX250" fmla="*/ 1405135 w 3355019"/>
                <a:gd name="connsiteY250" fmla="*/ 49191 h 167089"/>
                <a:gd name="connsiteX251" fmla="*/ 1431874 w 3355019"/>
                <a:gd name="connsiteY251" fmla="*/ 45078 h 167089"/>
                <a:gd name="connsiteX252" fmla="*/ 1456163 w 3355019"/>
                <a:gd name="connsiteY252" fmla="*/ 48604 h 167089"/>
                <a:gd name="connsiteX253" fmla="*/ 1469973 w 3355019"/>
                <a:gd name="connsiteY253" fmla="*/ 57516 h 167089"/>
                <a:gd name="connsiteX254" fmla="*/ 1476143 w 3355019"/>
                <a:gd name="connsiteY254" fmla="*/ 70934 h 167089"/>
                <a:gd name="connsiteX255" fmla="*/ 1477123 w 3355019"/>
                <a:gd name="connsiteY255" fmla="*/ 89348 h 167089"/>
                <a:gd name="connsiteX256" fmla="*/ 1477123 w 3355019"/>
                <a:gd name="connsiteY256" fmla="*/ 115793 h 167089"/>
                <a:gd name="connsiteX257" fmla="*/ 1478395 w 3355019"/>
                <a:gd name="connsiteY257" fmla="*/ 150757 h 167089"/>
                <a:gd name="connsiteX258" fmla="*/ 1483391 w 3355019"/>
                <a:gd name="connsiteY258" fmla="*/ 164763 h 167089"/>
                <a:gd name="connsiteX259" fmla="*/ 1462627 w 3355019"/>
                <a:gd name="connsiteY259" fmla="*/ 164763 h 167089"/>
                <a:gd name="connsiteX260" fmla="*/ 1458709 w 3355019"/>
                <a:gd name="connsiteY260" fmla="*/ 150268 h 167089"/>
                <a:gd name="connsiteX261" fmla="*/ 1456947 w 3355019"/>
                <a:gd name="connsiteY261" fmla="*/ 105998 h 167089"/>
                <a:gd name="connsiteX262" fmla="*/ 1424626 w 3355019"/>
                <a:gd name="connsiteY262" fmla="*/ 113441 h 167089"/>
                <a:gd name="connsiteX263" fmla="*/ 1407388 w 3355019"/>
                <a:gd name="connsiteY263" fmla="*/ 117457 h 167089"/>
                <a:gd name="connsiteX264" fmla="*/ 1399553 w 3355019"/>
                <a:gd name="connsiteY264" fmla="*/ 123921 h 167089"/>
                <a:gd name="connsiteX265" fmla="*/ 1396810 w 3355019"/>
                <a:gd name="connsiteY265" fmla="*/ 133421 h 167089"/>
                <a:gd name="connsiteX266" fmla="*/ 1402785 w 3355019"/>
                <a:gd name="connsiteY266" fmla="*/ 146546 h 167089"/>
                <a:gd name="connsiteX267" fmla="*/ 1420316 w 3355019"/>
                <a:gd name="connsiteY267" fmla="*/ 151835 h 167089"/>
                <a:gd name="connsiteX268" fmla="*/ 1440786 w 3355019"/>
                <a:gd name="connsiteY268" fmla="*/ 146839 h 167089"/>
                <a:gd name="connsiteX269" fmla="*/ 1453813 w 3355019"/>
                <a:gd name="connsiteY269" fmla="*/ 133226 h 167089"/>
                <a:gd name="connsiteX270" fmla="*/ 1456947 w 3355019"/>
                <a:gd name="connsiteY270" fmla="*/ 113245 h 167089"/>
                <a:gd name="connsiteX271" fmla="*/ 1456947 w 3355019"/>
                <a:gd name="connsiteY271" fmla="*/ 105998 h 167089"/>
                <a:gd name="connsiteX272" fmla="*/ 1504591 w 3355019"/>
                <a:gd name="connsiteY272" fmla="*/ 164763 h 167089"/>
                <a:gd name="connsiteX273" fmla="*/ 1504591 w 3355019"/>
                <a:gd name="connsiteY273" fmla="*/ 3159 h 167089"/>
                <a:gd name="connsiteX274" fmla="*/ 1524376 w 3355019"/>
                <a:gd name="connsiteY274" fmla="*/ 3159 h 167089"/>
                <a:gd name="connsiteX275" fmla="*/ 1524376 w 3355019"/>
                <a:gd name="connsiteY275" fmla="*/ 164763 h 167089"/>
                <a:gd name="connsiteX276" fmla="*/ 1504591 w 3355019"/>
                <a:gd name="connsiteY276" fmla="*/ 164763 h 167089"/>
                <a:gd name="connsiteX277" fmla="*/ 1610565 w 3355019"/>
                <a:gd name="connsiteY277" fmla="*/ 112854 h 167089"/>
                <a:gd name="connsiteX278" fmla="*/ 1630740 w 3355019"/>
                <a:gd name="connsiteY278" fmla="*/ 111091 h 167089"/>
                <a:gd name="connsiteX279" fmla="*/ 1637303 w 3355019"/>
                <a:gd name="connsiteY279" fmla="*/ 130973 h 167089"/>
                <a:gd name="connsiteX280" fmla="*/ 1653560 w 3355019"/>
                <a:gd name="connsiteY280" fmla="*/ 143510 h 167089"/>
                <a:gd name="connsiteX281" fmla="*/ 1678340 w 3355019"/>
                <a:gd name="connsiteY281" fmla="*/ 148309 h 167089"/>
                <a:gd name="connsiteX282" fmla="*/ 1699985 w 3355019"/>
                <a:gd name="connsiteY282" fmla="*/ 144684 h 167089"/>
                <a:gd name="connsiteX283" fmla="*/ 1713892 w 3355019"/>
                <a:gd name="connsiteY283" fmla="*/ 134695 h 167089"/>
                <a:gd name="connsiteX284" fmla="*/ 1718496 w 3355019"/>
                <a:gd name="connsiteY284" fmla="*/ 120885 h 167089"/>
                <a:gd name="connsiteX285" fmla="*/ 1714089 w 3355019"/>
                <a:gd name="connsiteY285" fmla="*/ 107565 h 167089"/>
                <a:gd name="connsiteX286" fmla="*/ 1699495 w 3355019"/>
                <a:gd name="connsiteY286" fmla="*/ 98162 h 167089"/>
                <a:gd name="connsiteX287" fmla="*/ 1670798 w 3355019"/>
                <a:gd name="connsiteY287" fmla="*/ 90229 h 167089"/>
                <a:gd name="connsiteX288" fmla="*/ 1639555 w 3355019"/>
                <a:gd name="connsiteY288" fmla="*/ 80141 h 167089"/>
                <a:gd name="connsiteX289" fmla="*/ 1622318 w 3355019"/>
                <a:gd name="connsiteY289" fmla="*/ 65058 h 167089"/>
                <a:gd name="connsiteX290" fmla="*/ 1616636 w 3355019"/>
                <a:gd name="connsiteY290" fmla="*/ 45078 h 167089"/>
                <a:gd name="connsiteX291" fmla="*/ 1623590 w 3355019"/>
                <a:gd name="connsiteY291" fmla="*/ 22159 h 167089"/>
                <a:gd name="connsiteX292" fmla="*/ 1643864 w 3355019"/>
                <a:gd name="connsiteY292" fmla="*/ 5999 h 167089"/>
                <a:gd name="connsiteX293" fmla="*/ 1673639 w 3355019"/>
                <a:gd name="connsiteY293" fmla="*/ 416 h 167089"/>
                <a:gd name="connsiteX294" fmla="*/ 1705176 w 3355019"/>
                <a:gd name="connsiteY294" fmla="*/ 6195 h 167089"/>
                <a:gd name="connsiteX295" fmla="*/ 1726331 w 3355019"/>
                <a:gd name="connsiteY295" fmla="*/ 23236 h 167089"/>
                <a:gd name="connsiteX296" fmla="*/ 1734166 w 3355019"/>
                <a:gd name="connsiteY296" fmla="*/ 48800 h 167089"/>
                <a:gd name="connsiteX297" fmla="*/ 1713795 w 3355019"/>
                <a:gd name="connsiteY297" fmla="*/ 50367 h 167089"/>
                <a:gd name="connsiteX298" fmla="*/ 1702532 w 3355019"/>
                <a:gd name="connsiteY298" fmla="*/ 27056 h 167089"/>
                <a:gd name="connsiteX299" fmla="*/ 1674422 w 3355019"/>
                <a:gd name="connsiteY299" fmla="*/ 19221 h 167089"/>
                <a:gd name="connsiteX300" fmla="*/ 1646117 w 3355019"/>
                <a:gd name="connsiteY300" fmla="*/ 26370 h 167089"/>
                <a:gd name="connsiteX301" fmla="*/ 1637205 w 3355019"/>
                <a:gd name="connsiteY301" fmla="*/ 43510 h 167089"/>
                <a:gd name="connsiteX302" fmla="*/ 1643669 w 3355019"/>
                <a:gd name="connsiteY302" fmla="*/ 57811 h 167089"/>
                <a:gd name="connsiteX303" fmla="*/ 1675794 w 3355019"/>
                <a:gd name="connsiteY303" fmla="*/ 69367 h 167089"/>
                <a:gd name="connsiteX304" fmla="*/ 1711641 w 3355019"/>
                <a:gd name="connsiteY304" fmla="*/ 79750 h 167089"/>
                <a:gd name="connsiteX305" fmla="*/ 1732404 w 3355019"/>
                <a:gd name="connsiteY305" fmla="*/ 96203 h 167089"/>
                <a:gd name="connsiteX306" fmla="*/ 1739064 w 3355019"/>
                <a:gd name="connsiteY306" fmla="*/ 119122 h 167089"/>
                <a:gd name="connsiteX307" fmla="*/ 1731718 w 3355019"/>
                <a:gd name="connsiteY307" fmla="*/ 143412 h 167089"/>
                <a:gd name="connsiteX308" fmla="*/ 1710563 w 3355019"/>
                <a:gd name="connsiteY308" fmla="*/ 161139 h 167089"/>
                <a:gd name="connsiteX309" fmla="*/ 1679319 w 3355019"/>
                <a:gd name="connsiteY309" fmla="*/ 167506 h 167089"/>
                <a:gd name="connsiteX310" fmla="*/ 1642591 w 3355019"/>
                <a:gd name="connsiteY310" fmla="*/ 161139 h 167089"/>
                <a:gd name="connsiteX311" fmla="*/ 1619379 w 3355019"/>
                <a:gd name="connsiteY311" fmla="*/ 141943 h 167089"/>
                <a:gd name="connsiteX312" fmla="*/ 1610565 w 3355019"/>
                <a:gd name="connsiteY312" fmla="*/ 112854 h 167089"/>
                <a:gd name="connsiteX313" fmla="*/ 1838971 w 3355019"/>
                <a:gd name="connsiteY313" fmla="*/ 164763 h 167089"/>
                <a:gd name="connsiteX314" fmla="*/ 1838971 w 3355019"/>
                <a:gd name="connsiteY314" fmla="*/ 147525 h 167089"/>
                <a:gd name="connsiteX315" fmla="*/ 1801949 w 3355019"/>
                <a:gd name="connsiteY315" fmla="*/ 167506 h 167089"/>
                <a:gd name="connsiteX316" fmla="*/ 1782556 w 3355019"/>
                <a:gd name="connsiteY316" fmla="*/ 163489 h 167089"/>
                <a:gd name="connsiteX317" fmla="*/ 1769236 w 3355019"/>
                <a:gd name="connsiteY317" fmla="*/ 153500 h 167089"/>
                <a:gd name="connsiteX318" fmla="*/ 1763164 w 3355019"/>
                <a:gd name="connsiteY318" fmla="*/ 138711 h 167089"/>
                <a:gd name="connsiteX319" fmla="*/ 1761989 w 3355019"/>
                <a:gd name="connsiteY319" fmla="*/ 120297 h 167089"/>
                <a:gd name="connsiteX320" fmla="*/ 1761989 w 3355019"/>
                <a:gd name="connsiteY320" fmla="*/ 47821 h 167089"/>
                <a:gd name="connsiteX321" fmla="*/ 1781773 w 3355019"/>
                <a:gd name="connsiteY321" fmla="*/ 47821 h 167089"/>
                <a:gd name="connsiteX322" fmla="*/ 1781773 w 3355019"/>
                <a:gd name="connsiteY322" fmla="*/ 112658 h 167089"/>
                <a:gd name="connsiteX323" fmla="*/ 1782949 w 3355019"/>
                <a:gd name="connsiteY323" fmla="*/ 133617 h 167089"/>
                <a:gd name="connsiteX324" fmla="*/ 1790980 w 3355019"/>
                <a:gd name="connsiteY324" fmla="*/ 145860 h 167089"/>
                <a:gd name="connsiteX325" fmla="*/ 1805867 w 3355019"/>
                <a:gd name="connsiteY325" fmla="*/ 150268 h 167089"/>
                <a:gd name="connsiteX326" fmla="*/ 1822712 w 3355019"/>
                <a:gd name="connsiteY326" fmla="*/ 145762 h 167089"/>
                <a:gd name="connsiteX327" fmla="*/ 1833781 w 3355019"/>
                <a:gd name="connsiteY327" fmla="*/ 133324 h 167089"/>
                <a:gd name="connsiteX328" fmla="*/ 1837013 w 3355019"/>
                <a:gd name="connsiteY328" fmla="*/ 110503 h 167089"/>
                <a:gd name="connsiteX329" fmla="*/ 1837013 w 3355019"/>
                <a:gd name="connsiteY329" fmla="*/ 47821 h 167089"/>
                <a:gd name="connsiteX330" fmla="*/ 1856797 w 3355019"/>
                <a:gd name="connsiteY330" fmla="*/ 47821 h 167089"/>
                <a:gd name="connsiteX331" fmla="*/ 1856797 w 3355019"/>
                <a:gd name="connsiteY331" fmla="*/ 164763 h 167089"/>
                <a:gd name="connsiteX332" fmla="*/ 1838971 w 3355019"/>
                <a:gd name="connsiteY332" fmla="*/ 164763 h 167089"/>
                <a:gd name="connsiteX333" fmla="*/ 1884852 w 3355019"/>
                <a:gd name="connsiteY333" fmla="*/ 164763 h 167089"/>
                <a:gd name="connsiteX334" fmla="*/ 1884852 w 3355019"/>
                <a:gd name="connsiteY334" fmla="*/ 47821 h 167089"/>
                <a:gd name="connsiteX335" fmla="*/ 1902678 w 3355019"/>
                <a:gd name="connsiteY335" fmla="*/ 47821 h 167089"/>
                <a:gd name="connsiteX336" fmla="*/ 1902678 w 3355019"/>
                <a:gd name="connsiteY336" fmla="*/ 65449 h 167089"/>
                <a:gd name="connsiteX337" fmla="*/ 1915312 w 3355019"/>
                <a:gd name="connsiteY337" fmla="*/ 49093 h 167089"/>
                <a:gd name="connsiteX338" fmla="*/ 1927947 w 3355019"/>
                <a:gd name="connsiteY338" fmla="*/ 45078 h 167089"/>
                <a:gd name="connsiteX339" fmla="*/ 1948319 w 3355019"/>
                <a:gd name="connsiteY339" fmla="*/ 51543 h 167089"/>
                <a:gd name="connsiteX340" fmla="*/ 1941659 w 3355019"/>
                <a:gd name="connsiteY340" fmla="*/ 69955 h 167089"/>
                <a:gd name="connsiteX341" fmla="*/ 1926968 w 3355019"/>
                <a:gd name="connsiteY341" fmla="*/ 65646 h 167089"/>
                <a:gd name="connsiteX342" fmla="*/ 1915312 w 3355019"/>
                <a:gd name="connsiteY342" fmla="*/ 69563 h 167089"/>
                <a:gd name="connsiteX343" fmla="*/ 1907967 w 3355019"/>
                <a:gd name="connsiteY343" fmla="*/ 80337 h 167089"/>
                <a:gd name="connsiteX344" fmla="*/ 1904636 w 3355019"/>
                <a:gd name="connsiteY344" fmla="*/ 103452 h 167089"/>
                <a:gd name="connsiteX345" fmla="*/ 1904636 w 3355019"/>
                <a:gd name="connsiteY345" fmla="*/ 164763 h 167089"/>
                <a:gd name="connsiteX346" fmla="*/ 1884852 w 3355019"/>
                <a:gd name="connsiteY346" fmla="*/ 164763 h 167089"/>
                <a:gd name="connsiteX347" fmla="*/ 1963200 w 3355019"/>
                <a:gd name="connsiteY347" fmla="*/ 164763 h 167089"/>
                <a:gd name="connsiteX348" fmla="*/ 1963200 w 3355019"/>
                <a:gd name="connsiteY348" fmla="*/ 63099 h 167089"/>
                <a:gd name="connsiteX349" fmla="*/ 1945766 w 3355019"/>
                <a:gd name="connsiteY349" fmla="*/ 63099 h 167089"/>
                <a:gd name="connsiteX350" fmla="*/ 1945766 w 3355019"/>
                <a:gd name="connsiteY350" fmla="*/ 47821 h 167089"/>
                <a:gd name="connsiteX351" fmla="*/ 1963200 w 3355019"/>
                <a:gd name="connsiteY351" fmla="*/ 47821 h 167089"/>
                <a:gd name="connsiteX352" fmla="*/ 1963200 w 3355019"/>
                <a:gd name="connsiteY352" fmla="*/ 35284 h 167089"/>
                <a:gd name="connsiteX353" fmla="*/ 1965355 w 3355019"/>
                <a:gd name="connsiteY353" fmla="*/ 17849 h 167089"/>
                <a:gd name="connsiteX354" fmla="*/ 1975345 w 3355019"/>
                <a:gd name="connsiteY354" fmla="*/ 5215 h 167089"/>
                <a:gd name="connsiteX355" fmla="*/ 1995717 w 3355019"/>
                <a:gd name="connsiteY355" fmla="*/ 416 h 167089"/>
                <a:gd name="connsiteX356" fmla="*/ 2014129 w 3355019"/>
                <a:gd name="connsiteY356" fmla="*/ 2375 h 167089"/>
                <a:gd name="connsiteX357" fmla="*/ 2011191 w 3355019"/>
                <a:gd name="connsiteY357" fmla="*/ 19809 h 167089"/>
                <a:gd name="connsiteX358" fmla="*/ 1999438 w 3355019"/>
                <a:gd name="connsiteY358" fmla="*/ 18634 h 167089"/>
                <a:gd name="connsiteX359" fmla="*/ 1986706 w 3355019"/>
                <a:gd name="connsiteY359" fmla="*/ 22453 h 167089"/>
                <a:gd name="connsiteX360" fmla="*/ 1982984 w 3355019"/>
                <a:gd name="connsiteY360" fmla="*/ 36851 h 167089"/>
                <a:gd name="connsiteX361" fmla="*/ 1982984 w 3355019"/>
                <a:gd name="connsiteY361" fmla="*/ 47821 h 167089"/>
                <a:gd name="connsiteX362" fmla="*/ 2005706 w 3355019"/>
                <a:gd name="connsiteY362" fmla="*/ 47821 h 167089"/>
                <a:gd name="connsiteX363" fmla="*/ 2005706 w 3355019"/>
                <a:gd name="connsiteY363" fmla="*/ 63099 h 167089"/>
                <a:gd name="connsiteX364" fmla="*/ 1982984 w 3355019"/>
                <a:gd name="connsiteY364" fmla="*/ 63099 h 167089"/>
                <a:gd name="connsiteX365" fmla="*/ 1982984 w 3355019"/>
                <a:gd name="connsiteY365" fmla="*/ 164763 h 167089"/>
                <a:gd name="connsiteX366" fmla="*/ 1963200 w 3355019"/>
                <a:gd name="connsiteY366" fmla="*/ 164763 h 167089"/>
                <a:gd name="connsiteX367" fmla="*/ 2096174 w 3355019"/>
                <a:gd name="connsiteY367" fmla="*/ 150268 h 167089"/>
                <a:gd name="connsiteX368" fmla="*/ 2074920 w 3355019"/>
                <a:gd name="connsiteY368" fmla="*/ 163587 h 167089"/>
                <a:gd name="connsiteX369" fmla="*/ 2053079 w 3355019"/>
                <a:gd name="connsiteY369" fmla="*/ 167506 h 167089"/>
                <a:gd name="connsiteX370" fmla="*/ 2023403 w 3355019"/>
                <a:gd name="connsiteY370" fmla="*/ 158004 h 167089"/>
                <a:gd name="connsiteX371" fmla="*/ 2013119 w 3355019"/>
                <a:gd name="connsiteY371" fmla="*/ 133813 h 167089"/>
                <a:gd name="connsiteX372" fmla="*/ 2017037 w 3355019"/>
                <a:gd name="connsiteY372" fmla="*/ 118241 h 167089"/>
                <a:gd name="connsiteX373" fmla="*/ 2027222 w 3355019"/>
                <a:gd name="connsiteY373" fmla="*/ 106781 h 167089"/>
                <a:gd name="connsiteX374" fmla="*/ 2041522 w 3355019"/>
                <a:gd name="connsiteY374" fmla="*/ 100317 h 167089"/>
                <a:gd name="connsiteX375" fmla="*/ 2059151 w 3355019"/>
                <a:gd name="connsiteY375" fmla="*/ 97379 h 167089"/>
                <a:gd name="connsiteX376" fmla="*/ 2094410 w 3355019"/>
                <a:gd name="connsiteY376" fmla="*/ 90523 h 167089"/>
                <a:gd name="connsiteX377" fmla="*/ 2094607 w 3355019"/>
                <a:gd name="connsiteY377" fmla="*/ 85233 h 167089"/>
                <a:gd name="connsiteX378" fmla="*/ 2088925 w 3355019"/>
                <a:gd name="connsiteY378" fmla="*/ 68192 h 167089"/>
                <a:gd name="connsiteX379" fmla="*/ 2066399 w 3355019"/>
                <a:gd name="connsiteY379" fmla="*/ 61532 h 167089"/>
                <a:gd name="connsiteX380" fmla="*/ 2045635 w 3355019"/>
                <a:gd name="connsiteY380" fmla="*/ 66429 h 167089"/>
                <a:gd name="connsiteX381" fmla="*/ 2035841 w 3355019"/>
                <a:gd name="connsiteY381" fmla="*/ 83863 h 167089"/>
                <a:gd name="connsiteX382" fmla="*/ 2016449 w 3355019"/>
                <a:gd name="connsiteY382" fmla="*/ 81120 h 167089"/>
                <a:gd name="connsiteX383" fmla="*/ 2025165 w 3355019"/>
                <a:gd name="connsiteY383" fmla="*/ 60945 h 167089"/>
                <a:gd name="connsiteX384" fmla="*/ 2042599 w 3355019"/>
                <a:gd name="connsiteY384" fmla="*/ 49191 h 167089"/>
                <a:gd name="connsiteX385" fmla="*/ 2069337 w 3355019"/>
                <a:gd name="connsiteY385" fmla="*/ 45078 h 167089"/>
                <a:gd name="connsiteX386" fmla="*/ 2093626 w 3355019"/>
                <a:gd name="connsiteY386" fmla="*/ 48604 h 167089"/>
                <a:gd name="connsiteX387" fmla="*/ 2107437 w 3355019"/>
                <a:gd name="connsiteY387" fmla="*/ 57516 h 167089"/>
                <a:gd name="connsiteX388" fmla="*/ 2113607 w 3355019"/>
                <a:gd name="connsiteY388" fmla="*/ 70934 h 167089"/>
                <a:gd name="connsiteX389" fmla="*/ 2114586 w 3355019"/>
                <a:gd name="connsiteY389" fmla="*/ 89348 h 167089"/>
                <a:gd name="connsiteX390" fmla="*/ 2114586 w 3355019"/>
                <a:gd name="connsiteY390" fmla="*/ 115793 h 167089"/>
                <a:gd name="connsiteX391" fmla="*/ 2115860 w 3355019"/>
                <a:gd name="connsiteY391" fmla="*/ 150757 h 167089"/>
                <a:gd name="connsiteX392" fmla="*/ 2120854 w 3355019"/>
                <a:gd name="connsiteY392" fmla="*/ 164763 h 167089"/>
                <a:gd name="connsiteX393" fmla="*/ 2100091 w 3355019"/>
                <a:gd name="connsiteY393" fmla="*/ 164763 h 167089"/>
                <a:gd name="connsiteX394" fmla="*/ 2096174 w 3355019"/>
                <a:gd name="connsiteY394" fmla="*/ 150268 h 167089"/>
                <a:gd name="connsiteX395" fmla="*/ 2094410 w 3355019"/>
                <a:gd name="connsiteY395" fmla="*/ 105998 h 167089"/>
                <a:gd name="connsiteX396" fmla="*/ 2062089 w 3355019"/>
                <a:gd name="connsiteY396" fmla="*/ 113441 h 167089"/>
                <a:gd name="connsiteX397" fmla="*/ 2044851 w 3355019"/>
                <a:gd name="connsiteY397" fmla="*/ 117457 h 167089"/>
                <a:gd name="connsiteX398" fmla="*/ 2037016 w 3355019"/>
                <a:gd name="connsiteY398" fmla="*/ 123921 h 167089"/>
                <a:gd name="connsiteX399" fmla="*/ 2034274 w 3355019"/>
                <a:gd name="connsiteY399" fmla="*/ 133421 h 167089"/>
                <a:gd name="connsiteX400" fmla="*/ 2040248 w 3355019"/>
                <a:gd name="connsiteY400" fmla="*/ 146546 h 167089"/>
                <a:gd name="connsiteX401" fmla="*/ 2057780 w 3355019"/>
                <a:gd name="connsiteY401" fmla="*/ 151835 h 167089"/>
                <a:gd name="connsiteX402" fmla="*/ 2078250 w 3355019"/>
                <a:gd name="connsiteY402" fmla="*/ 146839 h 167089"/>
                <a:gd name="connsiteX403" fmla="*/ 2091276 w 3355019"/>
                <a:gd name="connsiteY403" fmla="*/ 133226 h 167089"/>
                <a:gd name="connsiteX404" fmla="*/ 2094410 w 3355019"/>
                <a:gd name="connsiteY404" fmla="*/ 113245 h 167089"/>
                <a:gd name="connsiteX405" fmla="*/ 2094410 w 3355019"/>
                <a:gd name="connsiteY405" fmla="*/ 105998 h 167089"/>
                <a:gd name="connsiteX406" fmla="*/ 2218842 w 3355019"/>
                <a:gd name="connsiteY406" fmla="*/ 121864 h 167089"/>
                <a:gd name="connsiteX407" fmla="*/ 2238233 w 3355019"/>
                <a:gd name="connsiteY407" fmla="*/ 124410 h 167089"/>
                <a:gd name="connsiteX408" fmla="*/ 2221976 w 3355019"/>
                <a:gd name="connsiteY408" fmla="*/ 156046 h 167089"/>
                <a:gd name="connsiteX409" fmla="*/ 2189654 w 3355019"/>
                <a:gd name="connsiteY409" fmla="*/ 167506 h 167089"/>
                <a:gd name="connsiteX410" fmla="*/ 2150967 w 3355019"/>
                <a:gd name="connsiteY410" fmla="*/ 151736 h 167089"/>
                <a:gd name="connsiteX411" fmla="*/ 2136373 w 3355019"/>
                <a:gd name="connsiteY411" fmla="*/ 106781 h 167089"/>
                <a:gd name="connsiteX412" fmla="*/ 2142642 w 3355019"/>
                <a:gd name="connsiteY412" fmla="*/ 73579 h 167089"/>
                <a:gd name="connsiteX413" fmla="*/ 2161741 w 3355019"/>
                <a:gd name="connsiteY413" fmla="*/ 52227 h 167089"/>
                <a:gd name="connsiteX414" fmla="*/ 2189654 w 3355019"/>
                <a:gd name="connsiteY414" fmla="*/ 45078 h 167089"/>
                <a:gd name="connsiteX415" fmla="*/ 2220898 w 3355019"/>
                <a:gd name="connsiteY415" fmla="*/ 54775 h 167089"/>
                <a:gd name="connsiteX416" fmla="*/ 2236471 w 3355019"/>
                <a:gd name="connsiteY416" fmla="*/ 82099 h 167089"/>
                <a:gd name="connsiteX417" fmla="*/ 2217078 w 3355019"/>
                <a:gd name="connsiteY417" fmla="*/ 85038 h 167089"/>
                <a:gd name="connsiteX418" fmla="*/ 2207382 w 3355019"/>
                <a:gd name="connsiteY418" fmla="*/ 67311 h 167089"/>
                <a:gd name="connsiteX419" fmla="*/ 2190437 w 3355019"/>
                <a:gd name="connsiteY419" fmla="*/ 61336 h 167089"/>
                <a:gd name="connsiteX420" fmla="*/ 2166148 w 3355019"/>
                <a:gd name="connsiteY420" fmla="*/ 72110 h 167089"/>
                <a:gd name="connsiteX421" fmla="*/ 2156745 w 3355019"/>
                <a:gd name="connsiteY421" fmla="*/ 106193 h 167089"/>
                <a:gd name="connsiteX422" fmla="*/ 2165757 w 3355019"/>
                <a:gd name="connsiteY422" fmla="*/ 140375 h 167089"/>
                <a:gd name="connsiteX423" fmla="*/ 2189458 w 3355019"/>
                <a:gd name="connsiteY423" fmla="*/ 151050 h 167089"/>
                <a:gd name="connsiteX424" fmla="*/ 2208851 w 3355019"/>
                <a:gd name="connsiteY424" fmla="*/ 143901 h 167089"/>
                <a:gd name="connsiteX425" fmla="*/ 2218842 w 3355019"/>
                <a:gd name="connsiteY425" fmla="*/ 121864 h 167089"/>
                <a:gd name="connsiteX426" fmla="*/ 2332845 w 3355019"/>
                <a:gd name="connsiteY426" fmla="*/ 127153 h 167089"/>
                <a:gd name="connsiteX427" fmla="*/ 2353413 w 3355019"/>
                <a:gd name="connsiteY427" fmla="*/ 129699 h 167089"/>
                <a:gd name="connsiteX428" fmla="*/ 2335391 w 3355019"/>
                <a:gd name="connsiteY428" fmla="*/ 157515 h 167089"/>
                <a:gd name="connsiteX429" fmla="*/ 2301896 w 3355019"/>
                <a:gd name="connsiteY429" fmla="*/ 167506 h 167089"/>
                <a:gd name="connsiteX430" fmla="*/ 2261152 w 3355019"/>
                <a:gd name="connsiteY430" fmla="*/ 151638 h 167089"/>
                <a:gd name="connsiteX431" fmla="*/ 2246068 w 3355019"/>
                <a:gd name="connsiteY431" fmla="*/ 107172 h 167089"/>
                <a:gd name="connsiteX432" fmla="*/ 2261250 w 3355019"/>
                <a:gd name="connsiteY432" fmla="*/ 61434 h 167089"/>
                <a:gd name="connsiteX433" fmla="*/ 2300720 w 3355019"/>
                <a:gd name="connsiteY433" fmla="*/ 45078 h 167089"/>
                <a:gd name="connsiteX434" fmla="*/ 2339114 w 3355019"/>
                <a:gd name="connsiteY434" fmla="*/ 61043 h 167089"/>
                <a:gd name="connsiteX435" fmla="*/ 2354001 w 3355019"/>
                <a:gd name="connsiteY435" fmla="*/ 105998 h 167089"/>
                <a:gd name="connsiteX436" fmla="*/ 2353805 w 3355019"/>
                <a:gd name="connsiteY436" fmla="*/ 111287 h 167089"/>
                <a:gd name="connsiteX437" fmla="*/ 2266637 w 3355019"/>
                <a:gd name="connsiteY437" fmla="*/ 111287 h 167089"/>
                <a:gd name="connsiteX438" fmla="*/ 2277509 w 3355019"/>
                <a:gd name="connsiteY438" fmla="*/ 140866 h 167089"/>
                <a:gd name="connsiteX439" fmla="*/ 2301896 w 3355019"/>
                <a:gd name="connsiteY439" fmla="*/ 151050 h 167089"/>
                <a:gd name="connsiteX440" fmla="*/ 2320603 w 3355019"/>
                <a:gd name="connsiteY440" fmla="*/ 145370 h 167089"/>
                <a:gd name="connsiteX441" fmla="*/ 2332845 w 3355019"/>
                <a:gd name="connsiteY441" fmla="*/ 127153 h 167089"/>
                <a:gd name="connsiteX442" fmla="*/ 2267616 w 3355019"/>
                <a:gd name="connsiteY442" fmla="*/ 95028 h 167089"/>
                <a:gd name="connsiteX443" fmla="*/ 2333041 w 3355019"/>
                <a:gd name="connsiteY443" fmla="*/ 95028 h 167089"/>
                <a:gd name="connsiteX444" fmla="*/ 2325598 w 3355019"/>
                <a:gd name="connsiteY444" fmla="*/ 72894 h 167089"/>
                <a:gd name="connsiteX445" fmla="*/ 2300916 w 3355019"/>
                <a:gd name="connsiteY445" fmla="*/ 61336 h 167089"/>
                <a:gd name="connsiteX446" fmla="*/ 2278096 w 3355019"/>
                <a:gd name="connsiteY446" fmla="*/ 70543 h 167089"/>
                <a:gd name="connsiteX447" fmla="*/ 2267616 w 3355019"/>
                <a:gd name="connsiteY447" fmla="*/ 95028 h 167089"/>
                <a:gd name="connsiteX448" fmla="*/ 2421399 w 3355019"/>
                <a:gd name="connsiteY448" fmla="*/ 164763 h 167089"/>
                <a:gd name="connsiteX449" fmla="*/ 2483493 w 3355019"/>
                <a:gd name="connsiteY449" fmla="*/ 3159 h 167089"/>
                <a:gd name="connsiteX450" fmla="*/ 2506607 w 3355019"/>
                <a:gd name="connsiteY450" fmla="*/ 3159 h 167089"/>
                <a:gd name="connsiteX451" fmla="*/ 2572621 w 3355019"/>
                <a:gd name="connsiteY451" fmla="*/ 164763 h 167089"/>
                <a:gd name="connsiteX452" fmla="*/ 2548331 w 3355019"/>
                <a:gd name="connsiteY452" fmla="*/ 164763 h 167089"/>
                <a:gd name="connsiteX453" fmla="*/ 2529527 w 3355019"/>
                <a:gd name="connsiteY453" fmla="*/ 115793 h 167089"/>
                <a:gd name="connsiteX454" fmla="*/ 2461946 w 3355019"/>
                <a:gd name="connsiteY454" fmla="*/ 115793 h 167089"/>
                <a:gd name="connsiteX455" fmla="*/ 2444121 w 3355019"/>
                <a:gd name="connsiteY455" fmla="*/ 164763 h 167089"/>
                <a:gd name="connsiteX456" fmla="*/ 2421399 w 3355019"/>
                <a:gd name="connsiteY456" fmla="*/ 164763 h 167089"/>
                <a:gd name="connsiteX457" fmla="*/ 2468018 w 3355019"/>
                <a:gd name="connsiteY457" fmla="*/ 98358 h 167089"/>
                <a:gd name="connsiteX458" fmla="*/ 2522866 w 3355019"/>
                <a:gd name="connsiteY458" fmla="*/ 98358 h 167089"/>
                <a:gd name="connsiteX459" fmla="*/ 2506021 w 3355019"/>
                <a:gd name="connsiteY459" fmla="*/ 53696 h 167089"/>
                <a:gd name="connsiteX460" fmla="*/ 2494463 w 3355019"/>
                <a:gd name="connsiteY460" fmla="*/ 20201 h 167089"/>
                <a:gd name="connsiteX461" fmla="*/ 2485844 w 3355019"/>
                <a:gd name="connsiteY461" fmla="*/ 50955 h 167089"/>
                <a:gd name="connsiteX462" fmla="*/ 2468018 w 3355019"/>
                <a:gd name="connsiteY462" fmla="*/ 98358 h 167089"/>
                <a:gd name="connsiteX463" fmla="*/ 2583597 w 3355019"/>
                <a:gd name="connsiteY463" fmla="*/ 164763 h 167089"/>
                <a:gd name="connsiteX464" fmla="*/ 2583597 w 3355019"/>
                <a:gd name="connsiteY464" fmla="*/ 47821 h 167089"/>
                <a:gd name="connsiteX465" fmla="*/ 2601421 w 3355019"/>
                <a:gd name="connsiteY465" fmla="*/ 47821 h 167089"/>
                <a:gd name="connsiteX466" fmla="*/ 2601421 w 3355019"/>
                <a:gd name="connsiteY466" fmla="*/ 65449 h 167089"/>
                <a:gd name="connsiteX467" fmla="*/ 2614057 w 3355019"/>
                <a:gd name="connsiteY467" fmla="*/ 49093 h 167089"/>
                <a:gd name="connsiteX468" fmla="*/ 2626691 w 3355019"/>
                <a:gd name="connsiteY468" fmla="*/ 45078 h 167089"/>
                <a:gd name="connsiteX469" fmla="*/ 2647063 w 3355019"/>
                <a:gd name="connsiteY469" fmla="*/ 51543 h 167089"/>
                <a:gd name="connsiteX470" fmla="*/ 2640402 w 3355019"/>
                <a:gd name="connsiteY470" fmla="*/ 69955 h 167089"/>
                <a:gd name="connsiteX471" fmla="*/ 2625711 w 3355019"/>
                <a:gd name="connsiteY471" fmla="*/ 65646 h 167089"/>
                <a:gd name="connsiteX472" fmla="*/ 2614057 w 3355019"/>
                <a:gd name="connsiteY472" fmla="*/ 69563 h 167089"/>
                <a:gd name="connsiteX473" fmla="*/ 2606710 w 3355019"/>
                <a:gd name="connsiteY473" fmla="*/ 80337 h 167089"/>
                <a:gd name="connsiteX474" fmla="*/ 2603381 w 3355019"/>
                <a:gd name="connsiteY474" fmla="*/ 103452 h 167089"/>
                <a:gd name="connsiteX475" fmla="*/ 2603381 w 3355019"/>
                <a:gd name="connsiteY475" fmla="*/ 164763 h 167089"/>
                <a:gd name="connsiteX476" fmla="*/ 2583597 w 3355019"/>
                <a:gd name="connsiteY476" fmla="*/ 164763 h 167089"/>
                <a:gd name="connsiteX477" fmla="*/ 2737359 w 3355019"/>
                <a:gd name="connsiteY477" fmla="*/ 127153 h 167089"/>
                <a:gd name="connsiteX478" fmla="*/ 2757927 w 3355019"/>
                <a:gd name="connsiteY478" fmla="*/ 129699 h 167089"/>
                <a:gd name="connsiteX479" fmla="*/ 2739905 w 3355019"/>
                <a:gd name="connsiteY479" fmla="*/ 157515 h 167089"/>
                <a:gd name="connsiteX480" fmla="*/ 2706409 w 3355019"/>
                <a:gd name="connsiteY480" fmla="*/ 167506 h 167089"/>
                <a:gd name="connsiteX481" fmla="*/ 2665665 w 3355019"/>
                <a:gd name="connsiteY481" fmla="*/ 151638 h 167089"/>
                <a:gd name="connsiteX482" fmla="*/ 2650582 w 3355019"/>
                <a:gd name="connsiteY482" fmla="*/ 107172 h 167089"/>
                <a:gd name="connsiteX483" fmla="*/ 2665763 w 3355019"/>
                <a:gd name="connsiteY483" fmla="*/ 61434 h 167089"/>
                <a:gd name="connsiteX484" fmla="*/ 2705234 w 3355019"/>
                <a:gd name="connsiteY484" fmla="*/ 45078 h 167089"/>
                <a:gd name="connsiteX485" fmla="*/ 2743627 w 3355019"/>
                <a:gd name="connsiteY485" fmla="*/ 61043 h 167089"/>
                <a:gd name="connsiteX486" fmla="*/ 2758514 w 3355019"/>
                <a:gd name="connsiteY486" fmla="*/ 105998 h 167089"/>
                <a:gd name="connsiteX487" fmla="*/ 2758319 w 3355019"/>
                <a:gd name="connsiteY487" fmla="*/ 111287 h 167089"/>
                <a:gd name="connsiteX488" fmla="*/ 2671150 w 3355019"/>
                <a:gd name="connsiteY488" fmla="*/ 111287 h 167089"/>
                <a:gd name="connsiteX489" fmla="*/ 2682021 w 3355019"/>
                <a:gd name="connsiteY489" fmla="*/ 140866 h 167089"/>
                <a:gd name="connsiteX490" fmla="*/ 2706409 w 3355019"/>
                <a:gd name="connsiteY490" fmla="*/ 151050 h 167089"/>
                <a:gd name="connsiteX491" fmla="*/ 2725116 w 3355019"/>
                <a:gd name="connsiteY491" fmla="*/ 145370 h 167089"/>
                <a:gd name="connsiteX492" fmla="*/ 2737359 w 3355019"/>
                <a:gd name="connsiteY492" fmla="*/ 127153 h 167089"/>
                <a:gd name="connsiteX493" fmla="*/ 2672130 w 3355019"/>
                <a:gd name="connsiteY493" fmla="*/ 95028 h 167089"/>
                <a:gd name="connsiteX494" fmla="*/ 2737555 w 3355019"/>
                <a:gd name="connsiteY494" fmla="*/ 95028 h 167089"/>
                <a:gd name="connsiteX495" fmla="*/ 2730112 w 3355019"/>
                <a:gd name="connsiteY495" fmla="*/ 72894 h 167089"/>
                <a:gd name="connsiteX496" fmla="*/ 2705430 w 3355019"/>
                <a:gd name="connsiteY496" fmla="*/ 61336 h 167089"/>
                <a:gd name="connsiteX497" fmla="*/ 2682609 w 3355019"/>
                <a:gd name="connsiteY497" fmla="*/ 70543 h 167089"/>
                <a:gd name="connsiteX498" fmla="*/ 2672130 w 3355019"/>
                <a:gd name="connsiteY498" fmla="*/ 95028 h 167089"/>
                <a:gd name="connsiteX499" fmla="*/ 2856305 w 3355019"/>
                <a:gd name="connsiteY499" fmla="*/ 150268 h 167089"/>
                <a:gd name="connsiteX500" fmla="*/ 2835051 w 3355019"/>
                <a:gd name="connsiteY500" fmla="*/ 163587 h 167089"/>
                <a:gd name="connsiteX501" fmla="*/ 2813210 w 3355019"/>
                <a:gd name="connsiteY501" fmla="*/ 167506 h 167089"/>
                <a:gd name="connsiteX502" fmla="*/ 2783534 w 3355019"/>
                <a:gd name="connsiteY502" fmla="*/ 158004 h 167089"/>
                <a:gd name="connsiteX503" fmla="*/ 2773250 w 3355019"/>
                <a:gd name="connsiteY503" fmla="*/ 133813 h 167089"/>
                <a:gd name="connsiteX504" fmla="*/ 2777168 w 3355019"/>
                <a:gd name="connsiteY504" fmla="*/ 118241 h 167089"/>
                <a:gd name="connsiteX505" fmla="*/ 2787354 w 3355019"/>
                <a:gd name="connsiteY505" fmla="*/ 106781 h 167089"/>
                <a:gd name="connsiteX506" fmla="*/ 2801653 w 3355019"/>
                <a:gd name="connsiteY506" fmla="*/ 100317 h 167089"/>
                <a:gd name="connsiteX507" fmla="*/ 2819283 w 3355019"/>
                <a:gd name="connsiteY507" fmla="*/ 97379 h 167089"/>
                <a:gd name="connsiteX508" fmla="*/ 2854542 w 3355019"/>
                <a:gd name="connsiteY508" fmla="*/ 90523 h 167089"/>
                <a:gd name="connsiteX509" fmla="*/ 2854738 w 3355019"/>
                <a:gd name="connsiteY509" fmla="*/ 85233 h 167089"/>
                <a:gd name="connsiteX510" fmla="*/ 2849057 w 3355019"/>
                <a:gd name="connsiteY510" fmla="*/ 68192 h 167089"/>
                <a:gd name="connsiteX511" fmla="*/ 2826530 w 3355019"/>
                <a:gd name="connsiteY511" fmla="*/ 61532 h 167089"/>
                <a:gd name="connsiteX512" fmla="*/ 2805767 w 3355019"/>
                <a:gd name="connsiteY512" fmla="*/ 66429 h 167089"/>
                <a:gd name="connsiteX513" fmla="*/ 2795972 w 3355019"/>
                <a:gd name="connsiteY513" fmla="*/ 83863 h 167089"/>
                <a:gd name="connsiteX514" fmla="*/ 2776580 w 3355019"/>
                <a:gd name="connsiteY514" fmla="*/ 81120 h 167089"/>
                <a:gd name="connsiteX515" fmla="*/ 2785296 w 3355019"/>
                <a:gd name="connsiteY515" fmla="*/ 60945 h 167089"/>
                <a:gd name="connsiteX516" fmla="*/ 2802731 w 3355019"/>
                <a:gd name="connsiteY516" fmla="*/ 49191 h 167089"/>
                <a:gd name="connsiteX517" fmla="*/ 2829469 w 3355019"/>
                <a:gd name="connsiteY517" fmla="*/ 45078 h 167089"/>
                <a:gd name="connsiteX518" fmla="*/ 2853759 w 3355019"/>
                <a:gd name="connsiteY518" fmla="*/ 48604 h 167089"/>
                <a:gd name="connsiteX519" fmla="*/ 2867568 w 3355019"/>
                <a:gd name="connsiteY519" fmla="*/ 57516 h 167089"/>
                <a:gd name="connsiteX520" fmla="*/ 2873738 w 3355019"/>
                <a:gd name="connsiteY520" fmla="*/ 70934 h 167089"/>
                <a:gd name="connsiteX521" fmla="*/ 2874719 w 3355019"/>
                <a:gd name="connsiteY521" fmla="*/ 89348 h 167089"/>
                <a:gd name="connsiteX522" fmla="*/ 2874719 w 3355019"/>
                <a:gd name="connsiteY522" fmla="*/ 115793 h 167089"/>
                <a:gd name="connsiteX523" fmla="*/ 2875991 w 3355019"/>
                <a:gd name="connsiteY523" fmla="*/ 150757 h 167089"/>
                <a:gd name="connsiteX524" fmla="*/ 2880987 w 3355019"/>
                <a:gd name="connsiteY524" fmla="*/ 164763 h 167089"/>
                <a:gd name="connsiteX525" fmla="*/ 2860222 w 3355019"/>
                <a:gd name="connsiteY525" fmla="*/ 164763 h 167089"/>
                <a:gd name="connsiteX526" fmla="*/ 2856305 w 3355019"/>
                <a:gd name="connsiteY526" fmla="*/ 150268 h 167089"/>
                <a:gd name="connsiteX527" fmla="*/ 2854542 w 3355019"/>
                <a:gd name="connsiteY527" fmla="*/ 105998 h 167089"/>
                <a:gd name="connsiteX528" fmla="*/ 2822222 w 3355019"/>
                <a:gd name="connsiteY528" fmla="*/ 113441 h 167089"/>
                <a:gd name="connsiteX529" fmla="*/ 2804984 w 3355019"/>
                <a:gd name="connsiteY529" fmla="*/ 117457 h 167089"/>
                <a:gd name="connsiteX530" fmla="*/ 2797149 w 3355019"/>
                <a:gd name="connsiteY530" fmla="*/ 123921 h 167089"/>
                <a:gd name="connsiteX531" fmla="*/ 2794405 w 3355019"/>
                <a:gd name="connsiteY531" fmla="*/ 133421 h 167089"/>
                <a:gd name="connsiteX532" fmla="*/ 2800380 w 3355019"/>
                <a:gd name="connsiteY532" fmla="*/ 146546 h 167089"/>
                <a:gd name="connsiteX533" fmla="*/ 2817911 w 3355019"/>
                <a:gd name="connsiteY533" fmla="*/ 151835 h 167089"/>
                <a:gd name="connsiteX534" fmla="*/ 2838381 w 3355019"/>
                <a:gd name="connsiteY534" fmla="*/ 146839 h 167089"/>
                <a:gd name="connsiteX535" fmla="*/ 2851408 w 3355019"/>
                <a:gd name="connsiteY535" fmla="*/ 133226 h 167089"/>
                <a:gd name="connsiteX536" fmla="*/ 2854542 w 3355019"/>
                <a:gd name="connsiteY536" fmla="*/ 113245 h 167089"/>
                <a:gd name="connsiteX537" fmla="*/ 2854542 w 3355019"/>
                <a:gd name="connsiteY537" fmla="*/ 105998 h 167089"/>
                <a:gd name="connsiteX538" fmla="*/ 2948971 w 3355019"/>
                <a:gd name="connsiteY538" fmla="*/ 167506 h 167089"/>
                <a:gd name="connsiteX539" fmla="*/ 2995787 w 3355019"/>
                <a:gd name="connsiteY539" fmla="*/ 416 h 167089"/>
                <a:gd name="connsiteX540" fmla="*/ 3011654 w 3355019"/>
                <a:gd name="connsiteY540" fmla="*/ 416 h 167089"/>
                <a:gd name="connsiteX541" fmla="*/ 2965033 w 3355019"/>
                <a:gd name="connsiteY541" fmla="*/ 167506 h 167089"/>
                <a:gd name="connsiteX542" fmla="*/ 2948971 w 3355019"/>
                <a:gd name="connsiteY542" fmla="*/ 167506 h 167089"/>
                <a:gd name="connsiteX543" fmla="*/ 3162812 w 3355019"/>
                <a:gd name="connsiteY543" fmla="*/ 121864 h 167089"/>
                <a:gd name="connsiteX544" fmla="*/ 3182205 w 3355019"/>
                <a:gd name="connsiteY544" fmla="*/ 124410 h 167089"/>
                <a:gd name="connsiteX545" fmla="*/ 3165947 w 3355019"/>
                <a:gd name="connsiteY545" fmla="*/ 156046 h 167089"/>
                <a:gd name="connsiteX546" fmla="*/ 3133626 w 3355019"/>
                <a:gd name="connsiteY546" fmla="*/ 167506 h 167089"/>
                <a:gd name="connsiteX547" fmla="*/ 3094940 w 3355019"/>
                <a:gd name="connsiteY547" fmla="*/ 151736 h 167089"/>
                <a:gd name="connsiteX548" fmla="*/ 3080346 w 3355019"/>
                <a:gd name="connsiteY548" fmla="*/ 106781 h 167089"/>
                <a:gd name="connsiteX549" fmla="*/ 3086614 w 3355019"/>
                <a:gd name="connsiteY549" fmla="*/ 73579 h 167089"/>
                <a:gd name="connsiteX550" fmla="*/ 3105713 w 3355019"/>
                <a:gd name="connsiteY550" fmla="*/ 52227 h 167089"/>
                <a:gd name="connsiteX551" fmla="*/ 3133626 w 3355019"/>
                <a:gd name="connsiteY551" fmla="*/ 45078 h 167089"/>
                <a:gd name="connsiteX552" fmla="*/ 3164870 w 3355019"/>
                <a:gd name="connsiteY552" fmla="*/ 54775 h 167089"/>
                <a:gd name="connsiteX553" fmla="*/ 3180443 w 3355019"/>
                <a:gd name="connsiteY553" fmla="*/ 82099 h 167089"/>
                <a:gd name="connsiteX554" fmla="*/ 3161050 w 3355019"/>
                <a:gd name="connsiteY554" fmla="*/ 85038 h 167089"/>
                <a:gd name="connsiteX555" fmla="*/ 3151354 w 3355019"/>
                <a:gd name="connsiteY555" fmla="*/ 67311 h 167089"/>
                <a:gd name="connsiteX556" fmla="*/ 3134410 w 3355019"/>
                <a:gd name="connsiteY556" fmla="*/ 61336 h 167089"/>
                <a:gd name="connsiteX557" fmla="*/ 3110120 w 3355019"/>
                <a:gd name="connsiteY557" fmla="*/ 72110 h 167089"/>
                <a:gd name="connsiteX558" fmla="*/ 3100718 w 3355019"/>
                <a:gd name="connsiteY558" fmla="*/ 106193 h 167089"/>
                <a:gd name="connsiteX559" fmla="*/ 3109729 w 3355019"/>
                <a:gd name="connsiteY559" fmla="*/ 140375 h 167089"/>
                <a:gd name="connsiteX560" fmla="*/ 3133431 w 3355019"/>
                <a:gd name="connsiteY560" fmla="*/ 151050 h 167089"/>
                <a:gd name="connsiteX561" fmla="*/ 3152823 w 3355019"/>
                <a:gd name="connsiteY561" fmla="*/ 143901 h 167089"/>
                <a:gd name="connsiteX562" fmla="*/ 3162812 w 3355019"/>
                <a:gd name="connsiteY562" fmla="*/ 121864 h 167089"/>
                <a:gd name="connsiteX563" fmla="*/ 3196701 w 3355019"/>
                <a:gd name="connsiteY563" fmla="*/ 164763 h 167089"/>
                <a:gd name="connsiteX564" fmla="*/ 3196701 w 3355019"/>
                <a:gd name="connsiteY564" fmla="*/ 47821 h 167089"/>
                <a:gd name="connsiteX565" fmla="*/ 3214526 w 3355019"/>
                <a:gd name="connsiteY565" fmla="*/ 47821 h 167089"/>
                <a:gd name="connsiteX566" fmla="*/ 3214526 w 3355019"/>
                <a:gd name="connsiteY566" fmla="*/ 64079 h 167089"/>
                <a:gd name="connsiteX567" fmla="*/ 3229120 w 3355019"/>
                <a:gd name="connsiteY567" fmla="*/ 50367 h 167089"/>
                <a:gd name="connsiteX568" fmla="*/ 3249982 w 3355019"/>
                <a:gd name="connsiteY568" fmla="*/ 45078 h 167089"/>
                <a:gd name="connsiteX569" fmla="*/ 3271235 w 3355019"/>
                <a:gd name="connsiteY569" fmla="*/ 50464 h 167089"/>
                <a:gd name="connsiteX570" fmla="*/ 3282890 w 3355019"/>
                <a:gd name="connsiteY570" fmla="*/ 65646 h 167089"/>
                <a:gd name="connsiteX571" fmla="*/ 3319128 w 3355019"/>
                <a:gd name="connsiteY571" fmla="*/ 45078 h 167089"/>
                <a:gd name="connsiteX572" fmla="*/ 3345866 w 3355019"/>
                <a:gd name="connsiteY572" fmla="*/ 54775 h 167089"/>
                <a:gd name="connsiteX573" fmla="*/ 3355171 w 3355019"/>
                <a:gd name="connsiteY573" fmla="*/ 84451 h 167089"/>
                <a:gd name="connsiteX574" fmla="*/ 3355171 w 3355019"/>
                <a:gd name="connsiteY574" fmla="*/ 164763 h 167089"/>
                <a:gd name="connsiteX575" fmla="*/ 3335583 w 3355019"/>
                <a:gd name="connsiteY575" fmla="*/ 164763 h 167089"/>
                <a:gd name="connsiteX576" fmla="*/ 3335583 w 3355019"/>
                <a:gd name="connsiteY576" fmla="*/ 91111 h 167089"/>
                <a:gd name="connsiteX577" fmla="*/ 3333623 w 3355019"/>
                <a:gd name="connsiteY577" fmla="*/ 73873 h 167089"/>
                <a:gd name="connsiteX578" fmla="*/ 3326572 w 3355019"/>
                <a:gd name="connsiteY578" fmla="*/ 65449 h 167089"/>
                <a:gd name="connsiteX579" fmla="*/ 3314623 w 3355019"/>
                <a:gd name="connsiteY579" fmla="*/ 62315 h 167089"/>
                <a:gd name="connsiteX580" fmla="*/ 3294153 w 3355019"/>
                <a:gd name="connsiteY580" fmla="*/ 70543 h 167089"/>
                <a:gd name="connsiteX581" fmla="*/ 3286024 w 3355019"/>
                <a:gd name="connsiteY581" fmla="*/ 96791 h 167089"/>
                <a:gd name="connsiteX582" fmla="*/ 3286024 w 3355019"/>
                <a:gd name="connsiteY582" fmla="*/ 164763 h 167089"/>
                <a:gd name="connsiteX583" fmla="*/ 3266239 w 3355019"/>
                <a:gd name="connsiteY583" fmla="*/ 164763 h 167089"/>
                <a:gd name="connsiteX584" fmla="*/ 3266239 w 3355019"/>
                <a:gd name="connsiteY584" fmla="*/ 88760 h 167089"/>
                <a:gd name="connsiteX585" fmla="*/ 3261343 w 3355019"/>
                <a:gd name="connsiteY585" fmla="*/ 68878 h 167089"/>
                <a:gd name="connsiteX586" fmla="*/ 3245476 w 3355019"/>
                <a:gd name="connsiteY586" fmla="*/ 62315 h 167089"/>
                <a:gd name="connsiteX587" fmla="*/ 3230001 w 3355019"/>
                <a:gd name="connsiteY587" fmla="*/ 66723 h 167089"/>
                <a:gd name="connsiteX588" fmla="*/ 3219717 w 3355019"/>
                <a:gd name="connsiteY588" fmla="*/ 79553 h 167089"/>
                <a:gd name="connsiteX589" fmla="*/ 3216485 w 3355019"/>
                <a:gd name="connsiteY589" fmla="*/ 104038 h 167089"/>
                <a:gd name="connsiteX590" fmla="*/ 3216485 w 3355019"/>
                <a:gd name="connsiteY590" fmla="*/ 164763 h 167089"/>
                <a:gd name="connsiteX591" fmla="*/ 3196701 w 3355019"/>
                <a:gd name="connsiteY591" fmla="*/ 164763 h 167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Lst>
              <a:rect l="l" t="t" r="r" b="b"/>
              <a:pathLst>
                <a:path w="3355019" h="167089">
                  <a:moveTo>
                    <a:pt x="151" y="164763"/>
                  </a:moveTo>
                  <a:lnTo>
                    <a:pt x="151" y="3159"/>
                  </a:lnTo>
                  <a:lnTo>
                    <a:pt x="116898" y="3159"/>
                  </a:lnTo>
                  <a:lnTo>
                    <a:pt x="116898" y="22355"/>
                  </a:lnTo>
                  <a:lnTo>
                    <a:pt x="21502" y="22355"/>
                  </a:lnTo>
                  <a:lnTo>
                    <a:pt x="21502" y="71718"/>
                  </a:lnTo>
                  <a:lnTo>
                    <a:pt x="110825" y="71718"/>
                  </a:lnTo>
                  <a:lnTo>
                    <a:pt x="110825" y="90719"/>
                  </a:lnTo>
                  <a:lnTo>
                    <a:pt x="21502" y="90719"/>
                  </a:lnTo>
                  <a:lnTo>
                    <a:pt x="21502" y="145762"/>
                  </a:lnTo>
                  <a:lnTo>
                    <a:pt x="120815" y="145762"/>
                  </a:lnTo>
                  <a:lnTo>
                    <a:pt x="120815" y="164763"/>
                  </a:lnTo>
                  <a:lnTo>
                    <a:pt x="151" y="164763"/>
                  </a:lnTo>
                  <a:close/>
                  <a:moveTo>
                    <a:pt x="143935" y="164763"/>
                  </a:moveTo>
                  <a:lnTo>
                    <a:pt x="143935" y="3159"/>
                  </a:lnTo>
                  <a:lnTo>
                    <a:pt x="163721" y="3159"/>
                  </a:lnTo>
                  <a:lnTo>
                    <a:pt x="163721" y="164763"/>
                  </a:lnTo>
                  <a:lnTo>
                    <a:pt x="143935" y="164763"/>
                  </a:lnTo>
                  <a:close/>
                  <a:moveTo>
                    <a:pt x="273447" y="127153"/>
                  </a:moveTo>
                  <a:lnTo>
                    <a:pt x="294014" y="129699"/>
                  </a:lnTo>
                  <a:cubicBezTo>
                    <a:pt x="290750" y="141583"/>
                    <a:pt x="284743" y="150855"/>
                    <a:pt x="275993" y="157515"/>
                  </a:cubicBezTo>
                  <a:cubicBezTo>
                    <a:pt x="267243" y="164176"/>
                    <a:pt x="256078" y="167506"/>
                    <a:pt x="242497" y="167506"/>
                  </a:cubicBezTo>
                  <a:cubicBezTo>
                    <a:pt x="225390" y="167506"/>
                    <a:pt x="211809" y="162217"/>
                    <a:pt x="201753" y="151638"/>
                  </a:cubicBezTo>
                  <a:cubicBezTo>
                    <a:pt x="191698" y="141061"/>
                    <a:pt x="186670" y="126239"/>
                    <a:pt x="186670" y="107172"/>
                  </a:cubicBezTo>
                  <a:cubicBezTo>
                    <a:pt x="186670" y="87584"/>
                    <a:pt x="191730" y="72338"/>
                    <a:pt x="201851" y="61434"/>
                  </a:cubicBezTo>
                  <a:cubicBezTo>
                    <a:pt x="211972" y="50530"/>
                    <a:pt x="225129" y="45078"/>
                    <a:pt x="241322" y="45078"/>
                  </a:cubicBezTo>
                  <a:cubicBezTo>
                    <a:pt x="256993" y="45078"/>
                    <a:pt x="269790" y="50399"/>
                    <a:pt x="279715" y="61043"/>
                  </a:cubicBezTo>
                  <a:cubicBezTo>
                    <a:pt x="289640" y="71686"/>
                    <a:pt x="294602" y="86671"/>
                    <a:pt x="294602" y="105998"/>
                  </a:cubicBezTo>
                  <a:cubicBezTo>
                    <a:pt x="294602" y="107173"/>
                    <a:pt x="294537" y="108936"/>
                    <a:pt x="294407" y="111287"/>
                  </a:cubicBezTo>
                  <a:lnTo>
                    <a:pt x="207238" y="111287"/>
                  </a:lnTo>
                  <a:cubicBezTo>
                    <a:pt x="207891" y="124215"/>
                    <a:pt x="211515" y="134074"/>
                    <a:pt x="218109" y="140866"/>
                  </a:cubicBezTo>
                  <a:cubicBezTo>
                    <a:pt x="224704" y="147655"/>
                    <a:pt x="232833" y="151050"/>
                    <a:pt x="242497" y="151050"/>
                  </a:cubicBezTo>
                  <a:cubicBezTo>
                    <a:pt x="249810" y="151050"/>
                    <a:pt x="256045" y="149157"/>
                    <a:pt x="261204" y="145370"/>
                  </a:cubicBezTo>
                  <a:cubicBezTo>
                    <a:pt x="266362" y="141583"/>
                    <a:pt x="270443" y="135511"/>
                    <a:pt x="273447" y="127153"/>
                  </a:cubicBezTo>
                  <a:close/>
                  <a:moveTo>
                    <a:pt x="208218" y="95028"/>
                  </a:moveTo>
                  <a:lnTo>
                    <a:pt x="273643" y="95028"/>
                  </a:lnTo>
                  <a:cubicBezTo>
                    <a:pt x="272728" y="85234"/>
                    <a:pt x="270247" y="77856"/>
                    <a:pt x="266200" y="72894"/>
                  </a:cubicBezTo>
                  <a:cubicBezTo>
                    <a:pt x="259800" y="65189"/>
                    <a:pt x="251573" y="61336"/>
                    <a:pt x="241518" y="61336"/>
                  </a:cubicBezTo>
                  <a:cubicBezTo>
                    <a:pt x="232507" y="61336"/>
                    <a:pt x="224900" y="64405"/>
                    <a:pt x="218697" y="70543"/>
                  </a:cubicBezTo>
                  <a:cubicBezTo>
                    <a:pt x="212494" y="76681"/>
                    <a:pt x="209001" y="84843"/>
                    <a:pt x="208218" y="95028"/>
                  </a:cubicBezTo>
                  <a:close/>
                  <a:moveTo>
                    <a:pt x="392393" y="121864"/>
                  </a:moveTo>
                  <a:lnTo>
                    <a:pt x="411785" y="124410"/>
                  </a:lnTo>
                  <a:cubicBezTo>
                    <a:pt x="409696" y="137861"/>
                    <a:pt x="404276" y="148406"/>
                    <a:pt x="395527" y="156046"/>
                  </a:cubicBezTo>
                  <a:cubicBezTo>
                    <a:pt x="386777" y="163686"/>
                    <a:pt x="376004" y="167506"/>
                    <a:pt x="363206" y="167506"/>
                  </a:cubicBezTo>
                  <a:cubicBezTo>
                    <a:pt x="347144" y="167506"/>
                    <a:pt x="334248" y="162249"/>
                    <a:pt x="324520" y="151736"/>
                  </a:cubicBezTo>
                  <a:cubicBezTo>
                    <a:pt x="314790" y="141224"/>
                    <a:pt x="309926" y="126239"/>
                    <a:pt x="309926" y="106781"/>
                  </a:cubicBezTo>
                  <a:cubicBezTo>
                    <a:pt x="309926" y="94114"/>
                    <a:pt x="312015" y="83047"/>
                    <a:pt x="316194" y="73579"/>
                  </a:cubicBezTo>
                  <a:cubicBezTo>
                    <a:pt x="320373" y="64112"/>
                    <a:pt x="326739" y="56994"/>
                    <a:pt x="335292" y="52227"/>
                  </a:cubicBezTo>
                  <a:cubicBezTo>
                    <a:pt x="343846" y="47461"/>
                    <a:pt x="353151" y="45078"/>
                    <a:pt x="363206" y="45078"/>
                  </a:cubicBezTo>
                  <a:cubicBezTo>
                    <a:pt x="376004" y="45078"/>
                    <a:pt x="386418" y="48310"/>
                    <a:pt x="394450" y="54775"/>
                  </a:cubicBezTo>
                  <a:cubicBezTo>
                    <a:pt x="402481" y="61238"/>
                    <a:pt x="407672" y="70347"/>
                    <a:pt x="410023" y="82099"/>
                  </a:cubicBezTo>
                  <a:lnTo>
                    <a:pt x="390630" y="85038"/>
                  </a:lnTo>
                  <a:cubicBezTo>
                    <a:pt x="388801" y="77202"/>
                    <a:pt x="385569" y="71294"/>
                    <a:pt x="380934" y="67311"/>
                  </a:cubicBezTo>
                  <a:cubicBezTo>
                    <a:pt x="376298" y="63328"/>
                    <a:pt x="370650" y="61336"/>
                    <a:pt x="363990" y="61336"/>
                  </a:cubicBezTo>
                  <a:cubicBezTo>
                    <a:pt x="354065" y="61336"/>
                    <a:pt x="345968" y="64927"/>
                    <a:pt x="339700" y="72110"/>
                  </a:cubicBezTo>
                  <a:cubicBezTo>
                    <a:pt x="333432" y="79293"/>
                    <a:pt x="330298" y="90654"/>
                    <a:pt x="330298" y="106193"/>
                  </a:cubicBezTo>
                  <a:cubicBezTo>
                    <a:pt x="330298" y="121864"/>
                    <a:pt x="333301" y="133258"/>
                    <a:pt x="339308" y="140375"/>
                  </a:cubicBezTo>
                  <a:cubicBezTo>
                    <a:pt x="345315" y="147492"/>
                    <a:pt x="353216" y="151050"/>
                    <a:pt x="363011" y="151050"/>
                  </a:cubicBezTo>
                  <a:cubicBezTo>
                    <a:pt x="370715" y="151050"/>
                    <a:pt x="377179" y="148667"/>
                    <a:pt x="382402" y="143901"/>
                  </a:cubicBezTo>
                  <a:cubicBezTo>
                    <a:pt x="387626" y="139134"/>
                    <a:pt x="390956" y="131789"/>
                    <a:pt x="392393" y="121864"/>
                  </a:cubicBezTo>
                  <a:close/>
                  <a:moveTo>
                    <a:pt x="469572" y="146937"/>
                  </a:moveTo>
                  <a:lnTo>
                    <a:pt x="472509" y="164567"/>
                  </a:lnTo>
                  <a:cubicBezTo>
                    <a:pt x="466894" y="165742"/>
                    <a:pt x="461867" y="166330"/>
                    <a:pt x="457426" y="166330"/>
                  </a:cubicBezTo>
                  <a:cubicBezTo>
                    <a:pt x="450243" y="166330"/>
                    <a:pt x="444661" y="165187"/>
                    <a:pt x="440678" y="162902"/>
                  </a:cubicBezTo>
                  <a:cubicBezTo>
                    <a:pt x="436695" y="160617"/>
                    <a:pt x="433920" y="157613"/>
                    <a:pt x="432353" y="153891"/>
                  </a:cubicBezTo>
                  <a:cubicBezTo>
                    <a:pt x="430786" y="150169"/>
                    <a:pt x="430002" y="142367"/>
                    <a:pt x="430002" y="130483"/>
                  </a:cubicBezTo>
                  <a:lnTo>
                    <a:pt x="430002" y="63099"/>
                  </a:lnTo>
                  <a:lnTo>
                    <a:pt x="415311" y="63099"/>
                  </a:lnTo>
                  <a:lnTo>
                    <a:pt x="415311" y="47821"/>
                  </a:lnTo>
                  <a:lnTo>
                    <a:pt x="430002" y="47821"/>
                  </a:lnTo>
                  <a:lnTo>
                    <a:pt x="430002" y="18830"/>
                  </a:lnTo>
                  <a:lnTo>
                    <a:pt x="449591" y="6880"/>
                  </a:lnTo>
                  <a:lnTo>
                    <a:pt x="449591" y="47821"/>
                  </a:lnTo>
                  <a:lnTo>
                    <a:pt x="469572" y="47821"/>
                  </a:lnTo>
                  <a:lnTo>
                    <a:pt x="469572" y="63099"/>
                  </a:lnTo>
                  <a:lnTo>
                    <a:pt x="449591" y="63099"/>
                  </a:lnTo>
                  <a:lnTo>
                    <a:pt x="449591" y="131659"/>
                  </a:lnTo>
                  <a:cubicBezTo>
                    <a:pt x="449591" y="137274"/>
                    <a:pt x="449950" y="140897"/>
                    <a:pt x="450669" y="142531"/>
                  </a:cubicBezTo>
                  <a:cubicBezTo>
                    <a:pt x="451387" y="144163"/>
                    <a:pt x="452529" y="145436"/>
                    <a:pt x="454096" y="146349"/>
                  </a:cubicBezTo>
                  <a:cubicBezTo>
                    <a:pt x="455663" y="147263"/>
                    <a:pt x="457949" y="147721"/>
                    <a:pt x="460953" y="147721"/>
                  </a:cubicBezTo>
                  <a:cubicBezTo>
                    <a:pt x="463042" y="147721"/>
                    <a:pt x="465915" y="147459"/>
                    <a:pt x="469572" y="146937"/>
                  </a:cubicBezTo>
                  <a:close/>
                  <a:moveTo>
                    <a:pt x="487365" y="164763"/>
                  </a:moveTo>
                  <a:lnTo>
                    <a:pt x="487365" y="47821"/>
                  </a:lnTo>
                  <a:lnTo>
                    <a:pt x="505190" y="47821"/>
                  </a:lnTo>
                  <a:lnTo>
                    <a:pt x="505190" y="65449"/>
                  </a:lnTo>
                  <a:cubicBezTo>
                    <a:pt x="509761" y="57223"/>
                    <a:pt x="513973" y="51771"/>
                    <a:pt x="517825" y="49093"/>
                  </a:cubicBezTo>
                  <a:cubicBezTo>
                    <a:pt x="521677" y="46416"/>
                    <a:pt x="525888" y="45078"/>
                    <a:pt x="530459" y="45078"/>
                  </a:cubicBezTo>
                  <a:cubicBezTo>
                    <a:pt x="537250" y="45078"/>
                    <a:pt x="544040" y="47233"/>
                    <a:pt x="550831" y="51543"/>
                  </a:cubicBezTo>
                  <a:lnTo>
                    <a:pt x="544172" y="69955"/>
                  </a:lnTo>
                  <a:cubicBezTo>
                    <a:pt x="539209" y="67083"/>
                    <a:pt x="534312" y="65646"/>
                    <a:pt x="529480" y="65646"/>
                  </a:cubicBezTo>
                  <a:cubicBezTo>
                    <a:pt x="525171" y="65646"/>
                    <a:pt x="521286" y="66952"/>
                    <a:pt x="517825" y="69563"/>
                  </a:cubicBezTo>
                  <a:cubicBezTo>
                    <a:pt x="514364" y="72175"/>
                    <a:pt x="511915" y="75767"/>
                    <a:pt x="510480" y="80337"/>
                  </a:cubicBezTo>
                  <a:cubicBezTo>
                    <a:pt x="508259" y="87389"/>
                    <a:pt x="507149" y="95094"/>
                    <a:pt x="507149" y="103452"/>
                  </a:cubicBezTo>
                  <a:lnTo>
                    <a:pt x="507149" y="164763"/>
                  </a:lnTo>
                  <a:lnTo>
                    <a:pt x="487365" y="164763"/>
                  </a:lnTo>
                  <a:close/>
                  <a:moveTo>
                    <a:pt x="553568" y="106193"/>
                  </a:moveTo>
                  <a:cubicBezTo>
                    <a:pt x="553568" y="84516"/>
                    <a:pt x="559640" y="68454"/>
                    <a:pt x="571785" y="58006"/>
                  </a:cubicBezTo>
                  <a:cubicBezTo>
                    <a:pt x="581840" y="49387"/>
                    <a:pt x="594050" y="45078"/>
                    <a:pt x="608415" y="45078"/>
                  </a:cubicBezTo>
                  <a:cubicBezTo>
                    <a:pt x="624608" y="45078"/>
                    <a:pt x="637798" y="50367"/>
                    <a:pt x="647983" y="60945"/>
                  </a:cubicBezTo>
                  <a:cubicBezTo>
                    <a:pt x="658170" y="71523"/>
                    <a:pt x="663263" y="86083"/>
                    <a:pt x="663263" y="104626"/>
                  </a:cubicBezTo>
                  <a:cubicBezTo>
                    <a:pt x="663263" y="119644"/>
                    <a:pt x="661010" y="131462"/>
                    <a:pt x="656504" y="140081"/>
                  </a:cubicBezTo>
                  <a:cubicBezTo>
                    <a:pt x="651999" y="148700"/>
                    <a:pt x="645437" y="155426"/>
                    <a:pt x="636818" y="160257"/>
                  </a:cubicBezTo>
                  <a:cubicBezTo>
                    <a:pt x="628199" y="165090"/>
                    <a:pt x="618731" y="167506"/>
                    <a:pt x="608415" y="167506"/>
                  </a:cubicBezTo>
                  <a:cubicBezTo>
                    <a:pt x="592091" y="167506"/>
                    <a:pt x="578869" y="162249"/>
                    <a:pt x="568748" y="151736"/>
                  </a:cubicBezTo>
                  <a:cubicBezTo>
                    <a:pt x="558628" y="141224"/>
                    <a:pt x="553568" y="126043"/>
                    <a:pt x="553568" y="106193"/>
                  </a:cubicBezTo>
                  <a:close/>
                  <a:moveTo>
                    <a:pt x="573940" y="106193"/>
                  </a:moveTo>
                  <a:cubicBezTo>
                    <a:pt x="573940" y="121211"/>
                    <a:pt x="577204" y="132442"/>
                    <a:pt x="583733" y="139885"/>
                  </a:cubicBezTo>
                  <a:cubicBezTo>
                    <a:pt x="590263" y="147329"/>
                    <a:pt x="598490" y="151050"/>
                    <a:pt x="608415" y="151050"/>
                  </a:cubicBezTo>
                  <a:cubicBezTo>
                    <a:pt x="618340" y="151050"/>
                    <a:pt x="626567" y="147296"/>
                    <a:pt x="633096" y="139788"/>
                  </a:cubicBezTo>
                  <a:cubicBezTo>
                    <a:pt x="639626" y="132279"/>
                    <a:pt x="642891" y="120885"/>
                    <a:pt x="642891" y="105605"/>
                  </a:cubicBezTo>
                  <a:cubicBezTo>
                    <a:pt x="642891" y="91111"/>
                    <a:pt x="639593" y="80141"/>
                    <a:pt x="632998" y="72697"/>
                  </a:cubicBezTo>
                  <a:cubicBezTo>
                    <a:pt x="626403" y="65253"/>
                    <a:pt x="618209" y="61532"/>
                    <a:pt x="608415" y="61532"/>
                  </a:cubicBezTo>
                  <a:cubicBezTo>
                    <a:pt x="598490" y="61532"/>
                    <a:pt x="590263" y="65253"/>
                    <a:pt x="583733" y="72697"/>
                  </a:cubicBezTo>
                  <a:cubicBezTo>
                    <a:pt x="577204" y="80141"/>
                    <a:pt x="573940" y="91307"/>
                    <a:pt x="573940" y="106193"/>
                  </a:cubicBezTo>
                  <a:close/>
                  <a:moveTo>
                    <a:pt x="760074" y="121864"/>
                  </a:moveTo>
                  <a:lnTo>
                    <a:pt x="779465" y="124410"/>
                  </a:lnTo>
                  <a:cubicBezTo>
                    <a:pt x="777376" y="137861"/>
                    <a:pt x="771957" y="148406"/>
                    <a:pt x="763208" y="156046"/>
                  </a:cubicBezTo>
                  <a:cubicBezTo>
                    <a:pt x="754458" y="163686"/>
                    <a:pt x="743684" y="167506"/>
                    <a:pt x="730886" y="167506"/>
                  </a:cubicBezTo>
                  <a:cubicBezTo>
                    <a:pt x="714824" y="167506"/>
                    <a:pt x="701929" y="162249"/>
                    <a:pt x="692200" y="151736"/>
                  </a:cubicBezTo>
                  <a:cubicBezTo>
                    <a:pt x="682470" y="141224"/>
                    <a:pt x="677606" y="126239"/>
                    <a:pt x="677606" y="106781"/>
                  </a:cubicBezTo>
                  <a:cubicBezTo>
                    <a:pt x="677606" y="94114"/>
                    <a:pt x="679695" y="83047"/>
                    <a:pt x="683874" y="73579"/>
                  </a:cubicBezTo>
                  <a:cubicBezTo>
                    <a:pt x="688053" y="64112"/>
                    <a:pt x="694419" y="56994"/>
                    <a:pt x="702974" y="52227"/>
                  </a:cubicBezTo>
                  <a:cubicBezTo>
                    <a:pt x="711527" y="47461"/>
                    <a:pt x="720831" y="45078"/>
                    <a:pt x="730886" y="45078"/>
                  </a:cubicBezTo>
                  <a:cubicBezTo>
                    <a:pt x="743684" y="45078"/>
                    <a:pt x="754099" y="48310"/>
                    <a:pt x="762130" y="54775"/>
                  </a:cubicBezTo>
                  <a:cubicBezTo>
                    <a:pt x="770162" y="61238"/>
                    <a:pt x="775353" y="70347"/>
                    <a:pt x="777703" y="82099"/>
                  </a:cubicBezTo>
                  <a:lnTo>
                    <a:pt x="758310" y="85038"/>
                  </a:lnTo>
                  <a:cubicBezTo>
                    <a:pt x="756482" y="77202"/>
                    <a:pt x="753250" y="71294"/>
                    <a:pt x="748614" y="67311"/>
                  </a:cubicBezTo>
                  <a:cubicBezTo>
                    <a:pt x="743978" y="63328"/>
                    <a:pt x="738330" y="61336"/>
                    <a:pt x="731670" y="61336"/>
                  </a:cubicBezTo>
                  <a:cubicBezTo>
                    <a:pt x="721745" y="61336"/>
                    <a:pt x="713648" y="64927"/>
                    <a:pt x="707380" y="72110"/>
                  </a:cubicBezTo>
                  <a:cubicBezTo>
                    <a:pt x="701112" y="79293"/>
                    <a:pt x="697978" y="90654"/>
                    <a:pt x="697978" y="106193"/>
                  </a:cubicBezTo>
                  <a:cubicBezTo>
                    <a:pt x="697978" y="121864"/>
                    <a:pt x="700982" y="133258"/>
                    <a:pt x="706989" y="140375"/>
                  </a:cubicBezTo>
                  <a:cubicBezTo>
                    <a:pt x="712996" y="147492"/>
                    <a:pt x="720896" y="151050"/>
                    <a:pt x="730691" y="151050"/>
                  </a:cubicBezTo>
                  <a:cubicBezTo>
                    <a:pt x="738396" y="151050"/>
                    <a:pt x="744860" y="148667"/>
                    <a:pt x="750084" y="143901"/>
                  </a:cubicBezTo>
                  <a:cubicBezTo>
                    <a:pt x="755307" y="139134"/>
                    <a:pt x="758637" y="131789"/>
                    <a:pt x="760074" y="121864"/>
                  </a:cubicBezTo>
                  <a:close/>
                  <a:moveTo>
                    <a:pt x="793962" y="164763"/>
                  </a:moveTo>
                  <a:lnTo>
                    <a:pt x="793962" y="3159"/>
                  </a:lnTo>
                  <a:lnTo>
                    <a:pt x="813745" y="3159"/>
                  </a:lnTo>
                  <a:lnTo>
                    <a:pt x="813745" y="61141"/>
                  </a:lnTo>
                  <a:cubicBezTo>
                    <a:pt x="823018" y="50432"/>
                    <a:pt x="834705" y="45078"/>
                    <a:pt x="848809" y="45078"/>
                  </a:cubicBezTo>
                  <a:cubicBezTo>
                    <a:pt x="857427" y="45078"/>
                    <a:pt x="864936" y="46775"/>
                    <a:pt x="871336" y="50171"/>
                  </a:cubicBezTo>
                  <a:cubicBezTo>
                    <a:pt x="877735" y="53566"/>
                    <a:pt x="882338" y="58300"/>
                    <a:pt x="885145" y="64373"/>
                  </a:cubicBezTo>
                  <a:cubicBezTo>
                    <a:pt x="887953" y="70445"/>
                    <a:pt x="889357" y="79162"/>
                    <a:pt x="889357" y="90523"/>
                  </a:cubicBezTo>
                  <a:lnTo>
                    <a:pt x="889357" y="164763"/>
                  </a:lnTo>
                  <a:lnTo>
                    <a:pt x="869377" y="164763"/>
                  </a:lnTo>
                  <a:lnTo>
                    <a:pt x="869377" y="90523"/>
                  </a:lnTo>
                  <a:cubicBezTo>
                    <a:pt x="869377" y="80598"/>
                    <a:pt x="867222" y="73383"/>
                    <a:pt x="862913" y="68878"/>
                  </a:cubicBezTo>
                  <a:cubicBezTo>
                    <a:pt x="858603" y="64373"/>
                    <a:pt x="852531" y="62120"/>
                    <a:pt x="844696" y="62120"/>
                  </a:cubicBezTo>
                  <a:cubicBezTo>
                    <a:pt x="838819" y="62120"/>
                    <a:pt x="833301" y="63654"/>
                    <a:pt x="828142" y="66723"/>
                  </a:cubicBezTo>
                  <a:cubicBezTo>
                    <a:pt x="822985" y="69792"/>
                    <a:pt x="819296" y="73938"/>
                    <a:pt x="817075" y="79162"/>
                  </a:cubicBezTo>
                  <a:cubicBezTo>
                    <a:pt x="814855" y="84386"/>
                    <a:pt x="813745" y="91568"/>
                    <a:pt x="813745" y="100709"/>
                  </a:cubicBezTo>
                  <a:lnTo>
                    <a:pt x="813745" y="164763"/>
                  </a:lnTo>
                  <a:lnTo>
                    <a:pt x="793962" y="164763"/>
                  </a:lnTo>
                  <a:close/>
                  <a:moveTo>
                    <a:pt x="996746" y="127153"/>
                  </a:moveTo>
                  <a:lnTo>
                    <a:pt x="1017313" y="129699"/>
                  </a:lnTo>
                  <a:cubicBezTo>
                    <a:pt x="1014049" y="141583"/>
                    <a:pt x="1008041" y="150855"/>
                    <a:pt x="999292" y="157515"/>
                  </a:cubicBezTo>
                  <a:cubicBezTo>
                    <a:pt x="990543" y="164176"/>
                    <a:pt x="979378" y="167506"/>
                    <a:pt x="965796" y="167506"/>
                  </a:cubicBezTo>
                  <a:cubicBezTo>
                    <a:pt x="948689" y="167506"/>
                    <a:pt x="935108" y="162217"/>
                    <a:pt x="925053" y="151638"/>
                  </a:cubicBezTo>
                  <a:cubicBezTo>
                    <a:pt x="914997" y="141061"/>
                    <a:pt x="909969" y="126239"/>
                    <a:pt x="909969" y="107172"/>
                  </a:cubicBezTo>
                  <a:cubicBezTo>
                    <a:pt x="909969" y="87584"/>
                    <a:pt x="915029" y="72338"/>
                    <a:pt x="925150" y="61434"/>
                  </a:cubicBezTo>
                  <a:cubicBezTo>
                    <a:pt x="935271" y="50530"/>
                    <a:pt x="948428" y="45078"/>
                    <a:pt x="964621" y="45078"/>
                  </a:cubicBezTo>
                  <a:cubicBezTo>
                    <a:pt x="980291" y="45078"/>
                    <a:pt x="993089" y="50399"/>
                    <a:pt x="1003014" y="61043"/>
                  </a:cubicBezTo>
                  <a:cubicBezTo>
                    <a:pt x="1012939" y="71686"/>
                    <a:pt x="1017901" y="86671"/>
                    <a:pt x="1017901" y="105998"/>
                  </a:cubicBezTo>
                  <a:cubicBezTo>
                    <a:pt x="1017901" y="107173"/>
                    <a:pt x="1017836" y="108936"/>
                    <a:pt x="1017705" y="111287"/>
                  </a:cubicBezTo>
                  <a:lnTo>
                    <a:pt x="930537" y="111287"/>
                  </a:lnTo>
                  <a:cubicBezTo>
                    <a:pt x="931190" y="124215"/>
                    <a:pt x="934814" y="134074"/>
                    <a:pt x="941409" y="140866"/>
                  </a:cubicBezTo>
                  <a:cubicBezTo>
                    <a:pt x="948003" y="147655"/>
                    <a:pt x="956132" y="151050"/>
                    <a:pt x="965796" y="151050"/>
                  </a:cubicBezTo>
                  <a:cubicBezTo>
                    <a:pt x="973109" y="151050"/>
                    <a:pt x="979345" y="149157"/>
                    <a:pt x="984504" y="145370"/>
                  </a:cubicBezTo>
                  <a:cubicBezTo>
                    <a:pt x="989661" y="141583"/>
                    <a:pt x="993742" y="135511"/>
                    <a:pt x="996746" y="127153"/>
                  </a:cubicBezTo>
                  <a:close/>
                  <a:moveTo>
                    <a:pt x="931516" y="95028"/>
                  </a:moveTo>
                  <a:lnTo>
                    <a:pt x="996941" y="95028"/>
                  </a:lnTo>
                  <a:cubicBezTo>
                    <a:pt x="996028" y="85234"/>
                    <a:pt x="993547" y="77856"/>
                    <a:pt x="989498" y="72894"/>
                  </a:cubicBezTo>
                  <a:cubicBezTo>
                    <a:pt x="983099" y="65189"/>
                    <a:pt x="974872" y="61336"/>
                    <a:pt x="964816" y="61336"/>
                  </a:cubicBezTo>
                  <a:cubicBezTo>
                    <a:pt x="955806" y="61336"/>
                    <a:pt x="948199" y="64405"/>
                    <a:pt x="941996" y="70543"/>
                  </a:cubicBezTo>
                  <a:cubicBezTo>
                    <a:pt x="935793" y="76681"/>
                    <a:pt x="932300" y="84843"/>
                    <a:pt x="931516" y="95028"/>
                  </a:cubicBezTo>
                  <a:close/>
                  <a:moveTo>
                    <a:pt x="1039297" y="164763"/>
                  </a:moveTo>
                  <a:lnTo>
                    <a:pt x="1039297" y="47821"/>
                  </a:lnTo>
                  <a:lnTo>
                    <a:pt x="1057123" y="47821"/>
                  </a:lnTo>
                  <a:lnTo>
                    <a:pt x="1057123" y="64079"/>
                  </a:lnTo>
                  <a:cubicBezTo>
                    <a:pt x="1060779" y="58464"/>
                    <a:pt x="1065644" y="53893"/>
                    <a:pt x="1071715" y="50367"/>
                  </a:cubicBezTo>
                  <a:cubicBezTo>
                    <a:pt x="1077788" y="46841"/>
                    <a:pt x="1084742" y="45078"/>
                    <a:pt x="1092578" y="45078"/>
                  </a:cubicBezTo>
                  <a:cubicBezTo>
                    <a:pt x="1101196" y="45078"/>
                    <a:pt x="1108280" y="46873"/>
                    <a:pt x="1113831" y="50464"/>
                  </a:cubicBezTo>
                  <a:cubicBezTo>
                    <a:pt x="1119381" y="54056"/>
                    <a:pt x="1123266" y="59116"/>
                    <a:pt x="1125486" y="65646"/>
                  </a:cubicBezTo>
                  <a:cubicBezTo>
                    <a:pt x="1134758" y="51934"/>
                    <a:pt x="1146838" y="45078"/>
                    <a:pt x="1161724" y="45078"/>
                  </a:cubicBezTo>
                  <a:cubicBezTo>
                    <a:pt x="1173347" y="45078"/>
                    <a:pt x="1182259" y="48310"/>
                    <a:pt x="1188462" y="54775"/>
                  </a:cubicBezTo>
                  <a:cubicBezTo>
                    <a:pt x="1194665" y="61238"/>
                    <a:pt x="1197767" y="71131"/>
                    <a:pt x="1197767" y="84451"/>
                  </a:cubicBezTo>
                  <a:lnTo>
                    <a:pt x="1197767" y="164763"/>
                  </a:lnTo>
                  <a:lnTo>
                    <a:pt x="1178178" y="164763"/>
                  </a:lnTo>
                  <a:lnTo>
                    <a:pt x="1178178" y="91111"/>
                  </a:lnTo>
                  <a:cubicBezTo>
                    <a:pt x="1178178" y="83145"/>
                    <a:pt x="1177526" y="77399"/>
                    <a:pt x="1176220" y="73873"/>
                  </a:cubicBezTo>
                  <a:cubicBezTo>
                    <a:pt x="1174914" y="70347"/>
                    <a:pt x="1172563" y="67539"/>
                    <a:pt x="1169168" y="65449"/>
                  </a:cubicBezTo>
                  <a:cubicBezTo>
                    <a:pt x="1165773" y="63360"/>
                    <a:pt x="1161789" y="62315"/>
                    <a:pt x="1157219" y="62315"/>
                  </a:cubicBezTo>
                  <a:cubicBezTo>
                    <a:pt x="1148992" y="62315"/>
                    <a:pt x="1142169" y="65058"/>
                    <a:pt x="1136749" y="70543"/>
                  </a:cubicBezTo>
                  <a:cubicBezTo>
                    <a:pt x="1131330" y="76027"/>
                    <a:pt x="1128620" y="84777"/>
                    <a:pt x="1128620" y="96791"/>
                  </a:cubicBezTo>
                  <a:lnTo>
                    <a:pt x="1128620" y="164763"/>
                  </a:lnTo>
                  <a:lnTo>
                    <a:pt x="1108836" y="164763"/>
                  </a:lnTo>
                  <a:lnTo>
                    <a:pt x="1108836" y="88760"/>
                  </a:lnTo>
                  <a:cubicBezTo>
                    <a:pt x="1108836" y="79880"/>
                    <a:pt x="1107204" y="73253"/>
                    <a:pt x="1103938" y="68878"/>
                  </a:cubicBezTo>
                  <a:cubicBezTo>
                    <a:pt x="1100674" y="64503"/>
                    <a:pt x="1095385" y="62315"/>
                    <a:pt x="1088072" y="62315"/>
                  </a:cubicBezTo>
                  <a:cubicBezTo>
                    <a:pt x="1082456" y="62315"/>
                    <a:pt x="1077298" y="63785"/>
                    <a:pt x="1072597" y="66723"/>
                  </a:cubicBezTo>
                  <a:cubicBezTo>
                    <a:pt x="1067896" y="69661"/>
                    <a:pt x="1064468" y="73938"/>
                    <a:pt x="1062313" y="79553"/>
                  </a:cubicBezTo>
                  <a:cubicBezTo>
                    <a:pt x="1060158" y="85169"/>
                    <a:pt x="1059081" y="93330"/>
                    <a:pt x="1059081" y="104038"/>
                  </a:cubicBezTo>
                  <a:lnTo>
                    <a:pt x="1059081" y="164763"/>
                  </a:lnTo>
                  <a:lnTo>
                    <a:pt x="1039297" y="164763"/>
                  </a:lnTo>
                  <a:close/>
                  <a:moveTo>
                    <a:pt x="1223226" y="26077"/>
                  </a:moveTo>
                  <a:lnTo>
                    <a:pt x="1223226" y="3159"/>
                  </a:lnTo>
                  <a:lnTo>
                    <a:pt x="1243010" y="3159"/>
                  </a:lnTo>
                  <a:lnTo>
                    <a:pt x="1243010" y="26077"/>
                  </a:lnTo>
                  <a:lnTo>
                    <a:pt x="1223226" y="26077"/>
                  </a:lnTo>
                  <a:close/>
                  <a:moveTo>
                    <a:pt x="1223226" y="164763"/>
                  </a:moveTo>
                  <a:lnTo>
                    <a:pt x="1223226" y="47821"/>
                  </a:lnTo>
                  <a:lnTo>
                    <a:pt x="1243010" y="47821"/>
                  </a:lnTo>
                  <a:lnTo>
                    <a:pt x="1243010" y="164763"/>
                  </a:lnTo>
                  <a:lnTo>
                    <a:pt x="1223226" y="164763"/>
                  </a:lnTo>
                  <a:close/>
                  <a:moveTo>
                    <a:pt x="1348426" y="121864"/>
                  </a:moveTo>
                  <a:lnTo>
                    <a:pt x="1367819" y="124410"/>
                  </a:lnTo>
                  <a:cubicBezTo>
                    <a:pt x="1365730" y="137861"/>
                    <a:pt x="1360310" y="148406"/>
                    <a:pt x="1351560" y="156046"/>
                  </a:cubicBezTo>
                  <a:cubicBezTo>
                    <a:pt x="1342812" y="163686"/>
                    <a:pt x="1332038" y="167506"/>
                    <a:pt x="1319240" y="167506"/>
                  </a:cubicBezTo>
                  <a:cubicBezTo>
                    <a:pt x="1303177" y="167506"/>
                    <a:pt x="1290282" y="162249"/>
                    <a:pt x="1280553" y="151736"/>
                  </a:cubicBezTo>
                  <a:cubicBezTo>
                    <a:pt x="1270824" y="141224"/>
                    <a:pt x="1265960" y="126239"/>
                    <a:pt x="1265960" y="106781"/>
                  </a:cubicBezTo>
                  <a:cubicBezTo>
                    <a:pt x="1265960" y="94114"/>
                    <a:pt x="1268049" y="83047"/>
                    <a:pt x="1272228" y="73579"/>
                  </a:cubicBezTo>
                  <a:cubicBezTo>
                    <a:pt x="1276407" y="64112"/>
                    <a:pt x="1282773" y="56994"/>
                    <a:pt x="1291327" y="52227"/>
                  </a:cubicBezTo>
                  <a:cubicBezTo>
                    <a:pt x="1299881" y="47461"/>
                    <a:pt x="1309185" y="45078"/>
                    <a:pt x="1319240" y="45078"/>
                  </a:cubicBezTo>
                  <a:cubicBezTo>
                    <a:pt x="1332038" y="45078"/>
                    <a:pt x="1342453" y="48310"/>
                    <a:pt x="1350484" y="54775"/>
                  </a:cubicBezTo>
                  <a:cubicBezTo>
                    <a:pt x="1358515" y="61238"/>
                    <a:pt x="1363705" y="70347"/>
                    <a:pt x="1366057" y="82099"/>
                  </a:cubicBezTo>
                  <a:lnTo>
                    <a:pt x="1346664" y="85038"/>
                  </a:lnTo>
                  <a:cubicBezTo>
                    <a:pt x="1344836" y="77202"/>
                    <a:pt x="1341604" y="71294"/>
                    <a:pt x="1336968" y="67311"/>
                  </a:cubicBezTo>
                  <a:cubicBezTo>
                    <a:pt x="1332332" y="63328"/>
                    <a:pt x="1326684" y="61336"/>
                    <a:pt x="1320023" y="61336"/>
                  </a:cubicBezTo>
                  <a:cubicBezTo>
                    <a:pt x="1310099" y="61336"/>
                    <a:pt x="1302002" y="64927"/>
                    <a:pt x="1295734" y="72110"/>
                  </a:cubicBezTo>
                  <a:cubicBezTo>
                    <a:pt x="1289466" y="79293"/>
                    <a:pt x="1286331" y="90654"/>
                    <a:pt x="1286331" y="106193"/>
                  </a:cubicBezTo>
                  <a:cubicBezTo>
                    <a:pt x="1286331" y="121864"/>
                    <a:pt x="1289335" y="133258"/>
                    <a:pt x="1295343" y="140375"/>
                  </a:cubicBezTo>
                  <a:cubicBezTo>
                    <a:pt x="1301349" y="147492"/>
                    <a:pt x="1309250" y="151050"/>
                    <a:pt x="1319044" y="151050"/>
                  </a:cubicBezTo>
                  <a:cubicBezTo>
                    <a:pt x="1326749" y="151050"/>
                    <a:pt x="1333214" y="148667"/>
                    <a:pt x="1338437" y="143901"/>
                  </a:cubicBezTo>
                  <a:cubicBezTo>
                    <a:pt x="1343661" y="139134"/>
                    <a:pt x="1346990" y="131789"/>
                    <a:pt x="1348426" y="121864"/>
                  </a:cubicBezTo>
                  <a:close/>
                  <a:moveTo>
                    <a:pt x="1458709" y="150268"/>
                  </a:moveTo>
                  <a:cubicBezTo>
                    <a:pt x="1451396" y="156536"/>
                    <a:pt x="1444312" y="160976"/>
                    <a:pt x="1437456" y="163587"/>
                  </a:cubicBezTo>
                  <a:cubicBezTo>
                    <a:pt x="1430600" y="166200"/>
                    <a:pt x="1423320" y="167506"/>
                    <a:pt x="1415615" y="167506"/>
                  </a:cubicBezTo>
                  <a:cubicBezTo>
                    <a:pt x="1402686" y="167506"/>
                    <a:pt x="1392794" y="164339"/>
                    <a:pt x="1385938" y="158004"/>
                  </a:cubicBezTo>
                  <a:cubicBezTo>
                    <a:pt x="1379082" y="151671"/>
                    <a:pt x="1375654" y="143607"/>
                    <a:pt x="1375654" y="133813"/>
                  </a:cubicBezTo>
                  <a:cubicBezTo>
                    <a:pt x="1375654" y="128198"/>
                    <a:pt x="1376960" y="123007"/>
                    <a:pt x="1379572" y="118241"/>
                  </a:cubicBezTo>
                  <a:cubicBezTo>
                    <a:pt x="1382184" y="113475"/>
                    <a:pt x="1385579" y="109655"/>
                    <a:pt x="1389758" y="106781"/>
                  </a:cubicBezTo>
                  <a:cubicBezTo>
                    <a:pt x="1393937" y="103908"/>
                    <a:pt x="1398703" y="101753"/>
                    <a:pt x="1404057" y="100317"/>
                  </a:cubicBezTo>
                  <a:cubicBezTo>
                    <a:pt x="1407975" y="99273"/>
                    <a:pt x="1413852" y="98293"/>
                    <a:pt x="1421688" y="97379"/>
                  </a:cubicBezTo>
                  <a:cubicBezTo>
                    <a:pt x="1437619" y="95420"/>
                    <a:pt x="1449372" y="93134"/>
                    <a:pt x="1456947" y="90523"/>
                  </a:cubicBezTo>
                  <a:cubicBezTo>
                    <a:pt x="1457077" y="87780"/>
                    <a:pt x="1457142" y="86017"/>
                    <a:pt x="1457142" y="85233"/>
                  </a:cubicBezTo>
                  <a:cubicBezTo>
                    <a:pt x="1457142" y="77268"/>
                    <a:pt x="1455249" y="71587"/>
                    <a:pt x="1451462" y="68192"/>
                  </a:cubicBezTo>
                  <a:cubicBezTo>
                    <a:pt x="1446369" y="63752"/>
                    <a:pt x="1438860" y="61532"/>
                    <a:pt x="1428935" y="61532"/>
                  </a:cubicBezTo>
                  <a:cubicBezTo>
                    <a:pt x="1419532" y="61532"/>
                    <a:pt x="1412611" y="63164"/>
                    <a:pt x="1408172" y="66429"/>
                  </a:cubicBezTo>
                  <a:cubicBezTo>
                    <a:pt x="1403731" y="69694"/>
                    <a:pt x="1400466" y="75505"/>
                    <a:pt x="1398377" y="83863"/>
                  </a:cubicBezTo>
                  <a:lnTo>
                    <a:pt x="1378984" y="81120"/>
                  </a:lnTo>
                  <a:cubicBezTo>
                    <a:pt x="1380813" y="72762"/>
                    <a:pt x="1383719" y="66037"/>
                    <a:pt x="1387702" y="60945"/>
                  </a:cubicBezTo>
                  <a:cubicBezTo>
                    <a:pt x="1391685" y="55852"/>
                    <a:pt x="1397496" y="51934"/>
                    <a:pt x="1405135" y="49191"/>
                  </a:cubicBezTo>
                  <a:cubicBezTo>
                    <a:pt x="1412774" y="46449"/>
                    <a:pt x="1421687" y="45078"/>
                    <a:pt x="1431874" y="45078"/>
                  </a:cubicBezTo>
                  <a:cubicBezTo>
                    <a:pt x="1441798" y="45078"/>
                    <a:pt x="1449895" y="46253"/>
                    <a:pt x="1456163" y="48604"/>
                  </a:cubicBezTo>
                  <a:cubicBezTo>
                    <a:pt x="1462431" y="50954"/>
                    <a:pt x="1467035" y="53925"/>
                    <a:pt x="1469973" y="57516"/>
                  </a:cubicBezTo>
                  <a:cubicBezTo>
                    <a:pt x="1472911" y="61108"/>
                    <a:pt x="1474968" y="65580"/>
                    <a:pt x="1476143" y="70934"/>
                  </a:cubicBezTo>
                  <a:cubicBezTo>
                    <a:pt x="1476796" y="74330"/>
                    <a:pt x="1477123" y="80468"/>
                    <a:pt x="1477123" y="89348"/>
                  </a:cubicBezTo>
                  <a:lnTo>
                    <a:pt x="1477123" y="115793"/>
                  </a:lnTo>
                  <a:cubicBezTo>
                    <a:pt x="1477123" y="134205"/>
                    <a:pt x="1477547" y="145860"/>
                    <a:pt x="1478395" y="150757"/>
                  </a:cubicBezTo>
                  <a:cubicBezTo>
                    <a:pt x="1479245" y="155655"/>
                    <a:pt x="1480910" y="160323"/>
                    <a:pt x="1483391" y="164763"/>
                  </a:cubicBezTo>
                  <a:lnTo>
                    <a:pt x="1462627" y="164763"/>
                  </a:lnTo>
                  <a:cubicBezTo>
                    <a:pt x="1460538" y="160584"/>
                    <a:pt x="1459232" y="155752"/>
                    <a:pt x="1458709" y="150268"/>
                  </a:cubicBezTo>
                  <a:close/>
                  <a:moveTo>
                    <a:pt x="1456947" y="105998"/>
                  </a:moveTo>
                  <a:cubicBezTo>
                    <a:pt x="1449764" y="109001"/>
                    <a:pt x="1438990" y="111482"/>
                    <a:pt x="1424626" y="113441"/>
                  </a:cubicBezTo>
                  <a:cubicBezTo>
                    <a:pt x="1416529" y="114617"/>
                    <a:pt x="1410783" y="115956"/>
                    <a:pt x="1407388" y="117457"/>
                  </a:cubicBezTo>
                  <a:cubicBezTo>
                    <a:pt x="1403993" y="118958"/>
                    <a:pt x="1401381" y="121113"/>
                    <a:pt x="1399553" y="123921"/>
                  </a:cubicBezTo>
                  <a:cubicBezTo>
                    <a:pt x="1397724" y="126729"/>
                    <a:pt x="1396810" y="129895"/>
                    <a:pt x="1396810" y="133421"/>
                  </a:cubicBezTo>
                  <a:cubicBezTo>
                    <a:pt x="1396810" y="138645"/>
                    <a:pt x="1398802" y="143020"/>
                    <a:pt x="1402785" y="146546"/>
                  </a:cubicBezTo>
                  <a:cubicBezTo>
                    <a:pt x="1406767" y="150072"/>
                    <a:pt x="1412611" y="151835"/>
                    <a:pt x="1420316" y="151835"/>
                  </a:cubicBezTo>
                  <a:cubicBezTo>
                    <a:pt x="1428021" y="151835"/>
                    <a:pt x="1434844" y="150170"/>
                    <a:pt x="1440786" y="146839"/>
                  </a:cubicBezTo>
                  <a:cubicBezTo>
                    <a:pt x="1446728" y="143510"/>
                    <a:pt x="1451070" y="138972"/>
                    <a:pt x="1453813" y="133226"/>
                  </a:cubicBezTo>
                  <a:cubicBezTo>
                    <a:pt x="1455902" y="128655"/>
                    <a:pt x="1456947" y="121995"/>
                    <a:pt x="1456947" y="113245"/>
                  </a:cubicBezTo>
                  <a:lnTo>
                    <a:pt x="1456947" y="105998"/>
                  </a:lnTo>
                  <a:close/>
                  <a:moveTo>
                    <a:pt x="1504591" y="164763"/>
                  </a:moveTo>
                  <a:lnTo>
                    <a:pt x="1504591" y="3159"/>
                  </a:lnTo>
                  <a:lnTo>
                    <a:pt x="1524376" y="3159"/>
                  </a:lnTo>
                  <a:lnTo>
                    <a:pt x="1524376" y="164763"/>
                  </a:lnTo>
                  <a:lnTo>
                    <a:pt x="1504591" y="164763"/>
                  </a:lnTo>
                  <a:close/>
                  <a:moveTo>
                    <a:pt x="1610565" y="112854"/>
                  </a:moveTo>
                  <a:lnTo>
                    <a:pt x="1630740" y="111091"/>
                  </a:lnTo>
                  <a:cubicBezTo>
                    <a:pt x="1631654" y="119187"/>
                    <a:pt x="1633842" y="125815"/>
                    <a:pt x="1637303" y="130973"/>
                  </a:cubicBezTo>
                  <a:cubicBezTo>
                    <a:pt x="1640763" y="136131"/>
                    <a:pt x="1646182" y="140310"/>
                    <a:pt x="1653560" y="143510"/>
                  </a:cubicBezTo>
                  <a:cubicBezTo>
                    <a:pt x="1660939" y="146709"/>
                    <a:pt x="1669199" y="148309"/>
                    <a:pt x="1678340" y="148309"/>
                  </a:cubicBezTo>
                  <a:cubicBezTo>
                    <a:pt x="1686567" y="148309"/>
                    <a:pt x="1693782" y="147101"/>
                    <a:pt x="1699985" y="144684"/>
                  </a:cubicBezTo>
                  <a:cubicBezTo>
                    <a:pt x="1706189" y="142269"/>
                    <a:pt x="1710824" y="138939"/>
                    <a:pt x="1713892" y="134695"/>
                  </a:cubicBezTo>
                  <a:cubicBezTo>
                    <a:pt x="1716961" y="130451"/>
                    <a:pt x="1718496" y="125848"/>
                    <a:pt x="1718496" y="120885"/>
                  </a:cubicBezTo>
                  <a:cubicBezTo>
                    <a:pt x="1718496" y="115792"/>
                    <a:pt x="1717027" y="111352"/>
                    <a:pt x="1714089" y="107565"/>
                  </a:cubicBezTo>
                  <a:cubicBezTo>
                    <a:pt x="1711151" y="103778"/>
                    <a:pt x="1706286" y="100644"/>
                    <a:pt x="1699495" y="98162"/>
                  </a:cubicBezTo>
                  <a:cubicBezTo>
                    <a:pt x="1695186" y="96465"/>
                    <a:pt x="1685620" y="93821"/>
                    <a:pt x="1670798" y="90229"/>
                  </a:cubicBezTo>
                  <a:cubicBezTo>
                    <a:pt x="1655976" y="86638"/>
                    <a:pt x="1645562" y="83275"/>
                    <a:pt x="1639555" y="80141"/>
                  </a:cubicBezTo>
                  <a:cubicBezTo>
                    <a:pt x="1631851" y="76093"/>
                    <a:pt x="1626105" y="71065"/>
                    <a:pt x="1622318" y="65058"/>
                  </a:cubicBezTo>
                  <a:cubicBezTo>
                    <a:pt x="1618530" y="59051"/>
                    <a:pt x="1616636" y="52391"/>
                    <a:pt x="1616636" y="45078"/>
                  </a:cubicBezTo>
                  <a:cubicBezTo>
                    <a:pt x="1616636" y="36851"/>
                    <a:pt x="1618954" y="29212"/>
                    <a:pt x="1623590" y="22159"/>
                  </a:cubicBezTo>
                  <a:cubicBezTo>
                    <a:pt x="1628226" y="15107"/>
                    <a:pt x="1634984" y="9720"/>
                    <a:pt x="1643864" y="5999"/>
                  </a:cubicBezTo>
                  <a:cubicBezTo>
                    <a:pt x="1652744" y="2277"/>
                    <a:pt x="1662669" y="416"/>
                    <a:pt x="1673639" y="416"/>
                  </a:cubicBezTo>
                  <a:cubicBezTo>
                    <a:pt x="1685523" y="416"/>
                    <a:pt x="1696035" y="2342"/>
                    <a:pt x="1705176" y="6195"/>
                  </a:cubicBezTo>
                  <a:cubicBezTo>
                    <a:pt x="1714317" y="10047"/>
                    <a:pt x="1721369" y="15728"/>
                    <a:pt x="1726331" y="23236"/>
                  </a:cubicBezTo>
                  <a:cubicBezTo>
                    <a:pt x="1731294" y="30746"/>
                    <a:pt x="1733906" y="39267"/>
                    <a:pt x="1734166" y="48800"/>
                  </a:cubicBezTo>
                  <a:lnTo>
                    <a:pt x="1713795" y="50367"/>
                  </a:lnTo>
                  <a:cubicBezTo>
                    <a:pt x="1712619" y="40050"/>
                    <a:pt x="1708865" y="32280"/>
                    <a:pt x="1702532" y="27056"/>
                  </a:cubicBezTo>
                  <a:cubicBezTo>
                    <a:pt x="1696198" y="21833"/>
                    <a:pt x="1686828" y="19221"/>
                    <a:pt x="1674422" y="19221"/>
                  </a:cubicBezTo>
                  <a:cubicBezTo>
                    <a:pt x="1661494" y="19221"/>
                    <a:pt x="1652059" y="21604"/>
                    <a:pt x="1646117" y="26370"/>
                  </a:cubicBezTo>
                  <a:cubicBezTo>
                    <a:pt x="1640176" y="31137"/>
                    <a:pt x="1637205" y="36850"/>
                    <a:pt x="1637205" y="43510"/>
                  </a:cubicBezTo>
                  <a:cubicBezTo>
                    <a:pt x="1637205" y="49387"/>
                    <a:pt x="1639360" y="54154"/>
                    <a:pt x="1643669" y="57811"/>
                  </a:cubicBezTo>
                  <a:cubicBezTo>
                    <a:pt x="1647717" y="61598"/>
                    <a:pt x="1658426" y="65450"/>
                    <a:pt x="1675794" y="69367"/>
                  </a:cubicBezTo>
                  <a:cubicBezTo>
                    <a:pt x="1693162" y="73285"/>
                    <a:pt x="1705111" y="76746"/>
                    <a:pt x="1711641" y="79750"/>
                  </a:cubicBezTo>
                  <a:cubicBezTo>
                    <a:pt x="1721043" y="84059"/>
                    <a:pt x="1727964" y="89543"/>
                    <a:pt x="1732404" y="96203"/>
                  </a:cubicBezTo>
                  <a:cubicBezTo>
                    <a:pt x="1736844" y="102863"/>
                    <a:pt x="1739064" y="110503"/>
                    <a:pt x="1739064" y="119122"/>
                  </a:cubicBezTo>
                  <a:cubicBezTo>
                    <a:pt x="1739064" y="127741"/>
                    <a:pt x="1736616" y="135837"/>
                    <a:pt x="1731718" y="143412"/>
                  </a:cubicBezTo>
                  <a:cubicBezTo>
                    <a:pt x="1726821" y="150986"/>
                    <a:pt x="1719770" y="156895"/>
                    <a:pt x="1710563" y="161139"/>
                  </a:cubicBezTo>
                  <a:cubicBezTo>
                    <a:pt x="1701357" y="165383"/>
                    <a:pt x="1690942" y="167506"/>
                    <a:pt x="1679319" y="167506"/>
                  </a:cubicBezTo>
                  <a:cubicBezTo>
                    <a:pt x="1664693" y="167506"/>
                    <a:pt x="1652450" y="165383"/>
                    <a:pt x="1642591" y="161139"/>
                  </a:cubicBezTo>
                  <a:cubicBezTo>
                    <a:pt x="1632732" y="156895"/>
                    <a:pt x="1624995" y="150496"/>
                    <a:pt x="1619379" y="141943"/>
                  </a:cubicBezTo>
                  <a:cubicBezTo>
                    <a:pt x="1613764" y="133388"/>
                    <a:pt x="1610825" y="123692"/>
                    <a:pt x="1610565" y="112854"/>
                  </a:cubicBezTo>
                  <a:close/>
                  <a:moveTo>
                    <a:pt x="1838971" y="164763"/>
                  </a:moveTo>
                  <a:lnTo>
                    <a:pt x="1838971" y="147525"/>
                  </a:lnTo>
                  <a:cubicBezTo>
                    <a:pt x="1829961" y="160846"/>
                    <a:pt x="1817620" y="167506"/>
                    <a:pt x="1801949" y="167506"/>
                  </a:cubicBezTo>
                  <a:cubicBezTo>
                    <a:pt x="1795028" y="167506"/>
                    <a:pt x="1788564" y="166167"/>
                    <a:pt x="1782556" y="163489"/>
                  </a:cubicBezTo>
                  <a:cubicBezTo>
                    <a:pt x="1776550" y="160812"/>
                    <a:pt x="1772110" y="157482"/>
                    <a:pt x="1769236" y="153500"/>
                  </a:cubicBezTo>
                  <a:cubicBezTo>
                    <a:pt x="1766364" y="149517"/>
                    <a:pt x="1764339" y="144587"/>
                    <a:pt x="1763164" y="138711"/>
                  </a:cubicBezTo>
                  <a:cubicBezTo>
                    <a:pt x="1762380" y="134793"/>
                    <a:pt x="1761989" y="128655"/>
                    <a:pt x="1761989" y="120297"/>
                  </a:cubicBezTo>
                  <a:lnTo>
                    <a:pt x="1761989" y="47821"/>
                  </a:lnTo>
                  <a:lnTo>
                    <a:pt x="1781773" y="47821"/>
                  </a:lnTo>
                  <a:lnTo>
                    <a:pt x="1781773" y="112658"/>
                  </a:lnTo>
                  <a:cubicBezTo>
                    <a:pt x="1781773" y="122974"/>
                    <a:pt x="1782165" y="129961"/>
                    <a:pt x="1782949" y="133617"/>
                  </a:cubicBezTo>
                  <a:cubicBezTo>
                    <a:pt x="1784254" y="138841"/>
                    <a:pt x="1786931" y="142922"/>
                    <a:pt x="1790980" y="145860"/>
                  </a:cubicBezTo>
                  <a:cubicBezTo>
                    <a:pt x="1795028" y="148799"/>
                    <a:pt x="1799990" y="150268"/>
                    <a:pt x="1805867" y="150268"/>
                  </a:cubicBezTo>
                  <a:cubicBezTo>
                    <a:pt x="1811874" y="150268"/>
                    <a:pt x="1817489" y="148766"/>
                    <a:pt x="1822712" y="145762"/>
                  </a:cubicBezTo>
                  <a:cubicBezTo>
                    <a:pt x="1827936" y="142759"/>
                    <a:pt x="1831625" y="138612"/>
                    <a:pt x="1833781" y="133324"/>
                  </a:cubicBezTo>
                  <a:cubicBezTo>
                    <a:pt x="1835935" y="128035"/>
                    <a:pt x="1837013" y="120428"/>
                    <a:pt x="1837013" y="110503"/>
                  </a:cubicBezTo>
                  <a:lnTo>
                    <a:pt x="1837013" y="47821"/>
                  </a:lnTo>
                  <a:lnTo>
                    <a:pt x="1856797" y="47821"/>
                  </a:lnTo>
                  <a:lnTo>
                    <a:pt x="1856797" y="164763"/>
                  </a:lnTo>
                  <a:lnTo>
                    <a:pt x="1838971" y="164763"/>
                  </a:lnTo>
                  <a:close/>
                  <a:moveTo>
                    <a:pt x="1884852" y="164763"/>
                  </a:moveTo>
                  <a:lnTo>
                    <a:pt x="1884852" y="47821"/>
                  </a:lnTo>
                  <a:lnTo>
                    <a:pt x="1902678" y="47821"/>
                  </a:lnTo>
                  <a:lnTo>
                    <a:pt x="1902678" y="65449"/>
                  </a:lnTo>
                  <a:cubicBezTo>
                    <a:pt x="1907249" y="57223"/>
                    <a:pt x="1911460" y="51771"/>
                    <a:pt x="1915312" y="49093"/>
                  </a:cubicBezTo>
                  <a:cubicBezTo>
                    <a:pt x="1919164" y="46416"/>
                    <a:pt x="1923376" y="45078"/>
                    <a:pt x="1927947" y="45078"/>
                  </a:cubicBezTo>
                  <a:cubicBezTo>
                    <a:pt x="1934737" y="45078"/>
                    <a:pt x="1941528" y="47233"/>
                    <a:pt x="1948319" y="51543"/>
                  </a:cubicBezTo>
                  <a:lnTo>
                    <a:pt x="1941659" y="69955"/>
                  </a:lnTo>
                  <a:cubicBezTo>
                    <a:pt x="1936696" y="67083"/>
                    <a:pt x="1931799" y="65646"/>
                    <a:pt x="1926968" y="65646"/>
                  </a:cubicBezTo>
                  <a:cubicBezTo>
                    <a:pt x="1922658" y="65646"/>
                    <a:pt x="1918773" y="66952"/>
                    <a:pt x="1915312" y="69563"/>
                  </a:cubicBezTo>
                  <a:cubicBezTo>
                    <a:pt x="1911851" y="72175"/>
                    <a:pt x="1909403" y="75767"/>
                    <a:pt x="1907967" y="80337"/>
                  </a:cubicBezTo>
                  <a:cubicBezTo>
                    <a:pt x="1905747" y="87389"/>
                    <a:pt x="1904636" y="95094"/>
                    <a:pt x="1904636" y="103452"/>
                  </a:cubicBezTo>
                  <a:lnTo>
                    <a:pt x="1904636" y="164763"/>
                  </a:lnTo>
                  <a:lnTo>
                    <a:pt x="1884852" y="164763"/>
                  </a:lnTo>
                  <a:close/>
                  <a:moveTo>
                    <a:pt x="1963200" y="164763"/>
                  </a:moveTo>
                  <a:lnTo>
                    <a:pt x="1963200" y="63099"/>
                  </a:lnTo>
                  <a:lnTo>
                    <a:pt x="1945766" y="63099"/>
                  </a:lnTo>
                  <a:lnTo>
                    <a:pt x="1945766" y="47821"/>
                  </a:lnTo>
                  <a:lnTo>
                    <a:pt x="1963200" y="47821"/>
                  </a:lnTo>
                  <a:lnTo>
                    <a:pt x="1963200" y="35284"/>
                  </a:lnTo>
                  <a:cubicBezTo>
                    <a:pt x="1963200" y="27449"/>
                    <a:pt x="1963918" y="21637"/>
                    <a:pt x="1965355" y="17849"/>
                  </a:cubicBezTo>
                  <a:cubicBezTo>
                    <a:pt x="1967182" y="12626"/>
                    <a:pt x="1970513" y="8414"/>
                    <a:pt x="1975345" y="5215"/>
                  </a:cubicBezTo>
                  <a:cubicBezTo>
                    <a:pt x="1980177" y="2016"/>
                    <a:pt x="1986967" y="416"/>
                    <a:pt x="1995717" y="416"/>
                  </a:cubicBezTo>
                  <a:cubicBezTo>
                    <a:pt x="2001201" y="416"/>
                    <a:pt x="2007339" y="1069"/>
                    <a:pt x="2014129" y="2375"/>
                  </a:cubicBezTo>
                  <a:lnTo>
                    <a:pt x="2011191" y="19809"/>
                  </a:lnTo>
                  <a:cubicBezTo>
                    <a:pt x="2007012" y="19026"/>
                    <a:pt x="2003094" y="18634"/>
                    <a:pt x="1999438" y="18634"/>
                  </a:cubicBezTo>
                  <a:cubicBezTo>
                    <a:pt x="1993431" y="18634"/>
                    <a:pt x="1989187" y="19907"/>
                    <a:pt x="1986706" y="22453"/>
                  </a:cubicBezTo>
                  <a:cubicBezTo>
                    <a:pt x="1984224" y="24999"/>
                    <a:pt x="1982984" y="29799"/>
                    <a:pt x="1982984" y="36851"/>
                  </a:cubicBezTo>
                  <a:lnTo>
                    <a:pt x="1982984" y="47821"/>
                  </a:lnTo>
                  <a:lnTo>
                    <a:pt x="2005706" y="47821"/>
                  </a:lnTo>
                  <a:lnTo>
                    <a:pt x="2005706" y="63099"/>
                  </a:lnTo>
                  <a:lnTo>
                    <a:pt x="1982984" y="63099"/>
                  </a:lnTo>
                  <a:lnTo>
                    <a:pt x="1982984" y="164763"/>
                  </a:lnTo>
                  <a:lnTo>
                    <a:pt x="1963200" y="164763"/>
                  </a:lnTo>
                  <a:close/>
                  <a:moveTo>
                    <a:pt x="2096174" y="150268"/>
                  </a:moveTo>
                  <a:cubicBezTo>
                    <a:pt x="2088861" y="156536"/>
                    <a:pt x="2081776" y="160976"/>
                    <a:pt x="2074920" y="163587"/>
                  </a:cubicBezTo>
                  <a:cubicBezTo>
                    <a:pt x="2068064" y="166200"/>
                    <a:pt x="2060783" y="167506"/>
                    <a:pt x="2053079" y="167506"/>
                  </a:cubicBezTo>
                  <a:cubicBezTo>
                    <a:pt x="2040151" y="167506"/>
                    <a:pt x="2030258" y="164339"/>
                    <a:pt x="2023403" y="158004"/>
                  </a:cubicBezTo>
                  <a:cubicBezTo>
                    <a:pt x="2016547" y="151671"/>
                    <a:pt x="2013119" y="143607"/>
                    <a:pt x="2013119" y="133813"/>
                  </a:cubicBezTo>
                  <a:cubicBezTo>
                    <a:pt x="2013119" y="128198"/>
                    <a:pt x="2014425" y="123007"/>
                    <a:pt x="2017037" y="118241"/>
                  </a:cubicBezTo>
                  <a:cubicBezTo>
                    <a:pt x="2019648" y="113475"/>
                    <a:pt x="2023044" y="109655"/>
                    <a:pt x="2027222" y="106781"/>
                  </a:cubicBezTo>
                  <a:cubicBezTo>
                    <a:pt x="2031401" y="103908"/>
                    <a:pt x="2036168" y="101753"/>
                    <a:pt x="2041522" y="100317"/>
                  </a:cubicBezTo>
                  <a:cubicBezTo>
                    <a:pt x="2045439" y="99273"/>
                    <a:pt x="2051315" y="98293"/>
                    <a:pt x="2059151" y="97379"/>
                  </a:cubicBezTo>
                  <a:cubicBezTo>
                    <a:pt x="2075083" y="95420"/>
                    <a:pt x="2086836" y="93134"/>
                    <a:pt x="2094410" y="90523"/>
                  </a:cubicBezTo>
                  <a:cubicBezTo>
                    <a:pt x="2094541" y="87780"/>
                    <a:pt x="2094607" y="86017"/>
                    <a:pt x="2094607" y="85233"/>
                  </a:cubicBezTo>
                  <a:cubicBezTo>
                    <a:pt x="2094607" y="77268"/>
                    <a:pt x="2092713" y="71587"/>
                    <a:pt x="2088925" y="68192"/>
                  </a:cubicBezTo>
                  <a:cubicBezTo>
                    <a:pt x="2083833" y="63752"/>
                    <a:pt x="2076324" y="61532"/>
                    <a:pt x="2066399" y="61532"/>
                  </a:cubicBezTo>
                  <a:cubicBezTo>
                    <a:pt x="2056997" y="61532"/>
                    <a:pt x="2050075" y="63164"/>
                    <a:pt x="2045635" y="66429"/>
                  </a:cubicBezTo>
                  <a:cubicBezTo>
                    <a:pt x="2041195" y="69694"/>
                    <a:pt x="2037931" y="75505"/>
                    <a:pt x="2035841" y="83863"/>
                  </a:cubicBezTo>
                  <a:lnTo>
                    <a:pt x="2016449" y="81120"/>
                  </a:lnTo>
                  <a:cubicBezTo>
                    <a:pt x="2018276" y="72762"/>
                    <a:pt x="2021182" y="66037"/>
                    <a:pt x="2025165" y="60945"/>
                  </a:cubicBezTo>
                  <a:cubicBezTo>
                    <a:pt x="2029149" y="55852"/>
                    <a:pt x="2034960" y="51934"/>
                    <a:pt x="2042599" y="49191"/>
                  </a:cubicBezTo>
                  <a:cubicBezTo>
                    <a:pt x="2050238" y="46449"/>
                    <a:pt x="2059151" y="45078"/>
                    <a:pt x="2069337" y="45078"/>
                  </a:cubicBezTo>
                  <a:cubicBezTo>
                    <a:pt x="2079261" y="45078"/>
                    <a:pt x="2087358" y="46253"/>
                    <a:pt x="2093626" y="48604"/>
                  </a:cubicBezTo>
                  <a:cubicBezTo>
                    <a:pt x="2099895" y="50954"/>
                    <a:pt x="2104498" y="53925"/>
                    <a:pt x="2107437" y="57516"/>
                  </a:cubicBezTo>
                  <a:cubicBezTo>
                    <a:pt x="2110375" y="61108"/>
                    <a:pt x="2112432" y="65580"/>
                    <a:pt x="2113607" y="70934"/>
                  </a:cubicBezTo>
                  <a:cubicBezTo>
                    <a:pt x="2114260" y="74330"/>
                    <a:pt x="2114586" y="80468"/>
                    <a:pt x="2114586" y="89348"/>
                  </a:cubicBezTo>
                  <a:lnTo>
                    <a:pt x="2114586" y="115793"/>
                  </a:lnTo>
                  <a:cubicBezTo>
                    <a:pt x="2114586" y="134205"/>
                    <a:pt x="2115011" y="145860"/>
                    <a:pt x="2115860" y="150757"/>
                  </a:cubicBezTo>
                  <a:cubicBezTo>
                    <a:pt x="2116708" y="155655"/>
                    <a:pt x="2118373" y="160323"/>
                    <a:pt x="2120854" y="164763"/>
                  </a:cubicBezTo>
                  <a:lnTo>
                    <a:pt x="2100091" y="164763"/>
                  </a:lnTo>
                  <a:cubicBezTo>
                    <a:pt x="2098002" y="160584"/>
                    <a:pt x="2096696" y="155752"/>
                    <a:pt x="2096174" y="150268"/>
                  </a:cubicBezTo>
                  <a:close/>
                  <a:moveTo>
                    <a:pt x="2094410" y="105998"/>
                  </a:moveTo>
                  <a:cubicBezTo>
                    <a:pt x="2087228" y="109001"/>
                    <a:pt x="2076455" y="111482"/>
                    <a:pt x="2062089" y="113441"/>
                  </a:cubicBezTo>
                  <a:cubicBezTo>
                    <a:pt x="2053993" y="114617"/>
                    <a:pt x="2048247" y="115956"/>
                    <a:pt x="2044851" y="117457"/>
                  </a:cubicBezTo>
                  <a:cubicBezTo>
                    <a:pt x="2041457" y="118958"/>
                    <a:pt x="2038845" y="121113"/>
                    <a:pt x="2037016" y="123921"/>
                  </a:cubicBezTo>
                  <a:cubicBezTo>
                    <a:pt x="2035188" y="126729"/>
                    <a:pt x="2034274" y="129895"/>
                    <a:pt x="2034274" y="133421"/>
                  </a:cubicBezTo>
                  <a:cubicBezTo>
                    <a:pt x="2034274" y="138645"/>
                    <a:pt x="2036266" y="143020"/>
                    <a:pt x="2040248" y="146546"/>
                  </a:cubicBezTo>
                  <a:cubicBezTo>
                    <a:pt x="2044231" y="150072"/>
                    <a:pt x="2050075" y="151835"/>
                    <a:pt x="2057780" y="151835"/>
                  </a:cubicBezTo>
                  <a:cubicBezTo>
                    <a:pt x="2065484" y="151835"/>
                    <a:pt x="2072308" y="150170"/>
                    <a:pt x="2078250" y="146839"/>
                  </a:cubicBezTo>
                  <a:cubicBezTo>
                    <a:pt x="2084192" y="143510"/>
                    <a:pt x="2088534" y="138972"/>
                    <a:pt x="2091276" y="133226"/>
                  </a:cubicBezTo>
                  <a:cubicBezTo>
                    <a:pt x="2093365" y="128655"/>
                    <a:pt x="2094410" y="121995"/>
                    <a:pt x="2094410" y="113245"/>
                  </a:cubicBezTo>
                  <a:lnTo>
                    <a:pt x="2094410" y="105998"/>
                  </a:lnTo>
                  <a:close/>
                  <a:moveTo>
                    <a:pt x="2218842" y="121864"/>
                  </a:moveTo>
                  <a:lnTo>
                    <a:pt x="2238233" y="124410"/>
                  </a:lnTo>
                  <a:cubicBezTo>
                    <a:pt x="2236144" y="137861"/>
                    <a:pt x="2230724" y="148406"/>
                    <a:pt x="2221976" y="156046"/>
                  </a:cubicBezTo>
                  <a:cubicBezTo>
                    <a:pt x="2213226" y="163686"/>
                    <a:pt x="2202452" y="167506"/>
                    <a:pt x="2189654" y="167506"/>
                  </a:cubicBezTo>
                  <a:cubicBezTo>
                    <a:pt x="2173592" y="167506"/>
                    <a:pt x="2160697" y="162249"/>
                    <a:pt x="2150967" y="151736"/>
                  </a:cubicBezTo>
                  <a:cubicBezTo>
                    <a:pt x="2141238" y="141224"/>
                    <a:pt x="2136373" y="126239"/>
                    <a:pt x="2136373" y="106781"/>
                  </a:cubicBezTo>
                  <a:cubicBezTo>
                    <a:pt x="2136373" y="94114"/>
                    <a:pt x="2138463" y="83047"/>
                    <a:pt x="2142642" y="73579"/>
                  </a:cubicBezTo>
                  <a:cubicBezTo>
                    <a:pt x="2146821" y="64112"/>
                    <a:pt x="2153187" y="56994"/>
                    <a:pt x="2161741" y="52227"/>
                  </a:cubicBezTo>
                  <a:cubicBezTo>
                    <a:pt x="2170294" y="47461"/>
                    <a:pt x="2179599" y="45078"/>
                    <a:pt x="2189654" y="45078"/>
                  </a:cubicBezTo>
                  <a:cubicBezTo>
                    <a:pt x="2202452" y="45078"/>
                    <a:pt x="2212867" y="48310"/>
                    <a:pt x="2220898" y="54775"/>
                  </a:cubicBezTo>
                  <a:cubicBezTo>
                    <a:pt x="2228929" y="61238"/>
                    <a:pt x="2234120" y="70347"/>
                    <a:pt x="2236471" y="82099"/>
                  </a:cubicBezTo>
                  <a:lnTo>
                    <a:pt x="2217078" y="85038"/>
                  </a:lnTo>
                  <a:cubicBezTo>
                    <a:pt x="2215250" y="77202"/>
                    <a:pt x="2212018" y="71294"/>
                    <a:pt x="2207382" y="67311"/>
                  </a:cubicBezTo>
                  <a:cubicBezTo>
                    <a:pt x="2202746" y="63328"/>
                    <a:pt x="2197098" y="61336"/>
                    <a:pt x="2190437" y="61336"/>
                  </a:cubicBezTo>
                  <a:cubicBezTo>
                    <a:pt x="2180513" y="61336"/>
                    <a:pt x="2172416" y="64927"/>
                    <a:pt x="2166148" y="72110"/>
                  </a:cubicBezTo>
                  <a:cubicBezTo>
                    <a:pt x="2159880" y="79293"/>
                    <a:pt x="2156745" y="90654"/>
                    <a:pt x="2156745" y="106193"/>
                  </a:cubicBezTo>
                  <a:cubicBezTo>
                    <a:pt x="2156745" y="121864"/>
                    <a:pt x="2159749" y="133258"/>
                    <a:pt x="2165757" y="140375"/>
                  </a:cubicBezTo>
                  <a:cubicBezTo>
                    <a:pt x="2171763" y="147492"/>
                    <a:pt x="2179664" y="151050"/>
                    <a:pt x="2189458" y="151050"/>
                  </a:cubicBezTo>
                  <a:cubicBezTo>
                    <a:pt x="2197163" y="151050"/>
                    <a:pt x="2203628" y="148667"/>
                    <a:pt x="2208851" y="143901"/>
                  </a:cubicBezTo>
                  <a:cubicBezTo>
                    <a:pt x="2214075" y="139134"/>
                    <a:pt x="2217405" y="131789"/>
                    <a:pt x="2218842" y="121864"/>
                  </a:cubicBezTo>
                  <a:close/>
                  <a:moveTo>
                    <a:pt x="2332845" y="127153"/>
                  </a:moveTo>
                  <a:lnTo>
                    <a:pt x="2353413" y="129699"/>
                  </a:lnTo>
                  <a:cubicBezTo>
                    <a:pt x="2350148" y="141583"/>
                    <a:pt x="2344141" y="150855"/>
                    <a:pt x="2335391" y="157515"/>
                  </a:cubicBezTo>
                  <a:cubicBezTo>
                    <a:pt x="2326643" y="164176"/>
                    <a:pt x="2315478" y="167506"/>
                    <a:pt x="2301896" y="167506"/>
                  </a:cubicBezTo>
                  <a:cubicBezTo>
                    <a:pt x="2284789" y="167506"/>
                    <a:pt x="2271208" y="162217"/>
                    <a:pt x="2261152" y="151638"/>
                  </a:cubicBezTo>
                  <a:cubicBezTo>
                    <a:pt x="2251096" y="141061"/>
                    <a:pt x="2246068" y="126239"/>
                    <a:pt x="2246068" y="107172"/>
                  </a:cubicBezTo>
                  <a:cubicBezTo>
                    <a:pt x="2246068" y="87584"/>
                    <a:pt x="2251129" y="72338"/>
                    <a:pt x="2261250" y="61434"/>
                  </a:cubicBezTo>
                  <a:cubicBezTo>
                    <a:pt x="2271371" y="50530"/>
                    <a:pt x="2284527" y="45078"/>
                    <a:pt x="2300720" y="45078"/>
                  </a:cubicBezTo>
                  <a:cubicBezTo>
                    <a:pt x="2316391" y="45078"/>
                    <a:pt x="2329189" y="50399"/>
                    <a:pt x="2339114" y="61043"/>
                  </a:cubicBezTo>
                  <a:cubicBezTo>
                    <a:pt x="2349039" y="71686"/>
                    <a:pt x="2354001" y="86671"/>
                    <a:pt x="2354001" y="105998"/>
                  </a:cubicBezTo>
                  <a:cubicBezTo>
                    <a:pt x="2354001" y="107173"/>
                    <a:pt x="2353936" y="108936"/>
                    <a:pt x="2353805" y="111287"/>
                  </a:cubicBezTo>
                  <a:lnTo>
                    <a:pt x="2266637" y="111287"/>
                  </a:lnTo>
                  <a:cubicBezTo>
                    <a:pt x="2267290" y="124215"/>
                    <a:pt x="2270914" y="134074"/>
                    <a:pt x="2277509" y="140866"/>
                  </a:cubicBezTo>
                  <a:cubicBezTo>
                    <a:pt x="2284103" y="147655"/>
                    <a:pt x="2292232" y="151050"/>
                    <a:pt x="2301896" y="151050"/>
                  </a:cubicBezTo>
                  <a:cubicBezTo>
                    <a:pt x="2309209" y="151050"/>
                    <a:pt x="2315445" y="149157"/>
                    <a:pt x="2320603" y="145370"/>
                  </a:cubicBezTo>
                  <a:cubicBezTo>
                    <a:pt x="2325761" y="141583"/>
                    <a:pt x="2329842" y="135511"/>
                    <a:pt x="2332845" y="127153"/>
                  </a:cubicBezTo>
                  <a:close/>
                  <a:moveTo>
                    <a:pt x="2267616" y="95028"/>
                  </a:moveTo>
                  <a:lnTo>
                    <a:pt x="2333041" y="95028"/>
                  </a:lnTo>
                  <a:cubicBezTo>
                    <a:pt x="2332127" y="85234"/>
                    <a:pt x="2329646" y="77856"/>
                    <a:pt x="2325598" y="72894"/>
                  </a:cubicBezTo>
                  <a:cubicBezTo>
                    <a:pt x="2319199" y="65189"/>
                    <a:pt x="2310972" y="61336"/>
                    <a:pt x="2300916" y="61336"/>
                  </a:cubicBezTo>
                  <a:cubicBezTo>
                    <a:pt x="2291905" y="61336"/>
                    <a:pt x="2284299" y="64405"/>
                    <a:pt x="2278096" y="70543"/>
                  </a:cubicBezTo>
                  <a:cubicBezTo>
                    <a:pt x="2271893" y="76681"/>
                    <a:pt x="2268399" y="84843"/>
                    <a:pt x="2267616" y="95028"/>
                  </a:cubicBezTo>
                  <a:close/>
                  <a:moveTo>
                    <a:pt x="2421399" y="164763"/>
                  </a:moveTo>
                  <a:lnTo>
                    <a:pt x="2483493" y="3159"/>
                  </a:lnTo>
                  <a:lnTo>
                    <a:pt x="2506607" y="3159"/>
                  </a:lnTo>
                  <a:lnTo>
                    <a:pt x="2572621" y="164763"/>
                  </a:lnTo>
                  <a:lnTo>
                    <a:pt x="2548331" y="164763"/>
                  </a:lnTo>
                  <a:lnTo>
                    <a:pt x="2529527" y="115793"/>
                  </a:lnTo>
                  <a:lnTo>
                    <a:pt x="2461946" y="115793"/>
                  </a:lnTo>
                  <a:lnTo>
                    <a:pt x="2444121" y="164763"/>
                  </a:lnTo>
                  <a:lnTo>
                    <a:pt x="2421399" y="164763"/>
                  </a:lnTo>
                  <a:close/>
                  <a:moveTo>
                    <a:pt x="2468018" y="98358"/>
                  </a:moveTo>
                  <a:lnTo>
                    <a:pt x="2522866" y="98358"/>
                  </a:lnTo>
                  <a:lnTo>
                    <a:pt x="2506021" y="53696"/>
                  </a:lnTo>
                  <a:cubicBezTo>
                    <a:pt x="2500797" y="40115"/>
                    <a:pt x="2496944" y="28950"/>
                    <a:pt x="2494463" y="20201"/>
                  </a:cubicBezTo>
                  <a:cubicBezTo>
                    <a:pt x="2492504" y="30517"/>
                    <a:pt x="2489631" y="40768"/>
                    <a:pt x="2485844" y="50955"/>
                  </a:cubicBezTo>
                  <a:lnTo>
                    <a:pt x="2468018" y="98358"/>
                  </a:lnTo>
                  <a:close/>
                  <a:moveTo>
                    <a:pt x="2583597" y="164763"/>
                  </a:moveTo>
                  <a:lnTo>
                    <a:pt x="2583597" y="47821"/>
                  </a:lnTo>
                  <a:lnTo>
                    <a:pt x="2601421" y="47821"/>
                  </a:lnTo>
                  <a:lnTo>
                    <a:pt x="2601421" y="65449"/>
                  </a:lnTo>
                  <a:cubicBezTo>
                    <a:pt x="2605992" y="57223"/>
                    <a:pt x="2610204" y="51771"/>
                    <a:pt x="2614057" y="49093"/>
                  </a:cubicBezTo>
                  <a:cubicBezTo>
                    <a:pt x="2617909" y="46416"/>
                    <a:pt x="2622120" y="45078"/>
                    <a:pt x="2626691" y="45078"/>
                  </a:cubicBezTo>
                  <a:cubicBezTo>
                    <a:pt x="2633482" y="45078"/>
                    <a:pt x="2640273" y="47233"/>
                    <a:pt x="2647063" y="51543"/>
                  </a:cubicBezTo>
                  <a:lnTo>
                    <a:pt x="2640402" y="69955"/>
                  </a:lnTo>
                  <a:cubicBezTo>
                    <a:pt x="2635440" y="67083"/>
                    <a:pt x="2630543" y="65646"/>
                    <a:pt x="2625711" y="65646"/>
                  </a:cubicBezTo>
                  <a:cubicBezTo>
                    <a:pt x="2621402" y="65646"/>
                    <a:pt x="2617517" y="66952"/>
                    <a:pt x="2614057" y="69563"/>
                  </a:cubicBezTo>
                  <a:cubicBezTo>
                    <a:pt x="2610596" y="72175"/>
                    <a:pt x="2608147" y="75767"/>
                    <a:pt x="2606710" y="80337"/>
                  </a:cubicBezTo>
                  <a:cubicBezTo>
                    <a:pt x="2604491" y="87389"/>
                    <a:pt x="2603381" y="95094"/>
                    <a:pt x="2603381" y="103452"/>
                  </a:cubicBezTo>
                  <a:lnTo>
                    <a:pt x="2603381" y="164763"/>
                  </a:lnTo>
                  <a:lnTo>
                    <a:pt x="2583597" y="164763"/>
                  </a:lnTo>
                  <a:close/>
                  <a:moveTo>
                    <a:pt x="2737359" y="127153"/>
                  </a:moveTo>
                  <a:lnTo>
                    <a:pt x="2757927" y="129699"/>
                  </a:lnTo>
                  <a:cubicBezTo>
                    <a:pt x="2754662" y="141583"/>
                    <a:pt x="2748655" y="150855"/>
                    <a:pt x="2739905" y="157515"/>
                  </a:cubicBezTo>
                  <a:cubicBezTo>
                    <a:pt x="2731156" y="164176"/>
                    <a:pt x="2719990" y="167506"/>
                    <a:pt x="2706409" y="167506"/>
                  </a:cubicBezTo>
                  <a:cubicBezTo>
                    <a:pt x="2689302" y="167506"/>
                    <a:pt x="2675721" y="162217"/>
                    <a:pt x="2665665" y="151638"/>
                  </a:cubicBezTo>
                  <a:cubicBezTo>
                    <a:pt x="2655610" y="141061"/>
                    <a:pt x="2650582" y="126239"/>
                    <a:pt x="2650582" y="107172"/>
                  </a:cubicBezTo>
                  <a:cubicBezTo>
                    <a:pt x="2650582" y="87584"/>
                    <a:pt x="2655642" y="72338"/>
                    <a:pt x="2665763" y="61434"/>
                  </a:cubicBezTo>
                  <a:cubicBezTo>
                    <a:pt x="2675884" y="50530"/>
                    <a:pt x="2689041" y="45078"/>
                    <a:pt x="2705234" y="45078"/>
                  </a:cubicBezTo>
                  <a:cubicBezTo>
                    <a:pt x="2720905" y="45078"/>
                    <a:pt x="2733703" y="50399"/>
                    <a:pt x="2743627" y="61043"/>
                  </a:cubicBezTo>
                  <a:cubicBezTo>
                    <a:pt x="2753552" y="71686"/>
                    <a:pt x="2758514" y="86671"/>
                    <a:pt x="2758514" y="105998"/>
                  </a:cubicBezTo>
                  <a:cubicBezTo>
                    <a:pt x="2758514" y="107173"/>
                    <a:pt x="2758449" y="108936"/>
                    <a:pt x="2758319" y="111287"/>
                  </a:cubicBezTo>
                  <a:lnTo>
                    <a:pt x="2671150" y="111287"/>
                  </a:lnTo>
                  <a:cubicBezTo>
                    <a:pt x="2671803" y="124215"/>
                    <a:pt x="2675427" y="134074"/>
                    <a:pt x="2682021" y="140866"/>
                  </a:cubicBezTo>
                  <a:cubicBezTo>
                    <a:pt x="2688616" y="147655"/>
                    <a:pt x="2696746" y="151050"/>
                    <a:pt x="2706409" y="151050"/>
                  </a:cubicBezTo>
                  <a:cubicBezTo>
                    <a:pt x="2713722" y="151050"/>
                    <a:pt x="2719957" y="149157"/>
                    <a:pt x="2725116" y="145370"/>
                  </a:cubicBezTo>
                  <a:cubicBezTo>
                    <a:pt x="2730274" y="141583"/>
                    <a:pt x="2734355" y="135511"/>
                    <a:pt x="2737359" y="127153"/>
                  </a:cubicBezTo>
                  <a:close/>
                  <a:moveTo>
                    <a:pt x="2672130" y="95028"/>
                  </a:moveTo>
                  <a:lnTo>
                    <a:pt x="2737555" y="95028"/>
                  </a:lnTo>
                  <a:cubicBezTo>
                    <a:pt x="2736640" y="85234"/>
                    <a:pt x="2734159" y="77856"/>
                    <a:pt x="2730112" y="72894"/>
                  </a:cubicBezTo>
                  <a:cubicBezTo>
                    <a:pt x="2723712" y="65189"/>
                    <a:pt x="2715485" y="61336"/>
                    <a:pt x="2705430" y="61336"/>
                  </a:cubicBezTo>
                  <a:cubicBezTo>
                    <a:pt x="2696419" y="61336"/>
                    <a:pt x="2688812" y="64405"/>
                    <a:pt x="2682609" y="70543"/>
                  </a:cubicBezTo>
                  <a:cubicBezTo>
                    <a:pt x="2676406" y="76681"/>
                    <a:pt x="2672913" y="84843"/>
                    <a:pt x="2672130" y="95028"/>
                  </a:cubicBezTo>
                  <a:close/>
                  <a:moveTo>
                    <a:pt x="2856305" y="150268"/>
                  </a:moveTo>
                  <a:cubicBezTo>
                    <a:pt x="2848992" y="156536"/>
                    <a:pt x="2841907" y="160976"/>
                    <a:pt x="2835051" y="163587"/>
                  </a:cubicBezTo>
                  <a:cubicBezTo>
                    <a:pt x="2828196" y="166200"/>
                    <a:pt x="2820915" y="167506"/>
                    <a:pt x="2813210" y="167506"/>
                  </a:cubicBezTo>
                  <a:cubicBezTo>
                    <a:pt x="2800282" y="167506"/>
                    <a:pt x="2790390" y="164339"/>
                    <a:pt x="2783534" y="158004"/>
                  </a:cubicBezTo>
                  <a:cubicBezTo>
                    <a:pt x="2776678" y="151671"/>
                    <a:pt x="2773250" y="143607"/>
                    <a:pt x="2773250" y="133813"/>
                  </a:cubicBezTo>
                  <a:cubicBezTo>
                    <a:pt x="2773250" y="128198"/>
                    <a:pt x="2774556" y="123007"/>
                    <a:pt x="2777168" y="118241"/>
                  </a:cubicBezTo>
                  <a:cubicBezTo>
                    <a:pt x="2779780" y="113475"/>
                    <a:pt x="2783175" y="109655"/>
                    <a:pt x="2787354" y="106781"/>
                  </a:cubicBezTo>
                  <a:cubicBezTo>
                    <a:pt x="2791533" y="103908"/>
                    <a:pt x="2796299" y="101753"/>
                    <a:pt x="2801653" y="100317"/>
                  </a:cubicBezTo>
                  <a:cubicBezTo>
                    <a:pt x="2805571" y="99273"/>
                    <a:pt x="2811448" y="98293"/>
                    <a:pt x="2819283" y="97379"/>
                  </a:cubicBezTo>
                  <a:cubicBezTo>
                    <a:pt x="2835214" y="95420"/>
                    <a:pt x="2846967" y="93134"/>
                    <a:pt x="2854542" y="90523"/>
                  </a:cubicBezTo>
                  <a:cubicBezTo>
                    <a:pt x="2854673" y="87780"/>
                    <a:pt x="2854738" y="86017"/>
                    <a:pt x="2854738" y="85233"/>
                  </a:cubicBezTo>
                  <a:cubicBezTo>
                    <a:pt x="2854738" y="77268"/>
                    <a:pt x="2852844" y="71587"/>
                    <a:pt x="2849057" y="68192"/>
                  </a:cubicBezTo>
                  <a:cubicBezTo>
                    <a:pt x="2843964" y="63752"/>
                    <a:pt x="2836455" y="61532"/>
                    <a:pt x="2826530" y="61532"/>
                  </a:cubicBezTo>
                  <a:cubicBezTo>
                    <a:pt x="2817128" y="61532"/>
                    <a:pt x="2810207" y="63164"/>
                    <a:pt x="2805767" y="66429"/>
                  </a:cubicBezTo>
                  <a:cubicBezTo>
                    <a:pt x="2801327" y="69694"/>
                    <a:pt x="2798062" y="75505"/>
                    <a:pt x="2795972" y="83863"/>
                  </a:cubicBezTo>
                  <a:lnTo>
                    <a:pt x="2776580" y="81120"/>
                  </a:lnTo>
                  <a:cubicBezTo>
                    <a:pt x="2778408" y="72762"/>
                    <a:pt x="2781314" y="66037"/>
                    <a:pt x="2785296" y="60945"/>
                  </a:cubicBezTo>
                  <a:cubicBezTo>
                    <a:pt x="2789280" y="55852"/>
                    <a:pt x="2795091" y="51934"/>
                    <a:pt x="2802731" y="49191"/>
                  </a:cubicBezTo>
                  <a:cubicBezTo>
                    <a:pt x="2810370" y="46449"/>
                    <a:pt x="2819283" y="45078"/>
                    <a:pt x="2829469" y="45078"/>
                  </a:cubicBezTo>
                  <a:cubicBezTo>
                    <a:pt x="2839394" y="45078"/>
                    <a:pt x="2847490" y="46253"/>
                    <a:pt x="2853759" y="48604"/>
                  </a:cubicBezTo>
                  <a:cubicBezTo>
                    <a:pt x="2860027" y="50954"/>
                    <a:pt x="2864630" y="53925"/>
                    <a:pt x="2867568" y="57516"/>
                  </a:cubicBezTo>
                  <a:cubicBezTo>
                    <a:pt x="2870506" y="61108"/>
                    <a:pt x="2872563" y="65580"/>
                    <a:pt x="2873738" y="70934"/>
                  </a:cubicBezTo>
                  <a:cubicBezTo>
                    <a:pt x="2874392" y="74330"/>
                    <a:pt x="2874719" y="80468"/>
                    <a:pt x="2874719" y="89348"/>
                  </a:cubicBezTo>
                  <a:lnTo>
                    <a:pt x="2874719" y="115793"/>
                  </a:lnTo>
                  <a:cubicBezTo>
                    <a:pt x="2874719" y="134205"/>
                    <a:pt x="2875143" y="145860"/>
                    <a:pt x="2875991" y="150757"/>
                  </a:cubicBezTo>
                  <a:cubicBezTo>
                    <a:pt x="2876840" y="155655"/>
                    <a:pt x="2878505" y="160323"/>
                    <a:pt x="2880987" y="164763"/>
                  </a:cubicBezTo>
                  <a:lnTo>
                    <a:pt x="2860222" y="164763"/>
                  </a:lnTo>
                  <a:cubicBezTo>
                    <a:pt x="2858133" y="160584"/>
                    <a:pt x="2856827" y="155752"/>
                    <a:pt x="2856305" y="150268"/>
                  </a:cubicBezTo>
                  <a:close/>
                  <a:moveTo>
                    <a:pt x="2854542" y="105998"/>
                  </a:moveTo>
                  <a:cubicBezTo>
                    <a:pt x="2847359" y="109001"/>
                    <a:pt x="2836586" y="111482"/>
                    <a:pt x="2822222" y="113441"/>
                  </a:cubicBezTo>
                  <a:cubicBezTo>
                    <a:pt x="2814125" y="114617"/>
                    <a:pt x="2808379" y="115956"/>
                    <a:pt x="2804984" y="117457"/>
                  </a:cubicBezTo>
                  <a:cubicBezTo>
                    <a:pt x="2801588" y="118958"/>
                    <a:pt x="2798976" y="121113"/>
                    <a:pt x="2797149" y="123921"/>
                  </a:cubicBezTo>
                  <a:cubicBezTo>
                    <a:pt x="2795320" y="126729"/>
                    <a:pt x="2794405" y="129895"/>
                    <a:pt x="2794405" y="133421"/>
                  </a:cubicBezTo>
                  <a:cubicBezTo>
                    <a:pt x="2794405" y="138645"/>
                    <a:pt x="2796397" y="143020"/>
                    <a:pt x="2800380" y="146546"/>
                  </a:cubicBezTo>
                  <a:cubicBezTo>
                    <a:pt x="2804363" y="150072"/>
                    <a:pt x="2810207" y="151835"/>
                    <a:pt x="2817911" y="151835"/>
                  </a:cubicBezTo>
                  <a:cubicBezTo>
                    <a:pt x="2825617" y="151835"/>
                    <a:pt x="2832440" y="150170"/>
                    <a:pt x="2838381" y="146839"/>
                  </a:cubicBezTo>
                  <a:cubicBezTo>
                    <a:pt x="2844323" y="143510"/>
                    <a:pt x="2848666" y="138972"/>
                    <a:pt x="2851408" y="133226"/>
                  </a:cubicBezTo>
                  <a:cubicBezTo>
                    <a:pt x="2853497" y="128655"/>
                    <a:pt x="2854542" y="121995"/>
                    <a:pt x="2854542" y="113245"/>
                  </a:cubicBezTo>
                  <a:lnTo>
                    <a:pt x="2854542" y="105998"/>
                  </a:lnTo>
                  <a:close/>
                  <a:moveTo>
                    <a:pt x="2948971" y="167506"/>
                  </a:moveTo>
                  <a:lnTo>
                    <a:pt x="2995787" y="416"/>
                  </a:lnTo>
                  <a:lnTo>
                    <a:pt x="3011654" y="416"/>
                  </a:lnTo>
                  <a:lnTo>
                    <a:pt x="2965033" y="167506"/>
                  </a:lnTo>
                  <a:lnTo>
                    <a:pt x="2948971" y="167506"/>
                  </a:lnTo>
                  <a:close/>
                  <a:moveTo>
                    <a:pt x="3162812" y="121864"/>
                  </a:moveTo>
                  <a:lnTo>
                    <a:pt x="3182205" y="124410"/>
                  </a:lnTo>
                  <a:cubicBezTo>
                    <a:pt x="3180116" y="137861"/>
                    <a:pt x="3174696" y="148406"/>
                    <a:pt x="3165947" y="156046"/>
                  </a:cubicBezTo>
                  <a:cubicBezTo>
                    <a:pt x="3157198" y="163686"/>
                    <a:pt x="3146424" y="167506"/>
                    <a:pt x="3133626" y="167506"/>
                  </a:cubicBezTo>
                  <a:cubicBezTo>
                    <a:pt x="3117563" y="167506"/>
                    <a:pt x="3104668" y="162249"/>
                    <a:pt x="3094940" y="151736"/>
                  </a:cubicBezTo>
                  <a:cubicBezTo>
                    <a:pt x="3085210" y="141224"/>
                    <a:pt x="3080346" y="126239"/>
                    <a:pt x="3080346" y="106781"/>
                  </a:cubicBezTo>
                  <a:cubicBezTo>
                    <a:pt x="3080346" y="94114"/>
                    <a:pt x="3082435" y="83047"/>
                    <a:pt x="3086614" y="73579"/>
                  </a:cubicBezTo>
                  <a:cubicBezTo>
                    <a:pt x="3090793" y="64112"/>
                    <a:pt x="3097159" y="56994"/>
                    <a:pt x="3105713" y="52227"/>
                  </a:cubicBezTo>
                  <a:cubicBezTo>
                    <a:pt x="3114267" y="47461"/>
                    <a:pt x="3123571" y="45078"/>
                    <a:pt x="3133626" y="45078"/>
                  </a:cubicBezTo>
                  <a:cubicBezTo>
                    <a:pt x="3146424" y="45078"/>
                    <a:pt x="3156839" y="48310"/>
                    <a:pt x="3164870" y="54775"/>
                  </a:cubicBezTo>
                  <a:cubicBezTo>
                    <a:pt x="3172901" y="61238"/>
                    <a:pt x="3178092" y="70347"/>
                    <a:pt x="3180443" y="82099"/>
                  </a:cubicBezTo>
                  <a:lnTo>
                    <a:pt x="3161050" y="85038"/>
                  </a:lnTo>
                  <a:cubicBezTo>
                    <a:pt x="3159222" y="77202"/>
                    <a:pt x="3155990" y="71294"/>
                    <a:pt x="3151354" y="67311"/>
                  </a:cubicBezTo>
                  <a:cubicBezTo>
                    <a:pt x="3146718" y="63328"/>
                    <a:pt x="3141070" y="61336"/>
                    <a:pt x="3134410" y="61336"/>
                  </a:cubicBezTo>
                  <a:cubicBezTo>
                    <a:pt x="3124485" y="61336"/>
                    <a:pt x="3116388" y="64927"/>
                    <a:pt x="3110120" y="72110"/>
                  </a:cubicBezTo>
                  <a:cubicBezTo>
                    <a:pt x="3103852" y="79293"/>
                    <a:pt x="3100718" y="90654"/>
                    <a:pt x="3100718" y="106193"/>
                  </a:cubicBezTo>
                  <a:cubicBezTo>
                    <a:pt x="3100718" y="121864"/>
                    <a:pt x="3103722" y="133258"/>
                    <a:pt x="3109729" y="140375"/>
                  </a:cubicBezTo>
                  <a:cubicBezTo>
                    <a:pt x="3115736" y="147492"/>
                    <a:pt x="3123636" y="151050"/>
                    <a:pt x="3133431" y="151050"/>
                  </a:cubicBezTo>
                  <a:cubicBezTo>
                    <a:pt x="3141136" y="151050"/>
                    <a:pt x="3147600" y="148667"/>
                    <a:pt x="3152823" y="143901"/>
                  </a:cubicBezTo>
                  <a:cubicBezTo>
                    <a:pt x="3158047" y="139134"/>
                    <a:pt x="3161377" y="131789"/>
                    <a:pt x="3162812" y="121864"/>
                  </a:cubicBezTo>
                  <a:close/>
                  <a:moveTo>
                    <a:pt x="3196701" y="164763"/>
                  </a:moveTo>
                  <a:lnTo>
                    <a:pt x="3196701" y="47821"/>
                  </a:lnTo>
                  <a:lnTo>
                    <a:pt x="3214526" y="47821"/>
                  </a:lnTo>
                  <a:lnTo>
                    <a:pt x="3214526" y="64079"/>
                  </a:lnTo>
                  <a:cubicBezTo>
                    <a:pt x="3218182" y="58464"/>
                    <a:pt x="3223047" y="53893"/>
                    <a:pt x="3229120" y="50367"/>
                  </a:cubicBezTo>
                  <a:cubicBezTo>
                    <a:pt x="3235192" y="46841"/>
                    <a:pt x="3242146" y="45078"/>
                    <a:pt x="3249982" y="45078"/>
                  </a:cubicBezTo>
                  <a:cubicBezTo>
                    <a:pt x="3258600" y="45078"/>
                    <a:pt x="3265685" y="46873"/>
                    <a:pt x="3271235" y="50464"/>
                  </a:cubicBezTo>
                  <a:cubicBezTo>
                    <a:pt x="3276785" y="54056"/>
                    <a:pt x="3280670" y="59116"/>
                    <a:pt x="3282890" y="65646"/>
                  </a:cubicBezTo>
                  <a:cubicBezTo>
                    <a:pt x="3292161" y="51934"/>
                    <a:pt x="3304241" y="45078"/>
                    <a:pt x="3319128" y="45078"/>
                  </a:cubicBezTo>
                  <a:cubicBezTo>
                    <a:pt x="3330751" y="45078"/>
                    <a:pt x="3339663" y="48310"/>
                    <a:pt x="3345866" y="54775"/>
                  </a:cubicBezTo>
                  <a:cubicBezTo>
                    <a:pt x="3352070" y="61238"/>
                    <a:pt x="3355171" y="71131"/>
                    <a:pt x="3355171" y="84451"/>
                  </a:cubicBezTo>
                  <a:lnTo>
                    <a:pt x="3355171" y="164763"/>
                  </a:lnTo>
                  <a:lnTo>
                    <a:pt x="3335583" y="164763"/>
                  </a:lnTo>
                  <a:lnTo>
                    <a:pt x="3335583" y="91111"/>
                  </a:lnTo>
                  <a:cubicBezTo>
                    <a:pt x="3335583" y="83145"/>
                    <a:pt x="3334930" y="77399"/>
                    <a:pt x="3333623" y="73873"/>
                  </a:cubicBezTo>
                  <a:cubicBezTo>
                    <a:pt x="3332318" y="70347"/>
                    <a:pt x="3329967" y="67539"/>
                    <a:pt x="3326572" y="65449"/>
                  </a:cubicBezTo>
                  <a:cubicBezTo>
                    <a:pt x="3323176" y="63360"/>
                    <a:pt x="3319194" y="62315"/>
                    <a:pt x="3314623" y="62315"/>
                  </a:cubicBezTo>
                  <a:cubicBezTo>
                    <a:pt x="3306396" y="62315"/>
                    <a:pt x="3299572" y="65058"/>
                    <a:pt x="3294153" y="70543"/>
                  </a:cubicBezTo>
                  <a:cubicBezTo>
                    <a:pt x="3288734" y="76027"/>
                    <a:pt x="3286024" y="84777"/>
                    <a:pt x="3286024" y="96791"/>
                  </a:cubicBezTo>
                  <a:lnTo>
                    <a:pt x="3286024" y="164763"/>
                  </a:lnTo>
                  <a:lnTo>
                    <a:pt x="3266239" y="164763"/>
                  </a:lnTo>
                  <a:lnTo>
                    <a:pt x="3266239" y="88760"/>
                  </a:lnTo>
                  <a:cubicBezTo>
                    <a:pt x="3266239" y="79880"/>
                    <a:pt x="3264607" y="73253"/>
                    <a:pt x="3261343" y="68878"/>
                  </a:cubicBezTo>
                  <a:cubicBezTo>
                    <a:pt x="3258078" y="64503"/>
                    <a:pt x="3252789" y="62315"/>
                    <a:pt x="3245476" y="62315"/>
                  </a:cubicBezTo>
                  <a:cubicBezTo>
                    <a:pt x="3239860" y="62315"/>
                    <a:pt x="3234702" y="63785"/>
                    <a:pt x="3230001" y="66723"/>
                  </a:cubicBezTo>
                  <a:cubicBezTo>
                    <a:pt x="3225300" y="69661"/>
                    <a:pt x="3221872" y="73938"/>
                    <a:pt x="3219717" y="79553"/>
                  </a:cubicBezTo>
                  <a:cubicBezTo>
                    <a:pt x="3217563" y="85169"/>
                    <a:pt x="3216485" y="93330"/>
                    <a:pt x="3216485" y="104038"/>
                  </a:cubicBezTo>
                  <a:lnTo>
                    <a:pt x="3216485" y="164763"/>
                  </a:lnTo>
                  <a:lnTo>
                    <a:pt x="3196701" y="164763"/>
                  </a:lnTo>
                  <a:close/>
                </a:path>
              </a:pathLst>
            </a:custGeom>
            <a:solidFill>
              <a:srgbClr val="262626"/>
            </a:solidFill>
            <a:ln w="12536" cap="sq">
              <a:noFill/>
              <a:prstDash val="solid"/>
              <a:miter/>
            </a:ln>
          </p:spPr>
          <p:txBody>
            <a:bodyPr rtlCol="0" anchor="ctr"/>
            <a:lstStyle/>
            <a:p>
              <a:endParaRPr lang="en-US" dirty="0">
                <a:cs typeface="Arial" panose="020B0604020202020204" pitchFamily="34" charset="0"/>
              </a:endParaRPr>
            </a:p>
          </p:txBody>
        </p:sp>
        <p:sp>
          <p:nvSpPr>
            <p:cNvPr id="165" name="Freeform: Shape 164">
              <a:extLst>
                <a:ext uri="{FF2B5EF4-FFF2-40B4-BE49-F238E27FC236}">
                  <a16:creationId xmlns:a16="http://schemas.microsoft.com/office/drawing/2014/main" id="{219CF4C7-E04C-49EA-8EBD-53556F8DD5AF}"/>
                </a:ext>
              </a:extLst>
            </p:cNvPr>
            <p:cNvSpPr>
              <a:spLocks/>
            </p:cNvSpPr>
            <p:nvPr/>
          </p:nvSpPr>
          <p:spPr>
            <a:xfrm>
              <a:off x="20214906" y="19018363"/>
              <a:ext cx="83072" cy="126149"/>
            </a:xfrm>
            <a:custGeom>
              <a:avLst/>
              <a:gdLst>
                <a:gd name="connsiteX0" fmla="*/ 83494 w 83072"/>
                <a:gd name="connsiteY0" fmla="*/ 111670 h 126149"/>
                <a:gd name="connsiteX1" fmla="*/ 83494 w 83072"/>
                <a:gd name="connsiteY1" fmla="*/ 126557 h 126149"/>
                <a:gd name="connsiteX2" fmla="*/ 439 w 83072"/>
                <a:gd name="connsiteY2" fmla="*/ 126557 h 126149"/>
                <a:gd name="connsiteX3" fmla="*/ 2202 w 83072"/>
                <a:gd name="connsiteY3" fmla="*/ 115783 h 126149"/>
                <a:gd name="connsiteX4" fmla="*/ 12485 w 83072"/>
                <a:gd name="connsiteY4" fmla="*/ 99133 h 126149"/>
                <a:gd name="connsiteX5" fmla="*/ 32564 w 83072"/>
                <a:gd name="connsiteY5" fmla="*/ 80133 h 126149"/>
                <a:gd name="connsiteX6" fmla="*/ 60281 w 83072"/>
                <a:gd name="connsiteY6" fmla="*/ 53493 h 126149"/>
                <a:gd name="connsiteX7" fmla="*/ 67431 w 83072"/>
                <a:gd name="connsiteY7" fmla="*/ 34884 h 126149"/>
                <a:gd name="connsiteX8" fmla="*/ 60869 w 83072"/>
                <a:gd name="connsiteY8" fmla="*/ 19408 h 126149"/>
                <a:gd name="connsiteX9" fmla="*/ 43925 w 83072"/>
                <a:gd name="connsiteY9" fmla="*/ 13140 h 126149"/>
                <a:gd name="connsiteX10" fmla="*/ 26001 w 83072"/>
                <a:gd name="connsiteY10" fmla="*/ 19801 h 126149"/>
                <a:gd name="connsiteX11" fmla="*/ 19244 w 83072"/>
                <a:gd name="connsiteY11" fmla="*/ 38410 h 126149"/>
                <a:gd name="connsiteX12" fmla="*/ 3376 w 83072"/>
                <a:gd name="connsiteY12" fmla="*/ 36646 h 126149"/>
                <a:gd name="connsiteX13" fmla="*/ 15619 w 83072"/>
                <a:gd name="connsiteY13" fmla="*/ 9713 h 126149"/>
                <a:gd name="connsiteX14" fmla="*/ 44120 w 83072"/>
                <a:gd name="connsiteY14" fmla="*/ 408 h 126149"/>
                <a:gd name="connsiteX15" fmla="*/ 72818 w 83072"/>
                <a:gd name="connsiteY15" fmla="*/ 10398 h 126149"/>
                <a:gd name="connsiteX16" fmla="*/ 83297 w 83072"/>
                <a:gd name="connsiteY16" fmla="*/ 35276 h 126149"/>
                <a:gd name="connsiteX17" fmla="*/ 80262 w 83072"/>
                <a:gd name="connsiteY17" fmla="*/ 50162 h 126149"/>
                <a:gd name="connsiteX18" fmla="*/ 70076 w 83072"/>
                <a:gd name="connsiteY18" fmla="*/ 65441 h 126149"/>
                <a:gd name="connsiteX19" fmla="*/ 46275 w 83072"/>
                <a:gd name="connsiteY19" fmla="*/ 87576 h 126149"/>
                <a:gd name="connsiteX20" fmla="*/ 28449 w 83072"/>
                <a:gd name="connsiteY20" fmla="*/ 103344 h 126149"/>
                <a:gd name="connsiteX21" fmla="*/ 21986 w 83072"/>
                <a:gd name="connsiteY21" fmla="*/ 111670 h 126149"/>
                <a:gd name="connsiteX22" fmla="*/ 83494 w 83072"/>
                <a:gd name="connsiteY22" fmla="*/ 111670 h 12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83072" h="126149">
                  <a:moveTo>
                    <a:pt x="83494" y="111670"/>
                  </a:moveTo>
                  <a:lnTo>
                    <a:pt x="83494" y="126557"/>
                  </a:lnTo>
                  <a:lnTo>
                    <a:pt x="439" y="126557"/>
                  </a:lnTo>
                  <a:cubicBezTo>
                    <a:pt x="308" y="122901"/>
                    <a:pt x="895" y="119309"/>
                    <a:pt x="2202" y="115783"/>
                  </a:cubicBezTo>
                  <a:cubicBezTo>
                    <a:pt x="4421" y="110169"/>
                    <a:pt x="7849" y="104619"/>
                    <a:pt x="12485" y="99133"/>
                  </a:cubicBezTo>
                  <a:cubicBezTo>
                    <a:pt x="17121" y="93648"/>
                    <a:pt x="23814" y="87315"/>
                    <a:pt x="32564" y="80133"/>
                  </a:cubicBezTo>
                  <a:cubicBezTo>
                    <a:pt x="46276" y="68902"/>
                    <a:pt x="55515" y="60022"/>
                    <a:pt x="60281" y="53493"/>
                  </a:cubicBezTo>
                  <a:cubicBezTo>
                    <a:pt x="65047" y="46963"/>
                    <a:pt x="67431" y="40760"/>
                    <a:pt x="67431" y="34884"/>
                  </a:cubicBezTo>
                  <a:cubicBezTo>
                    <a:pt x="67431" y="28746"/>
                    <a:pt x="65243" y="23587"/>
                    <a:pt x="60869" y="19408"/>
                  </a:cubicBezTo>
                  <a:cubicBezTo>
                    <a:pt x="56495" y="15230"/>
                    <a:pt x="50846" y="13140"/>
                    <a:pt x="43925" y="13140"/>
                  </a:cubicBezTo>
                  <a:cubicBezTo>
                    <a:pt x="36481" y="13140"/>
                    <a:pt x="30507" y="15360"/>
                    <a:pt x="26001" y="19801"/>
                  </a:cubicBezTo>
                  <a:cubicBezTo>
                    <a:pt x="21496" y="24240"/>
                    <a:pt x="19244" y="30444"/>
                    <a:pt x="19244" y="38410"/>
                  </a:cubicBezTo>
                  <a:lnTo>
                    <a:pt x="3376" y="36646"/>
                  </a:lnTo>
                  <a:cubicBezTo>
                    <a:pt x="4421" y="24894"/>
                    <a:pt x="8502" y="15916"/>
                    <a:pt x="15619" y="9713"/>
                  </a:cubicBezTo>
                  <a:cubicBezTo>
                    <a:pt x="22737" y="3510"/>
                    <a:pt x="32237" y="408"/>
                    <a:pt x="44120" y="408"/>
                  </a:cubicBezTo>
                  <a:cubicBezTo>
                    <a:pt x="56266" y="408"/>
                    <a:pt x="65831" y="3738"/>
                    <a:pt x="72818" y="10398"/>
                  </a:cubicBezTo>
                  <a:cubicBezTo>
                    <a:pt x="79804" y="17058"/>
                    <a:pt x="83297" y="25350"/>
                    <a:pt x="83297" y="35276"/>
                  </a:cubicBezTo>
                  <a:cubicBezTo>
                    <a:pt x="83297" y="40368"/>
                    <a:pt x="82285" y="45330"/>
                    <a:pt x="80262" y="50162"/>
                  </a:cubicBezTo>
                  <a:cubicBezTo>
                    <a:pt x="78238" y="54994"/>
                    <a:pt x="74842" y="60087"/>
                    <a:pt x="70076" y="65441"/>
                  </a:cubicBezTo>
                  <a:cubicBezTo>
                    <a:pt x="65309" y="70795"/>
                    <a:pt x="57375" y="78174"/>
                    <a:pt x="46275" y="87576"/>
                  </a:cubicBezTo>
                  <a:cubicBezTo>
                    <a:pt x="37004" y="95281"/>
                    <a:pt x="31062" y="100537"/>
                    <a:pt x="28449" y="103344"/>
                  </a:cubicBezTo>
                  <a:cubicBezTo>
                    <a:pt x="25838" y="106153"/>
                    <a:pt x="23684" y="108928"/>
                    <a:pt x="21986" y="111670"/>
                  </a:cubicBezTo>
                  <a:lnTo>
                    <a:pt x="83494" y="111670"/>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grpSp>
          <p:nvGrpSpPr>
            <p:cNvPr id="167" name="Graphic 7">
              <a:extLst>
                <a:ext uri="{FF2B5EF4-FFF2-40B4-BE49-F238E27FC236}">
                  <a16:creationId xmlns:a16="http://schemas.microsoft.com/office/drawing/2014/main" id="{19F6F094-E758-41A7-BF9A-2A2EE6CE8A6A}"/>
                </a:ext>
              </a:extLst>
            </p:cNvPr>
            <p:cNvGrpSpPr>
              <a:grpSpLocks/>
            </p:cNvGrpSpPr>
            <p:nvPr/>
          </p:nvGrpSpPr>
          <p:grpSpPr>
            <a:xfrm>
              <a:off x="15599955" y="14418227"/>
              <a:ext cx="5453406" cy="4199749"/>
              <a:chOff x="15599955" y="14418227"/>
              <a:chExt cx="5453406" cy="4199749"/>
            </a:xfrm>
          </p:grpSpPr>
          <p:sp>
            <p:nvSpPr>
              <p:cNvPr id="226" name="Freeform: Shape 225">
                <a:extLst>
                  <a:ext uri="{FF2B5EF4-FFF2-40B4-BE49-F238E27FC236}">
                    <a16:creationId xmlns:a16="http://schemas.microsoft.com/office/drawing/2014/main" id="{FE8762FE-1604-47BE-A3B7-2E93BAD8CF34}"/>
                  </a:ext>
                </a:extLst>
              </p:cNvPr>
              <p:cNvSpPr>
                <a:spLocks/>
              </p:cNvSpPr>
              <p:nvPr/>
            </p:nvSpPr>
            <p:spPr>
              <a:xfrm>
                <a:off x="15599955" y="14418227"/>
                <a:ext cx="12536" cy="4187213"/>
              </a:xfrm>
              <a:custGeom>
                <a:avLst/>
                <a:gdLst>
                  <a:gd name="connsiteX0" fmla="*/ 0 w 12536"/>
                  <a:gd name="connsiteY0" fmla="*/ 4187213 h 4187213"/>
                  <a:gd name="connsiteX1" fmla="*/ 0 w 12536"/>
                  <a:gd name="connsiteY1" fmla="*/ 0 h 4187213"/>
                </a:gdLst>
                <a:ahLst/>
                <a:cxnLst>
                  <a:cxn ang="0">
                    <a:pos x="connsiteX0" y="connsiteY0"/>
                  </a:cxn>
                  <a:cxn ang="0">
                    <a:pos x="connsiteX1" y="connsiteY1"/>
                  </a:cxn>
                </a:cxnLst>
                <a:rect l="l" t="t" r="r" b="b"/>
                <a:pathLst>
                  <a:path w="12536" h="4187213">
                    <a:moveTo>
                      <a:pt x="0" y="4187213"/>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27" name="Freeform: Shape 226">
                <a:extLst>
                  <a:ext uri="{FF2B5EF4-FFF2-40B4-BE49-F238E27FC236}">
                    <a16:creationId xmlns:a16="http://schemas.microsoft.com/office/drawing/2014/main" id="{B0825FEE-E414-409F-9C1E-9CAF0941CBC7}"/>
                  </a:ext>
                </a:extLst>
              </p:cNvPr>
              <p:cNvSpPr>
                <a:spLocks/>
              </p:cNvSpPr>
              <p:nvPr/>
            </p:nvSpPr>
            <p:spPr>
              <a:xfrm>
                <a:off x="21040825" y="14418227"/>
                <a:ext cx="12536" cy="4187213"/>
              </a:xfrm>
              <a:custGeom>
                <a:avLst/>
                <a:gdLst>
                  <a:gd name="connsiteX0" fmla="*/ 0 w 12536"/>
                  <a:gd name="connsiteY0" fmla="*/ 4187213 h 4187213"/>
                  <a:gd name="connsiteX1" fmla="*/ 0 w 12536"/>
                  <a:gd name="connsiteY1" fmla="*/ 0 h 4187213"/>
                </a:gdLst>
                <a:ahLst/>
                <a:cxnLst>
                  <a:cxn ang="0">
                    <a:pos x="connsiteX0" y="connsiteY0"/>
                  </a:cxn>
                  <a:cxn ang="0">
                    <a:pos x="connsiteX1" y="connsiteY1"/>
                  </a:cxn>
                </a:cxnLst>
                <a:rect l="l" t="t" r="r" b="b"/>
                <a:pathLst>
                  <a:path w="12536" h="4187213">
                    <a:moveTo>
                      <a:pt x="0" y="4187213"/>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28" name="Freeform: Shape 227">
                <a:extLst>
                  <a:ext uri="{FF2B5EF4-FFF2-40B4-BE49-F238E27FC236}">
                    <a16:creationId xmlns:a16="http://schemas.microsoft.com/office/drawing/2014/main" id="{5BBADD3C-E451-41B2-9164-B2ECA341F6E3}"/>
                  </a:ext>
                </a:extLst>
              </p:cNvPr>
              <p:cNvSpPr>
                <a:spLocks/>
              </p:cNvSpPr>
              <p:nvPr/>
            </p:nvSpPr>
            <p:spPr>
              <a:xfrm>
                <a:off x="15599955" y="18605440"/>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29" name="Freeform: Shape 228">
                <a:extLst>
                  <a:ext uri="{FF2B5EF4-FFF2-40B4-BE49-F238E27FC236}">
                    <a16:creationId xmlns:a16="http://schemas.microsoft.com/office/drawing/2014/main" id="{E38E61D1-ACCB-4C7F-B606-D0EF12040BF1}"/>
                  </a:ext>
                </a:extLst>
              </p:cNvPr>
              <p:cNvSpPr>
                <a:spLocks/>
              </p:cNvSpPr>
              <p:nvPr/>
            </p:nvSpPr>
            <p:spPr>
              <a:xfrm>
                <a:off x="15599955" y="18007267"/>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0" name="Freeform: Shape 229">
                <a:extLst>
                  <a:ext uri="{FF2B5EF4-FFF2-40B4-BE49-F238E27FC236}">
                    <a16:creationId xmlns:a16="http://schemas.microsoft.com/office/drawing/2014/main" id="{CFF7D10D-59D1-423E-83D9-062BB086221F}"/>
                  </a:ext>
                </a:extLst>
              </p:cNvPr>
              <p:cNvSpPr>
                <a:spLocks/>
              </p:cNvSpPr>
              <p:nvPr/>
            </p:nvSpPr>
            <p:spPr>
              <a:xfrm>
                <a:off x="15599955" y="17409093"/>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2" name="Freeform: Shape 231">
                <a:extLst>
                  <a:ext uri="{FF2B5EF4-FFF2-40B4-BE49-F238E27FC236}">
                    <a16:creationId xmlns:a16="http://schemas.microsoft.com/office/drawing/2014/main" id="{E4DB4B13-1C1A-42D5-B0CC-BBF5E8182573}"/>
                  </a:ext>
                </a:extLst>
              </p:cNvPr>
              <p:cNvSpPr>
                <a:spLocks/>
              </p:cNvSpPr>
              <p:nvPr/>
            </p:nvSpPr>
            <p:spPr>
              <a:xfrm>
                <a:off x="15599955" y="16810920"/>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3" name="Freeform: Shape 232">
                <a:extLst>
                  <a:ext uri="{FF2B5EF4-FFF2-40B4-BE49-F238E27FC236}">
                    <a16:creationId xmlns:a16="http://schemas.microsoft.com/office/drawing/2014/main" id="{E49E712A-7468-4933-B4AB-DBB112DA0E38}"/>
                  </a:ext>
                </a:extLst>
              </p:cNvPr>
              <p:cNvSpPr>
                <a:spLocks/>
              </p:cNvSpPr>
              <p:nvPr/>
            </p:nvSpPr>
            <p:spPr>
              <a:xfrm>
                <a:off x="15599955" y="16212748"/>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4" name="Freeform: Shape 233">
                <a:extLst>
                  <a:ext uri="{FF2B5EF4-FFF2-40B4-BE49-F238E27FC236}">
                    <a16:creationId xmlns:a16="http://schemas.microsoft.com/office/drawing/2014/main" id="{51A4C62F-0197-4D19-B12F-176EA4303759}"/>
                  </a:ext>
                </a:extLst>
              </p:cNvPr>
              <p:cNvSpPr>
                <a:spLocks/>
              </p:cNvSpPr>
              <p:nvPr/>
            </p:nvSpPr>
            <p:spPr>
              <a:xfrm>
                <a:off x="15599955" y="15614574"/>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5" name="Freeform: Shape 234">
                <a:extLst>
                  <a:ext uri="{FF2B5EF4-FFF2-40B4-BE49-F238E27FC236}">
                    <a16:creationId xmlns:a16="http://schemas.microsoft.com/office/drawing/2014/main" id="{724D1F65-ECA4-4FF0-8308-87CE222FB00D}"/>
                  </a:ext>
                </a:extLst>
              </p:cNvPr>
              <p:cNvSpPr>
                <a:spLocks/>
              </p:cNvSpPr>
              <p:nvPr/>
            </p:nvSpPr>
            <p:spPr>
              <a:xfrm>
                <a:off x="15599955" y="15016401"/>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6" name="Freeform: Shape 235">
                <a:extLst>
                  <a:ext uri="{FF2B5EF4-FFF2-40B4-BE49-F238E27FC236}">
                    <a16:creationId xmlns:a16="http://schemas.microsoft.com/office/drawing/2014/main" id="{496EB14B-2ED2-453E-8D1F-AC148B16ED22}"/>
                  </a:ext>
                </a:extLst>
              </p:cNvPr>
              <p:cNvSpPr>
                <a:spLocks/>
              </p:cNvSpPr>
              <p:nvPr/>
            </p:nvSpPr>
            <p:spPr>
              <a:xfrm>
                <a:off x="15599955" y="14418227"/>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7" name="Freeform: Shape 236">
                <a:extLst>
                  <a:ext uri="{FF2B5EF4-FFF2-40B4-BE49-F238E27FC236}">
                    <a16:creationId xmlns:a16="http://schemas.microsoft.com/office/drawing/2014/main" id="{86B7B4C2-1E58-486F-937F-1B1CA70F3F8C}"/>
                  </a:ext>
                </a:extLst>
              </p:cNvPr>
              <p:cNvSpPr>
                <a:spLocks/>
              </p:cNvSpPr>
              <p:nvPr/>
            </p:nvSpPr>
            <p:spPr>
              <a:xfrm>
                <a:off x="20986417" y="18605440"/>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8" name="Freeform: Shape 237">
                <a:extLst>
                  <a:ext uri="{FF2B5EF4-FFF2-40B4-BE49-F238E27FC236}">
                    <a16:creationId xmlns:a16="http://schemas.microsoft.com/office/drawing/2014/main" id="{02635C27-32D9-4F8B-B08A-CE0A462834BB}"/>
                  </a:ext>
                </a:extLst>
              </p:cNvPr>
              <p:cNvSpPr>
                <a:spLocks/>
              </p:cNvSpPr>
              <p:nvPr/>
            </p:nvSpPr>
            <p:spPr>
              <a:xfrm>
                <a:off x="20986417" y="18007267"/>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39" name="Freeform: Shape 238">
                <a:extLst>
                  <a:ext uri="{FF2B5EF4-FFF2-40B4-BE49-F238E27FC236}">
                    <a16:creationId xmlns:a16="http://schemas.microsoft.com/office/drawing/2014/main" id="{576C9C2C-8155-4F5E-AFBD-56525E47BE5B}"/>
                  </a:ext>
                </a:extLst>
              </p:cNvPr>
              <p:cNvSpPr>
                <a:spLocks/>
              </p:cNvSpPr>
              <p:nvPr/>
            </p:nvSpPr>
            <p:spPr>
              <a:xfrm>
                <a:off x="20986417" y="17409093"/>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0" name="Freeform: Shape 239">
                <a:extLst>
                  <a:ext uri="{FF2B5EF4-FFF2-40B4-BE49-F238E27FC236}">
                    <a16:creationId xmlns:a16="http://schemas.microsoft.com/office/drawing/2014/main" id="{A3546138-7AFE-4FA2-A7CE-3B29F729EAB4}"/>
                  </a:ext>
                </a:extLst>
              </p:cNvPr>
              <p:cNvSpPr>
                <a:spLocks/>
              </p:cNvSpPr>
              <p:nvPr/>
            </p:nvSpPr>
            <p:spPr>
              <a:xfrm>
                <a:off x="20986417" y="16810920"/>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1" name="Freeform: Shape 240">
                <a:extLst>
                  <a:ext uri="{FF2B5EF4-FFF2-40B4-BE49-F238E27FC236}">
                    <a16:creationId xmlns:a16="http://schemas.microsoft.com/office/drawing/2014/main" id="{1D7CFF5C-400F-4B68-B2E3-C028EEB349F0}"/>
                  </a:ext>
                </a:extLst>
              </p:cNvPr>
              <p:cNvSpPr>
                <a:spLocks/>
              </p:cNvSpPr>
              <p:nvPr/>
            </p:nvSpPr>
            <p:spPr>
              <a:xfrm>
                <a:off x="20986417" y="16212748"/>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2" name="Freeform: Shape 241">
                <a:extLst>
                  <a:ext uri="{FF2B5EF4-FFF2-40B4-BE49-F238E27FC236}">
                    <a16:creationId xmlns:a16="http://schemas.microsoft.com/office/drawing/2014/main" id="{2288D4F9-E4BF-44F5-A1FC-F714E79D17FD}"/>
                  </a:ext>
                </a:extLst>
              </p:cNvPr>
              <p:cNvSpPr>
                <a:spLocks/>
              </p:cNvSpPr>
              <p:nvPr/>
            </p:nvSpPr>
            <p:spPr>
              <a:xfrm>
                <a:off x="20986417" y="15614574"/>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3" name="Freeform: Shape 242">
                <a:extLst>
                  <a:ext uri="{FF2B5EF4-FFF2-40B4-BE49-F238E27FC236}">
                    <a16:creationId xmlns:a16="http://schemas.microsoft.com/office/drawing/2014/main" id="{9C11D9FD-4599-4A1F-A716-00B8AC4E543B}"/>
                  </a:ext>
                </a:extLst>
              </p:cNvPr>
              <p:cNvSpPr>
                <a:spLocks/>
              </p:cNvSpPr>
              <p:nvPr/>
            </p:nvSpPr>
            <p:spPr>
              <a:xfrm>
                <a:off x="20986417" y="15016401"/>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244" name="Freeform: Shape 243">
                <a:extLst>
                  <a:ext uri="{FF2B5EF4-FFF2-40B4-BE49-F238E27FC236}">
                    <a16:creationId xmlns:a16="http://schemas.microsoft.com/office/drawing/2014/main" id="{1A62BD38-1E88-4F0C-9343-825507DB3CCC}"/>
                  </a:ext>
                </a:extLst>
              </p:cNvPr>
              <p:cNvSpPr>
                <a:spLocks/>
              </p:cNvSpPr>
              <p:nvPr/>
            </p:nvSpPr>
            <p:spPr>
              <a:xfrm>
                <a:off x="20986417" y="14418227"/>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grpSp>
        <p:sp>
          <p:nvSpPr>
            <p:cNvPr id="168" name="Freeform: Shape 167">
              <a:extLst>
                <a:ext uri="{FF2B5EF4-FFF2-40B4-BE49-F238E27FC236}">
                  <a16:creationId xmlns:a16="http://schemas.microsoft.com/office/drawing/2014/main" id="{E159D99E-ABAA-4F1E-995C-E345B3A43066}"/>
                </a:ext>
              </a:extLst>
            </p:cNvPr>
            <p:cNvSpPr>
              <a:spLocks/>
            </p:cNvSpPr>
            <p:nvPr/>
          </p:nvSpPr>
          <p:spPr>
            <a:xfrm>
              <a:off x="15422001" y="18542758"/>
              <a:ext cx="93631" cy="146716"/>
            </a:xfrm>
            <a:custGeom>
              <a:avLst/>
              <a:gdLst>
                <a:gd name="connsiteX0" fmla="*/ 67 w 93631"/>
                <a:gd name="connsiteY0" fmla="*/ 73626 h 146716"/>
                <a:gd name="connsiteX1" fmla="*/ 5257 w 93631"/>
                <a:gd name="connsiteY1" fmla="*/ 32686 h 146716"/>
                <a:gd name="connsiteX2" fmla="*/ 20830 w 93631"/>
                <a:gd name="connsiteY2" fmla="*/ 8788 h 146716"/>
                <a:gd name="connsiteX3" fmla="*/ 46882 w 93631"/>
                <a:gd name="connsiteY3" fmla="*/ 365 h 146716"/>
                <a:gd name="connsiteX4" fmla="*/ 67157 w 93631"/>
                <a:gd name="connsiteY4" fmla="*/ 4968 h 146716"/>
                <a:gd name="connsiteX5" fmla="*/ 81555 w 93631"/>
                <a:gd name="connsiteY5" fmla="*/ 18386 h 146716"/>
                <a:gd name="connsiteX6" fmla="*/ 90467 w 93631"/>
                <a:gd name="connsiteY6" fmla="*/ 39737 h 146716"/>
                <a:gd name="connsiteX7" fmla="*/ 93699 w 93631"/>
                <a:gd name="connsiteY7" fmla="*/ 73626 h 146716"/>
                <a:gd name="connsiteX8" fmla="*/ 88509 w 93631"/>
                <a:gd name="connsiteY8" fmla="*/ 114468 h 146716"/>
                <a:gd name="connsiteX9" fmla="*/ 72936 w 93631"/>
                <a:gd name="connsiteY9" fmla="*/ 138561 h 146716"/>
                <a:gd name="connsiteX10" fmla="*/ 46882 w 93631"/>
                <a:gd name="connsiteY10" fmla="*/ 147082 h 146716"/>
                <a:gd name="connsiteX11" fmla="*/ 14171 w 93631"/>
                <a:gd name="connsiteY11" fmla="*/ 131999 h 146716"/>
                <a:gd name="connsiteX12" fmla="*/ 67 w 93631"/>
                <a:gd name="connsiteY12" fmla="*/ 73626 h 146716"/>
                <a:gd name="connsiteX13" fmla="*/ 18088 w 93631"/>
                <a:gd name="connsiteY13" fmla="*/ 73626 h 146716"/>
                <a:gd name="connsiteX14" fmla="*/ 26413 w 93631"/>
                <a:gd name="connsiteY14" fmla="*/ 120736 h 146716"/>
                <a:gd name="connsiteX15" fmla="*/ 46882 w 93631"/>
                <a:gd name="connsiteY15" fmla="*/ 132390 h 146716"/>
                <a:gd name="connsiteX16" fmla="*/ 67254 w 93631"/>
                <a:gd name="connsiteY16" fmla="*/ 120638 h 146716"/>
                <a:gd name="connsiteX17" fmla="*/ 75482 w 93631"/>
                <a:gd name="connsiteY17" fmla="*/ 73626 h 146716"/>
                <a:gd name="connsiteX18" fmla="*/ 67254 w 93631"/>
                <a:gd name="connsiteY18" fmla="*/ 26515 h 146716"/>
                <a:gd name="connsiteX19" fmla="*/ 46687 w 93631"/>
                <a:gd name="connsiteY19" fmla="*/ 14860 h 146716"/>
                <a:gd name="connsiteX20" fmla="*/ 27295 w 93631"/>
                <a:gd name="connsiteY20" fmla="*/ 25243 h 146716"/>
                <a:gd name="connsiteX21" fmla="*/ 18088 w 93631"/>
                <a:gd name="connsiteY21" fmla="*/ 73626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3631" h="146716">
                  <a:moveTo>
                    <a:pt x="67" y="73626"/>
                  </a:moveTo>
                  <a:cubicBezTo>
                    <a:pt x="67" y="56649"/>
                    <a:pt x="1797" y="43002"/>
                    <a:pt x="5257" y="32686"/>
                  </a:cubicBezTo>
                  <a:cubicBezTo>
                    <a:pt x="8718" y="22370"/>
                    <a:pt x="13909" y="14404"/>
                    <a:pt x="20830" y="8788"/>
                  </a:cubicBezTo>
                  <a:cubicBezTo>
                    <a:pt x="27751" y="3173"/>
                    <a:pt x="36435" y="365"/>
                    <a:pt x="46882" y="365"/>
                  </a:cubicBezTo>
                  <a:cubicBezTo>
                    <a:pt x="54587" y="365"/>
                    <a:pt x="61345" y="1899"/>
                    <a:pt x="67157" y="4968"/>
                  </a:cubicBezTo>
                  <a:cubicBezTo>
                    <a:pt x="72969" y="8037"/>
                    <a:pt x="77768" y="12510"/>
                    <a:pt x="81555" y="18386"/>
                  </a:cubicBezTo>
                  <a:cubicBezTo>
                    <a:pt x="85342" y="24263"/>
                    <a:pt x="88312" y="31380"/>
                    <a:pt x="90467" y="39737"/>
                  </a:cubicBezTo>
                  <a:cubicBezTo>
                    <a:pt x="92622" y="48095"/>
                    <a:pt x="93699" y="59391"/>
                    <a:pt x="93699" y="73626"/>
                  </a:cubicBezTo>
                  <a:cubicBezTo>
                    <a:pt x="93699" y="90472"/>
                    <a:pt x="91969" y="104086"/>
                    <a:pt x="88509" y="114468"/>
                  </a:cubicBezTo>
                  <a:cubicBezTo>
                    <a:pt x="85048" y="124850"/>
                    <a:pt x="79857" y="132881"/>
                    <a:pt x="72936" y="138561"/>
                  </a:cubicBezTo>
                  <a:cubicBezTo>
                    <a:pt x="66014" y="144241"/>
                    <a:pt x="57330" y="147082"/>
                    <a:pt x="46882" y="147082"/>
                  </a:cubicBezTo>
                  <a:cubicBezTo>
                    <a:pt x="33040" y="147082"/>
                    <a:pt x="22137" y="142054"/>
                    <a:pt x="14171" y="131999"/>
                  </a:cubicBezTo>
                  <a:cubicBezTo>
                    <a:pt x="4768" y="120115"/>
                    <a:pt x="67" y="100658"/>
                    <a:pt x="67" y="73626"/>
                  </a:cubicBezTo>
                  <a:close/>
                  <a:moveTo>
                    <a:pt x="18088" y="73626"/>
                  </a:moveTo>
                  <a:cubicBezTo>
                    <a:pt x="18088" y="97263"/>
                    <a:pt x="20863" y="112966"/>
                    <a:pt x="26413" y="120736"/>
                  </a:cubicBezTo>
                  <a:cubicBezTo>
                    <a:pt x="31963" y="128505"/>
                    <a:pt x="38786" y="132390"/>
                    <a:pt x="46882" y="132390"/>
                  </a:cubicBezTo>
                  <a:cubicBezTo>
                    <a:pt x="54979" y="132390"/>
                    <a:pt x="61770" y="128473"/>
                    <a:pt x="67254" y="120638"/>
                  </a:cubicBezTo>
                  <a:cubicBezTo>
                    <a:pt x="72740" y="112802"/>
                    <a:pt x="75482" y="97131"/>
                    <a:pt x="75482" y="73626"/>
                  </a:cubicBezTo>
                  <a:cubicBezTo>
                    <a:pt x="75482" y="49989"/>
                    <a:pt x="72740" y="34285"/>
                    <a:pt x="67254" y="26515"/>
                  </a:cubicBezTo>
                  <a:cubicBezTo>
                    <a:pt x="61770" y="18745"/>
                    <a:pt x="54914" y="14860"/>
                    <a:pt x="46687" y="14860"/>
                  </a:cubicBezTo>
                  <a:cubicBezTo>
                    <a:pt x="38591" y="14860"/>
                    <a:pt x="32127" y="18321"/>
                    <a:pt x="27295" y="25243"/>
                  </a:cubicBezTo>
                  <a:cubicBezTo>
                    <a:pt x="21157" y="33991"/>
                    <a:pt x="18088" y="50119"/>
                    <a:pt x="18088" y="73626"/>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69" name="Freeform: Shape 168">
              <a:extLst>
                <a:ext uri="{FF2B5EF4-FFF2-40B4-BE49-F238E27FC236}">
                  <a16:creationId xmlns:a16="http://schemas.microsoft.com/office/drawing/2014/main" id="{40DCC9F0-A398-46FE-8FE5-707051A8751E}"/>
                </a:ext>
              </a:extLst>
            </p:cNvPr>
            <p:cNvSpPr>
              <a:spLocks/>
            </p:cNvSpPr>
            <p:nvPr/>
          </p:nvSpPr>
          <p:spPr>
            <a:xfrm>
              <a:off x="15435517" y="17944584"/>
              <a:ext cx="52889" cy="144170"/>
            </a:xfrm>
            <a:custGeom>
              <a:avLst/>
              <a:gdLst>
                <a:gd name="connsiteX0" fmla="*/ 52956 w 52889"/>
                <a:gd name="connsiteY0" fmla="*/ 144488 h 144170"/>
                <a:gd name="connsiteX1" fmla="*/ 35326 w 52889"/>
                <a:gd name="connsiteY1" fmla="*/ 144488 h 144170"/>
                <a:gd name="connsiteX2" fmla="*/ 35326 w 52889"/>
                <a:gd name="connsiteY2" fmla="*/ 32050 h 144170"/>
                <a:gd name="connsiteX3" fmla="*/ 18579 w 52889"/>
                <a:gd name="connsiteY3" fmla="*/ 44195 h 144170"/>
                <a:gd name="connsiteX4" fmla="*/ 67 w 52889"/>
                <a:gd name="connsiteY4" fmla="*/ 53402 h 144170"/>
                <a:gd name="connsiteX5" fmla="*/ 67 w 52889"/>
                <a:gd name="connsiteY5" fmla="*/ 36360 h 144170"/>
                <a:gd name="connsiteX6" fmla="*/ 25826 w 52889"/>
                <a:gd name="connsiteY6" fmla="*/ 19415 h 144170"/>
                <a:gd name="connsiteX7" fmla="*/ 41595 w 52889"/>
                <a:gd name="connsiteY7" fmla="*/ 317 h 144170"/>
                <a:gd name="connsiteX8" fmla="*/ 52956 w 52889"/>
                <a:gd name="connsiteY8" fmla="*/ 317 h 144170"/>
                <a:gd name="connsiteX9" fmla="*/ 52956 w 52889"/>
                <a:gd name="connsiteY9" fmla="*/ 144488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889" h="144170">
                  <a:moveTo>
                    <a:pt x="52956" y="144488"/>
                  </a:moveTo>
                  <a:lnTo>
                    <a:pt x="35326" y="144488"/>
                  </a:lnTo>
                  <a:lnTo>
                    <a:pt x="35326" y="32050"/>
                  </a:lnTo>
                  <a:cubicBezTo>
                    <a:pt x="31017" y="36098"/>
                    <a:pt x="25434" y="40147"/>
                    <a:pt x="18579" y="44195"/>
                  </a:cubicBezTo>
                  <a:cubicBezTo>
                    <a:pt x="11722" y="48244"/>
                    <a:pt x="5551" y="51313"/>
                    <a:pt x="67" y="53402"/>
                  </a:cubicBezTo>
                  <a:lnTo>
                    <a:pt x="67" y="36360"/>
                  </a:lnTo>
                  <a:cubicBezTo>
                    <a:pt x="9862" y="31659"/>
                    <a:pt x="18448" y="26011"/>
                    <a:pt x="25826" y="19415"/>
                  </a:cubicBezTo>
                  <a:cubicBezTo>
                    <a:pt x="33204" y="12821"/>
                    <a:pt x="38460" y="6455"/>
                    <a:pt x="41595" y="317"/>
                  </a:cubicBezTo>
                  <a:lnTo>
                    <a:pt x="52956" y="317"/>
                  </a:lnTo>
                  <a:lnTo>
                    <a:pt x="52956" y="144488"/>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0" name="Freeform: Shape 169">
              <a:extLst>
                <a:ext uri="{FF2B5EF4-FFF2-40B4-BE49-F238E27FC236}">
                  <a16:creationId xmlns:a16="http://schemas.microsoft.com/office/drawing/2014/main" id="{68F2C8AA-7241-4BBD-910A-E2AAAD4C00C4}"/>
                </a:ext>
              </a:extLst>
            </p:cNvPr>
            <p:cNvSpPr>
              <a:spLocks/>
            </p:cNvSpPr>
            <p:nvPr/>
          </p:nvSpPr>
          <p:spPr>
            <a:xfrm>
              <a:off x="15419635" y="17346410"/>
              <a:ext cx="95018" cy="144170"/>
            </a:xfrm>
            <a:custGeom>
              <a:avLst/>
              <a:gdLst>
                <a:gd name="connsiteX0" fmla="*/ 95086 w 95018"/>
                <a:gd name="connsiteY0" fmla="*/ 127398 h 144170"/>
                <a:gd name="connsiteX1" fmla="*/ 95086 w 95018"/>
                <a:gd name="connsiteY1" fmla="*/ 144440 h 144170"/>
                <a:gd name="connsiteX2" fmla="*/ 82 w 95018"/>
                <a:gd name="connsiteY2" fmla="*/ 144440 h 144170"/>
                <a:gd name="connsiteX3" fmla="*/ 2236 w 95018"/>
                <a:gd name="connsiteY3" fmla="*/ 132099 h 144170"/>
                <a:gd name="connsiteX4" fmla="*/ 13793 w 95018"/>
                <a:gd name="connsiteY4" fmla="*/ 113099 h 144170"/>
                <a:gd name="connsiteX5" fmla="*/ 36908 w 95018"/>
                <a:gd name="connsiteY5" fmla="*/ 91355 h 144170"/>
                <a:gd name="connsiteX6" fmla="*/ 68445 w 95018"/>
                <a:gd name="connsiteY6" fmla="*/ 60895 h 144170"/>
                <a:gd name="connsiteX7" fmla="*/ 76673 w 95018"/>
                <a:gd name="connsiteY7" fmla="*/ 39642 h 144170"/>
                <a:gd name="connsiteX8" fmla="*/ 69229 w 95018"/>
                <a:gd name="connsiteY8" fmla="*/ 22013 h 144170"/>
                <a:gd name="connsiteX9" fmla="*/ 49640 w 95018"/>
                <a:gd name="connsiteY9" fmla="*/ 14764 h 144170"/>
                <a:gd name="connsiteX10" fmla="*/ 29269 w 95018"/>
                <a:gd name="connsiteY10" fmla="*/ 22404 h 144170"/>
                <a:gd name="connsiteX11" fmla="*/ 21629 w 95018"/>
                <a:gd name="connsiteY11" fmla="*/ 43560 h 144170"/>
                <a:gd name="connsiteX12" fmla="*/ 3412 w 95018"/>
                <a:gd name="connsiteY12" fmla="*/ 41797 h 144170"/>
                <a:gd name="connsiteX13" fmla="*/ 17516 w 95018"/>
                <a:gd name="connsiteY13" fmla="*/ 10848 h 144170"/>
                <a:gd name="connsiteX14" fmla="*/ 50033 w 95018"/>
                <a:gd name="connsiteY14" fmla="*/ 270 h 144170"/>
                <a:gd name="connsiteX15" fmla="*/ 82842 w 95018"/>
                <a:gd name="connsiteY15" fmla="*/ 11729 h 144170"/>
                <a:gd name="connsiteX16" fmla="*/ 94890 w 95018"/>
                <a:gd name="connsiteY16" fmla="*/ 40034 h 144170"/>
                <a:gd name="connsiteX17" fmla="*/ 91363 w 95018"/>
                <a:gd name="connsiteY17" fmla="*/ 56977 h 144170"/>
                <a:gd name="connsiteX18" fmla="*/ 79610 w 95018"/>
                <a:gd name="connsiteY18" fmla="*/ 74510 h 144170"/>
                <a:gd name="connsiteX19" fmla="*/ 52382 w 95018"/>
                <a:gd name="connsiteY19" fmla="*/ 99779 h 144170"/>
                <a:gd name="connsiteX20" fmla="*/ 32010 w 95018"/>
                <a:gd name="connsiteY20" fmla="*/ 117898 h 144170"/>
                <a:gd name="connsiteX21" fmla="*/ 24567 w 95018"/>
                <a:gd name="connsiteY21" fmla="*/ 127398 h 144170"/>
                <a:gd name="connsiteX22" fmla="*/ 95086 w 95018"/>
                <a:gd name="connsiteY22" fmla="*/ 127398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5018" h="144170">
                  <a:moveTo>
                    <a:pt x="95086" y="127398"/>
                  </a:moveTo>
                  <a:lnTo>
                    <a:pt x="95086" y="144440"/>
                  </a:lnTo>
                  <a:lnTo>
                    <a:pt x="82" y="144440"/>
                  </a:lnTo>
                  <a:cubicBezTo>
                    <a:pt x="-48" y="140131"/>
                    <a:pt x="670" y="136017"/>
                    <a:pt x="2236" y="132099"/>
                  </a:cubicBezTo>
                  <a:cubicBezTo>
                    <a:pt x="4587" y="125700"/>
                    <a:pt x="8439" y="119367"/>
                    <a:pt x="13793" y="113099"/>
                  </a:cubicBezTo>
                  <a:cubicBezTo>
                    <a:pt x="19148" y="106830"/>
                    <a:pt x="26853" y="99583"/>
                    <a:pt x="36908" y="91355"/>
                  </a:cubicBezTo>
                  <a:cubicBezTo>
                    <a:pt x="52448" y="78558"/>
                    <a:pt x="62960" y="68405"/>
                    <a:pt x="68445" y="60895"/>
                  </a:cubicBezTo>
                  <a:cubicBezTo>
                    <a:pt x="73930" y="53387"/>
                    <a:pt x="76673" y="46302"/>
                    <a:pt x="76673" y="39642"/>
                  </a:cubicBezTo>
                  <a:cubicBezTo>
                    <a:pt x="76673" y="32721"/>
                    <a:pt x="74192" y="26845"/>
                    <a:pt x="69229" y="22013"/>
                  </a:cubicBezTo>
                  <a:cubicBezTo>
                    <a:pt x="64266" y="17181"/>
                    <a:pt x="57737" y="14764"/>
                    <a:pt x="49640" y="14764"/>
                  </a:cubicBezTo>
                  <a:cubicBezTo>
                    <a:pt x="41152" y="14764"/>
                    <a:pt x="34362" y="17311"/>
                    <a:pt x="29269" y="22404"/>
                  </a:cubicBezTo>
                  <a:cubicBezTo>
                    <a:pt x="24175" y="27497"/>
                    <a:pt x="21629" y="34549"/>
                    <a:pt x="21629" y="43560"/>
                  </a:cubicBezTo>
                  <a:lnTo>
                    <a:pt x="3412" y="41797"/>
                  </a:lnTo>
                  <a:cubicBezTo>
                    <a:pt x="4717" y="28216"/>
                    <a:pt x="9419" y="17899"/>
                    <a:pt x="17516" y="10848"/>
                  </a:cubicBezTo>
                  <a:cubicBezTo>
                    <a:pt x="25612" y="3796"/>
                    <a:pt x="36452" y="270"/>
                    <a:pt x="50033" y="270"/>
                  </a:cubicBezTo>
                  <a:cubicBezTo>
                    <a:pt x="63875" y="270"/>
                    <a:pt x="74811" y="4089"/>
                    <a:pt x="82842" y="11729"/>
                  </a:cubicBezTo>
                  <a:cubicBezTo>
                    <a:pt x="90874" y="19368"/>
                    <a:pt x="94890" y="28803"/>
                    <a:pt x="94890" y="40034"/>
                  </a:cubicBezTo>
                  <a:cubicBezTo>
                    <a:pt x="94890" y="45780"/>
                    <a:pt x="93714" y="51428"/>
                    <a:pt x="91363" y="56977"/>
                  </a:cubicBezTo>
                  <a:cubicBezTo>
                    <a:pt x="89013" y="62528"/>
                    <a:pt x="85096" y="68372"/>
                    <a:pt x="79610" y="74510"/>
                  </a:cubicBezTo>
                  <a:cubicBezTo>
                    <a:pt x="74126" y="80647"/>
                    <a:pt x="65050" y="89070"/>
                    <a:pt x="52382" y="99779"/>
                  </a:cubicBezTo>
                  <a:cubicBezTo>
                    <a:pt x="41805" y="108659"/>
                    <a:pt x="35014" y="114698"/>
                    <a:pt x="32010" y="117898"/>
                  </a:cubicBezTo>
                  <a:cubicBezTo>
                    <a:pt x="29007" y="121097"/>
                    <a:pt x="26526" y="124264"/>
                    <a:pt x="24567" y="127398"/>
                  </a:cubicBezTo>
                  <a:lnTo>
                    <a:pt x="95086" y="127398"/>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1" name="Freeform: Shape 170">
              <a:extLst>
                <a:ext uri="{FF2B5EF4-FFF2-40B4-BE49-F238E27FC236}">
                  <a16:creationId xmlns:a16="http://schemas.microsoft.com/office/drawing/2014/main" id="{8481EAD9-47D3-49DE-925E-7925E020DE8C}"/>
                </a:ext>
              </a:extLst>
            </p:cNvPr>
            <p:cNvSpPr>
              <a:spLocks/>
            </p:cNvSpPr>
            <p:nvPr/>
          </p:nvSpPr>
          <p:spPr>
            <a:xfrm>
              <a:off x="15422001" y="16748237"/>
              <a:ext cx="94024" cy="146716"/>
            </a:xfrm>
            <a:custGeom>
              <a:avLst/>
              <a:gdLst>
                <a:gd name="connsiteX0" fmla="*/ 67 w 94024"/>
                <a:gd name="connsiteY0" fmla="*/ 106392 h 146716"/>
                <a:gd name="connsiteX1" fmla="*/ 17696 w 94024"/>
                <a:gd name="connsiteY1" fmla="*/ 104040 h 146716"/>
                <a:gd name="connsiteX2" fmla="*/ 28078 w 94024"/>
                <a:gd name="connsiteY2" fmla="*/ 125685 h 146716"/>
                <a:gd name="connsiteX3" fmla="*/ 45903 w 94024"/>
                <a:gd name="connsiteY3" fmla="*/ 132247 h 146716"/>
                <a:gd name="connsiteX4" fmla="*/ 66863 w 94024"/>
                <a:gd name="connsiteY4" fmla="*/ 123629 h 146716"/>
                <a:gd name="connsiteX5" fmla="*/ 75482 w 94024"/>
                <a:gd name="connsiteY5" fmla="*/ 102277 h 146716"/>
                <a:gd name="connsiteX6" fmla="*/ 67549 w 94024"/>
                <a:gd name="connsiteY6" fmla="*/ 82298 h 146716"/>
                <a:gd name="connsiteX7" fmla="*/ 47275 w 94024"/>
                <a:gd name="connsiteY7" fmla="*/ 74462 h 146716"/>
                <a:gd name="connsiteX8" fmla="*/ 34934 w 94024"/>
                <a:gd name="connsiteY8" fmla="*/ 76420 h 146716"/>
                <a:gd name="connsiteX9" fmla="*/ 36893 w 94024"/>
                <a:gd name="connsiteY9" fmla="*/ 60946 h 146716"/>
                <a:gd name="connsiteX10" fmla="*/ 39635 w 94024"/>
                <a:gd name="connsiteY10" fmla="*/ 61142 h 146716"/>
                <a:gd name="connsiteX11" fmla="*/ 60007 w 94024"/>
                <a:gd name="connsiteY11" fmla="*/ 55265 h 146716"/>
                <a:gd name="connsiteX12" fmla="*/ 69018 w 94024"/>
                <a:gd name="connsiteY12" fmla="*/ 37048 h 146716"/>
                <a:gd name="connsiteX13" fmla="*/ 62455 w 94024"/>
                <a:gd name="connsiteY13" fmla="*/ 21084 h 146716"/>
                <a:gd name="connsiteX14" fmla="*/ 45512 w 94024"/>
                <a:gd name="connsiteY14" fmla="*/ 14717 h 146716"/>
                <a:gd name="connsiteX15" fmla="*/ 28274 w 94024"/>
                <a:gd name="connsiteY15" fmla="*/ 21182 h 146716"/>
                <a:gd name="connsiteX16" fmla="*/ 19460 w 94024"/>
                <a:gd name="connsiteY16" fmla="*/ 40575 h 146716"/>
                <a:gd name="connsiteX17" fmla="*/ 1830 w 94024"/>
                <a:gd name="connsiteY17" fmla="*/ 37440 h 146716"/>
                <a:gd name="connsiteX18" fmla="*/ 16619 w 94024"/>
                <a:gd name="connsiteY18" fmla="*/ 9918 h 146716"/>
                <a:gd name="connsiteX19" fmla="*/ 45120 w 94024"/>
                <a:gd name="connsiteY19" fmla="*/ 222 h 146716"/>
                <a:gd name="connsiteX20" fmla="*/ 66765 w 94024"/>
                <a:gd name="connsiteY20" fmla="*/ 5216 h 146716"/>
                <a:gd name="connsiteX21" fmla="*/ 81848 w 94024"/>
                <a:gd name="connsiteY21" fmla="*/ 18929 h 146716"/>
                <a:gd name="connsiteX22" fmla="*/ 87040 w 94024"/>
                <a:gd name="connsiteY22" fmla="*/ 37440 h 146716"/>
                <a:gd name="connsiteX23" fmla="*/ 82044 w 94024"/>
                <a:gd name="connsiteY23" fmla="*/ 54481 h 146716"/>
                <a:gd name="connsiteX24" fmla="*/ 67254 w 94024"/>
                <a:gd name="connsiteY24" fmla="*/ 66627 h 146716"/>
                <a:gd name="connsiteX25" fmla="*/ 87040 w 94024"/>
                <a:gd name="connsiteY25" fmla="*/ 78771 h 146716"/>
                <a:gd name="connsiteX26" fmla="*/ 94091 w 94024"/>
                <a:gd name="connsiteY26" fmla="*/ 101886 h 146716"/>
                <a:gd name="connsiteX27" fmla="*/ 80379 w 94024"/>
                <a:gd name="connsiteY27" fmla="*/ 133814 h 146716"/>
                <a:gd name="connsiteX28" fmla="*/ 45708 w 94024"/>
                <a:gd name="connsiteY28" fmla="*/ 146939 h 146716"/>
                <a:gd name="connsiteX29" fmla="*/ 14366 w 94024"/>
                <a:gd name="connsiteY29" fmla="*/ 135676 h 146716"/>
                <a:gd name="connsiteX30" fmla="*/ 67 w 94024"/>
                <a:gd name="connsiteY30" fmla="*/ 10639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4024" h="146716">
                  <a:moveTo>
                    <a:pt x="67" y="106392"/>
                  </a:moveTo>
                  <a:lnTo>
                    <a:pt x="17696" y="104040"/>
                  </a:lnTo>
                  <a:cubicBezTo>
                    <a:pt x="19785" y="114096"/>
                    <a:pt x="23246" y="121311"/>
                    <a:pt x="28078" y="125685"/>
                  </a:cubicBezTo>
                  <a:cubicBezTo>
                    <a:pt x="32910" y="130060"/>
                    <a:pt x="38852" y="132247"/>
                    <a:pt x="45903" y="132247"/>
                  </a:cubicBezTo>
                  <a:cubicBezTo>
                    <a:pt x="54131" y="132247"/>
                    <a:pt x="61117" y="129374"/>
                    <a:pt x="66863" y="123629"/>
                  </a:cubicBezTo>
                  <a:cubicBezTo>
                    <a:pt x="72609" y="117883"/>
                    <a:pt x="75482" y="110765"/>
                    <a:pt x="75482" y="102277"/>
                  </a:cubicBezTo>
                  <a:cubicBezTo>
                    <a:pt x="75482" y="94181"/>
                    <a:pt x="72838" y="87521"/>
                    <a:pt x="67549" y="82298"/>
                  </a:cubicBezTo>
                  <a:cubicBezTo>
                    <a:pt x="62260" y="77074"/>
                    <a:pt x="55502" y="74462"/>
                    <a:pt x="47275" y="74462"/>
                  </a:cubicBezTo>
                  <a:cubicBezTo>
                    <a:pt x="44010" y="74462"/>
                    <a:pt x="39897" y="75115"/>
                    <a:pt x="34934" y="76420"/>
                  </a:cubicBezTo>
                  <a:lnTo>
                    <a:pt x="36893" y="60946"/>
                  </a:lnTo>
                  <a:cubicBezTo>
                    <a:pt x="38068" y="61077"/>
                    <a:pt x="38982" y="61142"/>
                    <a:pt x="39635" y="61142"/>
                  </a:cubicBezTo>
                  <a:cubicBezTo>
                    <a:pt x="47210" y="61142"/>
                    <a:pt x="54000" y="59183"/>
                    <a:pt x="60007" y="55265"/>
                  </a:cubicBezTo>
                  <a:cubicBezTo>
                    <a:pt x="66015" y="51348"/>
                    <a:pt x="69018" y="45275"/>
                    <a:pt x="69018" y="37048"/>
                  </a:cubicBezTo>
                  <a:cubicBezTo>
                    <a:pt x="69018" y="30649"/>
                    <a:pt x="66831" y="25328"/>
                    <a:pt x="62455" y="21084"/>
                  </a:cubicBezTo>
                  <a:cubicBezTo>
                    <a:pt x="58081" y="16839"/>
                    <a:pt x="52433" y="14717"/>
                    <a:pt x="45512" y="14717"/>
                  </a:cubicBezTo>
                  <a:cubicBezTo>
                    <a:pt x="38591" y="14717"/>
                    <a:pt x="32845" y="16872"/>
                    <a:pt x="28274" y="21182"/>
                  </a:cubicBezTo>
                  <a:cubicBezTo>
                    <a:pt x="23704" y="25491"/>
                    <a:pt x="20765" y="31955"/>
                    <a:pt x="19460" y="40575"/>
                  </a:cubicBezTo>
                  <a:lnTo>
                    <a:pt x="1830" y="37440"/>
                  </a:lnTo>
                  <a:cubicBezTo>
                    <a:pt x="4050" y="25557"/>
                    <a:pt x="8979" y="16382"/>
                    <a:pt x="16619" y="9918"/>
                  </a:cubicBezTo>
                  <a:cubicBezTo>
                    <a:pt x="24258" y="3454"/>
                    <a:pt x="33758" y="222"/>
                    <a:pt x="45120" y="222"/>
                  </a:cubicBezTo>
                  <a:cubicBezTo>
                    <a:pt x="52955" y="222"/>
                    <a:pt x="60170" y="1887"/>
                    <a:pt x="66765" y="5216"/>
                  </a:cubicBezTo>
                  <a:cubicBezTo>
                    <a:pt x="73360" y="8547"/>
                    <a:pt x="78387" y="13118"/>
                    <a:pt x="81848" y="18929"/>
                  </a:cubicBezTo>
                  <a:cubicBezTo>
                    <a:pt x="85309" y="24740"/>
                    <a:pt x="87040" y="30911"/>
                    <a:pt x="87040" y="37440"/>
                  </a:cubicBezTo>
                  <a:cubicBezTo>
                    <a:pt x="87040" y="43709"/>
                    <a:pt x="85374" y="49389"/>
                    <a:pt x="82044" y="54481"/>
                  </a:cubicBezTo>
                  <a:cubicBezTo>
                    <a:pt x="78714" y="59575"/>
                    <a:pt x="73784" y="63623"/>
                    <a:pt x="67254" y="66627"/>
                  </a:cubicBezTo>
                  <a:cubicBezTo>
                    <a:pt x="75743" y="68585"/>
                    <a:pt x="82338" y="72633"/>
                    <a:pt x="87040" y="78771"/>
                  </a:cubicBezTo>
                  <a:cubicBezTo>
                    <a:pt x="91741" y="84909"/>
                    <a:pt x="94091" y="92614"/>
                    <a:pt x="94091" y="101886"/>
                  </a:cubicBezTo>
                  <a:cubicBezTo>
                    <a:pt x="94091" y="114422"/>
                    <a:pt x="89521" y="125065"/>
                    <a:pt x="80379" y="133814"/>
                  </a:cubicBezTo>
                  <a:cubicBezTo>
                    <a:pt x="71238" y="142564"/>
                    <a:pt x="59681" y="146939"/>
                    <a:pt x="45708" y="146939"/>
                  </a:cubicBezTo>
                  <a:cubicBezTo>
                    <a:pt x="33171" y="146939"/>
                    <a:pt x="22724" y="143184"/>
                    <a:pt x="14366" y="135676"/>
                  </a:cubicBezTo>
                  <a:cubicBezTo>
                    <a:pt x="6009" y="128166"/>
                    <a:pt x="1242" y="118405"/>
                    <a:pt x="67" y="10639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2" name="Freeform: Shape 171">
              <a:extLst>
                <a:ext uri="{FF2B5EF4-FFF2-40B4-BE49-F238E27FC236}">
                  <a16:creationId xmlns:a16="http://schemas.microsoft.com/office/drawing/2014/main" id="{9066ABD1-6D14-4896-B8E1-32E325634BEF}"/>
                </a:ext>
              </a:extLst>
            </p:cNvPr>
            <p:cNvSpPr>
              <a:spLocks/>
            </p:cNvSpPr>
            <p:nvPr/>
          </p:nvSpPr>
          <p:spPr>
            <a:xfrm>
              <a:off x="15416124" y="16150653"/>
              <a:ext cx="99313" cy="143582"/>
            </a:xfrm>
            <a:custGeom>
              <a:avLst/>
              <a:gdLst>
                <a:gd name="connsiteX0" fmla="*/ 62359 w 99313"/>
                <a:gd name="connsiteY0" fmla="*/ 143757 h 143582"/>
                <a:gd name="connsiteX1" fmla="*/ 62359 w 99313"/>
                <a:gd name="connsiteY1" fmla="*/ 109281 h 143582"/>
                <a:gd name="connsiteX2" fmla="*/ 67 w 99313"/>
                <a:gd name="connsiteY2" fmla="*/ 109281 h 143582"/>
                <a:gd name="connsiteX3" fmla="*/ 67 w 99313"/>
                <a:gd name="connsiteY3" fmla="*/ 93219 h 143582"/>
                <a:gd name="connsiteX4" fmla="*/ 65689 w 99313"/>
                <a:gd name="connsiteY4" fmla="*/ 174 h 143582"/>
                <a:gd name="connsiteX5" fmla="*/ 79988 w 99313"/>
                <a:gd name="connsiteY5" fmla="*/ 174 h 143582"/>
                <a:gd name="connsiteX6" fmla="*/ 79988 w 99313"/>
                <a:gd name="connsiteY6" fmla="*/ 93219 h 143582"/>
                <a:gd name="connsiteX7" fmla="*/ 99381 w 99313"/>
                <a:gd name="connsiteY7" fmla="*/ 93219 h 143582"/>
                <a:gd name="connsiteX8" fmla="*/ 99381 w 99313"/>
                <a:gd name="connsiteY8" fmla="*/ 109281 h 143582"/>
                <a:gd name="connsiteX9" fmla="*/ 79988 w 99313"/>
                <a:gd name="connsiteY9" fmla="*/ 109281 h 143582"/>
                <a:gd name="connsiteX10" fmla="*/ 79988 w 99313"/>
                <a:gd name="connsiteY10" fmla="*/ 143757 h 143582"/>
                <a:gd name="connsiteX11" fmla="*/ 62359 w 99313"/>
                <a:gd name="connsiteY11" fmla="*/ 143757 h 143582"/>
                <a:gd name="connsiteX12" fmla="*/ 62359 w 99313"/>
                <a:gd name="connsiteY12" fmla="*/ 93219 h 143582"/>
                <a:gd name="connsiteX13" fmla="*/ 62359 w 99313"/>
                <a:gd name="connsiteY13" fmla="*/ 28381 h 143582"/>
                <a:gd name="connsiteX14" fmla="*/ 17502 w 99313"/>
                <a:gd name="connsiteY14" fmla="*/ 93219 h 143582"/>
                <a:gd name="connsiteX15" fmla="*/ 62359 w 99313"/>
                <a:gd name="connsiteY15" fmla="*/ 93219 h 143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9313" h="143582">
                  <a:moveTo>
                    <a:pt x="62359" y="143757"/>
                  </a:moveTo>
                  <a:lnTo>
                    <a:pt x="62359" y="109281"/>
                  </a:lnTo>
                  <a:lnTo>
                    <a:pt x="67" y="109281"/>
                  </a:lnTo>
                  <a:lnTo>
                    <a:pt x="67" y="93219"/>
                  </a:lnTo>
                  <a:lnTo>
                    <a:pt x="65689" y="174"/>
                  </a:lnTo>
                  <a:lnTo>
                    <a:pt x="79988" y="174"/>
                  </a:lnTo>
                  <a:lnTo>
                    <a:pt x="79988" y="93219"/>
                  </a:lnTo>
                  <a:lnTo>
                    <a:pt x="99381" y="93219"/>
                  </a:lnTo>
                  <a:lnTo>
                    <a:pt x="99381" y="109281"/>
                  </a:lnTo>
                  <a:lnTo>
                    <a:pt x="79988" y="109281"/>
                  </a:lnTo>
                  <a:lnTo>
                    <a:pt x="79988" y="143757"/>
                  </a:lnTo>
                  <a:lnTo>
                    <a:pt x="62359" y="143757"/>
                  </a:lnTo>
                  <a:close/>
                  <a:moveTo>
                    <a:pt x="62359" y="93219"/>
                  </a:moveTo>
                  <a:lnTo>
                    <a:pt x="62359" y="28381"/>
                  </a:lnTo>
                  <a:lnTo>
                    <a:pt x="17502" y="93219"/>
                  </a:lnTo>
                  <a:lnTo>
                    <a:pt x="62359" y="93219"/>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4" name="Freeform: Shape 173">
              <a:extLst>
                <a:ext uri="{FF2B5EF4-FFF2-40B4-BE49-F238E27FC236}">
                  <a16:creationId xmlns:a16="http://schemas.microsoft.com/office/drawing/2014/main" id="{EC874303-F407-4714-A380-B50AC0D54F8C}"/>
                </a:ext>
              </a:extLst>
            </p:cNvPr>
            <p:cNvSpPr>
              <a:spLocks/>
            </p:cNvSpPr>
            <p:nvPr/>
          </p:nvSpPr>
          <p:spPr>
            <a:xfrm>
              <a:off x="15422001" y="15554437"/>
              <a:ext cx="95198" cy="144170"/>
            </a:xfrm>
            <a:custGeom>
              <a:avLst/>
              <a:gdLst>
                <a:gd name="connsiteX0" fmla="*/ 67 w 95198"/>
                <a:gd name="connsiteY0" fmla="*/ 104141 h 144170"/>
                <a:gd name="connsiteX1" fmla="*/ 18480 w 95198"/>
                <a:gd name="connsiteY1" fmla="*/ 102574 h 144170"/>
                <a:gd name="connsiteX2" fmla="*/ 28078 w 95198"/>
                <a:gd name="connsiteY2" fmla="*/ 122848 h 144170"/>
                <a:gd name="connsiteX3" fmla="*/ 46100 w 95198"/>
                <a:gd name="connsiteY3" fmla="*/ 129605 h 144170"/>
                <a:gd name="connsiteX4" fmla="*/ 67647 w 95198"/>
                <a:gd name="connsiteY4" fmla="*/ 120007 h 144170"/>
                <a:gd name="connsiteX5" fmla="*/ 76461 w 95198"/>
                <a:gd name="connsiteY5" fmla="*/ 94543 h 144170"/>
                <a:gd name="connsiteX6" fmla="*/ 68039 w 95198"/>
                <a:gd name="connsiteY6" fmla="*/ 70742 h 144170"/>
                <a:gd name="connsiteX7" fmla="*/ 45903 w 95198"/>
                <a:gd name="connsiteY7" fmla="*/ 62026 h 144170"/>
                <a:gd name="connsiteX8" fmla="*/ 30429 w 95198"/>
                <a:gd name="connsiteY8" fmla="*/ 65943 h 144170"/>
                <a:gd name="connsiteX9" fmla="*/ 19656 w 95198"/>
                <a:gd name="connsiteY9" fmla="*/ 75934 h 144170"/>
                <a:gd name="connsiteX10" fmla="*/ 3201 w 95198"/>
                <a:gd name="connsiteY10" fmla="*/ 73779 h 144170"/>
                <a:gd name="connsiteX11" fmla="*/ 17108 w 95198"/>
                <a:gd name="connsiteY11" fmla="*/ 126 h 144170"/>
                <a:gd name="connsiteX12" fmla="*/ 88411 w 95198"/>
                <a:gd name="connsiteY12" fmla="*/ 126 h 144170"/>
                <a:gd name="connsiteX13" fmla="*/ 88411 w 95198"/>
                <a:gd name="connsiteY13" fmla="*/ 16973 h 144170"/>
                <a:gd name="connsiteX14" fmla="*/ 31212 w 95198"/>
                <a:gd name="connsiteY14" fmla="*/ 16973 h 144170"/>
                <a:gd name="connsiteX15" fmla="*/ 23376 w 95198"/>
                <a:gd name="connsiteY15" fmla="*/ 55562 h 144170"/>
                <a:gd name="connsiteX16" fmla="*/ 50605 w 95198"/>
                <a:gd name="connsiteY16" fmla="*/ 46551 h 144170"/>
                <a:gd name="connsiteX17" fmla="*/ 82338 w 95198"/>
                <a:gd name="connsiteY17" fmla="*/ 59577 h 144170"/>
                <a:gd name="connsiteX18" fmla="*/ 95266 w 95198"/>
                <a:gd name="connsiteY18" fmla="*/ 92976 h 144170"/>
                <a:gd name="connsiteX19" fmla="*/ 83905 w 95198"/>
                <a:gd name="connsiteY19" fmla="*/ 126668 h 144170"/>
                <a:gd name="connsiteX20" fmla="*/ 46100 w 95198"/>
                <a:gd name="connsiteY20" fmla="*/ 144297 h 144170"/>
                <a:gd name="connsiteX21" fmla="*/ 14171 w 95198"/>
                <a:gd name="connsiteY21" fmla="*/ 133230 h 144170"/>
                <a:gd name="connsiteX22" fmla="*/ 67 w 95198"/>
                <a:gd name="connsiteY22" fmla="*/ 104141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5198" h="144170">
                  <a:moveTo>
                    <a:pt x="67" y="104141"/>
                  </a:moveTo>
                  <a:lnTo>
                    <a:pt x="18480" y="102574"/>
                  </a:lnTo>
                  <a:cubicBezTo>
                    <a:pt x="19916" y="111584"/>
                    <a:pt x="23116" y="118342"/>
                    <a:pt x="28078" y="122848"/>
                  </a:cubicBezTo>
                  <a:cubicBezTo>
                    <a:pt x="33040" y="127353"/>
                    <a:pt x="39048" y="129605"/>
                    <a:pt x="46100" y="129605"/>
                  </a:cubicBezTo>
                  <a:cubicBezTo>
                    <a:pt x="54588" y="129605"/>
                    <a:pt x="61770" y="126406"/>
                    <a:pt x="67647" y="120007"/>
                  </a:cubicBezTo>
                  <a:cubicBezTo>
                    <a:pt x="73523" y="113609"/>
                    <a:pt x="76461" y="105121"/>
                    <a:pt x="76461" y="94543"/>
                  </a:cubicBezTo>
                  <a:cubicBezTo>
                    <a:pt x="76461" y="84487"/>
                    <a:pt x="73654" y="76554"/>
                    <a:pt x="68039" y="70742"/>
                  </a:cubicBezTo>
                  <a:cubicBezTo>
                    <a:pt x="62424" y="64931"/>
                    <a:pt x="55045" y="62026"/>
                    <a:pt x="45903" y="62026"/>
                  </a:cubicBezTo>
                  <a:cubicBezTo>
                    <a:pt x="40157" y="62026"/>
                    <a:pt x="34999" y="63332"/>
                    <a:pt x="30429" y="65943"/>
                  </a:cubicBezTo>
                  <a:cubicBezTo>
                    <a:pt x="25859" y="68555"/>
                    <a:pt x="22267" y="71885"/>
                    <a:pt x="19656" y="75934"/>
                  </a:cubicBezTo>
                  <a:lnTo>
                    <a:pt x="3201" y="73779"/>
                  </a:lnTo>
                  <a:lnTo>
                    <a:pt x="17108" y="126"/>
                  </a:lnTo>
                  <a:lnTo>
                    <a:pt x="88411" y="126"/>
                  </a:lnTo>
                  <a:lnTo>
                    <a:pt x="88411" y="16973"/>
                  </a:lnTo>
                  <a:lnTo>
                    <a:pt x="31212" y="16973"/>
                  </a:lnTo>
                  <a:lnTo>
                    <a:pt x="23376" y="55562"/>
                  </a:lnTo>
                  <a:cubicBezTo>
                    <a:pt x="31996" y="49554"/>
                    <a:pt x="41072" y="46551"/>
                    <a:pt x="50605" y="46551"/>
                  </a:cubicBezTo>
                  <a:cubicBezTo>
                    <a:pt x="63141" y="46551"/>
                    <a:pt x="73719" y="50893"/>
                    <a:pt x="82338" y="59577"/>
                  </a:cubicBezTo>
                  <a:cubicBezTo>
                    <a:pt x="90957" y="68262"/>
                    <a:pt x="95266" y="79395"/>
                    <a:pt x="95266" y="92976"/>
                  </a:cubicBezTo>
                  <a:cubicBezTo>
                    <a:pt x="95266" y="106035"/>
                    <a:pt x="91479" y="117266"/>
                    <a:pt x="83905" y="126668"/>
                  </a:cubicBezTo>
                  <a:cubicBezTo>
                    <a:pt x="74633" y="138421"/>
                    <a:pt x="62032" y="144297"/>
                    <a:pt x="46100" y="144297"/>
                  </a:cubicBezTo>
                  <a:cubicBezTo>
                    <a:pt x="33040" y="144297"/>
                    <a:pt x="22397" y="140608"/>
                    <a:pt x="14171" y="133230"/>
                  </a:cubicBezTo>
                  <a:cubicBezTo>
                    <a:pt x="5943" y="125851"/>
                    <a:pt x="1242" y="116155"/>
                    <a:pt x="67" y="104141"/>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5" name="Freeform: Shape 174">
              <a:extLst>
                <a:ext uri="{FF2B5EF4-FFF2-40B4-BE49-F238E27FC236}">
                  <a16:creationId xmlns:a16="http://schemas.microsoft.com/office/drawing/2014/main" id="{B717B7A1-050B-4996-9F3D-2EE0F9F12CF0}"/>
                </a:ext>
              </a:extLst>
            </p:cNvPr>
            <p:cNvSpPr>
              <a:spLocks/>
            </p:cNvSpPr>
            <p:nvPr/>
          </p:nvSpPr>
          <p:spPr>
            <a:xfrm>
              <a:off x="15421217" y="14953718"/>
              <a:ext cx="94807" cy="146716"/>
            </a:xfrm>
            <a:custGeom>
              <a:avLst/>
              <a:gdLst>
                <a:gd name="connsiteX0" fmla="*/ 92329 w 94807"/>
                <a:gd name="connsiteY0" fmla="*/ 35730 h 146716"/>
                <a:gd name="connsiteX1" fmla="*/ 74699 w 94807"/>
                <a:gd name="connsiteY1" fmla="*/ 37100 h 146716"/>
                <a:gd name="connsiteX2" fmla="*/ 68038 w 94807"/>
                <a:gd name="connsiteY2" fmla="*/ 22018 h 146716"/>
                <a:gd name="connsiteX3" fmla="*/ 50409 w 94807"/>
                <a:gd name="connsiteY3" fmla="*/ 14573 h 146716"/>
                <a:gd name="connsiteX4" fmla="*/ 35717 w 94807"/>
                <a:gd name="connsiteY4" fmla="*/ 19275 h 146716"/>
                <a:gd name="connsiteX5" fmla="*/ 22495 w 94807"/>
                <a:gd name="connsiteY5" fmla="*/ 37003 h 146716"/>
                <a:gd name="connsiteX6" fmla="*/ 17500 w 94807"/>
                <a:gd name="connsiteY6" fmla="*/ 70206 h 146716"/>
                <a:gd name="connsiteX7" fmla="*/ 33171 w 94807"/>
                <a:gd name="connsiteY7" fmla="*/ 55710 h 146716"/>
                <a:gd name="connsiteX8" fmla="*/ 52367 w 94807"/>
                <a:gd name="connsiteY8" fmla="*/ 51009 h 146716"/>
                <a:gd name="connsiteX9" fmla="*/ 82436 w 94807"/>
                <a:gd name="connsiteY9" fmla="*/ 64035 h 146716"/>
                <a:gd name="connsiteX10" fmla="*/ 94875 w 94807"/>
                <a:gd name="connsiteY10" fmla="*/ 97628 h 146716"/>
                <a:gd name="connsiteX11" fmla="*/ 88998 w 94807"/>
                <a:gd name="connsiteY11" fmla="*/ 122701 h 146716"/>
                <a:gd name="connsiteX12" fmla="*/ 72936 w 94807"/>
                <a:gd name="connsiteY12" fmla="*/ 140527 h 146716"/>
                <a:gd name="connsiteX13" fmla="*/ 49821 w 94807"/>
                <a:gd name="connsiteY13" fmla="*/ 146795 h 146716"/>
                <a:gd name="connsiteX14" fmla="*/ 13975 w 94807"/>
                <a:gd name="connsiteY14" fmla="*/ 130537 h 146716"/>
                <a:gd name="connsiteX15" fmla="*/ 67 w 94807"/>
                <a:gd name="connsiteY15" fmla="*/ 77061 h 146716"/>
                <a:gd name="connsiteX16" fmla="*/ 15345 w 94807"/>
                <a:gd name="connsiteY16" fmla="*/ 16533 h 146716"/>
                <a:gd name="connsiteX17" fmla="*/ 51585 w 94807"/>
                <a:gd name="connsiteY17" fmla="*/ 79 h 146716"/>
                <a:gd name="connsiteX18" fmla="*/ 79302 w 94807"/>
                <a:gd name="connsiteY18" fmla="*/ 9579 h 146716"/>
                <a:gd name="connsiteX19" fmla="*/ 92329 w 94807"/>
                <a:gd name="connsiteY19" fmla="*/ 35730 h 146716"/>
                <a:gd name="connsiteX20" fmla="*/ 20243 w 94807"/>
                <a:gd name="connsiteY20" fmla="*/ 97628 h 146716"/>
                <a:gd name="connsiteX21" fmla="*/ 24160 w 94807"/>
                <a:gd name="connsiteY21" fmla="*/ 115161 h 146716"/>
                <a:gd name="connsiteX22" fmla="*/ 35032 w 94807"/>
                <a:gd name="connsiteY22" fmla="*/ 127795 h 146716"/>
                <a:gd name="connsiteX23" fmla="*/ 49625 w 94807"/>
                <a:gd name="connsiteY23" fmla="*/ 132104 h 146716"/>
                <a:gd name="connsiteX24" fmla="*/ 68823 w 94807"/>
                <a:gd name="connsiteY24" fmla="*/ 123094 h 146716"/>
                <a:gd name="connsiteX25" fmla="*/ 76854 w 94807"/>
                <a:gd name="connsiteY25" fmla="*/ 98609 h 146716"/>
                <a:gd name="connsiteX26" fmla="*/ 68920 w 94807"/>
                <a:gd name="connsiteY26" fmla="*/ 75200 h 146716"/>
                <a:gd name="connsiteX27" fmla="*/ 48842 w 94807"/>
                <a:gd name="connsiteY27" fmla="*/ 66679 h 146716"/>
                <a:gd name="connsiteX28" fmla="*/ 28568 w 94807"/>
                <a:gd name="connsiteY28" fmla="*/ 75200 h 146716"/>
                <a:gd name="connsiteX29" fmla="*/ 20243 w 94807"/>
                <a:gd name="connsiteY29" fmla="*/ 97628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4807" h="146716">
                  <a:moveTo>
                    <a:pt x="92329" y="35730"/>
                  </a:moveTo>
                  <a:lnTo>
                    <a:pt x="74699" y="37100"/>
                  </a:lnTo>
                  <a:cubicBezTo>
                    <a:pt x="73132" y="30179"/>
                    <a:pt x="70911" y="25152"/>
                    <a:pt x="68038" y="22018"/>
                  </a:cubicBezTo>
                  <a:cubicBezTo>
                    <a:pt x="63338" y="17055"/>
                    <a:pt x="57461" y="14573"/>
                    <a:pt x="50409" y="14573"/>
                  </a:cubicBezTo>
                  <a:cubicBezTo>
                    <a:pt x="44793" y="14573"/>
                    <a:pt x="39896" y="16141"/>
                    <a:pt x="35717" y="19275"/>
                  </a:cubicBezTo>
                  <a:cubicBezTo>
                    <a:pt x="30102" y="23323"/>
                    <a:pt x="25694" y="29233"/>
                    <a:pt x="22495" y="37003"/>
                  </a:cubicBezTo>
                  <a:cubicBezTo>
                    <a:pt x="19296" y="44773"/>
                    <a:pt x="17631" y="55841"/>
                    <a:pt x="17500" y="70206"/>
                  </a:cubicBezTo>
                  <a:cubicBezTo>
                    <a:pt x="21810" y="63676"/>
                    <a:pt x="27033" y="58844"/>
                    <a:pt x="33171" y="55710"/>
                  </a:cubicBezTo>
                  <a:cubicBezTo>
                    <a:pt x="39309" y="52576"/>
                    <a:pt x="45708" y="51009"/>
                    <a:pt x="52367" y="51009"/>
                  </a:cubicBezTo>
                  <a:cubicBezTo>
                    <a:pt x="64121" y="51009"/>
                    <a:pt x="74144" y="55351"/>
                    <a:pt x="82436" y="64035"/>
                  </a:cubicBezTo>
                  <a:cubicBezTo>
                    <a:pt x="90729" y="72719"/>
                    <a:pt x="94875" y="83917"/>
                    <a:pt x="94875" y="97628"/>
                  </a:cubicBezTo>
                  <a:cubicBezTo>
                    <a:pt x="94875" y="106640"/>
                    <a:pt x="92916" y="114997"/>
                    <a:pt x="88998" y="122701"/>
                  </a:cubicBezTo>
                  <a:cubicBezTo>
                    <a:pt x="85081" y="130406"/>
                    <a:pt x="79727" y="136348"/>
                    <a:pt x="72936" y="140527"/>
                  </a:cubicBezTo>
                  <a:cubicBezTo>
                    <a:pt x="66145" y="144706"/>
                    <a:pt x="58440" y="146795"/>
                    <a:pt x="49821" y="146795"/>
                  </a:cubicBezTo>
                  <a:cubicBezTo>
                    <a:pt x="35195" y="146795"/>
                    <a:pt x="23246" y="141376"/>
                    <a:pt x="13975" y="130537"/>
                  </a:cubicBezTo>
                  <a:cubicBezTo>
                    <a:pt x="4703" y="119698"/>
                    <a:pt x="67" y="101873"/>
                    <a:pt x="67" y="77061"/>
                  </a:cubicBezTo>
                  <a:cubicBezTo>
                    <a:pt x="67" y="49245"/>
                    <a:pt x="5160" y="29070"/>
                    <a:pt x="15345" y="16533"/>
                  </a:cubicBezTo>
                  <a:cubicBezTo>
                    <a:pt x="24356" y="5563"/>
                    <a:pt x="36436" y="79"/>
                    <a:pt x="51585" y="79"/>
                  </a:cubicBezTo>
                  <a:cubicBezTo>
                    <a:pt x="62815" y="79"/>
                    <a:pt x="72054" y="3245"/>
                    <a:pt x="79302" y="9579"/>
                  </a:cubicBezTo>
                  <a:cubicBezTo>
                    <a:pt x="86550" y="15912"/>
                    <a:pt x="90892" y="24629"/>
                    <a:pt x="92329" y="35730"/>
                  </a:cubicBezTo>
                  <a:close/>
                  <a:moveTo>
                    <a:pt x="20243" y="97628"/>
                  </a:moveTo>
                  <a:cubicBezTo>
                    <a:pt x="20243" y="103766"/>
                    <a:pt x="21549" y="109610"/>
                    <a:pt x="24160" y="115161"/>
                  </a:cubicBezTo>
                  <a:cubicBezTo>
                    <a:pt x="26773" y="120711"/>
                    <a:pt x="30396" y="124922"/>
                    <a:pt x="35032" y="127795"/>
                  </a:cubicBezTo>
                  <a:cubicBezTo>
                    <a:pt x="39668" y="130668"/>
                    <a:pt x="44532" y="132104"/>
                    <a:pt x="49625" y="132104"/>
                  </a:cubicBezTo>
                  <a:cubicBezTo>
                    <a:pt x="57069" y="132104"/>
                    <a:pt x="63468" y="129100"/>
                    <a:pt x="68823" y="123094"/>
                  </a:cubicBezTo>
                  <a:cubicBezTo>
                    <a:pt x="74177" y="117087"/>
                    <a:pt x="76854" y="108925"/>
                    <a:pt x="76854" y="98609"/>
                  </a:cubicBezTo>
                  <a:cubicBezTo>
                    <a:pt x="76854" y="88684"/>
                    <a:pt x="74209" y="80881"/>
                    <a:pt x="68920" y="75200"/>
                  </a:cubicBezTo>
                  <a:cubicBezTo>
                    <a:pt x="63632" y="69520"/>
                    <a:pt x="56939" y="66679"/>
                    <a:pt x="48842" y="66679"/>
                  </a:cubicBezTo>
                  <a:cubicBezTo>
                    <a:pt x="40876" y="66679"/>
                    <a:pt x="34118" y="69520"/>
                    <a:pt x="28568" y="75200"/>
                  </a:cubicBezTo>
                  <a:cubicBezTo>
                    <a:pt x="23018" y="80881"/>
                    <a:pt x="20243" y="88357"/>
                    <a:pt x="20243" y="9762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6" name="Freeform: Shape 175">
              <a:extLst>
                <a:ext uri="{FF2B5EF4-FFF2-40B4-BE49-F238E27FC236}">
                  <a16:creationId xmlns:a16="http://schemas.microsoft.com/office/drawing/2014/main" id="{B052EF94-DA3E-4640-A817-F9B13F825044}"/>
                </a:ext>
              </a:extLst>
            </p:cNvPr>
            <p:cNvSpPr>
              <a:spLocks/>
            </p:cNvSpPr>
            <p:nvPr/>
          </p:nvSpPr>
          <p:spPr>
            <a:xfrm>
              <a:off x="15423176" y="14357895"/>
              <a:ext cx="92849" cy="141819"/>
            </a:xfrm>
            <a:custGeom>
              <a:avLst/>
              <a:gdLst>
                <a:gd name="connsiteX0" fmla="*/ 67 w 92849"/>
                <a:gd name="connsiteY0" fmla="*/ 17073 h 141819"/>
                <a:gd name="connsiteX1" fmla="*/ 67 w 92849"/>
                <a:gd name="connsiteY1" fmla="*/ 31 h 141819"/>
                <a:gd name="connsiteX2" fmla="*/ 92917 w 92849"/>
                <a:gd name="connsiteY2" fmla="*/ 31 h 141819"/>
                <a:gd name="connsiteX3" fmla="*/ 92917 w 92849"/>
                <a:gd name="connsiteY3" fmla="*/ 13742 h 141819"/>
                <a:gd name="connsiteX4" fmla="*/ 65786 w 92849"/>
                <a:gd name="connsiteY4" fmla="*/ 52626 h 141819"/>
                <a:gd name="connsiteX5" fmla="*/ 44925 w 92849"/>
                <a:gd name="connsiteY5" fmla="*/ 102283 h 141819"/>
                <a:gd name="connsiteX6" fmla="*/ 38265 w 92849"/>
                <a:gd name="connsiteY6" fmla="*/ 141851 h 141819"/>
                <a:gd name="connsiteX7" fmla="*/ 20048 w 92849"/>
                <a:gd name="connsiteY7" fmla="*/ 141851 h 141819"/>
                <a:gd name="connsiteX8" fmla="*/ 26805 w 92849"/>
                <a:gd name="connsiteY8" fmla="*/ 100814 h 141819"/>
                <a:gd name="connsiteX9" fmla="*/ 45023 w 92849"/>
                <a:gd name="connsiteY9" fmla="*/ 54585 h 141819"/>
                <a:gd name="connsiteX10" fmla="*/ 70390 w 92849"/>
                <a:gd name="connsiteY10" fmla="*/ 17073 h 141819"/>
                <a:gd name="connsiteX11" fmla="*/ 67 w 92849"/>
                <a:gd name="connsiteY11" fmla="*/ 17073 h 141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849" h="141819">
                  <a:moveTo>
                    <a:pt x="67" y="17073"/>
                  </a:moveTo>
                  <a:lnTo>
                    <a:pt x="67" y="31"/>
                  </a:lnTo>
                  <a:lnTo>
                    <a:pt x="92917" y="31"/>
                  </a:lnTo>
                  <a:lnTo>
                    <a:pt x="92917" y="13742"/>
                  </a:lnTo>
                  <a:cubicBezTo>
                    <a:pt x="83775" y="23537"/>
                    <a:pt x="74732" y="36498"/>
                    <a:pt x="65786" y="52626"/>
                  </a:cubicBezTo>
                  <a:cubicBezTo>
                    <a:pt x="56841" y="68754"/>
                    <a:pt x="49887" y="85306"/>
                    <a:pt x="44925" y="102283"/>
                  </a:cubicBezTo>
                  <a:cubicBezTo>
                    <a:pt x="41399" y="114296"/>
                    <a:pt x="39179" y="127486"/>
                    <a:pt x="38265" y="141851"/>
                  </a:cubicBezTo>
                  <a:lnTo>
                    <a:pt x="20048" y="141851"/>
                  </a:lnTo>
                  <a:cubicBezTo>
                    <a:pt x="20309" y="130489"/>
                    <a:pt x="22561" y="116810"/>
                    <a:pt x="26805" y="100814"/>
                  </a:cubicBezTo>
                  <a:cubicBezTo>
                    <a:pt x="31049" y="84816"/>
                    <a:pt x="37122" y="69407"/>
                    <a:pt x="45023" y="54585"/>
                  </a:cubicBezTo>
                  <a:cubicBezTo>
                    <a:pt x="52924" y="39763"/>
                    <a:pt x="61379" y="27259"/>
                    <a:pt x="70390" y="17073"/>
                  </a:cubicBezTo>
                  <a:lnTo>
                    <a:pt x="67" y="17073"/>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7" name="Freeform: Shape 176">
              <a:extLst>
                <a:ext uri="{FF2B5EF4-FFF2-40B4-BE49-F238E27FC236}">
                  <a16:creationId xmlns:a16="http://schemas.microsoft.com/office/drawing/2014/main" id="{C975DDC0-969F-4EE9-915D-BBD002C0084E}"/>
                </a:ext>
              </a:extLst>
            </p:cNvPr>
            <p:cNvSpPr>
              <a:spLocks/>
            </p:cNvSpPr>
            <p:nvPr/>
          </p:nvSpPr>
          <p:spPr>
            <a:xfrm rot="16200000">
              <a:off x="12977339" y="16566930"/>
              <a:ext cx="4598188" cy="258335"/>
            </a:xfrm>
            <a:custGeom>
              <a:avLst/>
              <a:gdLst>
                <a:gd name="connsiteX0" fmla="*/ -114 w 3998421"/>
                <a:gd name="connsiteY0" fmla="*/ 164554 h 211750"/>
                <a:gd name="connsiteX1" fmla="*/ 61981 w 3998421"/>
                <a:gd name="connsiteY1" fmla="*/ 2950 h 211750"/>
                <a:gd name="connsiteX2" fmla="*/ 85094 w 3998421"/>
                <a:gd name="connsiteY2" fmla="*/ 2950 h 211750"/>
                <a:gd name="connsiteX3" fmla="*/ 151107 w 3998421"/>
                <a:gd name="connsiteY3" fmla="*/ 164554 h 211750"/>
                <a:gd name="connsiteX4" fmla="*/ 126819 w 3998421"/>
                <a:gd name="connsiteY4" fmla="*/ 164554 h 211750"/>
                <a:gd name="connsiteX5" fmla="*/ 108014 w 3998421"/>
                <a:gd name="connsiteY5" fmla="*/ 115584 h 211750"/>
                <a:gd name="connsiteX6" fmla="*/ 40433 w 3998421"/>
                <a:gd name="connsiteY6" fmla="*/ 115584 h 211750"/>
                <a:gd name="connsiteX7" fmla="*/ 22607 w 3998421"/>
                <a:gd name="connsiteY7" fmla="*/ 164554 h 211750"/>
                <a:gd name="connsiteX8" fmla="*/ -114 w 3998421"/>
                <a:gd name="connsiteY8" fmla="*/ 164554 h 211750"/>
                <a:gd name="connsiteX9" fmla="*/ 46506 w 3998421"/>
                <a:gd name="connsiteY9" fmla="*/ 98149 h 211750"/>
                <a:gd name="connsiteX10" fmla="*/ 101353 w 3998421"/>
                <a:gd name="connsiteY10" fmla="*/ 98149 h 211750"/>
                <a:gd name="connsiteX11" fmla="*/ 84508 w 3998421"/>
                <a:gd name="connsiteY11" fmla="*/ 53488 h 211750"/>
                <a:gd name="connsiteX12" fmla="*/ 72950 w 3998421"/>
                <a:gd name="connsiteY12" fmla="*/ 19992 h 211750"/>
                <a:gd name="connsiteX13" fmla="*/ 64331 w 3998421"/>
                <a:gd name="connsiteY13" fmla="*/ 50746 h 211750"/>
                <a:gd name="connsiteX14" fmla="*/ 46506 w 3998421"/>
                <a:gd name="connsiteY14" fmla="*/ 98149 h 211750"/>
                <a:gd name="connsiteX15" fmla="*/ 162280 w 3998421"/>
                <a:gd name="connsiteY15" fmla="*/ 209411 h 211750"/>
                <a:gd name="connsiteX16" fmla="*/ 162280 w 3998421"/>
                <a:gd name="connsiteY16" fmla="*/ 47612 h 211750"/>
                <a:gd name="connsiteX17" fmla="*/ 180301 w 3998421"/>
                <a:gd name="connsiteY17" fmla="*/ 47612 h 211750"/>
                <a:gd name="connsiteX18" fmla="*/ 180301 w 3998421"/>
                <a:gd name="connsiteY18" fmla="*/ 62694 h 211750"/>
                <a:gd name="connsiteX19" fmla="*/ 194796 w 3998421"/>
                <a:gd name="connsiteY19" fmla="*/ 49374 h 211750"/>
                <a:gd name="connsiteX20" fmla="*/ 214188 w 3998421"/>
                <a:gd name="connsiteY20" fmla="*/ 44869 h 211750"/>
                <a:gd name="connsiteX21" fmla="*/ 240731 w 3998421"/>
                <a:gd name="connsiteY21" fmla="*/ 52606 h 211750"/>
                <a:gd name="connsiteX22" fmla="*/ 258066 w 3998421"/>
                <a:gd name="connsiteY22" fmla="*/ 74350 h 211750"/>
                <a:gd name="connsiteX23" fmla="*/ 263944 w 3998421"/>
                <a:gd name="connsiteY23" fmla="*/ 105201 h 211750"/>
                <a:gd name="connsiteX24" fmla="*/ 257479 w 3998421"/>
                <a:gd name="connsiteY24" fmla="*/ 137424 h 211750"/>
                <a:gd name="connsiteX25" fmla="*/ 238674 w 3998421"/>
                <a:gd name="connsiteY25" fmla="*/ 159560 h 211750"/>
                <a:gd name="connsiteX26" fmla="*/ 212817 w 3998421"/>
                <a:gd name="connsiteY26" fmla="*/ 167297 h 211750"/>
                <a:gd name="connsiteX27" fmla="*/ 195090 w 3998421"/>
                <a:gd name="connsiteY27" fmla="*/ 163085 h 211750"/>
                <a:gd name="connsiteX28" fmla="*/ 182064 w 3998421"/>
                <a:gd name="connsiteY28" fmla="*/ 152409 h 211750"/>
                <a:gd name="connsiteX29" fmla="*/ 182064 w 3998421"/>
                <a:gd name="connsiteY29" fmla="*/ 209411 h 211750"/>
                <a:gd name="connsiteX30" fmla="*/ 162280 w 3998421"/>
                <a:gd name="connsiteY30" fmla="*/ 209411 h 211750"/>
                <a:gd name="connsiteX31" fmla="*/ 180301 w 3998421"/>
                <a:gd name="connsiteY31" fmla="*/ 106768 h 211750"/>
                <a:gd name="connsiteX32" fmla="*/ 189410 w 3998421"/>
                <a:gd name="connsiteY32" fmla="*/ 140069 h 211750"/>
                <a:gd name="connsiteX33" fmla="*/ 211447 w 3998421"/>
                <a:gd name="connsiteY33" fmla="*/ 150842 h 211750"/>
                <a:gd name="connsiteX34" fmla="*/ 234169 w 3998421"/>
                <a:gd name="connsiteY34" fmla="*/ 139677 h 211750"/>
                <a:gd name="connsiteX35" fmla="*/ 243572 w 3998421"/>
                <a:gd name="connsiteY35" fmla="*/ 105005 h 211750"/>
                <a:gd name="connsiteX36" fmla="*/ 234365 w 3998421"/>
                <a:gd name="connsiteY36" fmla="*/ 71509 h 211750"/>
                <a:gd name="connsiteX37" fmla="*/ 212426 w 3998421"/>
                <a:gd name="connsiteY37" fmla="*/ 60344 h 211750"/>
                <a:gd name="connsiteX38" fmla="*/ 189997 w 3998421"/>
                <a:gd name="connsiteY38" fmla="*/ 72195 h 211750"/>
                <a:gd name="connsiteX39" fmla="*/ 180301 w 3998421"/>
                <a:gd name="connsiteY39" fmla="*/ 106768 h 211750"/>
                <a:gd name="connsiteX40" fmla="*/ 328237 w 3998421"/>
                <a:gd name="connsiteY40" fmla="*/ 146728 h 211750"/>
                <a:gd name="connsiteX41" fmla="*/ 331176 w 3998421"/>
                <a:gd name="connsiteY41" fmla="*/ 164359 h 211750"/>
                <a:gd name="connsiteX42" fmla="*/ 316093 w 3998421"/>
                <a:gd name="connsiteY42" fmla="*/ 166121 h 211750"/>
                <a:gd name="connsiteX43" fmla="*/ 299344 w 3998421"/>
                <a:gd name="connsiteY43" fmla="*/ 162694 h 211750"/>
                <a:gd name="connsiteX44" fmla="*/ 291020 w 3998421"/>
                <a:gd name="connsiteY44" fmla="*/ 153682 h 211750"/>
                <a:gd name="connsiteX45" fmla="*/ 288670 w 3998421"/>
                <a:gd name="connsiteY45" fmla="*/ 130274 h 211750"/>
                <a:gd name="connsiteX46" fmla="*/ 288670 w 3998421"/>
                <a:gd name="connsiteY46" fmla="*/ 62890 h 211750"/>
                <a:gd name="connsiteX47" fmla="*/ 273978 w 3998421"/>
                <a:gd name="connsiteY47" fmla="*/ 62890 h 211750"/>
                <a:gd name="connsiteX48" fmla="*/ 273978 w 3998421"/>
                <a:gd name="connsiteY48" fmla="*/ 47612 h 211750"/>
                <a:gd name="connsiteX49" fmla="*/ 288670 w 3998421"/>
                <a:gd name="connsiteY49" fmla="*/ 47612 h 211750"/>
                <a:gd name="connsiteX50" fmla="*/ 288670 w 3998421"/>
                <a:gd name="connsiteY50" fmla="*/ 18621 h 211750"/>
                <a:gd name="connsiteX51" fmla="*/ 308258 w 3998421"/>
                <a:gd name="connsiteY51" fmla="*/ 6671 h 211750"/>
                <a:gd name="connsiteX52" fmla="*/ 308258 w 3998421"/>
                <a:gd name="connsiteY52" fmla="*/ 47612 h 211750"/>
                <a:gd name="connsiteX53" fmla="*/ 328237 w 3998421"/>
                <a:gd name="connsiteY53" fmla="*/ 47612 h 211750"/>
                <a:gd name="connsiteX54" fmla="*/ 328237 w 3998421"/>
                <a:gd name="connsiteY54" fmla="*/ 62890 h 211750"/>
                <a:gd name="connsiteX55" fmla="*/ 308258 w 3998421"/>
                <a:gd name="connsiteY55" fmla="*/ 62890 h 211750"/>
                <a:gd name="connsiteX56" fmla="*/ 308258 w 3998421"/>
                <a:gd name="connsiteY56" fmla="*/ 131450 h 211750"/>
                <a:gd name="connsiteX57" fmla="*/ 309335 w 3998421"/>
                <a:gd name="connsiteY57" fmla="*/ 142322 h 211750"/>
                <a:gd name="connsiteX58" fmla="*/ 312762 w 3998421"/>
                <a:gd name="connsiteY58" fmla="*/ 146140 h 211750"/>
                <a:gd name="connsiteX59" fmla="*/ 319619 w 3998421"/>
                <a:gd name="connsiteY59" fmla="*/ 147512 h 211750"/>
                <a:gd name="connsiteX60" fmla="*/ 328237 w 3998421"/>
                <a:gd name="connsiteY60" fmla="*/ 146728 h 211750"/>
                <a:gd name="connsiteX61" fmla="*/ 422623 w 3998421"/>
                <a:gd name="connsiteY61" fmla="*/ 150059 h 211750"/>
                <a:gd name="connsiteX62" fmla="*/ 401368 w 3998421"/>
                <a:gd name="connsiteY62" fmla="*/ 163378 h 211750"/>
                <a:gd name="connsiteX63" fmla="*/ 379528 w 3998421"/>
                <a:gd name="connsiteY63" fmla="*/ 167297 h 211750"/>
                <a:gd name="connsiteX64" fmla="*/ 349852 w 3998421"/>
                <a:gd name="connsiteY64" fmla="*/ 157796 h 211750"/>
                <a:gd name="connsiteX65" fmla="*/ 339568 w 3998421"/>
                <a:gd name="connsiteY65" fmla="*/ 133604 h 211750"/>
                <a:gd name="connsiteX66" fmla="*/ 343486 w 3998421"/>
                <a:gd name="connsiteY66" fmla="*/ 118032 h 211750"/>
                <a:gd name="connsiteX67" fmla="*/ 353672 w 3998421"/>
                <a:gd name="connsiteY67" fmla="*/ 106572 h 211750"/>
                <a:gd name="connsiteX68" fmla="*/ 367971 w 3998421"/>
                <a:gd name="connsiteY68" fmla="*/ 100109 h 211750"/>
                <a:gd name="connsiteX69" fmla="*/ 385600 w 3998421"/>
                <a:gd name="connsiteY69" fmla="*/ 97170 h 211750"/>
                <a:gd name="connsiteX70" fmla="*/ 420859 w 3998421"/>
                <a:gd name="connsiteY70" fmla="*/ 90314 h 211750"/>
                <a:gd name="connsiteX71" fmla="*/ 421056 w 3998421"/>
                <a:gd name="connsiteY71" fmla="*/ 85025 h 211750"/>
                <a:gd name="connsiteX72" fmla="*/ 415374 w 3998421"/>
                <a:gd name="connsiteY72" fmla="*/ 67984 h 211750"/>
                <a:gd name="connsiteX73" fmla="*/ 392848 w 3998421"/>
                <a:gd name="connsiteY73" fmla="*/ 61323 h 211750"/>
                <a:gd name="connsiteX74" fmla="*/ 372084 w 3998421"/>
                <a:gd name="connsiteY74" fmla="*/ 66220 h 211750"/>
                <a:gd name="connsiteX75" fmla="*/ 362291 w 3998421"/>
                <a:gd name="connsiteY75" fmla="*/ 83654 h 211750"/>
                <a:gd name="connsiteX76" fmla="*/ 342898 w 3998421"/>
                <a:gd name="connsiteY76" fmla="*/ 80911 h 211750"/>
                <a:gd name="connsiteX77" fmla="*/ 351614 w 3998421"/>
                <a:gd name="connsiteY77" fmla="*/ 60736 h 211750"/>
                <a:gd name="connsiteX78" fmla="*/ 369048 w 3998421"/>
                <a:gd name="connsiteY78" fmla="*/ 48982 h 211750"/>
                <a:gd name="connsiteX79" fmla="*/ 395786 w 3998421"/>
                <a:gd name="connsiteY79" fmla="*/ 44869 h 211750"/>
                <a:gd name="connsiteX80" fmla="*/ 420075 w 3998421"/>
                <a:gd name="connsiteY80" fmla="*/ 48395 h 211750"/>
                <a:gd name="connsiteX81" fmla="*/ 433886 w 3998421"/>
                <a:gd name="connsiteY81" fmla="*/ 57308 h 211750"/>
                <a:gd name="connsiteX82" fmla="*/ 440056 w 3998421"/>
                <a:gd name="connsiteY82" fmla="*/ 70725 h 211750"/>
                <a:gd name="connsiteX83" fmla="*/ 441035 w 3998421"/>
                <a:gd name="connsiteY83" fmla="*/ 89139 h 211750"/>
                <a:gd name="connsiteX84" fmla="*/ 441035 w 3998421"/>
                <a:gd name="connsiteY84" fmla="*/ 115584 h 211750"/>
                <a:gd name="connsiteX85" fmla="*/ 442309 w 3998421"/>
                <a:gd name="connsiteY85" fmla="*/ 150548 h 211750"/>
                <a:gd name="connsiteX86" fmla="*/ 447303 w 3998421"/>
                <a:gd name="connsiteY86" fmla="*/ 164554 h 211750"/>
                <a:gd name="connsiteX87" fmla="*/ 426540 w 3998421"/>
                <a:gd name="connsiteY87" fmla="*/ 164554 h 211750"/>
                <a:gd name="connsiteX88" fmla="*/ 422623 w 3998421"/>
                <a:gd name="connsiteY88" fmla="*/ 150059 h 211750"/>
                <a:gd name="connsiteX89" fmla="*/ 420859 w 3998421"/>
                <a:gd name="connsiteY89" fmla="*/ 105789 h 211750"/>
                <a:gd name="connsiteX90" fmla="*/ 388538 w 3998421"/>
                <a:gd name="connsiteY90" fmla="*/ 113232 h 211750"/>
                <a:gd name="connsiteX91" fmla="*/ 371301 w 3998421"/>
                <a:gd name="connsiteY91" fmla="*/ 117249 h 211750"/>
                <a:gd name="connsiteX92" fmla="*/ 363465 w 3998421"/>
                <a:gd name="connsiteY92" fmla="*/ 123712 h 211750"/>
                <a:gd name="connsiteX93" fmla="*/ 360723 w 3998421"/>
                <a:gd name="connsiteY93" fmla="*/ 133213 h 211750"/>
                <a:gd name="connsiteX94" fmla="*/ 366697 w 3998421"/>
                <a:gd name="connsiteY94" fmla="*/ 146337 h 211750"/>
                <a:gd name="connsiteX95" fmla="*/ 384230 w 3998421"/>
                <a:gd name="connsiteY95" fmla="*/ 151626 h 211750"/>
                <a:gd name="connsiteX96" fmla="*/ 404699 w 3998421"/>
                <a:gd name="connsiteY96" fmla="*/ 146631 h 211750"/>
                <a:gd name="connsiteX97" fmla="*/ 417725 w 3998421"/>
                <a:gd name="connsiteY97" fmla="*/ 133017 h 211750"/>
                <a:gd name="connsiteX98" fmla="*/ 420859 w 3998421"/>
                <a:gd name="connsiteY98" fmla="*/ 113036 h 211750"/>
                <a:gd name="connsiteX99" fmla="*/ 420859 w 3998421"/>
                <a:gd name="connsiteY99" fmla="*/ 105789 h 211750"/>
                <a:gd name="connsiteX100" fmla="*/ 468895 w 3998421"/>
                <a:gd name="connsiteY100" fmla="*/ 164554 h 211750"/>
                <a:gd name="connsiteX101" fmla="*/ 468895 w 3998421"/>
                <a:gd name="connsiteY101" fmla="*/ 47612 h 211750"/>
                <a:gd name="connsiteX102" fmla="*/ 486721 w 3998421"/>
                <a:gd name="connsiteY102" fmla="*/ 47612 h 211750"/>
                <a:gd name="connsiteX103" fmla="*/ 486721 w 3998421"/>
                <a:gd name="connsiteY103" fmla="*/ 63870 h 211750"/>
                <a:gd name="connsiteX104" fmla="*/ 501314 w 3998421"/>
                <a:gd name="connsiteY104" fmla="*/ 50158 h 211750"/>
                <a:gd name="connsiteX105" fmla="*/ 522176 w 3998421"/>
                <a:gd name="connsiteY105" fmla="*/ 44869 h 211750"/>
                <a:gd name="connsiteX106" fmla="*/ 543429 w 3998421"/>
                <a:gd name="connsiteY106" fmla="*/ 50256 h 211750"/>
                <a:gd name="connsiteX107" fmla="*/ 555084 w 3998421"/>
                <a:gd name="connsiteY107" fmla="*/ 65437 h 211750"/>
                <a:gd name="connsiteX108" fmla="*/ 591322 w 3998421"/>
                <a:gd name="connsiteY108" fmla="*/ 44869 h 211750"/>
                <a:gd name="connsiteX109" fmla="*/ 618060 w 3998421"/>
                <a:gd name="connsiteY109" fmla="*/ 54566 h 211750"/>
                <a:gd name="connsiteX110" fmla="*/ 627365 w 3998421"/>
                <a:gd name="connsiteY110" fmla="*/ 84242 h 211750"/>
                <a:gd name="connsiteX111" fmla="*/ 627365 w 3998421"/>
                <a:gd name="connsiteY111" fmla="*/ 164554 h 211750"/>
                <a:gd name="connsiteX112" fmla="*/ 607777 w 3998421"/>
                <a:gd name="connsiteY112" fmla="*/ 164554 h 211750"/>
                <a:gd name="connsiteX113" fmla="*/ 607777 w 3998421"/>
                <a:gd name="connsiteY113" fmla="*/ 90902 h 211750"/>
                <a:gd name="connsiteX114" fmla="*/ 605818 w 3998421"/>
                <a:gd name="connsiteY114" fmla="*/ 73664 h 211750"/>
                <a:gd name="connsiteX115" fmla="*/ 598767 w 3998421"/>
                <a:gd name="connsiteY115" fmla="*/ 65241 h 211750"/>
                <a:gd name="connsiteX116" fmla="*/ 586818 w 3998421"/>
                <a:gd name="connsiteY116" fmla="*/ 62107 h 211750"/>
                <a:gd name="connsiteX117" fmla="*/ 566347 w 3998421"/>
                <a:gd name="connsiteY117" fmla="*/ 70334 h 211750"/>
                <a:gd name="connsiteX118" fmla="*/ 558218 w 3998421"/>
                <a:gd name="connsiteY118" fmla="*/ 96582 h 211750"/>
                <a:gd name="connsiteX119" fmla="*/ 558218 w 3998421"/>
                <a:gd name="connsiteY119" fmla="*/ 164554 h 211750"/>
                <a:gd name="connsiteX120" fmla="*/ 538434 w 3998421"/>
                <a:gd name="connsiteY120" fmla="*/ 164554 h 211750"/>
                <a:gd name="connsiteX121" fmla="*/ 538434 w 3998421"/>
                <a:gd name="connsiteY121" fmla="*/ 88551 h 211750"/>
                <a:gd name="connsiteX122" fmla="*/ 533538 w 3998421"/>
                <a:gd name="connsiteY122" fmla="*/ 68669 h 211750"/>
                <a:gd name="connsiteX123" fmla="*/ 517670 w 3998421"/>
                <a:gd name="connsiteY123" fmla="*/ 62107 h 211750"/>
                <a:gd name="connsiteX124" fmla="*/ 502196 w 3998421"/>
                <a:gd name="connsiteY124" fmla="*/ 66514 h 211750"/>
                <a:gd name="connsiteX125" fmla="*/ 491911 w 3998421"/>
                <a:gd name="connsiteY125" fmla="*/ 79344 h 211750"/>
                <a:gd name="connsiteX126" fmla="*/ 488679 w 3998421"/>
                <a:gd name="connsiteY126" fmla="*/ 103829 h 211750"/>
                <a:gd name="connsiteX127" fmla="*/ 488679 w 3998421"/>
                <a:gd name="connsiteY127" fmla="*/ 164554 h 211750"/>
                <a:gd name="connsiteX128" fmla="*/ 468895 w 3998421"/>
                <a:gd name="connsiteY128" fmla="*/ 164554 h 211750"/>
                <a:gd name="connsiteX129" fmla="*/ 732745 w 3998421"/>
                <a:gd name="connsiteY129" fmla="*/ 126944 h 211750"/>
                <a:gd name="connsiteX130" fmla="*/ 753312 w 3998421"/>
                <a:gd name="connsiteY130" fmla="*/ 129491 h 211750"/>
                <a:gd name="connsiteX131" fmla="*/ 735291 w 3998421"/>
                <a:gd name="connsiteY131" fmla="*/ 157307 h 211750"/>
                <a:gd name="connsiteX132" fmla="*/ 701795 w 3998421"/>
                <a:gd name="connsiteY132" fmla="*/ 167297 h 211750"/>
                <a:gd name="connsiteX133" fmla="*/ 661051 w 3998421"/>
                <a:gd name="connsiteY133" fmla="*/ 151430 h 211750"/>
                <a:gd name="connsiteX134" fmla="*/ 645968 w 3998421"/>
                <a:gd name="connsiteY134" fmla="*/ 106964 h 211750"/>
                <a:gd name="connsiteX135" fmla="*/ 661149 w 3998421"/>
                <a:gd name="connsiteY135" fmla="*/ 61225 h 211750"/>
                <a:gd name="connsiteX136" fmla="*/ 700620 w 3998421"/>
                <a:gd name="connsiteY136" fmla="*/ 44869 h 211750"/>
                <a:gd name="connsiteX137" fmla="*/ 739013 w 3998421"/>
                <a:gd name="connsiteY137" fmla="*/ 60834 h 211750"/>
                <a:gd name="connsiteX138" fmla="*/ 753900 w 3998421"/>
                <a:gd name="connsiteY138" fmla="*/ 105789 h 211750"/>
                <a:gd name="connsiteX139" fmla="*/ 753703 w 3998421"/>
                <a:gd name="connsiteY139" fmla="*/ 111078 h 211750"/>
                <a:gd name="connsiteX140" fmla="*/ 666535 w 3998421"/>
                <a:gd name="connsiteY140" fmla="*/ 111078 h 211750"/>
                <a:gd name="connsiteX141" fmla="*/ 677407 w 3998421"/>
                <a:gd name="connsiteY141" fmla="*/ 140657 h 211750"/>
                <a:gd name="connsiteX142" fmla="*/ 701795 w 3998421"/>
                <a:gd name="connsiteY142" fmla="*/ 150842 h 211750"/>
                <a:gd name="connsiteX143" fmla="*/ 720502 w 3998421"/>
                <a:gd name="connsiteY143" fmla="*/ 145161 h 211750"/>
                <a:gd name="connsiteX144" fmla="*/ 732745 w 3998421"/>
                <a:gd name="connsiteY144" fmla="*/ 126944 h 211750"/>
                <a:gd name="connsiteX145" fmla="*/ 667515 w 3998421"/>
                <a:gd name="connsiteY145" fmla="*/ 94819 h 211750"/>
                <a:gd name="connsiteX146" fmla="*/ 732940 w 3998421"/>
                <a:gd name="connsiteY146" fmla="*/ 94819 h 211750"/>
                <a:gd name="connsiteX147" fmla="*/ 725496 w 3998421"/>
                <a:gd name="connsiteY147" fmla="*/ 72685 h 211750"/>
                <a:gd name="connsiteX148" fmla="*/ 700815 w 3998421"/>
                <a:gd name="connsiteY148" fmla="*/ 61127 h 211750"/>
                <a:gd name="connsiteX149" fmla="*/ 677995 w 3998421"/>
                <a:gd name="connsiteY149" fmla="*/ 70334 h 211750"/>
                <a:gd name="connsiteX150" fmla="*/ 667515 w 3998421"/>
                <a:gd name="connsiteY150" fmla="*/ 94819 h 211750"/>
                <a:gd name="connsiteX151" fmla="*/ 775100 w 3998421"/>
                <a:gd name="connsiteY151" fmla="*/ 164554 h 211750"/>
                <a:gd name="connsiteX152" fmla="*/ 775100 w 3998421"/>
                <a:gd name="connsiteY152" fmla="*/ 47612 h 211750"/>
                <a:gd name="connsiteX153" fmla="*/ 792925 w 3998421"/>
                <a:gd name="connsiteY153" fmla="*/ 47612 h 211750"/>
                <a:gd name="connsiteX154" fmla="*/ 792925 w 3998421"/>
                <a:gd name="connsiteY154" fmla="*/ 65241 h 211750"/>
                <a:gd name="connsiteX155" fmla="*/ 805560 w 3998421"/>
                <a:gd name="connsiteY155" fmla="*/ 48884 h 211750"/>
                <a:gd name="connsiteX156" fmla="*/ 818194 w 3998421"/>
                <a:gd name="connsiteY156" fmla="*/ 44869 h 211750"/>
                <a:gd name="connsiteX157" fmla="*/ 838566 w 3998421"/>
                <a:gd name="connsiteY157" fmla="*/ 51334 h 211750"/>
                <a:gd name="connsiteX158" fmla="*/ 831907 w 3998421"/>
                <a:gd name="connsiteY158" fmla="*/ 69746 h 211750"/>
                <a:gd name="connsiteX159" fmla="*/ 817215 w 3998421"/>
                <a:gd name="connsiteY159" fmla="*/ 65437 h 211750"/>
                <a:gd name="connsiteX160" fmla="*/ 805560 w 3998421"/>
                <a:gd name="connsiteY160" fmla="*/ 69354 h 211750"/>
                <a:gd name="connsiteX161" fmla="*/ 798215 w 3998421"/>
                <a:gd name="connsiteY161" fmla="*/ 80128 h 211750"/>
                <a:gd name="connsiteX162" fmla="*/ 794884 w 3998421"/>
                <a:gd name="connsiteY162" fmla="*/ 103243 h 211750"/>
                <a:gd name="connsiteX163" fmla="*/ 794884 w 3998421"/>
                <a:gd name="connsiteY163" fmla="*/ 164554 h 211750"/>
                <a:gd name="connsiteX164" fmla="*/ 775100 w 3998421"/>
                <a:gd name="connsiteY164" fmla="*/ 164554 h 211750"/>
                <a:gd name="connsiteX165" fmla="*/ 912572 w 3998421"/>
                <a:gd name="connsiteY165" fmla="*/ 164554 h 211750"/>
                <a:gd name="connsiteX166" fmla="*/ 912572 w 3998421"/>
                <a:gd name="connsiteY166" fmla="*/ 2950 h 211750"/>
                <a:gd name="connsiteX167" fmla="*/ 973492 w 3998421"/>
                <a:gd name="connsiteY167" fmla="*/ 2950 h 211750"/>
                <a:gd name="connsiteX168" fmla="*/ 997977 w 3998421"/>
                <a:gd name="connsiteY168" fmla="*/ 4517 h 211750"/>
                <a:gd name="connsiteX169" fmla="*/ 1017958 w 3998421"/>
                <a:gd name="connsiteY169" fmla="*/ 12058 h 211750"/>
                <a:gd name="connsiteX170" fmla="*/ 1030886 w 3998421"/>
                <a:gd name="connsiteY170" fmla="*/ 27729 h 211750"/>
                <a:gd name="connsiteX171" fmla="*/ 1035784 w 3998421"/>
                <a:gd name="connsiteY171" fmla="*/ 49767 h 211750"/>
                <a:gd name="connsiteX172" fmla="*/ 1022659 w 3998421"/>
                <a:gd name="connsiteY172" fmla="*/ 84633 h 211750"/>
                <a:gd name="connsiteX173" fmla="*/ 975452 w 3998421"/>
                <a:gd name="connsiteY173" fmla="*/ 98933 h 211750"/>
                <a:gd name="connsiteX174" fmla="*/ 933924 w 3998421"/>
                <a:gd name="connsiteY174" fmla="*/ 98933 h 211750"/>
                <a:gd name="connsiteX175" fmla="*/ 933924 w 3998421"/>
                <a:gd name="connsiteY175" fmla="*/ 164554 h 211750"/>
                <a:gd name="connsiteX176" fmla="*/ 912572 w 3998421"/>
                <a:gd name="connsiteY176" fmla="*/ 164554 h 211750"/>
                <a:gd name="connsiteX177" fmla="*/ 933924 w 3998421"/>
                <a:gd name="connsiteY177" fmla="*/ 79737 h 211750"/>
                <a:gd name="connsiteX178" fmla="*/ 975647 w 3998421"/>
                <a:gd name="connsiteY178" fmla="*/ 79737 h 211750"/>
                <a:gd name="connsiteX179" fmla="*/ 1005127 w 3998421"/>
                <a:gd name="connsiteY179" fmla="*/ 72097 h 211750"/>
                <a:gd name="connsiteX180" fmla="*/ 1013845 w 3998421"/>
                <a:gd name="connsiteY180" fmla="*/ 50353 h 211750"/>
                <a:gd name="connsiteX181" fmla="*/ 1008751 w 3998421"/>
                <a:gd name="connsiteY181" fmla="*/ 33018 h 211750"/>
                <a:gd name="connsiteX182" fmla="*/ 995236 w 3998421"/>
                <a:gd name="connsiteY182" fmla="*/ 23518 h 211750"/>
                <a:gd name="connsiteX183" fmla="*/ 975255 w 3998421"/>
                <a:gd name="connsiteY183" fmla="*/ 22146 h 211750"/>
                <a:gd name="connsiteX184" fmla="*/ 933924 w 3998421"/>
                <a:gd name="connsiteY184" fmla="*/ 22146 h 211750"/>
                <a:gd name="connsiteX185" fmla="*/ 933924 w 3998421"/>
                <a:gd name="connsiteY185" fmla="*/ 79737 h 211750"/>
                <a:gd name="connsiteX186" fmla="*/ 1133536 w 3998421"/>
                <a:gd name="connsiteY186" fmla="*/ 150059 h 211750"/>
                <a:gd name="connsiteX187" fmla="*/ 1112282 w 3998421"/>
                <a:gd name="connsiteY187" fmla="*/ 163378 h 211750"/>
                <a:gd name="connsiteX188" fmla="*/ 1090442 w 3998421"/>
                <a:gd name="connsiteY188" fmla="*/ 167297 h 211750"/>
                <a:gd name="connsiteX189" fmla="*/ 1060765 w 3998421"/>
                <a:gd name="connsiteY189" fmla="*/ 157796 h 211750"/>
                <a:gd name="connsiteX190" fmla="*/ 1050482 w 3998421"/>
                <a:gd name="connsiteY190" fmla="*/ 133604 h 211750"/>
                <a:gd name="connsiteX191" fmla="*/ 1054399 w 3998421"/>
                <a:gd name="connsiteY191" fmla="*/ 118032 h 211750"/>
                <a:gd name="connsiteX192" fmla="*/ 1064585 w 3998421"/>
                <a:gd name="connsiteY192" fmla="*/ 106572 h 211750"/>
                <a:gd name="connsiteX193" fmla="*/ 1078885 w 3998421"/>
                <a:gd name="connsiteY193" fmla="*/ 100109 h 211750"/>
                <a:gd name="connsiteX194" fmla="*/ 1096513 w 3998421"/>
                <a:gd name="connsiteY194" fmla="*/ 97170 h 211750"/>
                <a:gd name="connsiteX195" fmla="*/ 1131773 w 3998421"/>
                <a:gd name="connsiteY195" fmla="*/ 90314 h 211750"/>
                <a:gd name="connsiteX196" fmla="*/ 1131969 w 3998421"/>
                <a:gd name="connsiteY196" fmla="*/ 85025 h 211750"/>
                <a:gd name="connsiteX197" fmla="*/ 1126288 w 3998421"/>
                <a:gd name="connsiteY197" fmla="*/ 67984 h 211750"/>
                <a:gd name="connsiteX198" fmla="*/ 1103762 w 3998421"/>
                <a:gd name="connsiteY198" fmla="*/ 61323 h 211750"/>
                <a:gd name="connsiteX199" fmla="*/ 1082998 w 3998421"/>
                <a:gd name="connsiteY199" fmla="*/ 66220 h 211750"/>
                <a:gd name="connsiteX200" fmla="*/ 1073204 w 3998421"/>
                <a:gd name="connsiteY200" fmla="*/ 83654 h 211750"/>
                <a:gd name="connsiteX201" fmla="*/ 1053811 w 3998421"/>
                <a:gd name="connsiteY201" fmla="*/ 80911 h 211750"/>
                <a:gd name="connsiteX202" fmla="*/ 1062528 w 3998421"/>
                <a:gd name="connsiteY202" fmla="*/ 60736 h 211750"/>
                <a:gd name="connsiteX203" fmla="*/ 1079961 w 3998421"/>
                <a:gd name="connsiteY203" fmla="*/ 48982 h 211750"/>
                <a:gd name="connsiteX204" fmla="*/ 1106699 w 3998421"/>
                <a:gd name="connsiteY204" fmla="*/ 44869 h 211750"/>
                <a:gd name="connsiteX205" fmla="*/ 1130989 w 3998421"/>
                <a:gd name="connsiteY205" fmla="*/ 48395 h 211750"/>
                <a:gd name="connsiteX206" fmla="*/ 1144799 w 3998421"/>
                <a:gd name="connsiteY206" fmla="*/ 57308 h 211750"/>
                <a:gd name="connsiteX207" fmla="*/ 1150970 w 3998421"/>
                <a:gd name="connsiteY207" fmla="*/ 70725 h 211750"/>
                <a:gd name="connsiteX208" fmla="*/ 1151949 w 3998421"/>
                <a:gd name="connsiteY208" fmla="*/ 89139 h 211750"/>
                <a:gd name="connsiteX209" fmla="*/ 1151949 w 3998421"/>
                <a:gd name="connsiteY209" fmla="*/ 115584 h 211750"/>
                <a:gd name="connsiteX210" fmla="*/ 1153223 w 3998421"/>
                <a:gd name="connsiteY210" fmla="*/ 150548 h 211750"/>
                <a:gd name="connsiteX211" fmla="*/ 1158217 w 3998421"/>
                <a:gd name="connsiteY211" fmla="*/ 164554 h 211750"/>
                <a:gd name="connsiteX212" fmla="*/ 1137454 w 3998421"/>
                <a:gd name="connsiteY212" fmla="*/ 164554 h 211750"/>
                <a:gd name="connsiteX213" fmla="*/ 1133536 w 3998421"/>
                <a:gd name="connsiteY213" fmla="*/ 150059 h 211750"/>
                <a:gd name="connsiteX214" fmla="*/ 1131773 w 3998421"/>
                <a:gd name="connsiteY214" fmla="*/ 105789 h 211750"/>
                <a:gd name="connsiteX215" fmla="*/ 1099452 w 3998421"/>
                <a:gd name="connsiteY215" fmla="*/ 113232 h 211750"/>
                <a:gd name="connsiteX216" fmla="*/ 1082214 w 3998421"/>
                <a:gd name="connsiteY216" fmla="*/ 117249 h 211750"/>
                <a:gd name="connsiteX217" fmla="*/ 1074379 w 3998421"/>
                <a:gd name="connsiteY217" fmla="*/ 123712 h 211750"/>
                <a:gd name="connsiteX218" fmla="*/ 1071637 w 3998421"/>
                <a:gd name="connsiteY218" fmla="*/ 133213 h 211750"/>
                <a:gd name="connsiteX219" fmla="*/ 1077611 w 3998421"/>
                <a:gd name="connsiteY219" fmla="*/ 146337 h 211750"/>
                <a:gd name="connsiteX220" fmla="*/ 1095143 w 3998421"/>
                <a:gd name="connsiteY220" fmla="*/ 151626 h 211750"/>
                <a:gd name="connsiteX221" fmla="*/ 1115613 w 3998421"/>
                <a:gd name="connsiteY221" fmla="*/ 146631 h 211750"/>
                <a:gd name="connsiteX222" fmla="*/ 1128638 w 3998421"/>
                <a:gd name="connsiteY222" fmla="*/ 133017 h 211750"/>
                <a:gd name="connsiteX223" fmla="*/ 1131773 w 3998421"/>
                <a:gd name="connsiteY223" fmla="*/ 113036 h 211750"/>
                <a:gd name="connsiteX224" fmla="*/ 1131773 w 3998421"/>
                <a:gd name="connsiteY224" fmla="*/ 105789 h 211750"/>
                <a:gd name="connsiteX225" fmla="*/ 1256204 w 3998421"/>
                <a:gd name="connsiteY225" fmla="*/ 121655 h 211750"/>
                <a:gd name="connsiteX226" fmla="*/ 1275596 w 3998421"/>
                <a:gd name="connsiteY226" fmla="*/ 124201 h 211750"/>
                <a:gd name="connsiteX227" fmla="*/ 1259338 w 3998421"/>
                <a:gd name="connsiteY227" fmla="*/ 155837 h 211750"/>
                <a:gd name="connsiteX228" fmla="*/ 1227017 w 3998421"/>
                <a:gd name="connsiteY228" fmla="*/ 167297 h 211750"/>
                <a:gd name="connsiteX229" fmla="*/ 1188330 w 3998421"/>
                <a:gd name="connsiteY229" fmla="*/ 151527 h 211750"/>
                <a:gd name="connsiteX230" fmla="*/ 1173736 w 3998421"/>
                <a:gd name="connsiteY230" fmla="*/ 106572 h 211750"/>
                <a:gd name="connsiteX231" fmla="*/ 1180004 w 3998421"/>
                <a:gd name="connsiteY231" fmla="*/ 73371 h 211750"/>
                <a:gd name="connsiteX232" fmla="*/ 1199104 w 3998421"/>
                <a:gd name="connsiteY232" fmla="*/ 52018 h 211750"/>
                <a:gd name="connsiteX233" fmla="*/ 1227017 w 3998421"/>
                <a:gd name="connsiteY233" fmla="*/ 44869 h 211750"/>
                <a:gd name="connsiteX234" fmla="*/ 1258260 w 3998421"/>
                <a:gd name="connsiteY234" fmla="*/ 54566 h 211750"/>
                <a:gd name="connsiteX235" fmla="*/ 1273833 w 3998421"/>
                <a:gd name="connsiteY235" fmla="*/ 81890 h 211750"/>
                <a:gd name="connsiteX236" fmla="*/ 1254440 w 3998421"/>
                <a:gd name="connsiteY236" fmla="*/ 84829 h 211750"/>
                <a:gd name="connsiteX237" fmla="*/ 1244745 w 3998421"/>
                <a:gd name="connsiteY237" fmla="*/ 67102 h 211750"/>
                <a:gd name="connsiteX238" fmla="*/ 1227800 w 3998421"/>
                <a:gd name="connsiteY238" fmla="*/ 61127 h 211750"/>
                <a:gd name="connsiteX239" fmla="*/ 1203511 w 3998421"/>
                <a:gd name="connsiteY239" fmla="*/ 71901 h 211750"/>
                <a:gd name="connsiteX240" fmla="*/ 1194108 w 3998421"/>
                <a:gd name="connsiteY240" fmla="*/ 105985 h 211750"/>
                <a:gd name="connsiteX241" fmla="*/ 1203119 w 3998421"/>
                <a:gd name="connsiteY241" fmla="*/ 140167 h 211750"/>
                <a:gd name="connsiteX242" fmla="*/ 1226821 w 3998421"/>
                <a:gd name="connsiteY242" fmla="*/ 150842 h 211750"/>
                <a:gd name="connsiteX243" fmla="*/ 1246214 w 3998421"/>
                <a:gd name="connsiteY243" fmla="*/ 143692 h 211750"/>
                <a:gd name="connsiteX244" fmla="*/ 1256204 w 3998421"/>
                <a:gd name="connsiteY244" fmla="*/ 121655 h 211750"/>
                <a:gd name="connsiteX245" fmla="*/ 1290287 w 3998421"/>
                <a:gd name="connsiteY245" fmla="*/ 164554 h 211750"/>
                <a:gd name="connsiteX246" fmla="*/ 1290287 w 3998421"/>
                <a:gd name="connsiteY246" fmla="*/ 2950 h 211750"/>
                <a:gd name="connsiteX247" fmla="*/ 1310071 w 3998421"/>
                <a:gd name="connsiteY247" fmla="*/ 2950 h 211750"/>
                <a:gd name="connsiteX248" fmla="*/ 1310071 w 3998421"/>
                <a:gd name="connsiteY248" fmla="*/ 95212 h 211750"/>
                <a:gd name="connsiteX249" fmla="*/ 1356888 w 3998421"/>
                <a:gd name="connsiteY249" fmla="*/ 47612 h 211750"/>
                <a:gd name="connsiteX250" fmla="*/ 1382549 w 3998421"/>
                <a:gd name="connsiteY250" fmla="*/ 47612 h 211750"/>
                <a:gd name="connsiteX251" fmla="*/ 1337888 w 3998421"/>
                <a:gd name="connsiteY251" fmla="*/ 90902 h 211750"/>
                <a:gd name="connsiteX252" fmla="*/ 1387250 w 3998421"/>
                <a:gd name="connsiteY252" fmla="*/ 164554 h 211750"/>
                <a:gd name="connsiteX253" fmla="*/ 1362765 w 3998421"/>
                <a:gd name="connsiteY253" fmla="*/ 164554 h 211750"/>
                <a:gd name="connsiteX254" fmla="*/ 1323979 w 3998421"/>
                <a:gd name="connsiteY254" fmla="*/ 104810 h 211750"/>
                <a:gd name="connsiteX255" fmla="*/ 1310071 w 3998421"/>
                <a:gd name="connsiteY255" fmla="*/ 118130 h 211750"/>
                <a:gd name="connsiteX256" fmla="*/ 1310071 w 3998421"/>
                <a:gd name="connsiteY256" fmla="*/ 164554 h 211750"/>
                <a:gd name="connsiteX257" fmla="*/ 1290287 w 3998421"/>
                <a:gd name="connsiteY257" fmla="*/ 164554 h 211750"/>
                <a:gd name="connsiteX258" fmla="*/ 1400570 w 3998421"/>
                <a:gd name="connsiteY258" fmla="*/ 25868 h 211750"/>
                <a:gd name="connsiteX259" fmla="*/ 1400570 w 3998421"/>
                <a:gd name="connsiteY259" fmla="*/ 2950 h 211750"/>
                <a:gd name="connsiteX260" fmla="*/ 1420354 w 3998421"/>
                <a:gd name="connsiteY260" fmla="*/ 2950 h 211750"/>
                <a:gd name="connsiteX261" fmla="*/ 1420354 w 3998421"/>
                <a:gd name="connsiteY261" fmla="*/ 25868 h 211750"/>
                <a:gd name="connsiteX262" fmla="*/ 1400570 w 3998421"/>
                <a:gd name="connsiteY262" fmla="*/ 25868 h 211750"/>
                <a:gd name="connsiteX263" fmla="*/ 1400570 w 3998421"/>
                <a:gd name="connsiteY263" fmla="*/ 164554 h 211750"/>
                <a:gd name="connsiteX264" fmla="*/ 1400570 w 3998421"/>
                <a:gd name="connsiteY264" fmla="*/ 47612 h 211750"/>
                <a:gd name="connsiteX265" fmla="*/ 1420354 w 3998421"/>
                <a:gd name="connsiteY265" fmla="*/ 47612 h 211750"/>
                <a:gd name="connsiteX266" fmla="*/ 1420354 w 3998421"/>
                <a:gd name="connsiteY266" fmla="*/ 164554 h 211750"/>
                <a:gd name="connsiteX267" fmla="*/ 1400570 w 3998421"/>
                <a:gd name="connsiteY267" fmla="*/ 164554 h 211750"/>
                <a:gd name="connsiteX268" fmla="*/ 1449376 w 3998421"/>
                <a:gd name="connsiteY268" fmla="*/ 164554 h 211750"/>
                <a:gd name="connsiteX269" fmla="*/ 1449376 w 3998421"/>
                <a:gd name="connsiteY269" fmla="*/ 47612 h 211750"/>
                <a:gd name="connsiteX270" fmla="*/ 1467202 w 3998421"/>
                <a:gd name="connsiteY270" fmla="*/ 47612 h 211750"/>
                <a:gd name="connsiteX271" fmla="*/ 1467202 w 3998421"/>
                <a:gd name="connsiteY271" fmla="*/ 64262 h 211750"/>
                <a:gd name="connsiteX272" fmla="*/ 1504421 w 3998421"/>
                <a:gd name="connsiteY272" fmla="*/ 44869 h 211750"/>
                <a:gd name="connsiteX273" fmla="*/ 1523910 w 3998421"/>
                <a:gd name="connsiteY273" fmla="*/ 48689 h 211750"/>
                <a:gd name="connsiteX274" fmla="*/ 1537230 w 3998421"/>
                <a:gd name="connsiteY274" fmla="*/ 58679 h 211750"/>
                <a:gd name="connsiteX275" fmla="*/ 1543401 w 3998421"/>
                <a:gd name="connsiteY275" fmla="*/ 73273 h 211750"/>
                <a:gd name="connsiteX276" fmla="*/ 1544381 w 3998421"/>
                <a:gd name="connsiteY276" fmla="*/ 92664 h 211750"/>
                <a:gd name="connsiteX277" fmla="*/ 1544381 w 3998421"/>
                <a:gd name="connsiteY277" fmla="*/ 164554 h 211750"/>
                <a:gd name="connsiteX278" fmla="*/ 1524596 w 3998421"/>
                <a:gd name="connsiteY278" fmla="*/ 164554 h 211750"/>
                <a:gd name="connsiteX279" fmla="*/ 1524596 w 3998421"/>
                <a:gd name="connsiteY279" fmla="*/ 93448 h 211750"/>
                <a:gd name="connsiteX280" fmla="*/ 1522343 w 3998421"/>
                <a:gd name="connsiteY280" fmla="*/ 75231 h 211750"/>
                <a:gd name="connsiteX281" fmla="*/ 1514117 w 3998421"/>
                <a:gd name="connsiteY281" fmla="*/ 65633 h 211750"/>
                <a:gd name="connsiteX282" fmla="*/ 1500306 w 3998421"/>
                <a:gd name="connsiteY282" fmla="*/ 62107 h 211750"/>
                <a:gd name="connsiteX283" fmla="*/ 1478367 w 3998421"/>
                <a:gd name="connsiteY283" fmla="*/ 70139 h 211750"/>
                <a:gd name="connsiteX284" fmla="*/ 1469162 w 3998421"/>
                <a:gd name="connsiteY284" fmla="*/ 100695 h 211750"/>
                <a:gd name="connsiteX285" fmla="*/ 1469162 w 3998421"/>
                <a:gd name="connsiteY285" fmla="*/ 164554 h 211750"/>
                <a:gd name="connsiteX286" fmla="*/ 1449376 w 3998421"/>
                <a:gd name="connsiteY286" fmla="*/ 164554 h 211750"/>
                <a:gd name="connsiteX287" fmla="*/ 1568323 w 3998421"/>
                <a:gd name="connsiteY287" fmla="*/ 174348 h 211750"/>
                <a:gd name="connsiteX288" fmla="*/ 1587715 w 3998421"/>
                <a:gd name="connsiteY288" fmla="*/ 177091 h 211750"/>
                <a:gd name="connsiteX289" fmla="*/ 1594376 w 3998421"/>
                <a:gd name="connsiteY289" fmla="*/ 190215 h 211750"/>
                <a:gd name="connsiteX290" fmla="*/ 1614552 w 3998421"/>
                <a:gd name="connsiteY290" fmla="*/ 195700 h 211750"/>
                <a:gd name="connsiteX291" fmla="*/ 1635805 w 3998421"/>
                <a:gd name="connsiteY291" fmla="*/ 190117 h 211750"/>
                <a:gd name="connsiteX292" fmla="*/ 1645893 w 3998421"/>
                <a:gd name="connsiteY292" fmla="*/ 174740 h 211750"/>
                <a:gd name="connsiteX293" fmla="*/ 1647461 w 3998421"/>
                <a:gd name="connsiteY293" fmla="*/ 149275 h 211750"/>
                <a:gd name="connsiteX294" fmla="*/ 1614943 w 3998421"/>
                <a:gd name="connsiteY294" fmla="*/ 164554 h 211750"/>
                <a:gd name="connsiteX295" fmla="*/ 1577627 w 3998421"/>
                <a:gd name="connsiteY295" fmla="*/ 147121 h 211750"/>
                <a:gd name="connsiteX296" fmla="*/ 1564406 w 3998421"/>
                <a:gd name="connsiteY296" fmla="*/ 105397 h 211750"/>
                <a:gd name="connsiteX297" fmla="*/ 1570477 w 3998421"/>
                <a:gd name="connsiteY297" fmla="*/ 74448 h 211750"/>
                <a:gd name="connsiteX298" fmla="*/ 1588107 w 3998421"/>
                <a:gd name="connsiteY298" fmla="*/ 52606 h 211750"/>
                <a:gd name="connsiteX299" fmla="*/ 1615139 w 3998421"/>
                <a:gd name="connsiteY299" fmla="*/ 44869 h 211750"/>
                <a:gd name="connsiteX300" fmla="*/ 1649223 w 3998421"/>
                <a:gd name="connsiteY300" fmla="*/ 61715 h 211750"/>
                <a:gd name="connsiteX301" fmla="*/ 1649223 w 3998421"/>
                <a:gd name="connsiteY301" fmla="*/ 47612 h 211750"/>
                <a:gd name="connsiteX302" fmla="*/ 1667636 w 3998421"/>
                <a:gd name="connsiteY302" fmla="*/ 47612 h 211750"/>
                <a:gd name="connsiteX303" fmla="*/ 1667636 w 3998421"/>
                <a:gd name="connsiteY303" fmla="*/ 148688 h 211750"/>
                <a:gd name="connsiteX304" fmla="*/ 1662053 w 3998421"/>
                <a:gd name="connsiteY304" fmla="*/ 187472 h 211750"/>
                <a:gd name="connsiteX305" fmla="*/ 1644424 w 3998421"/>
                <a:gd name="connsiteY305" fmla="*/ 205396 h 211750"/>
                <a:gd name="connsiteX306" fmla="*/ 1614748 w 3998421"/>
                <a:gd name="connsiteY306" fmla="*/ 211957 h 211750"/>
                <a:gd name="connsiteX307" fmla="*/ 1580860 w 3998421"/>
                <a:gd name="connsiteY307" fmla="*/ 202555 h 211750"/>
                <a:gd name="connsiteX308" fmla="*/ 1568323 w 3998421"/>
                <a:gd name="connsiteY308" fmla="*/ 174348 h 211750"/>
                <a:gd name="connsiteX309" fmla="*/ 1584778 w 3998421"/>
                <a:gd name="connsiteY309" fmla="*/ 104026 h 211750"/>
                <a:gd name="connsiteX310" fmla="*/ 1593983 w 3998421"/>
                <a:gd name="connsiteY310" fmla="*/ 137523 h 211750"/>
                <a:gd name="connsiteX311" fmla="*/ 1616903 w 3998421"/>
                <a:gd name="connsiteY311" fmla="*/ 148100 h 211750"/>
                <a:gd name="connsiteX312" fmla="*/ 1639821 w 3998421"/>
                <a:gd name="connsiteY312" fmla="*/ 137621 h 211750"/>
                <a:gd name="connsiteX313" fmla="*/ 1649028 w 3998421"/>
                <a:gd name="connsiteY313" fmla="*/ 104614 h 211750"/>
                <a:gd name="connsiteX314" fmla="*/ 1639526 w 3998421"/>
                <a:gd name="connsiteY314" fmla="*/ 72195 h 211750"/>
                <a:gd name="connsiteX315" fmla="*/ 1616510 w 3998421"/>
                <a:gd name="connsiteY315" fmla="*/ 61323 h 211750"/>
                <a:gd name="connsiteX316" fmla="*/ 1594081 w 3998421"/>
                <a:gd name="connsiteY316" fmla="*/ 72097 h 211750"/>
                <a:gd name="connsiteX317" fmla="*/ 1584778 w 3998421"/>
                <a:gd name="connsiteY317" fmla="*/ 104026 h 211750"/>
                <a:gd name="connsiteX318" fmla="*/ 1758540 w 3998421"/>
                <a:gd name="connsiteY318" fmla="*/ 164554 h 211750"/>
                <a:gd name="connsiteX319" fmla="*/ 1758540 w 3998421"/>
                <a:gd name="connsiteY319" fmla="*/ 2950 h 211750"/>
                <a:gd name="connsiteX320" fmla="*/ 1814171 w 3998421"/>
                <a:gd name="connsiteY320" fmla="*/ 2950 h 211750"/>
                <a:gd name="connsiteX321" fmla="*/ 1842965 w 3998421"/>
                <a:gd name="connsiteY321" fmla="*/ 5301 h 211750"/>
                <a:gd name="connsiteX322" fmla="*/ 1866667 w 3998421"/>
                <a:gd name="connsiteY322" fmla="*/ 16858 h 211750"/>
                <a:gd name="connsiteX323" fmla="*/ 1885766 w 3998421"/>
                <a:gd name="connsiteY323" fmla="*/ 44478 h 211750"/>
                <a:gd name="connsiteX324" fmla="*/ 1892132 w 3998421"/>
                <a:gd name="connsiteY324" fmla="*/ 82871 h 211750"/>
                <a:gd name="connsiteX325" fmla="*/ 1887823 w 3998421"/>
                <a:gd name="connsiteY325" fmla="*/ 115485 h 211750"/>
                <a:gd name="connsiteX326" fmla="*/ 1876756 w 3998421"/>
                <a:gd name="connsiteY326" fmla="*/ 138991 h 211750"/>
                <a:gd name="connsiteX327" fmla="*/ 1862064 w 3998421"/>
                <a:gd name="connsiteY327" fmla="*/ 153682 h 211750"/>
                <a:gd name="connsiteX328" fmla="*/ 1842769 w 3998421"/>
                <a:gd name="connsiteY328" fmla="*/ 161811 h 211750"/>
                <a:gd name="connsiteX329" fmla="*/ 1816717 w 3998421"/>
                <a:gd name="connsiteY329" fmla="*/ 164554 h 211750"/>
                <a:gd name="connsiteX330" fmla="*/ 1758540 w 3998421"/>
                <a:gd name="connsiteY330" fmla="*/ 164554 h 211750"/>
                <a:gd name="connsiteX331" fmla="*/ 1779891 w 3998421"/>
                <a:gd name="connsiteY331" fmla="*/ 145554 h 211750"/>
                <a:gd name="connsiteX332" fmla="*/ 1814366 w 3998421"/>
                <a:gd name="connsiteY332" fmla="*/ 145554 h 211750"/>
                <a:gd name="connsiteX333" fmla="*/ 1839439 w 3998421"/>
                <a:gd name="connsiteY333" fmla="*/ 142517 h 211750"/>
                <a:gd name="connsiteX334" fmla="*/ 1853934 w 3998421"/>
                <a:gd name="connsiteY334" fmla="*/ 134192 h 211750"/>
                <a:gd name="connsiteX335" fmla="*/ 1865786 w 3998421"/>
                <a:gd name="connsiteY335" fmla="*/ 113722 h 211750"/>
                <a:gd name="connsiteX336" fmla="*/ 1869997 w 3998421"/>
                <a:gd name="connsiteY336" fmla="*/ 82478 h 211750"/>
                <a:gd name="connsiteX337" fmla="*/ 1861672 w 3998421"/>
                <a:gd name="connsiteY337" fmla="*/ 43596 h 211750"/>
                <a:gd name="connsiteX338" fmla="*/ 1841397 w 3998421"/>
                <a:gd name="connsiteY338" fmla="*/ 25476 h 211750"/>
                <a:gd name="connsiteX339" fmla="*/ 1813778 w 3998421"/>
                <a:gd name="connsiteY339" fmla="*/ 22146 h 211750"/>
                <a:gd name="connsiteX340" fmla="*/ 1779891 w 3998421"/>
                <a:gd name="connsiteY340" fmla="*/ 22146 h 211750"/>
                <a:gd name="connsiteX341" fmla="*/ 1779891 w 3998421"/>
                <a:gd name="connsiteY341" fmla="*/ 145554 h 211750"/>
                <a:gd name="connsiteX342" fmla="*/ 1995394 w 3998421"/>
                <a:gd name="connsiteY342" fmla="*/ 126944 h 211750"/>
                <a:gd name="connsiteX343" fmla="*/ 2015962 w 3998421"/>
                <a:gd name="connsiteY343" fmla="*/ 129491 h 211750"/>
                <a:gd name="connsiteX344" fmla="*/ 1997940 w 3998421"/>
                <a:gd name="connsiteY344" fmla="*/ 157307 h 211750"/>
                <a:gd name="connsiteX345" fmla="*/ 1964445 w 3998421"/>
                <a:gd name="connsiteY345" fmla="*/ 167297 h 211750"/>
                <a:gd name="connsiteX346" fmla="*/ 1923701 w 3998421"/>
                <a:gd name="connsiteY346" fmla="*/ 151430 h 211750"/>
                <a:gd name="connsiteX347" fmla="*/ 1908617 w 3998421"/>
                <a:gd name="connsiteY347" fmla="*/ 106964 h 211750"/>
                <a:gd name="connsiteX348" fmla="*/ 1923799 w 3998421"/>
                <a:gd name="connsiteY348" fmla="*/ 61225 h 211750"/>
                <a:gd name="connsiteX349" fmla="*/ 1963269 w 3998421"/>
                <a:gd name="connsiteY349" fmla="*/ 44869 h 211750"/>
                <a:gd name="connsiteX350" fmla="*/ 2001662 w 3998421"/>
                <a:gd name="connsiteY350" fmla="*/ 60834 h 211750"/>
                <a:gd name="connsiteX351" fmla="*/ 2016550 w 3998421"/>
                <a:gd name="connsiteY351" fmla="*/ 105789 h 211750"/>
                <a:gd name="connsiteX352" fmla="*/ 2016354 w 3998421"/>
                <a:gd name="connsiteY352" fmla="*/ 111078 h 211750"/>
                <a:gd name="connsiteX353" fmla="*/ 1929186 w 3998421"/>
                <a:gd name="connsiteY353" fmla="*/ 111078 h 211750"/>
                <a:gd name="connsiteX354" fmla="*/ 1940058 w 3998421"/>
                <a:gd name="connsiteY354" fmla="*/ 140657 h 211750"/>
                <a:gd name="connsiteX355" fmla="*/ 1964445 w 3998421"/>
                <a:gd name="connsiteY355" fmla="*/ 150842 h 211750"/>
                <a:gd name="connsiteX356" fmla="*/ 1983152 w 3998421"/>
                <a:gd name="connsiteY356" fmla="*/ 145161 h 211750"/>
                <a:gd name="connsiteX357" fmla="*/ 1995394 w 3998421"/>
                <a:gd name="connsiteY357" fmla="*/ 126944 h 211750"/>
                <a:gd name="connsiteX358" fmla="*/ 1930165 w 3998421"/>
                <a:gd name="connsiteY358" fmla="*/ 94819 h 211750"/>
                <a:gd name="connsiteX359" fmla="*/ 1995590 w 3998421"/>
                <a:gd name="connsiteY359" fmla="*/ 94819 h 211750"/>
                <a:gd name="connsiteX360" fmla="*/ 1988147 w 3998421"/>
                <a:gd name="connsiteY360" fmla="*/ 72685 h 211750"/>
                <a:gd name="connsiteX361" fmla="*/ 1963465 w 3998421"/>
                <a:gd name="connsiteY361" fmla="*/ 61127 h 211750"/>
                <a:gd name="connsiteX362" fmla="*/ 1940644 w 3998421"/>
                <a:gd name="connsiteY362" fmla="*/ 70334 h 211750"/>
                <a:gd name="connsiteX363" fmla="*/ 1930165 w 3998421"/>
                <a:gd name="connsiteY363" fmla="*/ 94819 h 211750"/>
                <a:gd name="connsiteX364" fmla="*/ 2037946 w 3998421"/>
                <a:gd name="connsiteY364" fmla="*/ 164554 h 211750"/>
                <a:gd name="connsiteX365" fmla="*/ 2037946 w 3998421"/>
                <a:gd name="connsiteY365" fmla="*/ 47612 h 211750"/>
                <a:gd name="connsiteX366" fmla="*/ 2055772 w 3998421"/>
                <a:gd name="connsiteY366" fmla="*/ 47612 h 211750"/>
                <a:gd name="connsiteX367" fmla="*/ 2055772 w 3998421"/>
                <a:gd name="connsiteY367" fmla="*/ 64262 h 211750"/>
                <a:gd name="connsiteX368" fmla="*/ 2092989 w 3998421"/>
                <a:gd name="connsiteY368" fmla="*/ 44869 h 211750"/>
                <a:gd name="connsiteX369" fmla="*/ 2112480 w 3998421"/>
                <a:gd name="connsiteY369" fmla="*/ 48689 h 211750"/>
                <a:gd name="connsiteX370" fmla="*/ 2125800 w 3998421"/>
                <a:gd name="connsiteY370" fmla="*/ 58679 h 211750"/>
                <a:gd name="connsiteX371" fmla="*/ 2131970 w 3998421"/>
                <a:gd name="connsiteY371" fmla="*/ 73273 h 211750"/>
                <a:gd name="connsiteX372" fmla="*/ 2132949 w 3998421"/>
                <a:gd name="connsiteY372" fmla="*/ 92664 h 211750"/>
                <a:gd name="connsiteX373" fmla="*/ 2132949 w 3998421"/>
                <a:gd name="connsiteY373" fmla="*/ 164554 h 211750"/>
                <a:gd name="connsiteX374" fmla="*/ 2113165 w 3998421"/>
                <a:gd name="connsiteY374" fmla="*/ 164554 h 211750"/>
                <a:gd name="connsiteX375" fmla="*/ 2113165 w 3998421"/>
                <a:gd name="connsiteY375" fmla="*/ 93448 h 211750"/>
                <a:gd name="connsiteX376" fmla="*/ 2110913 w 3998421"/>
                <a:gd name="connsiteY376" fmla="*/ 75231 h 211750"/>
                <a:gd name="connsiteX377" fmla="*/ 2102686 w 3998421"/>
                <a:gd name="connsiteY377" fmla="*/ 65633 h 211750"/>
                <a:gd name="connsiteX378" fmla="*/ 2088876 w 3998421"/>
                <a:gd name="connsiteY378" fmla="*/ 62107 h 211750"/>
                <a:gd name="connsiteX379" fmla="*/ 2066937 w 3998421"/>
                <a:gd name="connsiteY379" fmla="*/ 70139 h 211750"/>
                <a:gd name="connsiteX380" fmla="*/ 2057730 w 3998421"/>
                <a:gd name="connsiteY380" fmla="*/ 100695 h 211750"/>
                <a:gd name="connsiteX381" fmla="*/ 2057730 w 3998421"/>
                <a:gd name="connsiteY381" fmla="*/ 164554 h 211750"/>
                <a:gd name="connsiteX382" fmla="*/ 2037946 w 3998421"/>
                <a:gd name="connsiteY382" fmla="*/ 164554 h 211750"/>
                <a:gd name="connsiteX383" fmla="*/ 2152583 w 3998421"/>
                <a:gd name="connsiteY383" fmla="*/ 129687 h 211750"/>
                <a:gd name="connsiteX384" fmla="*/ 2172367 w 3998421"/>
                <a:gd name="connsiteY384" fmla="*/ 126553 h 211750"/>
                <a:gd name="connsiteX385" fmla="*/ 2181476 w 3998421"/>
                <a:gd name="connsiteY385" fmla="*/ 144573 h 211750"/>
                <a:gd name="connsiteX386" fmla="*/ 2202532 w 3998421"/>
                <a:gd name="connsiteY386" fmla="*/ 150842 h 211750"/>
                <a:gd name="connsiteX387" fmla="*/ 2222904 w 3998421"/>
                <a:gd name="connsiteY387" fmla="*/ 145259 h 211750"/>
                <a:gd name="connsiteX388" fmla="*/ 2229565 w 3998421"/>
                <a:gd name="connsiteY388" fmla="*/ 132234 h 211750"/>
                <a:gd name="connsiteX389" fmla="*/ 2223688 w 3998421"/>
                <a:gd name="connsiteY389" fmla="*/ 121655 h 211750"/>
                <a:gd name="connsiteX390" fmla="*/ 2203316 w 3998421"/>
                <a:gd name="connsiteY390" fmla="*/ 114996 h 211750"/>
                <a:gd name="connsiteX391" fmla="*/ 2173150 w 3998421"/>
                <a:gd name="connsiteY391" fmla="*/ 105496 h 211750"/>
                <a:gd name="connsiteX392" fmla="*/ 2160320 w 3998421"/>
                <a:gd name="connsiteY392" fmla="*/ 94329 h 211750"/>
                <a:gd name="connsiteX393" fmla="*/ 2155912 w 3998421"/>
                <a:gd name="connsiteY393" fmla="*/ 78561 h 211750"/>
                <a:gd name="connsiteX394" fmla="*/ 2159537 w 3998421"/>
                <a:gd name="connsiteY394" fmla="*/ 64066 h 211750"/>
                <a:gd name="connsiteX395" fmla="*/ 2169233 w 3998421"/>
                <a:gd name="connsiteY395" fmla="*/ 53096 h 211750"/>
                <a:gd name="connsiteX396" fmla="*/ 2181965 w 3998421"/>
                <a:gd name="connsiteY396" fmla="*/ 47219 h 211750"/>
                <a:gd name="connsiteX397" fmla="*/ 2199007 w 3998421"/>
                <a:gd name="connsiteY397" fmla="*/ 44869 h 211750"/>
                <a:gd name="connsiteX398" fmla="*/ 2223296 w 3998421"/>
                <a:gd name="connsiteY398" fmla="*/ 48884 h 211750"/>
                <a:gd name="connsiteX399" fmla="*/ 2238674 w 3998421"/>
                <a:gd name="connsiteY399" fmla="*/ 59658 h 211750"/>
                <a:gd name="connsiteX400" fmla="*/ 2245431 w 3998421"/>
                <a:gd name="connsiteY400" fmla="*/ 77777 h 211750"/>
                <a:gd name="connsiteX401" fmla="*/ 2226038 w 3998421"/>
                <a:gd name="connsiteY401" fmla="*/ 80323 h 211750"/>
                <a:gd name="connsiteX402" fmla="*/ 2218400 w 3998421"/>
                <a:gd name="connsiteY402" fmla="*/ 66220 h 211750"/>
                <a:gd name="connsiteX403" fmla="*/ 2200574 w 3998421"/>
                <a:gd name="connsiteY403" fmla="*/ 61127 h 211750"/>
                <a:gd name="connsiteX404" fmla="*/ 2180986 w 3998421"/>
                <a:gd name="connsiteY404" fmla="*/ 65633 h 211750"/>
                <a:gd name="connsiteX405" fmla="*/ 2175108 w 3998421"/>
                <a:gd name="connsiteY405" fmla="*/ 76210 h 211750"/>
                <a:gd name="connsiteX406" fmla="*/ 2177656 w 3998421"/>
                <a:gd name="connsiteY406" fmla="*/ 83262 h 211750"/>
                <a:gd name="connsiteX407" fmla="*/ 2185099 w 3998421"/>
                <a:gd name="connsiteY407" fmla="*/ 88551 h 211750"/>
                <a:gd name="connsiteX408" fmla="*/ 2202729 w 3998421"/>
                <a:gd name="connsiteY408" fmla="*/ 93645 h 211750"/>
                <a:gd name="connsiteX409" fmla="*/ 2232013 w 3998421"/>
                <a:gd name="connsiteY409" fmla="*/ 102753 h 211750"/>
                <a:gd name="connsiteX410" fmla="*/ 2245138 w 3998421"/>
                <a:gd name="connsiteY410" fmla="*/ 113232 h 211750"/>
                <a:gd name="connsiteX411" fmla="*/ 2249937 w 3998421"/>
                <a:gd name="connsiteY411" fmla="*/ 130079 h 211750"/>
                <a:gd name="connsiteX412" fmla="*/ 2244158 w 3998421"/>
                <a:gd name="connsiteY412" fmla="*/ 148883 h 211750"/>
                <a:gd name="connsiteX413" fmla="*/ 2227410 w 3998421"/>
                <a:gd name="connsiteY413" fmla="*/ 162497 h 211750"/>
                <a:gd name="connsiteX414" fmla="*/ 2202729 w 3998421"/>
                <a:gd name="connsiteY414" fmla="*/ 167297 h 211750"/>
                <a:gd name="connsiteX415" fmla="*/ 2167861 w 3998421"/>
                <a:gd name="connsiteY415" fmla="*/ 157796 h 211750"/>
                <a:gd name="connsiteX416" fmla="*/ 2152583 w 3998421"/>
                <a:gd name="connsiteY416" fmla="*/ 129687 h 211750"/>
                <a:gd name="connsiteX417" fmla="*/ 2271092 w 3998421"/>
                <a:gd name="connsiteY417" fmla="*/ 25868 h 211750"/>
                <a:gd name="connsiteX418" fmla="*/ 2271092 w 3998421"/>
                <a:gd name="connsiteY418" fmla="*/ 2950 h 211750"/>
                <a:gd name="connsiteX419" fmla="*/ 2290876 w 3998421"/>
                <a:gd name="connsiteY419" fmla="*/ 2950 h 211750"/>
                <a:gd name="connsiteX420" fmla="*/ 2290876 w 3998421"/>
                <a:gd name="connsiteY420" fmla="*/ 25868 h 211750"/>
                <a:gd name="connsiteX421" fmla="*/ 2271092 w 3998421"/>
                <a:gd name="connsiteY421" fmla="*/ 25868 h 211750"/>
                <a:gd name="connsiteX422" fmla="*/ 2271092 w 3998421"/>
                <a:gd name="connsiteY422" fmla="*/ 164554 h 211750"/>
                <a:gd name="connsiteX423" fmla="*/ 2271092 w 3998421"/>
                <a:gd name="connsiteY423" fmla="*/ 47612 h 211750"/>
                <a:gd name="connsiteX424" fmla="*/ 2290876 w 3998421"/>
                <a:gd name="connsiteY424" fmla="*/ 47612 h 211750"/>
                <a:gd name="connsiteX425" fmla="*/ 2290876 w 3998421"/>
                <a:gd name="connsiteY425" fmla="*/ 164554 h 211750"/>
                <a:gd name="connsiteX426" fmla="*/ 2271092 w 3998421"/>
                <a:gd name="connsiteY426" fmla="*/ 164554 h 211750"/>
                <a:gd name="connsiteX427" fmla="*/ 2363190 w 3998421"/>
                <a:gd name="connsiteY427" fmla="*/ 146728 h 211750"/>
                <a:gd name="connsiteX428" fmla="*/ 2366127 w 3998421"/>
                <a:gd name="connsiteY428" fmla="*/ 164359 h 211750"/>
                <a:gd name="connsiteX429" fmla="*/ 2351044 w 3998421"/>
                <a:gd name="connsiteY429" fmla="*/ 166121 h 211750"/>
                <a:gd name="connsiteX430" fmla="*/ 2334296 w 3998421"/>
                <a:gd name="connsiteY430" fmla="*/ 162694 h 211750"/>
                <a:gd name="connsiteX431" fmla="*/ 2325971 w 3998421"/>
                <a:gd name="connsiteY431" fmla="*/ 153682 h 211750"/>
                <a:gd name="connsiteX432" fmla="*/ 2323620 w 3998421"/>
                <a:gd name="connsiteY432" fmla="*/ 130274 h 211750"/>
                <a:gd name="connsiteX433" fmla="*/ 2323620 w 3998421"/>
                <a:gd name="connsiteY433" fmla="*/ 62890 h 211750"/>
                <a:gd name="connsiteX434" fmla="*/ 2308929 w 3998421"/>
                <a:gd name="connsiteY434" fmla="*/ 62890 h 211750"/>
                <a:gd name="connsiteX435" fmla="*/ 2308929 w 3998421"/>
                <a:gd name="connsiteY435" fmla="*/ 47612 h 211750"/>
                <a:gd name="connsiteX436" fmla="*/ 2323620 w 3998421"/>
                <a:gd name="connsiteY436" fmla="*/ 47612 h 211750"/>
                <a:gd name="connsiteX437" fmla="*/ 2323620 w 3998421"/>
                <a:gd name="connsiteY437" fmla="*/ 18621 h 211750"/>
                <a:gd name="connsiteX438" fmla="*/ 2343209 w 3998421"/>
                <a:gd name="connsiteY438" fmla="*/ 6671 h 211750"/>
                <a:gd name="connsiteX439" fmla="*/ 2343209 w 3998421"/>
                <a:gd name="connsiteY439" fmla="*/ 47612 h 211750"/>
                <a:gd name="connsiteX440" fmla="*/ 2363190 w 3998421"/>
                <a:gd name="connsiteY440" fmla="*/ 47612 h 211750"/>
                <a:gd name="connsiteX441" fmla="*/ 2363190 w 3998421"/>
                <a:gd name="connsiteY441" fmla="*/ 62890 h 211750"/>
                <a:gd name="connsiteX442" fmla="*/ 2343209 w 3998421"/>
                <a:gd name="connsiteY442" fmla="*/ 62890 h 211750"/>
                <a:gd name="connsiteX443" fmla="*/ 2343209 w 3998421"/>
                <a:gd name="connsiteY443" fmla="*/ 131450 h 211750"/>
                <a:gd name="connsiteX444" fmla="*/ 2344287 w 3998421"/>
                <a:gd name="connsiteY444" fmla="*/ 142322 h 211750"/>
                <a:gd name="connsiteX445" fmla="*/ 2347714 w 3998421"/>
                <a:gd name="connsiteY445" fmla="*/ 146140 h 211750"/>
                <a:gd name="connsiteX446" fmla="*/ 2354571 w 3998421"/>
                <a:gd name="connsiteY446" fmla="*/ 147512 h 211750"/>
                <a:gd name="connsiteX447" fmla="*/ 2363190 w 3998421"/>
                <a:gd name="connsiteY447" fmla="*/ 146728 h 211750"/>
                <a:gd name="connsiteX448" fmla="*/ 2380199 w 3998421"/>
                <a:gd name="connsiteY448" fmla="*/ 209608 h 211750"/>
                <a:gd name="connsiteX449" fmla="*/ 2378044 w 3998421"/>
                <a:gd name="connsiteY449" fmla="*/ 190999 h 211750"/>
                <a:gd name="connsiteX450" fmla="*/ 2389406 w 3998421"/>
                <a:gd name="connsiteY450" fmla="*/ 192761 h 211750"/>
                <a:gd name="connsiteX451" fmla="*/ 2399983 w 3998421"/>
                <a:gd name="connsiteY451" fmla="*/ 190606 h 211750"/>
                <a:gd name="connsiteX452" fmla="*/ 2406448 w 3998421"/>
                <a:gd name="connsiteY452" fmla="*/ 184338 h 211750"/>
                <a:gd name="connsiteX453" fmla="*/ 2412520 w 3998421"/>
                <a:gd name="connsiteY453" fmla="*/ 169646 h 211750"/>
                <a:gd name="connsiteX454" fmla="*/ 2414284 w 3998421"/>
                <a:gd name="connsiteY454" fmla="*/ 164750 h 211750"/>
                <a:gd name="connsiteX455" fmla="*/ 2370013 w 3998421"/>
                <a:gd name="connsiteY455" fmla="*/ 47612 h 211750"/>
                <a:gd name="connsiteX456" fmla="*/ 2391364 w 3998421"/>
                <a:gd name="connsiteY456" fmla="*/ 47612 h 211750"/>
                <a:gd name="connsiteX457" fmla="*/ 2415654 w 3998421"/>
                <a:gd name="connsiteY457" fmla="*/ 115387 h 211750"/>
                <a:gd name="connsiteX458" fmla="*/ 2424077 w 3998421"/>
                <a:gd name="connsiteY458" fmla="*/ 142420 h 211750"/>
                <a:gd name="connsiteX459" fmla="*/ 2432305 w 3998421"/>
                <a:gd name="connsiteY459" fmla="*/ 115779 h 211750"/>
                <a:gd name="connsiteX460" fmla="*/ 2457378 w 3998421"/>
                <a:gd name="connsiteY460" fmla="*/ 47612 h 211750"/>
                <a:gd name="connsiteX461" fmla="*/ 2477162 w 3998421"/>
                <a:gd name="connsiteY461" fmla="*/ 47612 h 211750"/>
                <a:gd name="connsiteX462" fmla="*/ 2432696 w 3998421"/>
                <a:gd name="connsiteY462" fmla="*/ 166512 h 211750"/>
                <a:gd name="connsiteX463" fmla="*/ 2421531 w 3998421"/>
                <a:gd name="connsiteY463" fmla="*/ 193153 h 211750"/>
                <a:gd name="connsiteX464" fmla="*/ 2409386 w 3998421"/>
                <a:gd name="connsiteY464" fmla="*/ 207453 h 211750"/>
                <a:gd name="connsiteX465" fmla="*/ 2393128 w 3998421"/>
                <a:gd name="connsiteY465" fmla="*/ 211957 h 211750"/>
                <a:gd name="connsiteX466" fmla="*/ 2380199 w 3998421"/>
                <a:gd name="connsiteY466" fmla="*/ 209608 h 211750"/>
                <a:gd name="connsiteX467" fmla="*/ 2537854 w 3998421"/>
                <a:gd name="connsiteY467" fmla="*/ 167297 h 211750"/>
                <a:gd name="connsiteX468" fmla="*/ 2584671 w 3998421"/>
                <a:gd name="connsiteY468" fmla="*/ 207 h 211750"/>
                <a:gd name="connsiteX469" fmla="*/ 2600537 w 3998421"/>
                <a:gd name="connsiteY469" fmla="*/ 207 h 211750"/>
                <a:gd name="connsiteX470" fmla="*/ 2553917 w 3998421"/>
                <a:gd name="connsiteY470" fmla="*/ 167297 h 211750"/>
                <a:gd name="connsiteX471" fmla="*/ 2537854 w 3998421"/>
                <a:gd name="connsiteY471" fmla="*/ 167297 h 211750"/>
                <a:gd name="connsiteX472" fmla="*/ 2675301 w 3998421"/>
                <a:gd name="connsiteY472" fmla="*/ 164554 h 211750"/>
                <a:gd name="connsiteX473" fmla="*/ 2675301 w 3998421"/>
                <a:gd name="connsiteY473" fmla="*/ 47612 h 211750"/>
                <a:gd name="connsiteX474" fmla="*/ 2693127 w 3998421"/>
                <a:gd name="connsiteY474" fmla="*/ 47612 h 211750"/>
                <a:gd name="connsiteX475" fmla="*/ 2693127 w 3998421"/>
                <a:gd name="connsiteY475" fmla="*/ 63870 h 211750"/>
                <a:gd name="connsiteX476" fmla="*/ 2707721 w 3998421"/>
                <a:gd name="connsiteY476" fmla="*/ 50158 h 211750"/>
                <a:gd name="connsiteX477" fmla="*/ 2728582 w 3998421"/>
                <a:gd name="connsiteY477" fmla="*/ 44869 h 211750"/>
                <a:gd name="connsiteX478" fmla="*/ 2749836 w 3998421"/>
                <a:gd name="connsiteY478" fmla="*/ 50256 h 211750"/>
                <a:gd name="connsiteX479" fmla="*/ 2761490 w 3998421"/>
                <a:gd name="connsiteY479" fmla="*/ 65437 h 211750"/>
                <a:gd name="connsiteX480" fmla="*/ 2797730 w 3998421"/>
                <a:gd name="connsiteY480" fmla="*/ 44869 h 211750"/>
                <a:gd name="connsiteX481" fmla="*/ 2824468 w 3998421"/>
                <a:gd name="connsiteY481" fmla="*/ 54566 h 211750"/>
                <a:gd name="connsiteX482" fmla="*/ 2833772 w 3998421"/>
                <a:gd name="connsiteY482" fmla="*/ 84242 h 211750"/>
                <a:gd name="connsiteX483" fmla="*/ 2833772 w 3998421"/>
                <a:gd name="connsiteY483" fmla="*/ 164554 h 211750"/>
                <a:gd name="connsiteX484" fmla="*/ 2814184 w 3998421"/>
                <a:gd name="connsiteY484" fmla="*/ 164554 h 211750"/>
                <a:gd name="connsiteX485" fmla="*/ 2814184 w 3998421"/>
                <a:gd name="connsiteY485" fmla="*/ 90902 h 211750"/>
                <a:gd name="connsiteX486" fmla="*/ 2812224 w 3998421"/>
                <a:gd name="connsiteY486" fmla="*/ 73664 h 211750"/>
                <a:gd name="connsiteX487" fmla="*/ 2805173 w 3998421"/>
                <a:gd name="connsiteY487" fmla="*/ 65241 h 211750"/>
                <a:gd name="connsiteX488" fmla="*/ 2793224 w 3998421"/>
                <a:gd name="connsiteY488" fmla="*/ 62107 h 211750"/>
                <a:gd name="connsiteX489" fmla="*/ 2772754 w 3998421"/>
                <a:gd name="connsiteY489" fmla="*/ 70334 h 211750"/>
                <a:gd name="connsiteX490" fmla="*/ 2764624 w 3998421"/>
                <a:gd name="connsiteY490" fmla="*/ 96582 h 211750"/>
                <a:gd name="connsiteX491" fmla="*/ 2764624 w 3998421"/>
                <a:gd name="connsiteY491" fmla="*/ 164554 h 211750"/>
                <a:gd name="connsiteX492" fmla="*/ 2744840 w 3998421"/>
                <a:gd name="connsiteY492" fmla="*/ 164554 h 211750"/>
                <a:gd name="connsiteX493" fmla="*/ 2744840 w 3998421"/>
                <a:gd name="connsiteY493" fmla="*/ 88551 h 211750"/>
                <a:gd name="connsiteX494" fmla="*/ 2739943 w 3998421"/>
                <a:gd name="connsiteY494" fmla="*/ 68669 h 211750"/>
                <a:gd name="connsiteX495" fmla="*/ 2724077 w 3998421"/>
                <a:gd name="connsiteY495" fmla="*/ 62107 h 211750"/>
                <a:gd name="connsiteX496" fmla="*/ 2708602 w 3998421"/>
                <a:gd name="connsiteY496" fmla="*/ 66514 h 211750"/>
                <a:gd name="connsiteX497" fmla="*/ 2698318 w 3998421"/>
                <a:gd name="connsiteY497" fmla="*/ 79344 h 211750"/>
                <a:gd name="connsiteX498" fmla="*/ 2695086 w 3998421"/>
                <a:gd name="connsiteY498" fmla="*/ 103829 h 211750"/>
                <a:gd name="connsiteX499" fmla="*/ 2695086 w 3998421"/>
                <a:gd name="connsiteY499" fmla="*/ 164554 h 211750"/>
                <a:gd name="connsiteX500" fmla="*/ 2675301 w 3998421"/>
                <a:gd name="connsiteY500" fmla="*/ 164554 h 211750"/>
                <a:gd name="connsiteX501" fmla="*/ 2851590 w 3998421"/>
                <a:gd name="connsiteY501" fmla="*/ 105985 h 211750"/>
                <a:gd name="connsiteX502" fmla="*/ 2869809 w 3998421"/>
                <a:gd name="connsiteY502" fmla="*/ 57798 h 211750"/>
                <a:gd name="connsiteX503" fmla="*/ 2906438 w 3998421"/>
                <a:gd name="connsiteY503" fmla="*/ 44869 h 211750"/>
                <a:gd name="connsiteX504" fmla="*/ 2946007 w 3998421"/>
                <a:gd name="connsiteY504" fmla="*/ 60736 h 211750"/>
                <a:gd name="connsiteX505" fmla="*/ 2961285 w 3998421"/>
                <a:gd name="connsiteY505" fmla="*/ 104417 h 211750"/>
                <a:gd name="connsiteX506" fmla="*/ 2954528 w 3998421"/>
                <a:gd name="connsiteY506" fmla="*/ 139872 h 211750"/>
                <a:gd name="connsiteX507" fmla="*/ 2934842 w 3998421"/>
                <a:gd name="connsiteY507" fmla="*/ 160048 h 211750"/>
                <a:gd name="connsiteX508" fmla="*/ 2906438 w 3998421"/>
                <a:gd name="connsiteY508" fmla="*/ 167297 h 211750"/>
                <a:gd name="connsiteX509" fmla="*/ 2866772 w 3998421"/>
                <a:gd name="connsiteY509" fmla="*/ 151527 h 211750"/>
                <a:gd name="connsiteX510" fmla="*/ 2851590 w 3998421"/>
                <a:gd name="connsiteY510" fmla="*/ 105985 h 211750"/>
                <a:gd name="connsiteX511" fmla="*/ 2871962 w 3998421"/>
                <a:gd name="connsiteY511" fmla="*/ 105985 h 211750"/>
                <a:gd name="connsiteX512" fmla="*/ 2881757 w 3998421"/>
                <a:gd name="connsiteY512" fmla="*/ 139677 h 211750"/>
                <a:gd name="connsiteX513" fmla="*/ 2906438 w 3998421"/>
                <a:gd name="connsiteY513" fmla="*/ 150842 h 211750"/>
                <a:gd name="connsiteX514" fmla="*/ 2931120 w 3998421"/>
                <a:gd name="connsiteY514" fmla="*/ 139579 h 211750"/>
                <a:gd name="connsiteX515" fmla="*/ 2940913 w 3998421"/>
                <a:gd name="connsiteY515" fmla="*/ 105397 h 211750"/>
                <a:gd name="connsiteX516" fmla="*/ 2931022 w 3998421"/>
                <a:gd name="connsiteY516" fmla="*/ 72488 h 211750"/>
                <a:gd name="connsiteX517" fmla="*/ 2906438 w 3998421"/>
                <a:gd name="connsiteY517" fmla="*/ 61323 h 211750"/>
                <a:gd name="connsiteX518" fmla="*/ 2881757 w 3998421"/>
                <a:gd name="connsiteY518" fmla="*/ 72488 h 211750"/>
                <a:gd name="connsiteX519" fmla="*/ 2871962 w 3998421"/>
                <a:gd name="connsiteY519" fmla="*/ 105985 h 211750"/>
                <a:gd name="connsiteX520" fmla="*/ 2981310 w 3998421"/>
                <a:gd name="connsiteY520" fmla="*/ 164554 h 211750"/>
                <a:gd name="connsiteX521" fmla="*/ 2981310 w 3998421"/>
                <a:gd name="connsiteY521" fmla="*/ 2950 h 211750"/>
                <a:gd name="connsiteX522" fmla="*/ 3001095 w 3998421"/>
                <a:gd name="connsiteY522" fmla="*/ 2950 h 211750"/>
                <a:gd name="connsiteX523" fmla="*/ 3001095 w 3998421"/>
                <a:gd name="connsiteY523" fmla="*/ 164554 h 211750"/>
                <a:gd name="connsiteX524" fmla="*/ 2981310 w 3998421"/>
                <a:gd name="connsiteY524" fmla="*/ 164554 h 211750"/>
                <a:gd name="connsiteX525" fmla="*/ 3110822 w 3998421"/>
                <a:gd name="connsiteY525" fmla="*/ 126944 h 211750"/>
                <a:gd name="connsiteX526" fmla="*/ 3131389 w 3998421"/>
                <a:gd name="connsiteY526" fmla="*/ 129491 h 211750"/>
                <a:gd name="connsiteX527" fmla="*/ 3113368 w 3998421"/>
                <a:gd name="connsiteY527" fmla="*/ 157307 h 211750"/>
                <a:gd name="connsiteX528" fmla="*/ 3079871 w 3998421"/>
                <a:gd name="connsiteY528" fmla="*/ 167297 h 211750"/>
                <a:gd name="connsiteX529" fmla="*/ 3039127 w 3998421"/>
                <a:gd name="connsiteY529" fmla="*/ 151430 h 211750"/>
                <a:gd name="connsiteX530" fmla="*/ 3024045 w 3998421"/>
                <a:gd name="connsiteY530" fmla="*/ 106964 h 211750"/>
                <a:gd name="connsiteX531" fmla="*/ 3039225 w 3998421"/>
                <a:gd name="connsiteY531" fmla="*/ 61225 h 211750"/>
                <a:gd name="connsiteX532" fmla="*/ 3078697 w 3998421"/>
                <a:gd name="connsiteY532" fmla="*/ 44869 h 211750"/>
                <a:gd name="connsiteX533" fmla="*/ 3117090 w 3998421"/>
                <a:gd name="connsiteY533" fmla="*/ 60834 h 211750"/>
                <a:gd name="connsiteX534" fmla="*/ 3131977 w 3998421"/>
                <a:gd name="connsiteY534" fmla="*/ 105789 h 211750"/>
                <a:gd name="connsiteX535" fmla="*/ 3131781 w 3998421"/>
                <a:gd name="connsiteY535" fmla="*/ 111078 h 211750"/>
                <a:gd name="connsiteX536" fmla="*/ 3044612 w 3998421"/>
                <a:gd name="connsiteY536" fmla="*/ 111078 h 211750"/>
                <a:gd name="connsiteX537" fmla="*/ 3055484 w 3998421"/>
                <a:gd name="connsiteY537" fmla="*/ 140657 h 211750"/>
                <a:gd name="connsiteX538" fmla="*/ 3079871 w 3998421"/>
                <a:gd name="connsiteY538" fmla="*/ 150842 h 211750"/>
                <a:gd name="connsiteX539" fmla="*/ 3098578 w 3998421"/>
                <a:gd name="connsiteY539" fmla="*/ 145161 h 211750"/>
                <a:gd name="connsiteX540" fmla="*/ 3110822 w 3998421"/>
                <a:gd name="connsiteY540" fmla="*/ 126944 h 211750"/>
                <a:gd name="connsiteX541" fmla="*/ 3045592 w 3998421"/>
                <a:gd name="connsiteY541" fmla="*/ 94819 h 211750"/>
                <a:gd name="connsiteX542" fmla="*/ 3111017 w 3998421"/>
                <a:gd name="connsiteY542" fmla="*/ 94819 h 211750"/>
                <a:gd name="connsiteX543" fmla="*/ 3103574 w 3998421"/>
                <a:gd name="connsiteY543" fmla="*/ 72685 h 211750"/>
                <a:gd name="connsiteX544" fmla="*/ 3078892 w 3998421"/>
                <a:gd name="connsiteY544" fmla="*/ 61127 h 211750"/>
                <a:gd name="connsiteX545" fmla="*/ 3056072 w 3998421"/>
                <a:gd name="connsiteY545" fmla="*/ 70334 h 211750"/>
                <a:gd name="connsiteX546" fmla="*/ 3045592 w 3998421"/>
                <a:gd name="connsiteY546" fmla="*/ 94819 h 211750"/>
                <a:gd name="connsiteX547" fmla="*/ 3229767 w 3998421"/>
                <a:gd name="connsiteY547" fmla="*/ 121655 h 211750"/>
                <a:gd name="connsiteX548" fmla="*/ 3249160 w 3998421"/>
                <a:gd name="connsiteY548" fmla="*/ 124201 h 211750"/>
                <a:gd name="connsiteX549" fmla="*/ 3232901 w 3998421"/>
                <a:gd name="connsiteY549" fmla="*/ 155837 h 211750"/>
                <a:gd name="connsiteX550" fmla="*/ 3200581 w 3998421"/>
                <a:gd name="connsiteY550" fmla="*/ 167297 h 211750"/>
                <a:gd name="connsiteX551" fmla="*/ 3161893 w 3998421"/>
                <a:gd name="connsiteY551" fmla="*/ 151527 h 211750"/>
                <a:gd name="connsiteX552" fmla="*/ 3147300 w 3998421"/>
                <a:gd name="connsiteY552" fmla="*/ 106572 h 211750"/>
                <a:gd name="connsiteX553" fmla="*/ 3153569 w 3998421"/>
                <a:gd name="connsiteY553" fmla="*/ 73371 h 211750"/>
                <a:gd name="connsiteX554" fmla="*/ 3172667 w 3998421"/>
                <a:gd name="connsiteY554" fmla="*/ 52018 h 211750"/>
                <a:gd name="connsiteX555" fmla="*/ 3200581 w 3998421"/>
                <a:gd name="connsiteY555" fmla="*/ 44869 h 211750"/>
                <a:gd name="connsiteX556" fmla="*/ 3231825 w 3998421"/>
                <a:gd name="connsiteY556" fmla="*/ 54566 h 211750"/>
                <a:gd name="connsiteX557" fmla="*/ 3247396 w 3998421"/>
                <a:gd name="connsiteY557" fmla="*/ 81890 h 211750"/>
                <a:gd name="connsiteX558" fmla="*/ 3228005 w 3998421"/>
                <a:gd name="connsiteY558" fmla="*/ 84829 h 211750"/>
                <a:gd name="connsiteX559" fmla="*/ 3218308 w 3998421"/>
                <a:gd name="connsiteY559" fmla="*/ 67102 h 211750"/>
                <a:gd name="connsiteX560" fmla="*/ 3201364 w 3998421"/>
                <a:gd name="connsiteY560" fmla="*/ 61127 h 211750"/>
                <a:gd name="connsiteX561" fmla="*/ 3177075 w 3998421"/>
                <a:gd name="connsiteY561" fmla="*/ 71901 h 211750"/>
                <a:gd name="connsiteX562" fmla="*/ 3167672 w 3998421"/>
                <a:gd name="connsiteY562" fmla="*/ 105985 h 211750"/>
                <a:gd name="connsiteX563" fmla="*/ 3176682 w 3998421"/>
                <a:gd name="connsiteY563" fmla="*/ 140167 h 211750"/>
                <a:gd name="connsiteX564" fmla="*/ 3200385 w 3998421"/>
                <a:gd name="connsiteY564" fmla="*/ 150842 h 211750"/>
                <a:gd name="connsiteX565" fmla="*/ 3219777 w 3998421"/>
                <a:gd name="connsiteY565" fmla="*/ 143692 h 211750"/>
                <a:gd name="connsiteX566" fmla="*/ 3229767 w 3998421"/>
                <a:gd name="connsiteY566" fmla="*/ 121655 h 211750"/>
                <a:gd name="connsiteX567" fmla="*/ 3340246 w 3998421"/>
                <a:gd name="connsiteY567" fmla="*/ 164554 h 211750"/>
                <a:gd name="connsiteX568" fmla="*/ 3340246 w 3998421"/>
                <a:gd name="connsiteY568" fmla="*/ 147316 h 211750"/>
                <a:gd name="connsiteX569" fmla="*/ 3303224 w 3998421"/>
                <a:gd name="connsiteY569" fmla="*/ 167297 h 211750"/>
                <a:gd name="connsiteX570" fmla="*/ 3283831 w 3998421"/>
                <a:gd name="connsiteY570" fmla="*/ 163280 h 211750"/>
                <a:gd name="connsiteX571" fmla="*/ 3270511 w 3998421"/>
                <a:gd name="connsiteY571" fmla="*/ 153291 h 211750"/>
                <a:gd name="connsiteX572" fmla="*/ 3264438 w 3998421"/>
                <a:gd name="connsiteY572" fmla="*/ 138502 h 211750"/>
                <a:gd name="connsiteX573" fmla="*/ 3263264 w 3998421"/>
                <a:gd name="connsiteY573" fmla="*/ 120088 h 211750"/>
                <a:gd name="connsiteX574" fmla="*/ 3263264 w 3998421"/>
                <a:gd name="connsiteY574" fmla="*/ 47612 h 211750"/>
                <a:gd name="connsiteX575" fmla="*/ 3283048 w 3998421"/>
                <a:gd name="connsiteY575" fmla="*/ 47612 h 211750"/>
                <a:gd name="connsiteX576" fmla="*/ 3283048 w 3998421"/>
                <a:gd name="connsiteY576" fmla="*/ 112450 h 211750"/>
                <a:gd name="connsiteX577" fmla="*/ 3284222 w 3998421"/>
                <a:gd name="connsiteY577" fmla="*/ 133408 h 211750"/>
                <a:gd name="connsiteX578" fmla="*/ 3292254 w 3998421"/>
                <a:gd name="connsiteY578" fmla="*/ 145651 h 211750"/>
                <a:gd name="connsiteX579" fmla="*/ 3307142 w 3998421"/>
                <a:gd name="connsiteY579" fmla="*/ 150059 h 211750"/>
                <a:gd name="connsiteX580" fmla="*/ 3323987 w 3998421"/>
                <a:gd name="connsiteY580" fmla="*/ 145554 h 211750"/>
                <a:gd name="connsiteX581" fmla="*/ 3335054 w 3998421"/>
                <a:gd name="connsiteY581" fmla="*/ 133115 h 211750"/>
                <a:gd name="connsiteX582" fmla="*/ 3338286 w 3998421"/>
                <a:gd name="connsiteY582" fmla="*/ 110295 h 211750"/>
                <a:gd name="connsiteX583" fmla="*/ 3338286 w 3998421"/>
                <a:gd name="connsiteY583" fmla="*/ 47612 h 211750"/>
                <a:gd name="connsiteX584" fmla="*/ 3358071 w 3998421"/>
                <a:gd name="connsiteY584" fmla="*/ 47612 h 211750"/>
                <a:gd name="connsiteX585" fmla="*/ 3358071 w 3998421"/>
                <a:gd name="connsiteY585" fmla="*/ 164554 h 211750"/>
                <a:gd name="connsiteX586" fmla="*/ 3340246 w 3998421"/>
                <a:gd name="connsiteY586" fmla="*/ 164554 h 211750"/>
                <a:gd name="connsiteX587" fmla="*/ 3385931 w 3998421"/>
                <a:gd name="connsiteY587" fmla="*/ 164554 h 211750"/>
                <a:gd name="connsiteX588" fmla="*/ 3385931 w 3998421"/>
                <a:gd name="connsiteY588" fmla="*/ 2950 h 211750"/>
                <a:gd name="connsiteX589" fmla="*/ 3405716 w 3998421"/>
                <a:gd name="connsiteY589" fmla="*/ 2950 h 211750"/>
                <a:gd name="connsiteX590" fmla="*/ 3405716 w 3998421"/>
                <a:gd name="connsiteY590" fmla="*/ 164554 h 211750"/>
                <a:gd name="connsiteX591" fmla="*/ 3385931 w 3998421"/>
                <a:gd name="connsiteY591" fmla="*/ 164554 h 211750"/>
                <a:gd name="connsiteX592" fmla="*/ 3515442 w 3998421"/>
                <a:gd name="connsiteY592" fmla="*/ 126944 h 211750"/>
                <a:gd name="connsiteX593" fmla="*/ 3536009 w 3998421"/>
                <a:gd name="connsiteY593" fmla="*/ 129491 h 211750"/>
                <a:gd name="connsiteX594" fmla="*/ 3517988 w 3998421"/>
                <a:gd name="connsiteY594" fmla="*/ 157307 h 211750"/>
                <a:gd name="connsiteX595" fmla="*/ 3484492 w 3998421"/>
                <a:gd name="connsiteY595" fmla="*/ 167297 h 211750"/>
                <a:gd name="connsiteX596" fmla="*/ 3443748 w 3998421"/>
                <a:gd name="connsiteY596" fmla="*/ 151430 h 211750"/>
                <a:gd name="connsiteX597" fmla="*/ 3428665 w 3998421"/>
                <a:gd name="connsiteY597" fmla="*/ 106964 h 211750"/>
                <a:gd name="connsiteX598" fmla="*/ 3443845 w 3998421"/>
                <a:gd name="connsiteY598" fmla="*/ 61225 h 211750"/>
                <a:gd name="connsiteX599" fmla="*/ 3483317 w 3998421"/>
                <a:gd name="connsiteY599" fmla="*/ 44869 h 211750"/>
                <a:gd name="connsiteX600" fmla="*/ 3521710 w 3998421"/>
                <a:gd name="connsiteY600" fmla="*/ 60834 h 211750"/>
                <a:gd name="connsiteX601" fmla="*/ 3536597 w 3998421"/>
                <a:gd name="connsiteY601" fmla="*/ 105789 h 211750"/>
                <a:gd name="connsiteX602" fmla="*/ 3536402 w 3998421"/>
                <a:gd name="connsiteY602" fmla="*/ 111078 h 211750"/>
                <a:gd name="connsiteX603" fmla="*/ 3449232 w 3998421"/>
                <a:gd name="connsiteY603" fmla="*/ 111078 h 211750"/>
                <a:gd name="connsiteX604" fmla="*/ 3460104 w 3998421"/>
                <a:gd name="connsiteY604" fmla="*/ 140657 h 211750"/>
                <a:gd name="connsiteX605" fmla="*/ 3484492 w 3998421"/>
                <a:gd name="connsiteY605" fmla="*/ 150842 h 211750"/>
                <a:gd name="connsiteX606" fmla="*/ 3503198 w 3998421"/>
                <a:gd name="connsiteY606" fmla="*/ 145161 h 211750"/>
                <a:gd name="connsiteX607" fmla="*/ 3515442 w 3998421"/>
                <a:gd name="connsiteY607" fmla="*/ 126944 h 211750"/>
                <a:gd name="connsiteX608" fmla="*/ 3450213 w 3998421"/>
                <a:gd name="connsiteY608" fmla="*/ 94819 h 211750"/>
                <a:gd name="connsiteX609" fmla="*/ 3515637 w 3998421"/>
                <a:gd name="connsiteY609" fmla="*/ 94819 h 211750"/>
                <a:gd name="connsiteX610" fmla="*/ 3508194 w 3998421"/>
                <a:gd name="connsiteY610" fmla="*/ 72685 h 211750"/>
                <a:gd name="connsiteX611" fmla="*/ 3483512 w 3998421"/>
                <a:gd name="connsiteY611" fmla="*/ 61127 h 211750"/>
                <a:gd name="connsiteX612" fmla="*/ 3460692 w 3998421"/>
                <a:gd name="connsiteY612" fmla="*/ 70334 h 211750"/>
                <a:gd name="connsiteX613" fmla="*/ 3450213 w 3998421"/>
                <a:gd name="connsiteY613" fmla="*/ 94819 h 211750"/>
                <a:gd name="connsiteX614" fmla="*/ 3549961 w 3998421"/>
                <a:gd name="connsiteY614" fmla="*/ 129687 h 211750"/>
                <a:gd name="connsiteX615" fmla="*/ 3569745 w 3998421"/>
                <a:gd name="connsiteY615" fmla="*/ 126553 h 211750"/>
                <a:gd name="connsiteX616" fmla="*/ 3578854 w 3998421"/>
                <a:gd name="connsiteY616" fmla="*/ 144573 h 211750"/>
                <a:gd name="connsiteX617" fmla="*/ 3599912 w 3998421"/>
                <a:gd name="connsiteY617" fmla="*/ 150842 h 211750"/>
                <a:gd name="connsiteX618" fmla="*/ 3620284 w 3998421"/>
                <a:gd name="connsiteY618" fmla="*/ 145259 h 211750"/>
                <a:gd name="connsiteX619" fmla="*/ 3626943 w 3998421"/>
                <a:gd name="connsiteY619" fmla="*/ 132234 h 211750"/>
                <a:gd name="connsiteX620" fmla="*/ 3621067 w 3998421"/>
                <a:gd name="connsiteY620" fmla="*/ 121655 h 211750"/>
                <a:gd name="connsiteX621" fmla="*/ 3600695 w 3998421"/>
                <a:gd name="connsiteY621" fmla="*/ 114996 h 211750"/>
                <a:gd name="connsiteX622" fmla="*/ 3570529 w 3998421"/>
                <a:gd name="connsiteY622" fmla="*/ 105496 h 211750"/>
                <a:gd name="connsiteX623" fmla="*/ 3557699 w 3998421"/>
                <a:gd name="connsiteY623" fmla="*/ 94329 h 211750"/>
                <a:gd name="connsiteX624" fmla="*/ 3553291 w 3998421"/>
                <a:gd name="connsiteY624" fmla="*/ 78561 h 211750"/>
                <a:gd name="connsiteX625" fmla="*/ 3556915 w 3998421"/>
                <a:gd name="connsiteY625" fmla="*/ 64066 h 211750"/>
                <a:gd name="connsiteX626" fmla="*/ 3566611 w 3998421"/>
                <a:gd name="connsiteY626" fmla="*/ 53096 h 211750"/>
                <a:gd name="connsiteX627" fmla="*/ 3579344 w 3998421"/>
                <a:gd name="connsiteY627" fmla="*/ 47219 h 211750"/>
                <a:gd name="connsiteX628" fmla="*/ 3596385 w 3998421"/>
                <a:gd name="connsiteY628" fmla="*/ 44869 h 211750"/>
                <a:gd name="connsiteX629" fmla="*/ 3620675 w 3998421"/>
                <a:gd name="connsiteY629" fmla="*/ 48884 h 211750"/>
                <a:gd name="connsiteX630" fmla="*/ 3636052 w 3998421"/>
                <a:gd name="connsiteY630" fmla="*/ 59658 h 211750"/>
                <a:gd name="connsiteX631" fmla="*/ 3642811 w 3998421"/>
                <a:gd name="connsiteY631" fmla="*/ 77777 h 211750"/>
                <a:gd name="connsiteX632" fmla="*/ 3623418 w 3998421"/>
                <a:gd name="connsiteY632" fmla="*/ 80323 h 211750"/>
                <a:gd name="connsiteX633" fmla="*/ 3615778 w 3998421"/>
                <a:gd name="connsiteY633" fmla="*/ 66220 h 211750"/>
                <a:gd name="connsiteX634" fmla="*/ 3597952 w 3998421"/>
                <a:gd name="connsiteY634" fmla="*/ 61127 h 211750"/>
                <a:gd name="connsiteX635" fmla="*/ 3578364 w 3998421"/>
                <a:gd name="connsiteY635" fmla="*/ 65633 h 211750"/>
                <a:gd name="connsiteX636" fmla="*/ 3572488 w 3998421"/>
                <a:gd name="connsiteY636" fmla="*/ 76210 h 211750"/>
                <a:gd name="connsiteX637" fmla="*/ 3575034 w 3998421"/>
                <a:gd name="connsiteY637" fmla="*/ 83262 h 211750"/>
                <a:gd name="connsiteX638" fmla="*/ 3582479 w 3998421"/>
                <a:gd name="connsiteY638" fmla="*/ 88551 h 211750"/>
                <a:gd name="connsiteX639" fmla="*/ 3600107 w 3998421"/>
                <a:gd name="connsiteY639" fmla="*/ 93645 h 211750"/>
                <a:gd name="connsiteX640" fmla="*/ 3629393 w 3998421"/>
                <a:gd name="connsiteY640" fmla="*/ 102753 h 211750"/>
                <a:gd name="connsiteX641" fmla="*/ 3642516 w 3998421"/>
                <a:gd name="connsiteY641" fmla="*/ 113232 h 211750"/>
                <a:gd name="connsiteX642" fmla="*/ 3647315 w 3998421"/>
                <a:gd name="connsiteY642" fmla="*/ 130079 h 211750"/>
                <a:gd name="connsiteX643" fmla="*/ 3641537 w 3998421"/>
                <a:gd name="connsiteY643" fmla="*/ 148883 h 211750"/>
                <a:gd name="connsiteX644" fmla="*/ 3624790 w 3998421"/>
                <a:gd name="connsiteY644" fmla="*/ 162497 h 211750"/>
                <a:gd name="connsiteX645" fmla="*/ 3600107 w 3998421"/>
                <a:gd name="connsiteY645" fmla="*/ 167297 h 211750"/>
                <a:gd name="connsiteX646" fmla="*/ 3565241 w 3998421"/>
                <a:gd name="connsiteY646" fmla="*/ 157796 h 211750"/>
                <a:gd name="connsiteX647" fmla="*/ 3549961 w 3998421"/>
                <a:gd name="connsiteY647" fmla="*/ 129687 h 211750"/>
                <a:gd name="connsiteX648" fmla="*/ 3653388 w 3998421"/>
                <a:gd name="connsiteY648" fmla="*/ 167297 h 211750"/>
                <a:gd name="connsiteX649" fmla="*/ 3700204 w 3998421"/>
                <a:gd name="connsiteY649" fmla="*/ 207 h 211750"/>
                <a:gd name="connsiteX650" fmla="*/ 3716071 w 3998421"/>
                <a:gd name="connsiteY650" fmla="*/ 207 h 211750"/>
                <a:gd name="connsiteX651" fmla="*/ 3669451 w 3998421"/>
                <a:gd name="connsiteY651" fmla="*/ 167297 h 211750"/>
                <a:gd name="connsiteX652" fmla="*/ 3653388 w 3998421"/>
                <a:gd name="connsiteY652" fmla="*/ 167297 h 211750"/>
                <a:gd name="connsiteX653" fmla="*/ 3805950 w 3998421"/>
                <a:gd name="connsiteY653" fmla="*/ 121655 h 211750"/>
                <a:gd name="connsiteX654" fmla="*/ 3825343 w 3998421"/>
                <a:gd name="connsiteY654" fmla="*/ 124201 h 211750"/>
                <a:gd name="connsiteX655" fmla="*/ 3809085 w 3998421"/>
                <a:gd name="connsiteY655" fmla="*/ 155837 h 211750"/>
                <a:gd name="connsiteX656" fmla="*/ 3776764 w 3998421"/>
                <a:gd name="connsiteY656" fmla="*/ 167297 h 211750"/>
                <a:gd name="connsiteX657" fmla="*/ 3738076 w 3998421"/>
                <a:gd name="connsiteY657" fmla="*/ 151527 h 211750"/>
                <a:gd name="connsiteX658" fmla="*/ 3723484 w 3998421"/>
                <a:gd name="connsiteY658" fmla="*/ 106572 h 211750"/>
                <a:gd name="connsiteX659" fmla="*/ 3729752 w 3998421"/>
                <a:gd name="connsiteY659" fmla="*/ 73371 h 211750"/>
                <a:gd name="connsiteX660" fmla="*/ 3748850 w 3998421"/>
                <a:gd name="connsiteY660" fmla="*/ 52018 h 211750"/>
                <a:gd name="connsiteX661" fmla="*/ 3776764 w 3998421"/>
                <a:gd name="connsiteY661" fmla="*/ 44869 h 211750"/>
                <a:gd name="connsiteX662" fmla="*/ 3808008 w 3998421"/>
                <a:gd name="connsiteY662" fmla="*/ 54566 h 211750"/>
                <a:gd name="connsiteX663" fmla="*/ 3823579 w 3998421"/>
                <a:gd name="connsiteY663" fmla="*/ 81890 h 211750"/>
                <a:gd name="connsiteX664" fmla="*/ 3804188 w 3998421"/>
                <a:gd name="connsiteY664" fmla="*/ 84829 h 211750"/>
                <a:gd name="connsiteX665" fmla="*/ 3794491 w 3998421"/>
                <a:gd name="connsiteY665" fmla="*/ 67102 h 211750"/>
                <a:gd name="connsiteX666" fmla="*/ 3777548 w 3998421"/>
                <a:gd name="connsiteY666" fmla="*/ 61127 h 211750"/>
                <a:gd name="connsiteX667" fmla="*/ 3753258 w 3998421"/>
                <a:gd name="connsiteY667" fmla="*/ 71901 h 211750"/>
                <a:gd name="connsiteX668" fmla="*/ 3743856 w 3998421"/>
                <a:gd name="connsiteY668" fmla="*/ 105985 h 211750"/>
                <a:gd name="connsiteX669" fmla="*/ 3752865 w 3998421"/>
                <a:gd name="connsiteY669" fmla="*/ 140167 h 211750"/>
                <a:gd name="connsiteX670" fmla="*/ 3776567 w 3998421"/>
                <a:gd name="connsiteY670" fmla="*/ 150842 h 211750"/>
                <a:gd name="connsiteX671" fmla="*/ 3795960 w 3998421"/>
                <a:gd name="connsiteY671" fmla="*/ 143692 h 211750"/>
                <a:gd name="connsiteX672" fmla="*/ 3805950 w 3998421"/>
                <a:gd name="connsiteY672" fmla="*/ 121655 h 211750"/>
                <a:gd name="connsiteX673" fmla="*/ 3839838 w 3998421"/>
                <a:gd name="connsiteY673" fmla="*/ 164554 h 211750"/>
                <a:gd name="connsiteX674" fmla="*/ 3839838 w 3998421"/>
                <a:gd name="connsiteY674" fmla="*/ 47612 h 211750"/>
                <a:gd name="connsiteX675" fmla="*/ 3857664 w 3998421"/>
                <a:gd name="connsiteY675" fmla="*/ 47612 h 211750"/>
                <a:gd name="connsiteX676" fmla="*/ 3857664 w 3998421"/>
                <a:gd name="connsiteY676" fmla="*/ 63870 h 211750"/>
                <a:gd name="connsiteX677" fmla="*/ 3872257 w 3998421"/>
                <a:gd name="connsiteY677" fmla="*/ 50158 h 211750"/>
                <a:gd name="connsiteX678" fmla="*/ 3893118 w 3998421"/>
                <a:gd name="connsiteY678" fmla="*/ 44869 h 211750"/>
                <a:gd name="connsiteX679" fmla="*/ 3914372 w 3998421"/>
                <a:gd name="connsiteY679" fmla="*/ 50256 h 211750"/>
                <a:gd name="connsiteX680" fmla="*/ 3926027 w 3998421"/>
                <a:gd name="connsiteY680" fmla="*/ 65437 h 211750"/>
                <a:gd name="connsiteX681" fmla="*/ 3962265 w 3998421"/>
                <a:gd name="connsiteY681" fmla="*/ 44869 h 211750"/>
                <a:gd name="connsiteX682" fmla="*/ 3989004 w 3998421"/>
                <a:gd name="connsiteY682" fmla="*/ 54566 h 211750"/>
                <a:gd name="connsiteX683" fmla="*/ 3998308 w 3998421"/>
                <a:gd name="connsiteY683" fmla="*/ 84242 h 211750"/>
                <a:gd name="connsiteX684" fmla="*/ 3998308 w 3998421"/>
                <a:gd name="connsiteY684" fmla="*/ 164554 h 211750"/>
                <a:gd name="connsiteX685" fmla="*/ 3978719 w 3998421"/>
                <a:gd name="connsiteY685" fmla="*/ 164554 h 211750"/>
                <a:gd name="connsiteX686" fmla="*/ 3978719 w 3998421"/>
                <a:gd name="connsiteY686" fmla="*/ 90902 h 211750"/>
                <a:gd name="connsiteX687" fmla="*/ 3976761 w 3998421"/>
                <a:gd name="connsiteY687" fmla="*/ 73664 h 211750"/>
                <a:gd name="connsiteX688" fmla="*/ 3969709 w 3998421"/>
                <a:gd name="connsiteY688" fmla="*/ 65241 h 211750"/>
                <a:gd name="connsiteX689" fmla="*/ 3957761 w 3998421"/>
                <a:gd name="connsiteY689" fmla="*/ 62107 h 211750"/>
                <a:gd name="connsiteX690" fmla="*/ 3937291 w 3998421"/>
                <a:gd name="connsiteY690" fmla="*/ 70334 h 211750"/>
                <a:gd name="connsiteX691" fmla="*/ 3929161 w 3998421"/>
                <a:gd name="connsiteY691" fmla="*/ 96582 h 211750"/>
                <a:gd name="connsiteX692" fmla="*/ 3929161 w 3998421"/>
                <a:gd name="connsiteY692" fmla="*/ 164554 h 211750"/>
                <a:gd name="connsiteX693" fmla="*/ 3909377 w 3998421"/>
                <a:gd name="connsiteY693" fmla="*/ 164554 h 211750"/>
                <a:gd name="connsiteX694" fmla="*/ 3909377 w 3998421"/>
                <a:gd name="connsiteY694" fmla="*/ 88551 h 211750"/>
                <a:gd name="connsiteX695" fmla="*/ 3904480 w 3998421"/>
                <a:gd name="connsiteY695" fmla="*/ 68669 h 211750"/>
                <a:gd name="connsiteX696" fmla="*/ 3888613 w 3998421"/>
                <a:gd name="connsiteY696" fmla="*/ 62107 h 211750"/>
                <a:gd name="connsiteX697" fmla="*/ 3873139 w 3998421"/>
                <a:gd name="connsiteY697" fmla="*/ 66514 h 211750"/>
                <a:gd name="connsiteX698" fmla="*/ 3862855 w 3998421"/>
                <a:gd name="connsiteY698" fmla="*/ 79344 h 211750"/>
                <a:gd name="connsiteX699" fmla="*/ 3859622 w 3998421"/>
                <a:gd name="connsiteY699" fmla="*/ 103829 h 211750"/>
                <a:gd name="connsiteX700" fmla="*/ 3859622 w 3998421"/>
                <a:gd name="connsiteY700" fmla="*/ 164554 h 211750"/>
                <a:gd name="connsiteX701" fmla="*/ 3839838 w 3998421"/>
                <a:gd name="connsiteY701" fmla="*/ 164554 h 211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Lst>
              <a:rect l="l" t="t" r="r" b="b"/>
              <a:pathLst>
                <a:path w="3998421" h="211750">
                  <a:moveTo>
                    <a:pt x="-114" y="164554"/>
                  </a:moveTo>
                  <a:lnTo>
                    <a:pt x="61981" y="2950"/>
                  </a:lnTo>
                  <a:lnTo>
                    <a:pt x="85094" y="2950"/>
                  </a:lnTo>
                  <a:lnTo>
                    <a:pt x="151107" y="164554"/>
                  </a:lnTo>
                  <a:lnTo>
                    <a:pt x="126819" y="164554"/>
                  </a:lnTo>
                  <a:lnTo>
                    <a:pt x="108014" y="115584"/>
                  </a:lnTo>
                  <a:lnTo>
                    <a:pt x="40433" y="115584"/>
                  </a:lnTo>
                  <a:lnTo>
                    <a:pt x="22607" y="164554"/>
                  </a:lnTo>
                  <a:lnTo>
                    <a:pt x="-114" y="164554"/>
                  </a:lnTo>
                  <a:close/>
                  <a:moveTo>
                    <a:pt x="46506" y="98149"/>
                  </a:moveTo>
                  <a:lnTo>
                    <a:pt x="101353" y="98149"/>
                  </a:lnTo>
                  <a:lnTo>
                    <a:pt x="84508" y="53488"/>
                  </a:lnTo>
                  <a:cubicBezTo>
                    <a:pt x="79284" y="39906"/>
                    <a:pt x="75432" y="28741"/>
                    <a:pt x="72950" y="19992"/>
                  </a:cubicBezTo>
                  <a:cubicBezTo>
                    <a:pt x="70991" y="30308"/>
                    <a:pt x="68118" y="40560"/>
                    <a:pt x="64331" y="50746"/>
                  </a:cubicBezTo>
                  <a:lnTo>
                    <a:pt x="46506" y="98149"/>
                  </a:lnTo>
                  <a:close/>
                  <a:moveTo>
                    <a:pt x="162280" y="209411"/>
                  </a:moveTo>
                  <a:lnTo>
                    <a:pt x="162280" y="47612"/>
                  </a:lnTo>
                  <a:lnTo>
                    <a:pt x="180301" y="47612"/>
                  </a:lnTo>
                  <a:lnTo>
                    <a:pt x="180301" y="62694"/>
                  </a:lnTo>
                  <a:cubicBezTo>
                    <a:pt x="184610" y="56818"/>
                    <a:pt x="189442" y="52378"/>
                    <a:pt x="194796" y="49374"/>
                  </a:cubicBezTo>
                  <a:cubicBezTo>
                    <a:pt x="200150" y="46371"/>
                    <a:pt x="206615" y="44869"/>
                    <a:pt x="214188" y="44869"/>
                  </a:cubicBezTo>
                  <a:cubicBezTo>
                    <a:pt x="224244" y="44869"/>
                    <a:pt x="233091" y="47448"/>
                    <a:pt x="240731" y="52606"/>
                  </a:cubicBezTo>
                  <a:cubicBezTo>
                    <a:pt x="248371" y="57765"/>
                    <a:pt x="254149" y="65012"/>
                    <a:pt x="258066" y="74350"/>
                  </a:cubicBezTo>
                  <a:cubicBezTo>
                    <a:pt x="261985" y="83687"/>
                    <a:pt x="263944" y="93971"/>
                    <a:pt x="263944" y="105201"/>
                  </a:cubicBezTo>
                  <a:cubicBezTo>
                    <a:pt x="263944" y="117085"/>
                    <a:pt x="261789" y="127826"/>
                    <a:pt x="257479" y="137424"/>
                  </a:cubicBezTo>
                  <a:cubicBezTo>
                    <a:pt x="253169" y="147023"/>
                    <a:pt x="246901" y="154401"/>
                    <a:pt x="238674" y="159560"/>
                  </a:cubicBezTo>
                  <a:cubicBezTo>
                    <a:pt x="230447" y="164718"/>
                    <a:pt x="221828" y="167297"/>
                    <a:pt x="212817" y="167297"/>
                  </a:cubicBezTo>
                  <a:cubicBezTo>
                    <a:pt x="206288" y="167297"/>
                    <a:pt x="200379" y="165893"/>
                    <a:pt x="195090" y="163085"/>
                  </a:cubicBezTo>
                  <a:cubicBezTo>
                    <a:pt x="189802" y="160277"/>
                    <a:pt x="185459" y="156719"/>
                    <a:pt x="182064" y="152409"/>
                  </a:cubicBezTo>
                  <a:lnTo>
                    <a:pt x="182064" y="209411"/>
                  </a:lnTo>
                  <a:lnTo>
                    <a:pt x="162280" y="209411"/>
                  </a:lnTo>
                  <a:close/>
                  <a:moveTo>
                    <a:pt x="180301" y="106768"/>
                  </a:moveTo>
                  <a:cubicBezTo>
                    <a:pt x="180301" y="121786"/>
                    <a:pt x="183337" y="132886"/>
                    <a:pt x="189410" y="140069"/>
                  </a:cubicBezTo>
                  <a:cubicBezTo>
                    <a:pt x="195482" y="147251"/>
                    <a:pt x="202827" y="150842"/>
                    <a:pt x="211447" y="150842"/>
                  </a:cubicBezTo>
                  <a:cubicBezTo>
                    <a:pt x="220327" y="150842"/>
                    <a:pt x="227901" y="147120"/>
                    <a:pt x="234169" y="139677"/>
                  </a:cubicBezTo>
                  <a:cubicBezTo>
                    <a:pt x="240438" y="132233"/>
                    <a:pt x="243572" y="120676"/>
                    <a:pt x="243572" y="105005"/>
                  </a:cubicBezTo>
                  <a:cubicBezTo>
                    <a:pt x="243572" y="90119"/>
                    <a:pt x="240503" y="78953"/>
                    <a:pt x="234365" y="71509"/>
                  </a:cubicBezTo>
                  <a:cubicBezTo>
                    <a:pt x="228227" y="64066"/>
                    <a:pt x="220914" y="60344"/>
                    <a:pt x="212426" y="60344"/>
                  </a:cubicBezTo>
                  <a:cubicBezTo>
                    <a:pt x="203938" y="60344"/>
                    <a:pt x="196461" y="64294"/>
                    <a:pt x="189997" y="72195"/>
                  </a:cubicBezTo>
                  <a:cubicBezTo>
                    <a:pt x="183533" y="80095"/>
                    <a:pt x="180301" y="91620"/>
                    <a:pt x="180301" y="106768"/>
                  </a:cubicBezTo>
                  <a:close/>
                  <a:moveTo>
                    <a:pt x="328237" y="146728"/>
                  </a:moveTo>
                  <a:lnTo>
                    <a:pt x="331176" y="164359"/>
                  </a:lnTo>
                  <a:cubicBezTo>
                    <a:pt x="325560" y="165534"/>
                    <a:pt x="320533" y="166121"/>
                    <a:pt x="316093" y="166121"/>
                  </a:cubicBezTo>
                  <a:cubicBezTo>
                    <a:pt x="308911" y="166121"/>
                    <a:pt x="303328" y="164979"/>
                    <a:pt x="299344" y="162694"/>
                  </a:cubicBezTo>
                  <a:cubicBezTo>
                    <a:pt x="295362" y="160408"/>
                    <a:pt x="292587" y="157404"/>
                    <a:pt x="291020" y="153682"/>
                  </a:cubicBezTo>
                  <a:cubicBezTo>
                    <a:pt x="289453" y="149961"/>
                    <a:pt x="288670" y="142158"/>
                    <a:pt x="288670" y="130274"/>
                  </a:cubicBezTo>
                  <a:lnTo>
                    <a:pt x="288670" y="62890"/>
                  </a:lnTo>
                  <a:lnTo>
                    <a:pt x="273978" y="62890"/>
                  </a:lnTo>
                  <a:lnTo>
                    <a:pt x="273978" y="47612"/>
                  </a:lnTo>
                  <a:lnTo>
                    <a:pt x="288670" y="47612"/>
                  </a:lnTo>
                  <a:lnTo>
                    <a:pt x="288670" y="18621"/>
                  </a:lnTo>
                  <a:lnTo>
                    <a:pt x="308258" y="6671"/>
                  </a:lnTo>
                  <a:lnTo>
                    <a:pt x="308258" y="47612"/>
                  </a:lnTo>
                  <a:lnTo>
                    <a:pt x="328237" y="47612"/>
                  </a:lnTo>
                  <a:lnTo>
                    <a:pt x="328237" y="62890"/>
                  </a:lnTo>
                  <a:lnTo>
                    <a:pt x="308258" y="62890"/>
                  </a:lnTo>
                  <a:lnTo>
                    <a:pt x="308258" y="131450"/>
                  </a:lnTo>
                  <a:cubicBezTo>
                    <a:pt x="308258" y="137065"/>
                    <a:pt x="308617" y="140689"/>
                    <a:pt x="309335" y="142322"/>
                  </a:cubicBezTo>
                  <a:cubicBezTo>
                    <a:pt x="310053" y="143954"/>
                    <a:pt x="311195" y="145227"/>
                    <a:pt x="312762" y="146140"/>
                  </a:cubicBezTo>
                  <a:cubicBezTo>
                    <a:pt x="314329" y="147055"/>
                    <a:pt x="316615" y="147512"/>
                    <a:pt x="319619" y="147512"/>
                  </a:cubicBezTo>
                  <a:cubicBezTo>
                    <a:pt x="321708" y="147512"/>
                    <a:pt x="324581" y="147251"/>
                    <a:pt x="328237" y="146728"/>
                  </a:cubicBezTo>
                  <a:close/>
                  <a:moveTo>
                    <a:pt x="422623" y="150059"/>
                  </a:moveTo>
                  <a:cubicBezTo>
                    <a:pt x="415310" y="156328"/>
                    <a:pt x="408225" y="160767"/>
                    <a:pt x="401368" y="163378"/>
                  </a:cubicBezTo>
                  <a:cubicBezTo>
                    <a:pt x="394512" y="165991"/>
                    <a:pt x="387232" y="167297"/>
                    <a:pt x="379528" y="167297"/>
                  </a:cubicBezTo>
                  <a:cubicBezTo>
                    <a:pt x="366600" y="167297"/>
                    <a:pt x="356708" y="164130"/>
                    <a:pt x="349852" y="157796"/>
                  </a:cubicBezTo>
                  <a:cubicBezTo>
                    <a:pt x="342996" y="151462"/>
                    <a:pt x="339568" y="143398"/>
                    <a:pt x="339568" y="133604"/>
                  </a:cubicBezTo>
                  <a:cubicBezTo>
                    <a:pt x="339568" y="127989"/>
                    <a:pt x="340874" y="122799"/>
                    <a:pt x="343486" y="118032"/>
                  </a:cubicBezTo>
                  <a:cubicBezTo>
                    <a:pt x="346097" y="113266"/>
                    <a:pt x="349493" y="109446"/>
                    <a:pt x="353672" y="106572"/>
                  </a:cubicBezTo>
                  <a:cubicBezTo>
                    <a:pt x="357850" y="103699"/>
                    <a:pt x="362617" y="101544"/>
                    <a:pt x="367971" y="100109"/>
                  </a:cubicBezTo>
                  <a:cubicBezTo>
                    <a:pt x="371888" y="99064"/>
                    <a:pt x="377764" y="98084"/>
                    <a:pt x="385600" y="97170"/>
                  </a:cubicBezTo>
                  <a:cubicBezTo>
                    <a:pt x="401532" y="95211"/>
                    <a:pt x="413285" y="92926"/>
                    <a:pt x="420859" y="90314"/>
                  </a:cubicBezTo>
                  <a:cubicBezTo>
                    <a:pt x="420990" y="87572"/>
                    <a:pt x="421056" y="85809"/>
                    <a:pt x="421056" y="85025"/>
                  </a:cubicBezTo>
                  <a:cubicBezTo>
                    <a:pt x="421056" y="77059"/>
                    <a:pt x="419162" y="71379"/>
                    <a:pt x="415374" y="67984"/>
                  </a:cubicBezTo>
                  <a:cubicBezTo>
                    <a:pt x="410282" y="63543"/>
                    <a:pt x="402773" y="61323"/>
                    <a:pt x="392848" y="61323"/>
                  </a:cubicBezTo>
                  <a:cubicBezTo>
                    <a:pt x="383446" y="61323"/>
                    <a:pt x="376525" y="62955"/>
                    <a:pt x="372084" y="66220"/>
                  </a:cubicBezTo>
                  <a:cubicBezTo>
                    <a:pt x="367644" y="69485"/>
                    <a:pt x="364380" y="75297"/>
                    <a:pt x="362291" y="83654"/>
                  </a:cubicBezTo>
                  <a:lnTo>
                    <a:pt x="342898" y="80911"/>
                  </a:lnTo>
                  <a:cubicBezTo>
                    <a:pt x="344726" y="72554"/>
                    <a:pt x="347631" y="65829"/>
                    <a:pt x="351614" y="60736"/>
                  </a:cubicBezTo>
                  <a:cubicBezTo>
                    <a:pt x="355598" y="55643"/>
                    <a:pt x="361409" y="51725"/>
                    <a:pt x="369048" y="48982"/>
                  </a:cubicBezTo>
                  <a:cubicBezTo>
                    <a:pt x="376687" y="46240"/>
                    <a:pt x="385600" y="44869"/>
                    <a:pt x="395786" y="44869"/>
                  </a:cubicBezTo>
                  <a:cubicBezTo>
                    <a:pt x="405711" y="44869"/>
                    <a:pt x="413807" y="46044"/>
                    <a:pt x="420075" y="48395"/>
                  </a:cubicBezTo>
                  <a:cubicBezTo>
                    <a:pt x="426344" y="50745"/>
                    <a:pt x="430947" y="53716"/>
                    <a:pt x="433886" y="57308"/>
                  </a:cubicBezTo>
                  <a:cubicBezTo>
                    <a:pt x="436824" y="60899"/>
                    <a:pt x="438881" y="65371"/>
                    <a:pt x="440056" y="70725"/>
                  </a:cubicBezTo>
                  <a:cubicBezTo>
                    <a:pt x="440709" y="74121"/>
                    <a:pt x="441035" y="80259"/>
                    <a:pt x="441035" y="89139"/>
                  </a:cubicBezTo>
                  <a:lnTo>
                    <a:pt x="441035" y="115584"/>
                  </a:lnTo>
                  <a:cubicBezTo>
                    <a:pt x="441035" y="133997"/>
                    <a:pt x="441460" y="145651"/>
                    <a:pt x="442309" y="150548"/>
                  </a:cubicBezTo>
                  <a:cubicBezTo>
                    <a:pt x="443157" y="155446"/>
                    <a:pt x="444822" y="160114"/>
                    <a:pt x="447303" y="164554"/>
                  </a:cubicBezTo>
                  <a:lnTo>
                    <a:pt x="426540" y="164554"/>
                  </a:lnTo>
                  <a:cubicBezTo>
                    <a:pt x="424451" y="160375"/>
                    <a:pt x="423145" y="155544"/>
                    <a:pt x="422623" y="150059"/>
                  </a:cubicBezTo>
                  <a:close/>
                  <a:moveTo>
                    <a:pt x="420859" y="105789"/>
                  </a:moveTo>
                  <a:cubicBezTo>
                    <a:pt x="413677" y="108793"/>
                    <a:pt x="402904" y="111274"/>
                    <a:pt x="388538" y="113232"/>
                  </a:cubicBezTo>
                  <a:cubicBezTo>
                    <a:pt x="380442" y="114408"/>
                    <a:pt x="374696" y="115747"/>
                    <a:pt x="371301" y="117249"/>
                  </a:cubicBezTo>
                  <a:cubicBezTo>
                    <a:pt x="367906" y="118750"/>
                    <a:pt x="365294" y="120904"/>
                    <a:pt x="363465" y="123712"/>
                  </a:cubicBezTo>
                  <a:cubicBezTo>
                    <a:pt x="361637" y="126520"/>
                    <a:pt x="360723" y="129687"/>
                    <a:pt x="360723" y="133213"/>
                  </a:cubicBezTo>
                  <a:cubicBezTo>
                    <a:pt x="360723" y="138436"/>
                    <a:pt x="362715" y="142811"/>
                    <a:pt x="366697" y="146337"/>
                  </a:cubicBezTo>
                  <a:cubicBezTo>
                    <a:pt x="370680" y="149863"/>
                    <a:pt x="376525" y="151626"/>
                    <a:pt x="384230" y="151626"/>
                  </a:cubicBezTo>
                  <a:cubicBezTo>
                    <a:pt x="391934" y="151626"/>
                    <a:pt x="398757" y="149961"/>
                    <a:pt x="404699" y="146631"/>
                  </a:cubicBezTo>
                  <a:cubicBezTo>
                    <a:pt x="410641" y="143301"/>
                    <a:pt x="414983" y="138763"/>
                    <a:pt x="417725" y="133017"/>
                  </a:cubicBezTo>
                  <a:cubicBezTo>
                    <a:pt x="419814" y="128446"/>
                    <a:pt x="420859" y="121786"/>
                    <a:pt x="420859" y="113036"/>
                  </a:cubicBezTo>
                  <a:lnTo>
                    <a:pt x="420859" y="105789"/>
                  </a:lnTo>
                  <a:close/>
                  <a:moveTo>
                    <a:pt x="468895" y="164554"/>
                  </a:moveTo>
                  <a:lnTo>
                    <a:pt x="468895" y="47612"/>
                  </a:lnTo>
                  <a:lnTo>
                    <a:pt x="486721" y="47612"/>
                  </a:lnTo>
                  <a:lnTo>
                    <a:pt x="486721" y="63870"/>
                  </a:lnTo>
                  <a:cubicBezTo>
                    <a:pt x="490377" y="58255"/>
                    <a:pt x="495242" y="53684"/>
                    <a:pt x="501314" y="50158"/>
                  </a:cubicBezTo>
                  <a:cubicBezTo>
                    <a:pt x="507386" y="46632"/>
                    <a:pt x="514340" y="44869"/>
                    <a:pt x="522176" y="44869"/>
                  </a:cubicBezTo>
                  <a:cubicBezTo>
                    <a:pt x="530795" y="44869"/>
                    <a:pt x="537879" y="46664"/>
                    <a:pt x="543429" y="50256"/>
                  </a:cubicBezTo>
                  <a:cubicBezTo>
                    <a:pt x="548979" y="53847"/>
                    <a:pt x="552864" y="58908"/>
                    <a:pt x="555084" y="65437"/>
                  </a:cubicBezTo>
                  <a:cubicBezTo>
                    <a:pt x="564356" y="51725"/>
                    <a:pt x="576436" y="44869"/>
                    <a:pt x="591322" y="44869"/>
                  </a:cubicBezTo>
                  <a:cubicBezTo>
                    <a:pt x="602945" y="44869"/>
                    <a:pt x="611858" y="48101"/>
                    <a:pt x="618060" y="54566"/>
                  </a:cubicBezTo>
                  <a:cubicBezTo>
                    <a:pt x="624263" y="61030"/>
                    <a:pt x="627365" y="70922"/>
                    <a:pt x="627365" y="84242"/>
                  </a:cubicBezTo>
                  <a:lnTo>
                    <a:pt x="627365" y="164554"/>
                  </a:lnTo>
                  <a:lnTo>
                    <a:pt x="607777" y="164554"/>
                  </a:lnTo>
                  <a:lnTo>
                    <a:pt x="607777" y="90902"/>
                  </a:lnTo>
                  <a:cubicBezTo>
                    <a:pt x="607777" y="82936"/>
                    <a:pt x="607124" y="77190"/>
                    <a:pt x="605818" y="73664"/>
                  </a:cubicBezTo>
                  <a:cubicBezTo>
                    <a:pt x="604512" y="70138"/>
                    <a:pt x="602161" y="67330"/>
                    <a:pt x="598767" y="65241"/>
                  </a:cubicBezTo>
                  <a:cubicBezTo>
                    <a:pt x="595371" y="63151"/>
                    <a:pt x="591388" y="62107"/>
                    <a:pt x="586818" y="62107"/>
                  </a:cubicBezTo>
                  <a:cubicBezTo>
                    <a:pt x="578591" y="62107"/>
                    <a:pt x="571767" y="64849"/>
                    <a:pt x="566347" y="70334"/>
                  </a:cubicBezTo>
                  <a:cubicBezTo>
                    <a:pt x="560928" y="75819"/>
                    <a:pt x="558218" y="84568"/>
                    <a:pt x="558218" y="96582"/>
                  </a:cubicBezTo>
                  <a:lnTo>
                    <a:pt x="558218" y="164554"/>
                  </a:lnTo>
                  <a:lnTo>
                    <a:pt x="538434" y="164554"/>
                  </a:lnTo>
                  <a:lnTo>
                    <a:pt x="538434" y="88551"/>
                  </a:lnTo>
                  <a:cubicBezTo>
                    <a:pt x="538434" y="79671"/>
                    <a:pt x="536802" y="73044"/>
                    <a:pt x="533538" y="68669"/>
                  </a:cubicBezTo>
                  <a:cubicBezTo>
                    <a:pt x="530272" y="64294"/>
                    <a:pt x="524983" y="62107"/>
                    <a:pt x="517670" y="62107"/>
                  </a:cubicBezTo>
                  <a:cubicBezTo>
                    <a:pt x="512055" y="62107"/>
                    <a:pt x="506897" y="63576"/>
                    <a:pt x="502196" y="66514"/>
                  </a:cubicBezTo>
                  <a:cubicBezTo>
                    <a:pt x="497495" y="69452"/>
                    <a:pt x="494067" y="73729"/>
                    <a:pt x="491911" y="79344"/>
                  </a:cubicBezTo>
                  <a:cubicBezTo>
                    <a:pt x="489756" y="84960"/>
                    <a:pt x="488679" y="93122"/>
                    <a:pt x="488679" y="103829"/>
                  </a:cubicBezTo>
                  <a:lnTo>
                    <a:pt x="488679" y="164554"/>
                  </a:lnTo>
                  <a:lnTo>
                    <a:pt x="468895" y="164554"/>
                  </a:lnTo>
                  <a:close/>
                  <a:moveTo>
                    <a:pt x="732745" y="126944"/>
                  </a:moveTo>
                  <a:lnTo>
                    <a:pt x="753312" y="129491"/>
                  </a:lnTo>
                  <a:cubicBezTo>
                    <a:pt x="750048" y="141374"/>
                    <a:pt x="744041" y="150646"/>
                    <a:pt x="735291" y="157307"/>
                  </a:cubicBezTo>
                  <a:cubicBezTo>
                    <a:pt x="726541" y="163967"/>
                    <a:pt x="715376" y="167297"/>
                    <a:pt x="701795" y="167297"/>
                  </a:cubicBezTo>
                  <a:cubicBezTo>
                    <a:pt x="684687" y="167297"/>
                    <a:pt x="671106" y="162008"/>
                    <a:pt x="661051" y="151430"/>
                  </a:cubicBezTo>
                  <a:cubicBezTo>
                    <a:pt x="650996" y="140852"/>
                    <a:pt x="645968" y="126030"/>
                    <a:pt x="645968" y="106964"/>
                  </a:cubicBezTo>
                  <a:cubicBezTo>
                    <a:pt x="645968" y="87376"/>
                    <a:pt x="651028" y="72130"/>
                    <a:pt x="661149" y="61225"/>
                  </a:cubicBezTo>
                  <a:cubicBezTo>
                    <a:pt x="671270" y="50321"/>
                    <a:pt x="684427" y="44869"/>
                    <a:pt x="700620" y="44869"/>
                  </a:cubicBezTo>
                  <a:cubicBezTo>
                    <a:pt x="716291" y="44869"/>
                    <a:pt x="729088" y="50191"/>
                    <a:pt x="739013" y="60834"/>
                  </a:cubicBezTo>
                  <a:cubicBezTo>
                    <a:pt x="748938" y="71477"/>
                    <a:pt x="753900" y="86462"/>
                    <a:pt x="753900" y="105789"/>
                  </a:cubicBezTo>
                  <a:cubicBezTo>
                    <a:pt x="753900" y="106964"/>
                    <a:pt x="753835" y="108727"/>
                    <a:pt x="753703" y="111078"/>
                  </a:cubicBezTo>
                  <a:lnTo>
                    <a:pt x="666535" y="111078"/>
                  </a:lnTo>
                  <a:cubicBezTo>
                    <a:pt x="667188" y="124006"/>
                    <a:pt x="670812" y="133865"/>
                    <a:pt x="677407" y="140657"/>
                  </a:cubicBezTo>
                  <a:cubicBezTo>
                    <a:pt x="684002" y="147447"/>
                    <a:pt x="692131" y="150842"/>
                    <a:pt x="701795" y="150842"/>
                  </a:cubicBezTo>
                  <a:cubicBezTo>
                    <a:pt x="709108" y="150842"/>
                    <a:pt x="715343" y="148948"/>
                    <a:pt x="720502" y="145161"/>
                  </a:cubicBezTo>
                  <a:cubicBezTo>
                    <a:pt x="725660" y="141374"/>
                    <a:pt x="729741" y="135302"/>
                    <a:pt x="732745" y="126944"/>
                  </a:cubicBezTo>
                  <a:close/>
                  <a:moveTo>
                    <a:pt x="667515" y="94819"/>
                  </a:moveTo>
                  <a:lnTo>
                    <a:pt x="732940" y="94819"/>
                  </a:lnTo>
                  <a:cubicBezTo>
                    <a:pt x="732026" y="85025"/>
                    <a:pt x="729545" y="77647"/>
                    <a:pt x="725496" y="72685"/>
                  </a:cubicBezTo>
                  <a:cubicBezTo>
                    <a:pt x="719098" y="64980"/>
                    <a:pt x="710871" y="61127"/>
                    <a:pt x="700815" y="61127"/>
                  </a:cubicBezTo>
                  <a:cubicBezTo>
                    <a:pt x="691805" y="61127"/>
                    <a:pt x="684198" y="64196"/>
                    <a:pt x="677995" y="70334"/>
                  </a:cubicBezTo>
                  <a:cubicBezTo>
                    <a:pt x="671792" y="76472"/>
                    <a:pt x="668299" y="84634"/>
                    <a:pt x="667515" y="94819"/>
                  </a:cubicBezTo>
                  <a:close/>
                  <a:moveTo>
                    <a:pt x="775100" y="164554"/>
                  </a:moveTo>
                  <a:lnTo>
                    <a:pt x="775100" y="47612"/>
                  </a:lnTo>
                  <a:lnTo>
                    <a:pt x="792925" y="47612"/>
                  </a:lnTo>
                  <a:lnTo>
                    <a:pt x="792925" y="65241"/>
                  </a:lnTo>
                  <a:cubicBezTo>
                    <a:pt x="797496" y="57014"/>
                    <a:pt x="801708" y="51562"/>
                    <a:pt x="805560" y="48884"/>
                  </a:cubicBezTo>
                  <a:cubicBezTo>
                    <a:pt x="809412" y="46207"/>
                    <a:pt x="813623" y="44869"/>
                    <a:pt x="818194" y="44869"/>
                  </a:cubicBezTo>
                  <a:cubicBezTo>
                    <a:pt x="824985" y="44869"/>
                    <a:pt x="831775" y="47024"/>
                    <a:pt x="838566" y="51334"/>
                  </a:cubicBezTo>
                  <a:lnTo>
                    <a:pt x="831907" y="69746"/>
                  </a:lnTo>
                  <a:cubicBezTo>
                    <a:pt x="826944" y="66874"/>
                    <a:pt x="822047" y="65437"/>
                    <a:pt x="817215" y="65437"/>
                  </a:cubicBezTo>
                  <a:cubicBezTo>
                    <a:pt x="812906" y="65437"/>
                    <a:pt x="809021" y="66743"/>
                    <a:pt x="805560" y="69354"/>
                  </a:cubicBezTo>
                  <a:cubicBezTo>
                    <a:pt x="802099" y="71967"/>
                    <a:pt x="799650" y="75558"/>
                    <a:pt x="798215" y="80128"/>
                  </a:cubicBezTo>
                  <a:cubicBezTo>
                    <a:pt x="795994" y="87180"/>
                    <a:pt x="794884" y="94885"/>
                    <a:pt x="794884" y="103243"/>
                  </a:cubicBezTo>
                  <a:lnTo>
                    <a:pt x="794884" y="164554"/>
                  </a:lnTo>
                  <a:lnTo>
                    <a:pt x="775100" y="164554"/>
                  </a:lnTo>
                  <a:close/>
                  <a:moveTo>
                    <a:pt x="912572" y="164554"/>
                  </a:moveTo>
                  <a:lnTo>
                    <a:pt x="912572" y="2950"/>
                  </a:lnTo>
                  <a:lnTo>
                    <a:pt x="973492" y="2950"/>
                  </a:lnTo>
                  <a:cubicBezTo>
                    <a:pt x="984201" y="2950"/>
                    <a:pt x="992363" y="3473"/>
                    <a:pt x="997977" y="4517"/>
                  </a:cubicBezTo>
                  <a:cubicBezTo>
                    <a:pt x="1005944" y="5823"/>
                    <a:pt x="1012604" y="8336"/>
                    <a:pt x="1017958" y="12058"/>
                  </a:cubicBezTo>
                  <a:cubicBezTo>
                    <a:pt x="1023312" y="15780"/>
                    <a:pt x="1027621" y="21003"/>
                    <a:pt x="1030886" y="27729"/>
                  </a:cubicBezTo>
                  <a:cubicBezTo>
                    <a:pt x="1034151" y="34454"/>
                    <a:pt x="1035784" y="41800"/>
                    <a:pt x="1035784" y="49767"/>
                  </a:cubicBezTo>
                  <a:cubicBezTo>
                    <a:pt x="1035784" y="63478"/>
                    <a:pt x="1031409" y="75101"/>
                    <a:pt x="1022659" y="84633"/>
                  </a:cubicBezTo>
                  <a:cubicBezTo>
                    <a:pt x="1013910" y="94166"/>
                    <a:pt x="998174" y="98933"/>
                    <a:pt x="975452" y="98933"/>
                  </a:cubicBezTo>
                  <a:lnTo>
                    <a:pt x="933924" y="98933"/>
                  </a:lnTo>
                  <a:lnTo>
                    <a:pt x="933924" y="164554"/>
                  </a:lnTo>
                  <a:lnTo>
                    <a:pt x="912572" y="164554"/>
                  </a:lnTo>
                  <a:close/>
                  <a:moveTo>
                    <a:pt x="933924" y="79737"/>
                  </a:moveTo>
                  <a:lnTo>
                    <a:pt x="975647" y="79737"/>
                  </a:lnTo>
                  <a:cubicBezTo>
                    <a:pt x="989489" y="79737"/>
                    <a:pt x="999316" y="77190"/>
                    <a:pt x="1005127" y="72097"/>
                  </a:cubicBezTo>
                  <a:cubicBezTo>
                    <a:pt x="1010939" y="67004"/>
                    <a:pt x="1013845" y="59756"/>
                    <a:pt x="1013845" y="50353"/>
                  </a:cubicBezTo>
                  <a:cubicBezTo>
                    <a:pt x="1013845" y="43563"/>
                    <a:pt x="1012147" y="37784"/>
                    <a:pt x="1008751" y="33018"/>
                  </a:cubicBezTo>
                  <a:cubicBezTo>
                    <a:pt x="1005356" y="28252"/>
                    <a:pt x="1000851" y="25085"/>
                    <a:pt x="995236" y="23518"/>
                  </a:cubicBezTo>
                  <a:cubicBezTo>
                    <a:pt x="991579" y="22603"/>
                    <a:pt x="984919" y="22146"/>
                    <a:pt x="975255" y="22146"/>
                  </a:cubicBezTo>
                  <a:lnTo>
                    <a:pt x="933924" y="22146"/>
                  </a:lnTo>
                  <a:lnTo>
                    <a:pt x="933924" y="79737"/>
                  </a:lnTo>
                  <a:close/>
                  <a:moveTo>
                    <a:pt x="1133536" y="150059"/>
                  </a:moveTo>
                  <a:cubicBezTo>
                    <a:pt x="1126223" y="156328"/>
                    <a:pt x="1119139" y="160767"/>
                    <a:pt x="1112282" y="163378"/>
                  </a:cubicBezTo>
                  <a:cubicBezTo>
                    <a:pt x="1105426" y="165991"/>
                    <a:pt x="1098146" y="167297"/>
                    <a:pt x="1090442" y="167297"/>
                  </a:cubicBezTo>
                  <a:cubicBezTo>
                    <a:pt x="1077513" y="167297"/>
                    <a:pt x="1067621" y="164130"/>
                    <a:pt x="1060765" y="157796"/>
                  </a:cubicBezTo>
                  <a:cubicBezTo>
                    <a:pt x="1053910" y="151462"/>
                    <a:pt x="1050482" y="143398"/>
                    <a:pt x="1050482" y="133604"/>
                  </a:cubicBezTo>
                  <a:cubicBezTo>
                    <a:pt x="1050482" y="127989"/>
                    <a:pt x="1051788" y="122799"/>
                    <a:pt x="1054399" y="118032"/>
                  </a:cubicBezTo>
                  <a:cubicBezTo>
                    <a:pt x="1057011" y="113266"/>
                    <a:pt x="1060406" y="109446"/>
                    <a:pt x="1064585" y="106572"/>
                  </a:cubicBezTo>
                  <a:cubicBezTo>
                    <a:pt x="1068764" y="103699"/>
                    <a:pt x="1073531" y="101544"/>
                    <a:pt x="1078885" y="100109"/>
                  </a:cubicBezTo>
                  <a:cubicBezTo>
                    <a:pt x="1082802" y="99064"/>
                    <a:pt x="1088678" y="98084"/>
                    <a:pt x="1096513" y="97170"/>
                  </a:cubicBezTo>
                  <a:cubicBezTo>
                    <a:pt x="1112446" y="95211"/>
                    <a:pt x="1124199" y="92926"/>
                    <a:pt x="1131773" y="90314"/>
                  </a:cubicBezTo>
                  <a:cubicBezTo>
                    <a:pt x="1131904" y="87572"/>
                    <a:pt x="1131969" y="85809"/>
                    <a:pt x="1131969" y="85025"/>
                  </a:cubicBezTo>
                  <a:cubicBezTo>
                    <a:pt x="1131969" y="77059"/>
                    <a:pt x="1130075" y="71379"/>
                    <a:pt x="1126288" y="67984"/>
                  </a:cubicBezTo>
                  <a:cubicBezTo>
                    <a:pt x="1121195" y="63543"/>
                    <a:pt x="1113687" y="61323"/>
                    <a:pt x="1103762" y="61323"/>
                  </a:cubicBezTo>
                  <a:cubicBezTo>
                    <a:pt x="1094360" y="61323"/>
                    <a:pt x="1087438" y="62955"/>
                    <a:pt x="1082998" y="66220"/>
                  </a:cubicBezTo>
                  <a:cubicBezTo>
                    <a:pt x="1078558" y="69485"/>
                    <a:pt x="1075294" y="75297"/>
                    <a:pt x="1073204" y="83654"/>
                  </a:cubicBezTo>
                  <a:lnTo>
                    <a:pt x="1053811" y="80911"/>
                  </a:lnTo>
                  <a:cubicBezTo>
                    <a:pt x="1055639" y="72554"/>
                    <a:pt x="1058545" y="65829"/>
                    <a:pt x="1062528" y="60736"/>
                  </a:cubicBezTo>
                  <a:cubicBezTo>
                    <a:pt x="1066511" y="55643"/>
                    <a:pt x="1072322" y="51725"/>
                    <a:pt x="1079961" y="48982"/>
                  </a:cubicBezTo>
                  <a:cubicBezTo>
                    <a:pt x="1087601" y="46240"/>
                    <a:pt x="1096514" y="44869"/>
                    <a:pt x="1106699" y="44869"/>
                  </a:cubicBezTo>
                  <a:cubicBezTo>
                    <a:pt x="1116624" y="44869"/>
                    <a:pt x="1124721" y="46044"/>
                    <a:pt x="1130989" y="48395"/>
                  </a:cubicBezTo>
                  <a:cubicBezTo>
                    <a:pt x="1137257" y="50745"/>
                    <a:pt x="1141861" y="53716"/>
                    <a:pt x="1144799" y="57308"/>
                  </a:cubicBezTo>
                  <a:cubicBezTo>
                    <a:pt x="1147738" y="60899"/>
                    <a:pt x="1149795" y="65371"/>
                    <a:pt x="1150970" y="70725"/>
                  </a:cubicBezTo>
                  <a:cubicBezTo>
                    <a:pt x="1151623" y="74121"/>
                    <a:pt x="1151949" y="80259"/>
                    <a:pt x="1151949" y="89139"/>
                  </a:cubicBezTo>
                  <a:lnTo>
                    <a:pt x="1151949" y="115584"/>
                  </a:lnTo>
                  <a:cubicBezTo>
                    <a:pt x="1151949" y="133997"/>
                    <a:pt x="1152373" y="145651"/>
                    <a:pt x="1153223" y="150548"/>
                  </a:cubicBezTo>
                  <a:cubicBezTo>
                    <a:pt x="1154071" y="155446"/>
                    <a:pt x="1155736" y="160114"/>
                    <a:pt x="1158217" y="164554"/>
                  </a:cubicBezTo>
                  <a:lnTo>
                    <a:pt x="1137454" y="164554"/>
                  </a:lnTo>
                  <a:cubicBezTo>
                    <a:pt x="1135365" y="160375"/>
                    <a:pt x="1134059" y="155544"/>
                    <a:pt x="1133536" y="150059"/>
                  </a:cubicBezTo>
                  <a:close/>
                  <a:moveTo>
                    <a:pt x="1131773" y="105789"/>
                  </a:moveTo>
                  <a:cubicBezTo>
                    <a:pt x="1124591" y="108793"/>
                    <a:pt x="1113817" y="111274"/>
                    <a:pt x="1099452" y="113232"/>
                  </a:cubicBezTo>
                  <a:cubicBezTo>
                    <a:pt x="1091356" y="114408"/>
                    <a:pt x="1085610" y="115747"/>
                    <a:pt x="1082214" y="117249"/>
                  </a:cubicBezTo>
                  <a:cubicBezTo>
                    <a:pt x="1078819" y="118750"/>
                    <a:pt x="1076208" y="120904"/>
                    <a:pt x="1074379" y="123712"/>
                  </a:cubicBezTo>
                  <a:cubicBezTo>
                    <a:pt x="1072551" y="126520"/>
                    <a:pt x="1071637" y="129687"/>
                    <a:pt x="1071637" y="133213"/>
                  </a:cubicBezTo>
                  <a:cubicBezTo>
                    <a:pt x="1071637" y="138436"/>
                    <a:pt x="1073628" y="142811"/>
                    <a:pt x="1077611" y="146337"/>
                  </a:cubicBezTo>
                  <a:cubicBezTo>
                    <a:pt x="1081594" y="149863"/>
                    <a:pt x="1087438" y="151626"/>
                    <a:pt x="1095143" y="151626"/>
                  </a:cubicBezTo>
                  <a:cubicBezTo>
                    <a:pt x="1102847" y="151626"/>
                    <a:pt x="1109671" y="149961"/>
                    <a:pt x="1115613" y="146631"/>
                  </a:cubicBezTo>
                  <a:cubicBezTo>
                    <a:pt x="1121554" y="143301"/>
                    <a:pt x="1125896" y="138763"/>
                    <a:pt x="1128638" y="133017"/>
                  </a:cubicBezTo>
                  <a:cubicBezTo>
                    <a:pt x="1130728" y="128446"/>
                    <a:pt x="1131773" y="121786"/>
                    <a:pt x="1131773" y="113036"/>
                  </a:cubicBezTo>
                  <a:lnTo>
                    <a:pt x="1131773" y="105789"/>
                  </a:lnTo>
                  <a:close/>
                  <a:moveTo>
                    <a:pt x="1256204" y="121655"/>
                  </a:moveTo>
                  <a:lnTo>
                    <a:pt x="1275596" y="124201"/>
                  </a:lnTo>
                  <a:cubicBezTo>
                    <a:pt x="1273506" y="137652"/>
                    <a:pt x="1268087" y="148198"/>
                    <a:pt x="1259338" y="155837"/>
                  </a:cubicBezTo>
                  <a:cubicBezTo>
                    <a:pt x="1250589" y="163477"/>
                    <a:pt x="1239815" y="167297"/>
                    <a:pt x="1227017" y="167297"/>
                  </a:cubicBezTo>
                  <a:cubicBezTo>
                    <a:pt x="1210955" y="167297"/>
                    <a:pt x="1198059" y="162041"/>
                    <a:pt x="1188330" y="151527"/>
                  </a:cubicBezTo>
                  <a:cubicBezTo>
                    <a:pt x="1178601" y="141015"/>
                    <a:pt x="1173736" y="126030"/>
                    <a:pt x="1173736" y="106572"/>
                  </a:cubicBezTo>
                  <a:cubicBezTo>
                    <a:pt x="1173736" y="93906"/>
                    <a:pt x="1175826" y="82838"/>
                    <a:pt x="1180004" y="73371"/>
                  </a:cubicBezTo>
                  <a:cubicBezTo>
                    <a:pt x="1184183" y="63903"/>
                    <a:pt x="1190550" y="56786"/>
                    <a:pt x="1199104" y="52018"/>
                  </a:cubicBezTo>
                  <a:cubicBezTo>
                    <a:pt x="1207657" y="47252"/>
                    <a:pt x="1216961" y="44869"/>
                    <a:pt x="1227017" y="44869"/>
                  </a:cubicBezTo>
                  <a:cubicBezTo>
                    <a:pt x="1239815" y="44869"/>
                    <a:pt x="1250229" y="48101"/>
                    <a:pt x="1258260" y="54566"/>
                  </a:cubicBezTo>
                  <a:cubicBezTo>
                    <a:pt x="1266292" y="61030"/>
                    <a:pt x="1271483" y="70138"/>
                    <a:pt x="1273833" y="81890"/>
                  </a:cubicBezTo>
                  <a:lnTo>
                    <a:pt x="1254440" y="84829"/>
                  </a:lnTo>
                  <a:cubicBezTo>
                    <a:pt x="1252613" y="76994"/>
                    <a:pt x="1249381" y="71085"/>
                    <a:pt x="1244745" y="67102"/>
                  </a:cubicBezTo>
                  <a:cubicBezTo>
                    <a:pt x="1240109" y="63119"/>
                    <a:pt x="1234460" y="61127"/>
                    <a:pt x="1227800" y="61127"/>
                  </a:cubicBezTo>
                  <a:cubicBezTo>
                    <a:pt x="1217875" y="61127"/>
                    <a:pt x="1209779" y="64719"/>
                    <a:pt x="1203511" y="71901"/>
                  </a:cubicBezTo>
                  <a:cubicBezTo>
                    <a:pt x="1197242" y="79084"/>
                    <a:pt x="1194108" y="90445"/>
                    <a:pt x="1194108" y="105985"/>
                  </a:cubicBezTo>
                  <a:cubicBezTo>
                    <a:pt x="1194108" y="121655"/>
                    <a:pt x="1197112" y="133049"/>
                    <a:pt x="1203119" y="140167"/>
                  </a:cubicBezTo>
                  <a:cubicBezTo>
                    <a:pt x="1209126" y="147283"/>
                    <a:pt x="1217027" y="150842"/>
                    <a:pt x="1226821" y="150842"/>
                  </a:cubicBezTo>
                  <a:cubicBezTo>
                    <a:pt x="1234526" y="150842"/>
                    <a:pt x="1240990" y="148458"/>
                    <a:pt x="1246214" y="143692"/>
                  </a:cubicBezTo>
                  <a:cubicBezTo>
                    <a:pt x="1251437" y="138926"/>
                    <a:pt x="1254768" y="131580"/>
                    <a:pt x="1256204" y="121655"/>
                  </a:cubicBezTo>
                  <a:close/>
                  <a:moveTo>
                    <a:pt x="1290287" y="164554"/>
                  </a:moveTo>
                  <a:lnTo>
                    <a:pt x="1290287" y="2950"/>
                  </a:lnTo>
                  <a:lnTo>
                    <a:pt x="1310071" y="2950"/>
                  </a:lnTo>
                  <a:lnTo>
                    <a:pt x="1310071" y="95212"/>
                  </a:lnTo>
                  <a:lnTo>
                    <a:pt x="1356888" y="47612"/>
                  </a:lnTo>
                  <a:lnTo>
                    <a:pt x="1382549" y="47612"/>
                  </a:lnTo>
                  <a:lnTo>
                    <a:pt x="1337888" y="90902"/>
                  </a:lnTo>
                  <a:lnTo>
                    <a:pt x="1387250" y="164554"/>
                  </a:lnTo>
                  <a:lnTo>
                    <a:pt x="1362765" y="164554"/>
                  </a:lnTo>
                  <a:lnTo>
                    <a:pt x="1323979" y="104810"/>
                  </a:lnTo>
                  <a:lnTo>
                    <a:pt x="1310071" y="118130"/>
                  </a:lnTo>
                  <a:lnTo>
                    <a:pt x="1310071" y="164554"/>
                  </a:lnTo>
                  <a:lnTo>
                    <a:pt x="1290287" y="164554"/>
                  </a:lnTo>
                  <a:close/>
                  <a:moveTo>
                    <a:pt x="1400570" y="25868"/>
                  </a:moveTo>
                  <a:lnTo>
                    <a:pt x="1400570" y="2950"/>
                  </a:lnTo>
                  <a:lnTo>
                    <a:pt x="1420354" y="2950"/>
                  </a:lnTo>
                  <a:lnTo>
                    <a:pt x="1420354" y="25868"/>
                  </a:lnTo>
                  <a:lnTo>
                    <a:pt x="1400570" y="25868"/>
                  </a:lnTo>
                  <a:close/>
                  <a:moveTo>
                    <a:pt x="1400570" y="164554"/>
                  </a:moveTo>
                  <a:lnTo>
                    <a:pt x="1400570" y="47612"/>
                  </a:lnTo>
                  <a:lnTo>
                    <a:pt x="1420354" y="47612"/>
                  </a:lnTo>
                  <a:lnTo>
                    <a:pt x="1420354" y="164554"/>
                  </a:lnTo>
                  <a:lnTo>
                    <a:pt x="1400570" y="164554"/>
                  </a:lnTo>
                  <a:close/>
                  <a:moveTo>
                    <a:pt x="1449376" y="164554"/>
                  </a:moveTo>
                  <a:lnTo>
                    <a:pt x="1449376" y="47612"/>
                  </a:lnTo>
                  <a:lnTo>
                    <a:pt x="1467202" y="47612"/>
                  </a:lnTo>
                  <a:lnTo>
                    <a:pt x="1467202" y="64262"/>
                  </a:lnTo>
                  <a:cubicBezTo>
                    <a:pt x="1475822" y="51333"/>
                    <a:pt x="1488228" y="44869"/>
                    <a:pt x="1504421" y="44869"/>
                  </a:cubicBezTo>
                  <a:cubicBezTo>
                    <a:pt x="1511472" y="44869"/>
                    <a:pt x="1517969" y="46142"/>
                    <a:pt x="1523910" y="48689"/>
                  </a:cubicBezTo>
                  <a:cubicBezTo>
                    <a:pt x="1529852" y="51235"/>
                    <a:pt x="1534292" y="54565"/>
                    <a:pt x="1537230" y="58679"/>
                  </a:cubicBezTo>
                  <a:cubicBezTo>
                    <a:pt x="1540169" y="62793"/>
                    <a:pt x="1542226" y="67657"/>
                    <a:pt x="1543401" y="73273"/>
                  </a:cubicBezTo>
                  <a:cubicBezTo>
                    <a:pt x="1544054" y="76929"/>
                    <a:pt x="1544381" y="83392"/>
                    <a:pt x="1544381" y="92664"/>
                  </a:cubicBezTo>
                  <a:lnTo>
                    <a:pt x="1544381" y="164554"/>
                  </a:lnTo>
                  <a:lnTo>
                    <a:pt x="1524596" y="164554"/>
                  </a:lnTo>
                  <a:lnTo>
                    <a:pt x="1524596" y="93448"/>
                  </a:lnTo>
                  <a:cubicBezTo>
                    <a:pt x="1524596" y="85352"/>
                    <a:pt x="1523845" y="79280"/>
                    <a:pt x="1522343" y="75231"/>
                  </a:cubicBezTo>
                  <a:cubicBezTo>
                    <a:pt x="1520842" y="71183"/>
                    <a:pt x="1518100" y="67983"/>
                    <a:pt x="1514117" y="65633"/>
                  </a:cubicBezTo>
                  <a:cubicBezTo>
                    <a:pt x="1510133" y="63282"/>
                    <a:pt x="1505530" y="62107"/>
                    <a:pt x="1500306" y="62107"/>
                  </a:cubicBezTo>
                  <a:cubicBezTo>
                    <a:pt x="1491818" y="62107"/>
                    <a:pt x="1484505" y="64784"/>
                    <a:pt x="1478367" y="70139"/>
                  </a:cubicBezTo>
                  <a:cubicBezTo>
                    <a:pt x="1472230" y="75493"/>
                    <a:pt x="1469162" y="85678"/>
                    <a:pt x="1469162" y="100695"/>
                  </a:cubicBezTo>
                  <a:lnTo>
                    <a:pt x="1469162" y="164554"/>
                  </a:lnTo>
                  <a:lnTo>
                    <a:pt x="1449376" y="164554"/>
                  </a:lnTo>
                  <a:close/>
                  <a:moveTo>
                    <a:pt x="1568323" y="174348"/>
                  </a:moveTo>
                  <a:lnTo>
                    <a:pt x="1587715" y="177091"/>
                  </a:lnTo>
                  <a:cubicBezTo>
                    <a:pt x="1588499" y="183098"/>
                    <a:pt x="1590719" y="187473"/>
                    <a:pt x="1594376" y="190215"/>
                  </a:cubicBezTo>
                  <a:cubicBezTo>
                    <a:pt x="1599338" y="193872"/>
                    <a:pt x="1606063" y="195700"/>
                    <a:pt x="1614552" y="195700"/>
                  </a:cubicBezTo>
                  <a:cubicBezTo>
                    <a:pt x="1623693" y="195700"/>
                    <a:pt x="1630777" y="193839"/>
                    <a:pt x="1635805" y="190117"/>
                  </a:cubicBezTo>
                  <a:cubicBezTo>
                    <a:pt x="1640832" y="186396"/>
                    <a:pt x="1644195" y="181270"/>
                    <a:pt x="1645893" y="174740"/>
                  </a:cubicBezTo>
                  <a:cubicBezTo>
                    <a:pt x="1646938" y="170692"/>
                    <a:pt x="1647461" y="162203"/>
                    <a:pt x="1647461" y="149275"/>
                  </a:cubicBezTo>
                  <a:cubicBezTo>
                    <a:pt x="1638711" y="159461"/>
                    <a:pt x="1627872" y="164554"/>
                    <a:pt x="1614943" y="164554"/>
                  </a:cubicBezTo>
                  <a:cubicBezTo>
                    <a:pt x="1598880" y="164554"/>
                    <a:pt x="1586442" y="158743"/>
                    <a:pt x="1577627" y="147121"/>
                  </a:cubicBezTo>
                  <a:cubicBezTo>
                    <a:pt x="1568813" y="135499"/>
                    <a:pt x="1564406" y="121590"/>
                    <a:pt x="1564406" y="105397"/>
                  </a:cubicBezTo>
                  <a:cubicBezTo>
                    <a:pt x="1564406" y="94166"/>
                    <a:pt x="1566430" y="83850"/>
                    <a:pt x="1570477" y="74448"/>
                  </a:cubicBezTo>
                  <a:cubicBezTo>
                    <a:pt x="1574526" y="65045"/>
                    <a:pt x="1580402" y="57765"/>
                    <a:pt x="1588107" y="52606"/>
                  </a:cubicBezTo>
                  <a:cubicBezTo>
                    <a:pt x="1595812" y="47448"/>
                    <a:pt x="1604823" y="44869"/>
                    <a:pt x="1615139" y="44869"/>
                  </a:cubicBezTo>
                  <a:cubicBezTo>
                    <a:pt x="1628982" y="44869"/>
                    <a:pt x="1640343" y="50484"/>
                    <a:pt x="1649223" y="61715"/>
                  </a:cubicBezTo>
                  <a:lnTo>
                    <a:pt x="1649223" y="47612"/>
                  </a:lnTo>
                  <a:lnTo>
                    <a:pt x="1667636" y="47612"/>
                  </a:lnTo>
                  <a:lnTo>
                    <a:pt x="1667636" y="148688"/>
                  </a:lnTo>
                  <a:cubicBezTo>
                    <a:pt x="1667636" y="166970"/>
                    <a:pt x="1665775" y="179898"/>
                    <a:pt x="1662053" y="187472"/>
                  </a:cubicBezTo>
                  <a:cubicBezTo>
                    <a:pt x="1658331" y="195047"/>
                    <a:pt x="1652455" y="201021"/>
                    <a:pt x="1644424" y="205396"/>
                  </a:cubicBezTo>
                  <a:cubicBezTo>
                    <a:pt x="1636392" y="209770"/>
                    <a:pt x="1626500" y="211957"/>
                    <a:pt x="1614748" y="211957"/>
                  </a:cubicBezTo>
                  <a:cubicBezTo>
                    <a:pt x="1600774" y="211957"/>
                    <a:pt x="1589478" y="208823"/>
                    <a:pt x="1580860" y="202555"/>
                  </a:cubicBezTo>
                  <a:cubicBezTo>
                    <a:pt x="1572241" y="196287"/>
                    <a:pt x="1568062" y="186884"/>
                    <a:pt x="1568323" y="174348"/>
                  </a:cubicBezTo>
                  <a:close/>
                  <a:moveTo>
                    <a:pt x="1584778" y="104026"/>
                  </a:moveTo>
                  <a:cubicBezTo>
                    <a:pt x="1584778" y="119305"/>
                    <a:pt x="1587846" y="130471"/>
                    <a:pt x="1593983" y="137523"/>
                  </a:cubicBezTo>
                  <a:cubicBezTo>
                    <a:pt x="1600121" y="144574"/>
                    <a:pt x="1607761" y="148100"/>
                    <a:pt x="1616903" y="148100"/>
                  </a:cubicBezTo>
                  <a:cubicBezTo>
                    <a:pt x="1626043" y="148100"/>
                    <a:pt x="1633683" y="144607"/>
                    <a:pt x="1639821" y="137621"/>
                  </a:cubicBezTo>
                  <a:cubicBezTo>
                    <a:pt x="1645959" y="130633"/>
                    <a:pt x="1649028" y="119631"/>
                    <a:pt x="1649028" y="104614"/>
                  </a:cubicBezTo>
                  <a:cubicBezTo>
                    <a:pt x="1649028" y="90249"/>
                    <a:pt x="1645860" y="79443"/>
                    <a:pt x="1639526" y="72195"/>
                  </a:cubicBezTo>
                  <a:cubicBezTo>
                    <a:pt x="1633193" y="64947"/>
                    <a:pt x="1625521" y="61323"/>
                    <a:pt x="1616510" y="61323"/>
                  </a:cubicBezTo>
                  <a:cubicBezTo>
                    <a:pt x="1607761" y="61323"/>
                    <a:pt x="1600284" y="64914"/>
                    <a:pt x="1594081" y="72097"/>
                  </a:cubicBezTo>
                  <a:cubicBezTo>
                    <a:pt x="1587879" y="79280"/>
                    <a:pt x="1584778" y="89923"/>
                    <a:pt x="1584778" y="104026"/>
                  </a:cubicBezTo>
                  <a:close/>
                  <a:moveTo>
                    <a:pt x="1758540" y="164554"/>
                  </a:moveTo>
                  <a:lnTo>
                    <a:pt x="1758540" y="2950"/>
                  </a:lnTo>
                  <a:lnTo>
                    <a:pt x="1814171" y="2950"/>
                  </a:lnTo>
                  <a:cubicBezTo>
                    <a:pt x="1826707" y="2950"/>
                    <a:pt x="1836305" y="3734"/>
                    <a:pt x="1842965" y="5301"/>
                  </a:cubicBezTo>
                  <a:cubicBezTo>
                    <a:pt x="1852236" y="7390"/>
                    <a:pt x="1860137" y="11243"/>
                    <a:pt x="1866667" y="16858"/>
                  </a:cubicBezTo>
                  <a:cubicBezTo>
                    <a:pt x="1875155" y="24040"/>
                    <a:pt x="1881522" y="33247"/>
                    <a:pt x="1885766" y="44478"/>
                  </a:cubicBezTo>
                  <a:cubicBezTo>
                    <a:pt x="1890010" y="55708"/>
                    <a:pt x="1892132" y="68506"/>
                    <a:pt x="1892132" y="82871"/>
                  </a:cubicBezTo>
                  <a:cubicBezTo>
                    <a:pt x="1892132" y="95146"/>
                    <a:pt x="1890695" y="106017"/>
                    <a:pt x="1887823" y="115485"/>
                  </a:cubicBezTo>
                  <a:cubicBezTo>
                    <a:pt x="1884949" y="124953"/>
                    <a:pt x="1881260" y="132789"/>
                    <a:pt x="1876756" y="138991"/>
                  </a:cubicBezTo>
                  <a:cubicBezTo>
                    <a:pt x="1872250" y="145194"/>
                    <a:pt x="1867353" y="150091"/>
                    <a:pt x="1862064" y="153682"/>
                  </a:cubicBezTo>
                  <a:cubicBezTo>
                    <a:pt x="1856775" y="157274"/>
                    <a:pt x="1850343" y="159983"/>
                    <a:pt x="1842769" y="161811"/>
                  </a:cubicBezTo>
                  <a:cubicBezTo>
                    <a:pt x="1835195" y="163640"/>
                    <a:pt x="1826511" y="164554"/>
                    <a:pt x="1816717" y="164554"/>
                  </a:cubicBezTo>
                  <a:lnTo>
                    <a:pt x="1758540" y="164554"/>
                  </a:lnTo>
                  <a:close/>
                  <a:moveTo>
                    <a:pt x="1779891" y="145554"/>
                  </a:moveTo>
                  <a:lnTo>
                    <a:pt x="1814366" y="145554"/>
                  </a:lnTo>
                  <a:cubicBezTo>
                    <a:pt x="1825074" y="145554"/>
                    <a:pt x="1833432" y="144542"/>
                    <a:pt x="1839439" y="142517"/>
                  </a:cubicBezTo>
                  <a:cubicBezTo>
                    <a:pt x="1845446" y="140493"/>
                    <a:pt x="1850277" y="137718"/>
                    <a:pt x="1853934" y="134192"/>
                  </a:cubicBezTo>
                  <a:cubicBezTo>
                    <a:pt x="1859027" y="129099"/>
                    <a:pt x="1862978" y="122276"/>
                    <a:pt x="1865786" y="113722"/>
                  </a:cubicBezTo>
                  <a:cubicBezTo>
                    <a:pt x="1868593" y="105169"/>
                    <a:pt x="1869997" y="94754"/>
                    <a:pt x="1869997" y="82478"/>
                  </a:cubicBezTo>
                  <a:cubicBezTo>
                    <a:pt x="1869997" y="65633"/>
                    <a:pt x="1867222" y="52672"/>
                    <a:pt x="1861672" y="43596"/>
                  </a:cubicBezTo>
                  <a:cubicBezTo>
                    <a:pt x="1856122" y="34520"/>
                    <a:pt x="1849364" y="28480"/>
                    <a:pt x="1841397" y="25476"/>
                  </a:cubicBezTo>
                  <a:cubicBezTo>
                    <a:pt x="1835783" y="23256"/>
                    <a:pt x="1826576" y="22146"/>
                    <a:pt x="1813778" y="22146"/>
                  </a:cubicBezTo>
                  <a:lnTo>
                    <a:pt x="1779891" y="22146"/>
                  </a:lnTo>
                  <a:lnTo>
                    <a:pt x="1779891" y="145554"/>
                  </a:lnTo>
                  <a:close/>
                  <a:moveTo>
                    <a:pt x="1995394" y="126944"/>
                  </a:moveTo>
                  <a:lnTo>
                    <a:pt x="2015962" y="129491"/>
                  </a:lnTo>
                  <a:cubicBezTo>
                    <a:pt x="2012697" y="141374"/>
                    <a:pt x="2006690" y="150646"/>
                    <a:pt x="1997940" y="157307"/>
                  </a:cubicBezTo>
                  <a:cubicBezTo>
                    <a:pt x="1989191" y="163967"/>
                    <a:pt x="1978026" y="167297"/>
                    <a:pt x="1964445" y="167297"/>
                  </a:cubicBezTo>
                  <a:cubicBezTo>
                    <a:pt x="1947338" y="167297"/>
                    <a:pt x="1933757" y="162008"/>
                    <a:pt x="1923701" y="151430"/>
                  </a:cubicBezTo>
                  <a:cubicBezTo>
                    <a:pt x="1913645" y="140852"/>
                    <a:pt x="1908617" y="126030"/>
                    <a:pt x="1908617" y="106964"/>
                  </a:cubicBezTo>
                  <a:cubicBezTo>
                    <a:pt x="1908617" y="87376"/>
                    <a:pt x="1913678" y="72130"/>
                    <a:pt x="1923799" y="61225"/>
                  </a:cubicBezTo>
                  <a:cubicBezTo>
                    <a:pt x="1933919" y="50321"/>
                    <a:pt x="1947076" y="44869"/>
                    <a:pt x="1963269" y="44869"/>
                  </a:cubicBezTo>
                  <a:cubicBezTo>
                    <a:pt x="1978940" y="44869"/>
                    <a:pt x="1991738" y="50191"/>
                    <a:pt x="2001662" y="60834"/>
                  </a:cubicBezTo>
                  <a:cubicBezTo>
                    <a:pt x="2011587" y="71477"/>
                    <a:pt x="2016550" y="86462"/>
                    <a:pt x="2016550" y="105789"/>
                  </a:cubicBezTo>
                  <a:cubicBezTo>
                    <a:pt x="2016550" y="106964"/>
                    <a:pt x="2016484" y="108727"/>
                    <a:pt x="2016354" y="111078"/>
                  </a:cubicBezTo>
                  <a:lnTo>
                    <a:pt x="1929186" y="111078"/>
                  </a:lnTo>
                  <a:cubicBezTo>
                    <a:pt x="1929839" y="124006"/>
                    <a:pt x="1933463" y="133865"/>
                    <a:pt x="1940058" y="140657"/>
                  </a:cubicBezTo>
                  <a:cubicBezTo>
                    <a:pt x="1946652" y="147447"/>
                    <a:pt x="1954781" y="150842"/>
                    <a:pt x="1964445" y="150842"/>
                  </a:cubicBezTo>
                  <a:cubicBezTo>
                    <a:pt x="1971758" y="150842"/>
                    <a:pt x="1977994" y="148948"/>
                    <a:pt x="1983152" y="145161"/>
                  </a:cubicBezTo>
                  <a:cubicBezTo>
                    <a:pt x="1988310" y="141374"/>
                    <a:pt x="1992390" y="135302"/>
                    <a:pt x="1995394" y="126944"/>
                  </a:cubicBezTo>
                  <a:close/>
                  <a:moveTo>
                    <a:pt x="1930165" y="94819"/>
                  </a:moveTo>
                  <a:lnTo>
                    <a:pt x="1995590" y="94819"/>
                  </a:lnTo>
                  <a:cubicBezTo>
                    <a:pt x="1994676" y="85025"/>
                    <a:pt x="1992195" y="77647"/>
                    <a:pt x="1988147" y="72685"/>
                  </a:cubicBezTo>
                  <a:cubicBezTo>
                    <a:pt x="1981748" y="64980"/>
                    <a:pt x="1973521" y="61127"/>
                    <a:pt x="1963465" y="61127"/>
                  </a:cubicBezTo>
                  <a:cubicBezTo>
                    <a:pt x="1954454" y="61127"/>
                    <a:pt x="1946847" y="64196"/>
                    <a:pt x="1940644" y="70334"/>
                  </a:cubicBezTo>
                  <a:cubicBezTo>
                    <a:pt x="1934441" y="76472"/>
                    <a:pt x="1930948" y="84634"/>
                    <a:pt x="1930165" y="94819"/>
                  </a:cubicBezTo>
                  <a:close/>
                  <a:moveTo>
                    <a:pt x="2037946" y="164554"/>
                  </a:moveTo>
                  <a:lnTo>
                    <a:pt x="2037946" y="47612"/>
                  </a:lnTo>
                  <a:lnTo>
                    <a:pt x="2055772" y="47612"/>
                  </a:lnTo>
                  <a:lnTo>
                    <a:pt x="2055772" y="64262"/>
                  </a:lnTo>
                  <a:cubicBezTo>
                    <a:pt x="2064390" y="51333"/>
                    <a:pt x="2076796" y="44869"/>
                    <a:pt x="2092989" y="44869"/>
                  </a:cubicBezTo>
                  <a:cubicBezTo>
                    <a:pt x="2100041" y="44869"/>
                    <a:pt x="2106538" y="46142"/>
                    <a:pt x="2112480" y="48689"/>
                  </a:cubicBezTo>
                  <a:cubicBezTo>
                    <a:pt x="2118421" y="51235"/>
                    <a:pt x="2122861" y="54565"/>
                    <a:pt x="2125800" y="58679"/>
                  </a:cubicBezTo>
                  <a:cubicBezTo>
                    <a:pt x="2128738" y="62793"/>
                    <a:pt x="2130795" y="67657"/>
                    <a:pt x="2131970" y="73273"/>
                  </a:cubicBezTo>
                  <a:cubicBezTo>
                    <a:pt x="2132623" y="76929"/>
                    <a:pt x="2132949" y="83392"/>
                    <a:pt x="2132949" y="92664"/>
                  </a:cubicBezTo>
                  <a:lnTo>
                    <a:pt x="2132949" y="164554"/>
                  </a:lnTo>
                  <a:lnTo>
                    <a:pt x="2113165" y="164554"/>
                  </a:lnTo>
                  <a:lnTo>
                    <a:pt x="2113165" y="93448"/>
                  </a:lnTo>
                  <a:cubicBezTo>
                    <a:pt x="2113165" y="85352"/>
                    <a:pt x="2112414" y="79280"/>
                    <a:pt x="2110913" y="75231"/>
                  </a:cubicBezTo>
                  <a:cubicBezTo>
                    <a:pt x="2109410" y="71183"/>
                    <a:pt x="2106668" y="67983"/>
                    <a:pt x="2102686" y="65633"/>
                  </a:cubicBezTo>
                  <a:cubicBezTo>
                    <a:pt x="2098703" y="63282"/>
                    <a:pt x="2094099" y="62107"/>
                    <a:pt x="2088876" y="62107"/>
                  </a:cubicBezTo>
                  <a:cubicBezTo>
                    <a:pt x="2080387" y="62107"/>
                    <a:pt x="2073075" y="64784"/>
                    <a:pt x="2066937" y="70139"/>
                  </a:cubicBezTo>
                  <a:cubicBezTo>
                    <a:pt x="2060799" y="75493"/>
                    <a:pt x="2057730" y="85678"/>
                    <a:pt x="2057730" y="100695"/>
                  </a:cubicBezTo>
                  <a:lnTo>
                    <a:pt x="2057730" y="164554"/>
                  </a:lnTo>
                  <a:lnTo>
                    <a:pt x="2037946" y="164554"/>
                  </a:lnTo>
                  <a:close/>
                  <a:moveTo>
                    <a:pt x="2152583" y="129687"/>
                  </a:moveTo>
                  <a:lnTo>
                    <a:pt x="2172367" y="126553"/>
                  </a:lnTo>
                  <a:cubicBezTo>
                    <a:pt x="2173411" y="134388"/>
                    <a:pt x="2176448" y="140394"/>
                    <a:pt x="2181476" y="144573"/>
                  </a:cubicBezTo>
                  <a:cubicBezTo>
                    <a:pt x="2186503" y="148752"/>
                    <a:pt x="2193522" y="150842"/>
                    <a:pt x="2202532" y="150842"/>
                  </a:cubicBezTo>
                  <a:cubicBezTo>
                    <a:pt x="2211674" y="150842"/>
                    <a:pt x="2218464" y="148981"/>
                    <a:pt x="2222904" y="145259"/>
                  </a:cubicBezTo>
                  <a:cubicBezTo>
                    <a:pt x="2227345" y="141537"/>
                    <a:pt x="2229565" y="137196"/>
                    <a:pt x="2229565" y="132234"/>
                  </a:cubicBezTo>
                  <a:cubicBezTo>
                    <a:pt x="2229565" y="127793"/>
                    <a:pt x="2227606" y="124267"/>
                    <a:pt x="2223688" y="121655"/>
                  </a:cubicBezTo>
                  <a:cubicBezTo>
                    <a:pt x="2220945" y="119958"/>
                    <a:pt x="2214155" y="117738"/>
                    <a:pt x="2203316" y="114996"/>
                  </a:cubicBezTo>
                  <a:cubicBezTo>
                    <a:pt x="2188821" y="111339"/>
                    <a:pt x="2178766" y="108173"/>
                    <a:pt x="2173150" y="105496"/>
                  </a:cubicBezTo>
                  <a:cubicBezTo>
                    <a:pt x="2167535" y="102819"/>
                    <a:pt x="2163258" y="99096"/>
                    <a:pt x="2160320" y="94329"/>
                  </a:cubicBezTo>
                  <a:cubicBezTo>
                    <a:pt x="2157382" y="89563"/>
                    <a:pt x="2155912" y="84307"/>
                    <a:pt x="2155912" y="78561"/>
                  </a:cubicBezTo>
                  <a:cubicBezTo>
                    <a:pt x="2155912" y="73337"/>
                    <a:pt x="2157121" y="68506"/>
                    <a:pt x="2159537" y="64066"/>
                  </a:cubicBezTo>
                  <a:cubicBezTo>
                    <a:pt x="2161952" y="59626"/>
                    <a:pt x="2165184" y="55969"/>
                    <a:pt x="2169233" y="53096"/>
                  </a:cubicBezTo>
                  <a:cubicBezTo>
                    <a:pt x="2172367" y="50745"/>
                    <a:pt x="2176611" y="48786"/>
                    <a:pt x="2181965" y="47219"/>
                  </a:cubicBezTo>
                  <a:cubicBezTo>
                    <a:pt x="2187318" y="45652"/>
                    <a:pt x="2192999" y="44869"/>
                    <a:pt x="2199007" y="44869"/>
                  </a:cubicBezTo>
                  <a:cubicBezTo>
                    <a:pt x="2208279" y="44869"/>
                    <a:pt x="2216375" y="46207"/>
                    <a:pt x="2223296" y="48884"/>
                  </a:cubicBezTo>
                  <a:cubicBezTo>
                    <a:pt x="2230217" y="51562"/>
                    <a:pt x="2235343" y="55153"/>
                    <a:pt x="2238674" y="59658"/>
                  </a:cubicBezTo>
                  <a:cubicBezTo>
                    <a:pt x="2242004" y="64164"/>
                    <a:pt x="2244256" y="70203"/>
                    <a:pt x="2245431" y="77777"/>
                  </a:cubicBezTo>
                  <a:lnTo>
                    <a:pt x="2226038" y="80323"/>
                  </a:lnTo>
                  <a:cubicBezTo>
                    <a:pt x="2225125" y="74317"/>
                    <a:pt x="2222579" y="69616"/>
                    <a:pt x="2218400" y="66220"/>
                  </a:cubicBezTo>
                  <a:cubicBezTo>
                    <a:pt x="2214221" y="62825"/>
                    <a:pt x="2208279" y="61127"/>
                    <a:pt x="2200574" y="61127"/>
                  </a:cubicBezTo>
                  <a:cubicBezTo>
                    <a:pt x="2191432" y="61127"/>
                    <a:pt x="2184903" y="62629"/>
                    <a:pt x="2180986" y="65633"/>
                  </a:cubicBezTo>
                  <a:cubicBezTo>
                    <a:pt x="2177067" y="68637"/>
                    <a:pt x="2175108" y="72163"/>
                    <a:pt x="2175108" y="76210"/>
                  </a:cubicBezTo>
                  <a:cubicBezTo>
                    <a:pt x="2175108" y="78822"/>
                    <a:pt x="2175958" y="81173"/>
                    <a:pt x="2177656" y="83262"/>
                  </a:cubicBezTo>
                  <a:cubicBezTo>
                    <a:pt x="2179223" y="85351"/>
                    <a:pt x="2181704" y="87114"/>
                    <a:pt x="2185099" y="88551"/>
                  </a:cubicBezTo>
                  <a:cubicBezTo>
                    <a:pt x="2187188" y="89204"/>
                    <a:pt x="2193065" y="90902"/>
                    <a:pt x="2202729" y="93645"/>
                  </a:cubicBezTo>
                  <a:cubicBezTo>
                    <a:pt x="2216701" y="97300"/>
                    <a:pt x="2226463" y="100336"/>
                    <a:pt x="2232013" y="102753"/>
                  </a:cubicBezTo>
                  <a:cubicBezTo>
                    <a:pt x="2237563" y="105169"/>
                    <a:pt x="2241938" y="108662"/>
                    <a:pt x="2245138" y="113232"/>
                  </a:cubicBezTo>
                  <a:cubicBezTo>
                    <a:pt x="2248337" y="117803"/>
                    <a:pt x="2249937" y="123418"/>
                    <a:pt x="2249937" y="130079"/>
                  </a:cubicBezTo>
                  <a:cubicBezTo>
                    <a:pt x="2249937" y="136739"/>
                    <a:pt x="2248011" y="143007"/>
                    <a:pt x="2244158" y="148883"/>
                  </a:cubicBezTo>
                  <a:cubicBezTo>
                    <a:pt x="2240306" y="154760"/>
                    <a:pt x="2234723" y="159298"/>
                    <a:pt x="2227410" y="162497"/>
                  </a:cubicBezTo>
                  <a:cubicBezTo>
                    <a:pt x="2220097" y="165697"/>
                    <a:pt x="2211870" y="167297"/>
                    <a:pt x="2202729" y="167297"/>
                  </a:cubicBezTo>
                  <a:cubicBezTo>
                    <a:pt x="2187449" y="167297"/>
                    <a:pt x="2175827" y="164130"/>
                    <a:pt x="2167861" y="157796"/>
                  </a:cubicBezTo>
                  <a:cubicBezTo>
                    <a:pt x="2159895" y="151462"/>
                    <a:pt x="2154803" y="142093"/>
                    <a:pt x="2152583" y="129687"/>
                  </a:cubicBezTo>
                  <a:close/>
                  <a:moveTo>
                    <a:pt x="2271092" y="25868"/>
                  </a:moveTo>
                  <a:lnTo>
                    <a:pt x="2271092" y="2950"/>
                  </a:lnTo>
                  <a:lnTo>
                    <a:pt x="2290876" y="2950"/>
                  </a:lnTo>
                  <a:lnTo>
                    <a:pt x="2290876" y="25868"/>
                  </a:lnTo>
                  <a:lnTo>
                    <a:pt x="2271092" y="25868"/>
                  </a:lnTo>
                  <a:close/>
                  <a:moveTo>
                    <a:pt x="2271092" y="164554"/>
                  </a:moveTo>
                  <a:lnTo>
                    <a:pt x="2271092" y="47612"/>
                  </a:lnTo>
                  <a:lnTo>
                    <a:pt x="2290876" y="47612"/>
                  </a:lnTo>
                  <a:lnTo>
                    <a:pt x="2290876" y="164554"/>
                  </a:lnTo>
                  <a:lnTo>
                    <a:pt x="2271092" y="164554"/>
                  </a:lnTo>
                  <a:close/>
                  <a:moveTo>
                    <a:pt x="2363190" y="146728"/>
                  </a:moveTo>
                  <a:lnTo>
                    <a:pt x="2366127" y="164359"/>
                  </a:lnTo>
                  <a:cubicBezTo>
                    <a:pt x="2360512" y="165534"/>
                    <a:pt x="2355485" y="166121"/>
                    <a:pt x="2351044" y="166121"/>
                  </a:cubicBezTo>
                  <a:cubicBezTo>
                    <a:pt x="2343861" y="166121"/>
                    <a:pt x="2338279" y="164979"/>
                    <a:pt x="2334296" y="162694"/>
                  </a:cubicBezTo>
                  <a:cubicBezTo>
                    <a:pt x="2330313" y="160408"/>
                    <a:pt x="2327538" y="157404"/>
                    <a:pt x="2325971" y="153682"/>
                  </a:cubicBezTo>
                  <a:cubicBezTo>
                    <a:pt x="2324404" y="149961"/>
                    <a:pt x="2323620" y="142158"/>
                    <a:pt x="2323620" y="130274"/>
                  </a:cubicBezTo>
                  <a:lnTo>
                    <a:pt x="2323620" y="62890"/>
                  </a:lnTo>
                  <a:lnTo>
                    <a:pt x="2308929" y="62890"/>
                  </a:lnTo>
                  <a:lnTo>
                    <a:pt x="2308929" y="47612"/>
                  </a:lnTo>
                  <a:lnTo>
                    <a:pt x="2323620" y="47612"/>
                  </a:lnTo>
                  <a:lnTo>
                    <a:pt x="2323620" y="18621"/>
                  </a:lnTo>
                  <a:lnTo>
                    <a:pt x="2343209" y="6671"/>
                  </a:lnTo>
                  <a:lnTo>
                    <a:pt x="2343209" y="47612"/>
                  </a:lnTo>
                  <a:lnTo>
                    <a:pt x="2363190" y="47612"/>
                  </a:lnTo>
                  <a:lnTo>
                    <a:pt x="2363190" y="62890"/>
                  </a:lnTo>
                  <a:lnTo>
                    <a:pt x="2343209" y="62890"/>
                  </a:lnTo>
                  <a:lnTo>
                    <a:pt x="2343209" y="131450"/>
                  </a:lnTo>
                  <a:cubicBezTo>
                    <a:pt x="2343209" y="137065"/>
                    <a:pt x="2343568" y="140689"/>
                    <a:pt x="2344287" y="142322"/>
                  </a:cubicBezTo>
                  <a:cubicBezTo>
                    <a:pt x="2345005" y="143954"/>
                    <a:pt x="2346147" y="145227"/>
                    <a:pt x="2347714" y="146140"/>
                  </a:cubicBezTo>
                  <a:cubicBezTo>
                    <a:pt x="2349281" y="147055"/>
                    <a:pt x="2351567" y="147512"/>
                    <a:pt x="2354571" y="147512"/>
                  </a:cubicBezTo>
                  <a:cubicBezTo>
                    <a:pt x="2356660" y="147512"/>
                    <a:pt x="2359533" y="147251"/>
                    <a:pt x="2363190" y="146728"/>
                  </a:cubicBezTo>
                  <a:close/>
                  <a:moveTo>
                    <a:pt x="2380199" y="209608"/>
                  </a:moveTo>
                  <a:lnTo>
                    <a:pt x="2378044" y="190999"/>
                  </a:lnTo>
                  <a:cubicBezTo>
                    <a:pt x="2382354" y="192174"/>
                    <a:pt x="2386141" y="192761"/>
                    <a:pt x="2389406" y="192761"/>
                  </a:cubicBezTo>
                  <a:cubicBezTo>
                    <a:pt x="2393846" y="192761"/>
                    <a:pt x="2397371" y="192043"/>
                    <a:pt x="2399983" y="190606"/>
                  </a:cubicBezTo>
                  <a:cubicBezTo>
                    <a:pt x="2402595" y="189170"/>
                    <a:pt x="2404750" y="187080"/>
                    <a:pt x="2406448" y="184338"/>
                  </a:cubicBezTo>
                  <a:cubicBezTo>
                    <a:pt x="2407754" y="182380"/>
                    <a:pt x="2409778" y="177483"/>
                    <a:pt x="2412520" y="169646"/>
                  </a:cubicBezTo>
                  <a:cubicBezTo>
                    <a:pt x="2412912" y="168471"/>
                    <a:pt x="2413500" y="166839"/>
                    <a:pt x="2414284" y="164750"/>
                  </a:cubicBezTo>
                  <a:lnTo>
                    <a:pt x="2370013" y="47612"/>
                  </a:lnTo>
                  <a:lnTo>
                    <a:pt x="2391364" y="47612"/>
                  </a:lnTo>
                  <a:lnTo>
                    <a:pt x="2415654" y="115387"/>
                  </a:lnTo>
                  <a:cubicBezTo>
                    <a:pt x="2418788" y="123876"/>
                    <a:pt x="2421596" y="132887"/>
                    <a:pt x="2424077" y="142420"/>
                  </a:cubicBezTo>
                  <a:cubicBezTo>
                    <a:pt x="2426428" y="133278"/>
                    <a:pt x="2429171" y="124398"/>
                    <a:pt x="2432305" y="115779"/>
                  </a:cubicBezTo>
                  <a:lnTo>
                    <a:pt x="2457378" y="47612"/>
                  </a:lnTo>
                  <a:lnTo>
                    <a:pt x="2477162" y="47612"/>
                  </a:lnTo>
                  <a:lnTo>
                    <a:pt x="2432696" y="166512"/>
                  </a:lnTo>
                  <a:cubicBezTo>
                    <a:pt x="2427864" y="179441"/>
                    <a:pt x="2424143" y="188321"/>
                    <a:pt x="2421531" y="193153"/>
                  </a:cubicBezTo>
                  <a:cubicBezTo>
                    <a:pt x="2418005" y="199682"/>
                    <a:pt x="2413956" y="204449"/>
                    <a:pt x="2409386" y="207453"/>
                  </a:cubicBezTo>
                  <a:cubicBezTo>
                    <a:pt x="2404816" y="210456"/>
                    <a:pt x="2399396" y="211957"/>
                    <a:pt x="2393128" y="211957"/>
                  </a:cubicBezTo>
                  <a:cubicBezTo>
                    <a:pt x="2389210" y="211957"/>
                    <a:pt x="2384900" y="211174"/>
                    <a:pt x="2380199" y="209608"/>
                  </a:cubicBezTo>
                  <a:close/>
                  <a:moveTo>
                    <a:pt x="2537854" y="167297"/>
                  </a:moveTo>
                  <a:lnTo>
                    <a:pt x="2584671" y="207"/>
                  </a:lnTo>
                  <a:lnTo>
                    <a:pt x="2600537" y="207"/>
                  </a:lnTo>
                  <a:lnTo>
                    <a:pt x="2553917" y="167297"/>
                  </a:lnTo>
                  <a:lnTo>
                    <a:pt x="2537854" y="167297"/>
                  </a:lnTo>
                  <a:close/>
                  <a:moveTo>
                    <a:pt x="2675301" y="164554"/>
                  </a:moveTo>
                  <a:lnTo>
                    <a:pt x="2675301" y="47612"/>
                  </a:lnTo>
                  <a:lnTo>
                    <a:pt x="2693127" y="47612"/>
                  </a:lnTo>
                  <a:lnTo>
                    <a:pt x="2693127" y="63870"/>
                  </a:lnTo>
                  <a:cubicBezTo>
                    <a:pt x="2696783" y="58255"/>
                    <a:pt x="2701648" y="53684"/>
                    <a:pt x="2707721" y="50158"/>
                  </a:cubicBezTo>
                  <a:cubicBezTo>
                    <a:pt x="2713793" y="46632"/>
                    <a:pt x="2720746" y="44869"/>
                    <a:pt x="2728582" y="44869"/>
                  </a:cubicBezTo>
                  <a:cubicBezTo>
                    <a:pt x="2737201" y="44869"/>
                    <a:pt x="2744286" y="46664"/>
                    <a:pt x="2749836" y="50256"/>
                  </a:cubicBezTo>
                  <a:cubicBezTo>
                    <a:pt x="2755386" y="53847"/>
                    <a:pt x="2759270" y="58908"/>
                    <a:pt x="2761490" y="65437"/>
                  </a:cubicBezTo>
                  <a:cubicBezTo>
                    <a:pt x="2770762" y="51725"/>
                    <a:pt x="2782842" y="44869"/>
                    <a:pt x="2797730" y="44869"/>
                  </a:cubicBezTo>
                  <a:cubicBezTo>
                    <a:pt x="2809352" y="44869"/>
                    <a:pt x="2818264" y="48101"/>
                    <a:pt x="2824468" y="54566"/>
                  </a:cubicBezTo>
                  <a:cubicBezTo>
                    <a:pt x="2830671" y="61030"/>
                    <a:pt x="2833772" y="70922"/>
                    <a:pt x="2833772" y="84242"/>
                  </a:cubicBezTo>
                  <a:lnTo>
                    <a:pt x="2833772" y="164554"/>
                  </a:lnTo>
                  <a:lnTo>
                    <a:pt x="2814184" y="164554"/>
                  </a:lnTo>
                  <a:lnTo>
                    <a:pt x="2814184" y="90902"/>
                  </a:lnTo>
                  <a:cubicBezTo>
                    <a:pt x="2814184" y="82936"/>
                    <a:pt x="2813531" y="77190"/>
                    <a:pt x="2812224" y="73664"/>
                  </a:cubicBezTo>
                  <a:cubicBezTo>
                    <a:pt x="2810919" y="70138"/>
                    <a:pt x="2808568" y="67330"/>
                    <a:pt x="2805173" y="65241"/>
                  </a:cubicBezTo>
                  <a:cubicBezTo>
                    <a:pt x="2801778" y="63151"/>
                    <a:pt x="2797795" y="62107"/>
                    <a:pt x="2793224" y="62107"/>
                  </a:cubicBezTo>
                  <a:cubicBezTo>
                    <a:pt x="2784997" y="62107"/>
                    <a:pt x="2778173" y="64849"/>
                    <a:pt x="2772754" y="70334"/>
                  </a:cubicBezTo>
                  <a:cubicBezTo>
                    <a:pt x="2767334" y="75819"/>
                    <a:pt x="2764624" y="84568"/>
                    <a:pt x="2764624" y="96582"/>
                  </a:cubicBezTo>
                  <a:lnTo>
                    <a:pt x="2764624" y="164554"/>
                  </a:lnTo>
                  <a:lnTo>
                    <a:pt x="2744840" y="164554"/>
                  </a:lnTo>
                  <a:lnTo>
                    <a:pt x="2744840" y="88551"/>
                  </a:lnTo>
                  <a:cubicBezTo>
                    <a:pt x="2744840" y="79671"/>
                    <a:pt x="2743208" y="73044"/>
                    <a:pt x="2739943" y="68669"/>
                  </a:cubicBezTo>
                  <a:cubicBezTo>
                    <a:pt x="2736679" y="64294"/>
                    <a:pt x="2731390" y="62107"/>
                    <a:pt x="2724077" y="62107"/>
                  </a:cubicBezTo>
                  <a:cubicBezTo>
                    <a:pt x="2718462" y="62107"/>
                    <a:pt x="2713303" y="63576"/>
                    <a:pt x="2708602" y="66514"/>
                  </a:cubicBezTo>
                  <a:cubicBezTo>
                    <a:pt x="2703901" y="69452"/>
                    <a:pt x="2700473" y="73729"/>
                    <a:pt x="2698318" y="79344"/>
                  </a:cubicBezTo>
                  <a:cubicBezTo>
                    <a:pt x="2696164" y="84960"/>
                    <a:pt x="2695086" y="93122"/>
                    <a:pt x="2695086" y="103829"/>
                  </a:cubicBezTo>
                  <a:lnTo>
                    <a:pt x="2695086" y="164554"/>
                  </a:lnTo>
                  <a:lnTo>
                    <a:pt x="2675301" y="164554"/>
                  </a:lnTo>
                  <a:close/>
                  <a:moveTo>
                    <a:pt x="2851590" y="105985"/>
                  </a:moveTo>
                  <a:cubicBezTo>
                    <a:pt x="2851590" y="84307"/>
                    <a:pt x="2857663" y="68245"/>
                    <a:pt x="2869809" y="57798"/>
                  </a:cubicBezTo>
                  <a:cubicBezTo>
                    <a:pt x="2879864" y="49178"/>
                    <a:pt x="2892073" y="44869"/>
                    <a:pt x="2906438" y="44869"/>
                  </a:cubicBezTo>
                  <a:cubicBezTo>
                    <a:pt x="2922631" y="44869"/>
                    <a:pt x="2935821" y="50158"/>
                    <a:pt x="2946007" y="60736"/>
                  </a:cubicBezTo>
                  <a:cubicBezTo>
                    <a:pt x="2956193" y="71314"/>
                    <a:pt x="2961285" y="85874"/>
                    <a:pt x="2961285" y="104417"/>
                  </a:cubicBezTo>
                  <a:cubicBezTo>
                    <a:pt x="2961285" y="119435"/>
                    <a:pt x="2959033" y="131254"/>
                    <a:pt x="2954528" y="139872"/>
                  </a:cubicBezTo>
                  <a:cubicBezTo>
                    <a:pt x="2950023" y="148491"/>
                    <a:pt x="2943460" y="155217"/>
                    <a:pt x="2934842" y="160048"/>
                  </a:cubicBezTo>
                  <a:cubicBezTo>
                    <a:pt x="2926223" y="164881"/>
                    <a:pt x="2916755" y="167297"/>
                    <a:pt x="2906438" y="167297"/>
                  </a:cubicBezTo>
                  <a:cubicBezTo>
                    <a:pt x="2890114" y="167297"/>
                    <a:pt x="2876892" y="162041"/>
                    <a:pt x="2866772" y="151527"/>
                  </a:cubicBezTo>
                  <a:cubicBezTo>
                    <a:pt x="2856651" y="141015"/>
                    <a:pt x="2851590" y="125834"/>
                    <a:pt x="2851590" y="105985"/>
                  </a:cubicBezTo>
                  <a:close/>
                  <a:moveTo>
                    <a:pt x="2871962" y="105985"/>
                  </a:moveTo>
                  <a:cubicBezTo>
                    <a:pt x="2871962" y="121002"/>
                    <a:pt x="2875227" y="132233"/>
                    <a:pt x="2881757" y="139677"/>
                  </a:cubicBezTo>
                  <a:cubicBezTo>
                    <a:pt x="2888286" y="147120"/>
                    <a:pt x="2896513" y="150842"/>
                    <a:pt x="2906438" y="150842"/>
                  </a:cubicBezTo>
                  <a:cubicBezTo>
                    <a:pt x="2916363" y="150842"/>
                    <a:pt x="2924590" y="147087"/>
                    <a:pt x="2931120" y="139579"/>
                  </a:cubicBezTo>
                  <a:cubicBezTo>
                    <a:pt x="2937649" y="132070"/>
                    <a:pt x="2940913" y="120676"/>
                    <a:pt x="2940913" y="105397"/>
                  </a:cubicBezTo>
                  <a:cubicBezTo>
                    <a:pt x="2940913" y="90902"/>
                    <a:pt x="2937616" y="79932"/>
                    <a:pt x="2931022" y="72488"/>
                  </a:cubicBezTo>
                  <a:cubicBezTo>
                    <a:pt x="2924427" y="65045"/>
                    <a:pt x="2916232" y="61323"/>
                    <a:pt x="2906438" y="61323"/>
                  </a:cubicBezTo>
                  <a:cubicBezTo>
                    <a:pt x="2896513" y="61323"/>
                    <a:pt x="2888286" y="65045"/>
                    <a:pt x="2881757" y="72488"/>
                  </a:cubicBezTo>
                  <a:cubicBezTo>
                    <a:pt x="2875227" y="79932"/>
                    <a:pt x="2871962" y="91098"/>
                    <a:pt x="2871962" y="105985"/>
                  </a:cubicBezTo>
                  <a:close/>
                  <a:moveTo>
                    <a:pt x="2981310" y="164554"/>
                  </a:moveTo>
                  <a:lnTo>
                    <a:pt x="2981310" y="2950"/>
                  </a:lnTo>
                  <a:lnTo>
                    <a:pt x="3001095" y="2950"/>
                  </a:lnTo>
                  <a:lnTo>
                    <a:pt x="3001095" y="164554"/>
                  </a:lnTo>
                  <a:lnTo>
                    <a:pt x="2981310" y="164554"/>
                  </a:lnTo>
                  <a:close/>
                  <a:moveTo>
                    <a:pt x="3110822" y="126944"/>
                  </a:moveTo>
                  <a:lnTo>
                    <a:pt x="3131389" y="129491"/>
                  </a:lnTo>
                  <a:cubicBezTo>
                    <a:pt x="3128124" y="141374"/>
                    <a:pt x="3122117" y="150646"/>
                    <a:pt x="3113368" y="157307"/>
                  </a:cubicBezTo>
                  <a:cubicBezTo>
                    <a:pt x="3104618" y="163967"/>
                    <a:pt x="3093453" y="167297"/>
                    <a:pt x="3079871" y="167297"/>
                  </a:cubicBezTo>
                  <a:cubicBezTo>
                    <a:pt x="3062765" y="167297"/>
                    <a:pt x="3049183" y="162008"/>
                    <a:pt x="3039127" y="151430"/>
                  </a:cubicBezTo>
                  <a:cubicBezTo>
                    <a:pt x="3029072" y="140852"/>
                    <a:pt x="3024045" y="126030"/>
                    <a:pt x="3024045" y="106964"/>
                  </a:cubicBezTo>
                  <a:cubicBezTo>
                    <a:pt x="3024045" y="87376"/>
                    <a:pt x="3029105" y="72130"/>
                    <a:pt x="3039225" y="61225"/>
                  </a:cubicBezTo>
                  <a:cubicBezTo>
                    <a:pt x="3049346" y="50321"/>
                    <a:pt x="3062504" y="44869"/>
                    <a:pt x="3078697" y="44869"/>
                  </a:cubicBezTo>
                  <a:cubicBezTo>
                    <a:pt x="3094367" y="44869"/>
                    <a:pt x="3107165" y="50191"/>
                    <a:pt x="3117090" y="60834"/>
                  </a:cubicBezTo>
                  <a:cubicBezTo>
                    <a:pt x="3127015" y="71477"/>
                    <a:pt x="3131977" y="86462"/>
                    <a:pt x="3131977" y="105789"/>
                  </a:cubicBezTo>
                  <a:cubicBezTo>
                    <a:pt x="3131977" y="106964"/>
                    <a:pt x="3131912" y="108727"/>
                    <a:pt x="3131781" y="111078"/>
                  </a:cubicBezTo>
                  <a:lnTo>
                    <a:pt x="3044612" y="111078"/>
                  </a:lnTo>
                  <a:cubicBezTo>
                    <a:pt x="3045266" y="124006"/>
                    <a:pt x="3048890" y="133865"/>
                    <a:pt x="3055484" y="140657"/>
                  </a:cubicBezTo>
                  <a:cubicBezTo>
                    <a:pt x="3062079" y="147447"/>
                    <a:pt x="3070208" y="150842"/>
                    <a:pt x="3079871" y="150842"/>
                  </a:cubicBezTo>
                  <a:cubicBezTo>
                    <a:pt x="3087184" y="150842"/>
                    <a:pt x="3093420" y="148948"/>
                    <a:pt x="3098578" y="145161"/>
                  </a:cubicBezTo>
                  <a:cubicBezTo>
                    <a:pt x="3103737" y="141374"/>
                    <a:pt x="3107818" y="135302"/>
                    <a:pt x="3110822" y="126944"/>
                  </a:cubicBezTo>
                  <a:close/>
                  <a:moveTo>
                    <a:pt x="3045592" y="94819"/>
                  </a:moveTo>
                  <a:lnTo>
                    <a:pt x="3111017" y="94819"/>
                  </a:lnTo>
                  <a:cubicBezTo>
                    <a:pt x="3110103" y="85025"/>
                    <a:pt x="3107622" y="77647"/>
                    <a:pt x="3103574" y="72685"/>
                  </a:cubicBezTo>
                  <a:cubicBezTo>
                    <a:pt x="3097175" y="64980"/>
                    <a:pt x="3088947" y="61127"/>
                    <a:pt x="3078892" y="61127"/>
                  </a:cubicBezTo>
                  <a:cubicBezTo>
                    <a:pt x="3069882" y="61127"/>
                    <a:pt x="3062275" y="64196"/>
                    <a:pt x="3056072" y="70334"/>
                  </a:cubicBezTo>
                  <a:cubicBezTo>
                    <a:pt x="3049869" y="76472"/>
                    <a:pt x="3046376" y="84634"/>
                    <a:pt x="3045592" y="94819"/>
                  </a:cubicBezTo>
                  <a:close/>
                  <a:moveTo>
                    <a:pt x="3229767" y="121655"/>
                  </a:moveTo>
                  <a:lnTo>
                    <a:pt x="3249160" y="124201"/>
                  </a:lnTo>
                  <a:cubicBezTo>
                    <a:pt x="3247071" y="137652"/>
                    <a:pt x="3241651" y="148198"/>
                    <a:pt x="3232901" y="155837"/>
                  </a:cubicBezTo>
                  <a:cubicBezTo>
                    <a:pt x="3224152" y="163477"/>
                    <a:pt x="3213378" y="167297"/>
                    <a:pt x="3200581" y="167297"/>
                  </a:cubicBezTo>
                  <a:cubicBezTo>
                    <a:pt x="3184518" y="167297"/>
                    <a:pt x="3171622" y="162041"/>
                    <a:pt x="3161893" y="151527"/>
                  </a:cubicBezTo>
                  <a:cubicBezTo>
                    <a:pt x="3152165" y="141015"/>
                    <a:pt x="3147300" y="126030"/>
                    <a:pt x="3147300" y="106572"/>
                  </a:cubicBezTo>
                  <a:cubicBezTo>
                    <a:pt x="3147300" y="93906"/>
                    <a:pt x="3149390" y="82838"/>
                    <a:pt x="3153569" y="73371"/>
                  </a:cubicBezTo>
                  <a:cubicBezTo>
                    <a:pt x="3157747" y="63903"/>
                    <a:pt x="3164114" y="56786"/>
                    <a:pt x="3172667" y="52018"/>
                  </a:cubicBezTo>
                  <a:cubicBezTo>
                    <a:pt x="3181221" y="47252"/>
                    <a:pt x="3190526" y="44869"/>
                    <a:pt x="3200581" y="44869"/>
                  </a:cubicBezTo>
                  <a:cubicBezTo>
                    <a:pt x="3213378" y="44869"/>
                    <a:pt x="3223793" y="48101"/>
                    <a:pt x="3231825" y="54566"/>
                  </a:cubicBezTo>
                  <a:cubicBezTo>
                    <a:pt x="3239856" y="61030"/>
                    <a:pt x="3245046" y="70138"/>
                    <a:pt x="3247396" y="81890"/>
                  </a:cubicBezTo>
                  <a:lnTo>
                    <a:pt x="3228005" y="84829"/>
                  </a:lnTo>
                  <a:cubicBezTo>
                    <a:pt x="3226176" y="76994"/>
                    <a:pt x="3222944" y="71085"/>
                    <a:pt x="3218308" y="67102"/>
                  </a:cubicBezTo>
                  <a:cubicBezTo>
                    <a:pt x="3213671" y="63119"/>
                    <a:pt x="3208024" y="61127"/>
                    <a:pt x="3201364" y="61127"/>
                  </a:cubicBezTo>
                  <a:cubicBezTo>
                    <a:pt x="3191440" y="61127"/>
                    <a:pt x="3183343" y="64719"/>
                    <a:pt x="3177075" y="71901"/>
                  </a:cubicBezTo>
                  <a:cubicBezTo>
                    <a:pt x="3170806" y="79084"/>
                    <a:pt x="3167672" y="90445"/>
                    <a:pt x="3167672" y="105985"/>
                  </a:cubicBezTo>
                  <a:cubicBezTo>
                    <a:pt x="3167672" y="121655"/>
                    <a:pt x="3170676" y="133049"/>
                    <a:pt x="3176682" y="140167"/>
                  </a:cubicBezTo>
                  <a:cubicBezTo>
                    <a:pt x="3182690" y="147283"/>
                    <a:pt x="3190591" y="150842"/>
                    <a:pt x="3200385" y="150842"/>
                  </a:cubicBezTo>
                  <a:cubicBezTo>
                    <a:pt x="3208089" y="150842"/>
                    <a:pt x="3214553" y="148458"/>
                    <a:pt x="3219777" y="143692"/>
                  </a:cubicBezTo>
                  <a:cubicBezTo>
                    <a:pt x="3225000" y="138926"/>
                    <a:pt x="3228331" y="131580"/>
                    <a:pt x="3229767" y="121655"/>
                  </a:cubicBezTo>
                  <a:close/>
                  <a:moveTo>
                    <a:pt x="3340246" y="164554"/>
                  </a:moveTo>
                  <a:lnTo>
                    <a:pt x="3340246" y="147316"/>
                  </a:lnTo>
                  <a:cubicBezTo>
                    <a:pt x="3331235" y="160637"/>
                    <a:pt x="3318895" y="167297"/>
                    <a:pt x="3303224" y="167297"/>
                  </a:cubicBezTo>
                  <a:cubicBezTo>
                    <a:pt x="3296302" y="167297"/>
                    <a:pt x="3289838" y="165958"/>
                    <a:pt x="3283831" y="163280"/>
                  </a:cubicBezTo>
                  <a:cubicBezTo>
                    <a:pt x="3277824" y="160603"/>
                    <a:pt x="3273384" y="157274"/>
                    <a:pt x="3270511" y="153291"/>
                  </a:cubicBezTo>
                  <a:cubicBezTo>
                    <a:pt x="3267638" y="149308"/>
                    <a:pt x="3265613" y="144378"/>
                    <a:pt x="3264438" y="138502"/>
                  </a:cubicBezTo>
                  <a:cubicBezTo>
                    <a:pt x="3263655" y="134584"/>
                    <a:pt x="3263264" y="128446"/>
                    <a:pt x="3263264" y="120088"/>
                  </a:cubicBezTo>
                  <a:lnTo>
                    <a:pt x="3263264" y="47612"/>
                  </a:lnTo>
                  <a:lnTo>
                    <a:pt x="3283048" y="47612"/>
                  </a:lnTo>
                  <a:lnTo>
                    <a:pt x="3283048" y="112450"/>
                  </a:lnTo>
                  <a:cubicBezTo>
                    <a:pt x="3283048" y="122766"/>
                    <a:pt x="3283439" y="129752"/>
                    <a:pt x="3284222" y="133408"/>
                  </a:cubicBezTo>
                  <a:cubicBezTo>
                    <a:pt x="3285529" y="138632"/>
                    <a:pt x="3288206" y="142713"/>
                    <a:pt x="3292254" y="145651"/>
                  </a:cubicBezTo>
                  <a:cubicBezTo>
                    <a:pt x="3296302" y="148590"/>
                    <a:pt x="3301264" y="150059"/>
                    <a:pt x="3307142" y="150059"/>
                  </a:cubicBezTo>
                  <a:cubicBezTo>
                    <a:pt x="3313148" y="150059"/>
                    <a:pt x="3318763" y="148557"/>
                    <a:pt x="3323987" y="145554"/>
                  </a:cubicBezTo>
                  <a:cubicBezTo>
                    <a:pt x="3329211" y="142550"/>
                    <a:pt x="3332900" y="138404"/>
                    <a:pt x="3335054" y="133115"/>
                  </a:cubicBezTo>
                  <a:cubicBezTo>
                    <a:pt x="3337209" y="127826"/>
                    <a:pt x="3338286" y="120219"/>
                    <a:pt x="3338286" y="110295"/>
                  </a:cubicBezTo>
                  <a:lnTo>
                    <a:pt x="3338286" y="47612"/>
                  </a:lnTo>
                  <a:lnTo>
                    <a:pt x="3358071" y="47612"/>
                  </a:lnTo>
                  <a:lnTo>
                    <a:pt x="3358071" y="164554"/>
                  </a:lnTo>
                  <a:lnTo>
                    <a:pt x="3340246" y="164554"/>
                  </a:lnTo>
                  <a:close/>
                  <a:moveTo>
                    <a:pt x="3385931" y="164554"/>
                  </a:moveTo>
                  <a:lnTo>
                    <a:pt x="3385931" y="2950"/>
                  </a:lnTo>
                  <a:lnTo>
                    <a:pt x="3405716" y="2950"/>
                  </a:lnTo>
                  <a:lnTo>
                    <a:pt x="3405716" y="164554"/>
                  </a:lnTo>
                  <a:lnTo>
                    <a:pt x="3385931" y="164554"/>
                  </a:lnTo>
                  <a:close/>
                  <a:moveTo>
                    <a:pt x="3515442" y="126944"/>
                  </a:moveTo>
                  <a:lnTo>
                    <a:pt x="3536009" y="129491"/>
                  </a:lnTo>
                  <a:cubicBezTo>
                    <a:pt x="3532745" y="141374"/>
                    <a:pt x="3526738" y="150646"/>
                    <a:pt x="3517988" y="157307"/>
                  </a:cubicBezTo>
                  <a:cubicBezTo>
                    <a:pt x="3509238" y="163967"/>
                    <a:pt x="3498073" y="167297"/>
                    <a:pt x="3484492" y="167297"/>
                  </a:cubicBezTo>
                  <a:cubicBezTo>
                    <a:pt x="3467385" y="167297"/>
                    <a:pt x="3453804" y="162008"/>
                    <a:pt x="3443748" y="151430"/>
                  </a:cubicBezTo>
                  <a:cubicBezTo>
                    <a:pt x="3433693" y="140852"/>
                    <a:pt x="3428665" y="126030"/>
                    <a:pt x="3428665" y="106964"/>
                  </a:cubicBezTo>
                  <a:cubicBezTo>
                    <a:pt x="3428665" y="87376"/>
                    <a:pt x="3433725" y="72130"/>
                    <a:pt x="3443845" y="61225"/>
                  </a:cubicBezTo>
                  <a:cubicBezTo>
                    <a:pt x="3453967" y="50321"/>
                    <a:pt x="3467124" y="44869"/>
                    <a:pt x="3483317" y="44869"/>
                  </a:cubicBezTo>
                  <a:cubicBezTo>
                    <a:pt x="3498988" y="44869"/>
                    <a:pt x="3511785" y="50191"/>
                    <a:pt x="3521710" y="60834"/>
                  </a:cubicBezTo>
                  <a:cubicBezTo>
                    <a:pt x="3531635" y="71477"/>
                    <a:pt x="3536597" y="86462"/>
                    <a:pt x="3536597" y="105789"/>
                  </a:cubicBezTo>
                  <a:cubicBezTo>
                    <a:pt x="3536597" y="106964"/>
                    <a:pt x="3536532" y="108727"/>
                    <a:pt x="3536402" y="111078"/>
                  </a:cubicBezTo>
                  <a:lnTo>
                    <a:pt x="3449232" y="111078"/>
                  </a:lnTo>
                  <a:cubicBezTo>
                    <a:pt x="3449886" y="124006"/>
                    <a:pt x="3453510" y="133865"/>
                    <a:pt x="3460104" y="140657"/>
                  </a:cubicBezTo>
                  <a:cubicBezTo>
                    <a:pt x="3466699" y="147447"/>
                    <a:pt x="3474828" y="150842"/>
                    <a:pt x="3484492" y="150842"/>
                  </a:cubicBezTo>
                  <a:cubicBezTo>
                    <a:pt x="3491805" y="150842"/>
                    <a:pt x="3498040" y="148948"/>
                    <a:pt x="3503198" y="145161"/>
                  </a:cubicBezTo>
                  <a:cubicBezTo>
                    <a:pt x="3508357" y="141374"/>
                    <a:pt x="3512438" y="135302"/>
                    <a:pt x="3515442" y="126944"/>
                  </a:cubicBezTo>
                  <a:close/>
                  <a:moveTo>
                    <a:pt x="3450213" y="94819"/>
                  </a:moveTo>
                  <a:lnTo>
                    <a:pt x="3515637" y="94819"/>
                  </a:lnTo>
                  <a:cubicBezTo>
                    <a:pt x="3514723" y="85025"/>
                    <a:pt x="3512242" y="77647"/>
                    <a:pt x="3508194" y="72685"/>
                  </a:cubicBezTo>
                  <a:cubicBezTo>
                    <a:pt x="3501795" y="64980"/>
                    <a:pt x="3493568" y="61127"/>
                    <a:pt x="3483512" y="61127"/>
                  </a:cubicBezTo>
                  <a:cubicBezTo>
                    <a:pt x="3474502" y="61127"/>
                    <a:pt x="3466895" y="64196"/>
                    <a:pt x="3460692" y="70334"/>
                  </a:cubicBezTo>
                  <a:cubicBezTo>
                    <a:pt x="3454489" y="76472"/>
                    <a:pt x="3450996" y="84634"/>
                    <a:pt x="3450213" y="94819"/>
                  </a:cubicBezTo>
                  <a:close/>
                  <a:moveTo>
                    <a:pt x="3549961" y="129687"/>
                  </a:moveTo>
                  <a:lnTo>
                    <a:pt x="3569745" y="126553"/>
                  </a:lnTo>
                  <a:cubicBezTo>
                    <a:pt x="3570790" y="134388"/>
                    <a:pt x="3573826" y="140394"/>
                    <a:pt x="3578854" y="144573"/>
                  </a:cubicBezTo>
                  <a:cubicBezTo>
                    <a:pt x="3583882" y="148752"/>
                    <a:pt x="3590902" y="150842"/>
                    <a:pt x="3599912" y="150842"/>
                  </a:cubicBezTo>
                  <a:cubicBezTo>
                    <a:pt x="3609053" y="150842"/>
                    <a:pt x="3615844" y="148981"/>
                    <a:pt x="3620284" y="145259"/>
                  </a:cubicBezTo>
                  <a:cubicBezTo>
                    <a:pt x="3624723" y="141537"/>
                    <a:pt x="3626943" y="137196"/>
                    <a:pt x="3626943" y="132234"/>
                  </a:cubicBezTo>
                  <a:cubicBezTo>
                    <a:pt x="3626943" y="127793"/>
                    <a:pt x="3624985" y="124267"/>
                    <a:pt x="3621067" y="121655"/>
                  </a:cubicBezTo>
                  <a:cubicBezTo>
                    <a:pt x="3618325" y="119958"/>
                    <a:pt x="3611534" y="117738"/>
                    <a:pt x="3600695" y="114996"/>
                  </a:cubicBezTo>
                  <a:cubicBezTo>
                    <a:pt x="3586200" y="111339"/>
                    <a:pt x="3576144" y="108173"/>
                    <a:pt x="3570529" y="105496"/>
                  </a:cubicBezTo>
                  <a:cubicBezTo>
                    <a:pt x="3564914" y="102819"/>
                    <a:pt x="3560637" y="99096"/>
                    <a:pt x="3557699" y="94329"/>
                  </a:cubicBezTo>
                  <a:cubicBezTo>
                    <a:pt x="3554760" y="89563"/>
                    <a:pt x="3553291" y="84307"/>
                    <a:pt x="3553291" y="78561"/>
                  </a:cubicBezTo>
                  <a:cubicBezTo>
                    <a:pt x="3553291" y="73337"/>
                    <a:pt x="3554499" y="68506"/>
                    <a:pt x="3556915" y="64066"/>
                  </a:cubicBezTo>
                  <a:cubicBezTo>
                    <a:pt x="3559331" y="59626"/>
                    <a:pt x="3562564" y="55969"/>
                    <a:pt x="3566611" y="53096"/>
                  </a:cubicBezTo>
                  <a:cubicBezTo>
                    <a:pt x="3569745" y="50745"/>
                    <a:pt x="3573990" y="48786"/>
                    <a:pt x="3579344" y="47219"/>
                  </a:cubicBezTo>
                  <a:cubicBezTo>
                    <a:pt x="3584698" y="45652"/>
                    <a:pt x="3590379" y="44869"/>
                    <a:pt x="3596385" y="44869"/>
                  </a:cubicBezTo>
                  <a:cubicBezTo>
                    <a:pt x="3605657" y="44869"/>
                    <a:pt x="3613754" y="46207"/>
                    <a:pt x="3620675" y="48884"/>
                  </a:cubicBezTo>
                  <a:cubicBezTo>
                    <a:pt x="3627597" y="51562"/>
                    <a:pt x="3632722" y="55153"/>
                    <a:pt x="3636052" y="59658"/>
                  </a:cubicBezTo>
                  <a:cubicBezTo>
                    <a:pt x="3639382" y="64164"/>
                    <a:pt x="3641635" y="70203"/>
                    <a:pt x="3642811" y="77777"/>
                  </a:cubicBezTo>
                  <a:lnTo>
                    <a:pt x="3623418" y="80323"/>
                  </a:lnTo>
                  <a:cubicBezTo>
                    <a:pt x="3622504" y="74317"/>
                    <a:pt x="3619957" y="69616"/>
                    <a:pt x="3615778" y="66220"/>
                  </a:cubicBezTo>
                  <a:cubicBezTo>
                    <a:pt x="3611599" y="62825"/>
                    <a:pt x="3605658" y="61127"/>
                    <a:pt x="3597952" y="61127"/>
                  </a:cubicBezTo>
                  <a:cubicBezTo>
                    <a:pt x="3588812" y="61127"/>
                    <a:pt x="3582282" y="62629"/>
                    <a:pt x="3578364" y="65633"/>
                  </a:cubicBezTo>
                  <a:cubicBezTo>
                    <a:pt x="3574447" y="68637"/>
                    <a:pt x="3572488" y="72163"/>
                    <a:pt x="3572488" y="76210"/>
                  </a:cubicBezTo>
                  <a:cubicBezTo>
                    <a:pt x="3572488" y="78822"/>
                    <a:pt x="3573337" y="81173"/>
                    <a:pt x="3575034" y="83262"/>
                  </a:cubicBezTo>
                  <a:cubicBezTo>
                    <a:pt x="3576601" y="85351"/>
                    <a:pt x="3579083" y="87114"/>
                    <a:pt x="3582479" y="88551"/>
                  </a:cubicBezTo>
                  <a:cubicBezTo>
                    <a:pt x="3584568" y="89204"/>
                    <a:pt x="3590444" y="90902"/>
                    <a:pt x="3600107" y="93645"/>
                  </a:cubicBezTo>
                  <a:cubicBezTo>
                    <a:pt x="3614081" y="97300"/>
                    <a:pt x="3623843" y="100336"/>
                    <a:pt x="3629393" y="102753"/>
                  </a:cubicBezTo>
                  <a:cubicBezTo>
                    <a:pt x="3634942" y="105169"/>
                    <a:pt x="3639317" y="108662"/>
                    <a:pt x="3642516" y="113232"/>
                  </a:cubicBezTo>
                  <a:cubicBezTo>
                    <a:pt x="3645715" y="117803"/>
                    <a:pt x="3647315" y="123418"/>
                    <a:pt x="3647315" y="130079"/>
                  </a:cubicBezTo>
                  <a:cubicBezTo>
                    <a:pt x="3647315" y="136739"/>
                    <a:pt x="3645389" y="143007"/>
                    <a:pt x="3641537" y="148883"/>
                  </a:cubicBezTo>
                  <a:cubicBezTo>
                    <a:pt x="3637685" y="154760"/>
                    <a:pt x="3632103" y="159298"/>
                    <a:pt x="3624790" y="162497"/>
                  </a:cubicBezTo>
                  <a:cubicBezTo>
                    <a:pt x="3617476" y="165697"/>
                    <a:pt x="3609249" y="167297"/>
                    <a:pt x="3600107" y="167297"/>
                  </a:cubicBezTo>
                  <a:cubicBezTo>
                    <a:pt x="3584829" y="167297"/>
                    <a:pt x="3573207" y="164130"/>
                    <a:pt x="3565241" y="157796"/>
                  </a:cubicBezTo>
                  <a:cubicBezTo>
                    <a:pt x="3557274" y="151462"/>
                    <a:pt x="3552181" y="142093"/>
                    <a:pt x="3549961" y="129687"/>
                  </a:cubicBezTo>
                  <a:close/>
                  <a:moveTo>
                    <a:pt x="3653388" y="167297"/>
                  </a:moveTo>
                  <a:lnTo>
                    <a:pt x="3700204" y="207"/>
                  </a:lnTo>
                  <a:lnTo>
                    <a:pt x="3716071" y="207"/>
                  </a:lnTo>
                  <a:lnTo>
                    <a:pt x="3669451" y="167297"/>
                  </a:lnTo>
                  <a:lnTo>
                    <a:pt x="3653388" y="167297"/>
                  </a:lnTo>
                  <a:close/>
                  <a:moveTo>
                    <a:pt x="3805950" y="121655"/>
                  </a:moveTo>
                  <a:lnTo>
                    <a:pt x="3825343" y="124201"/>
                  </a:lnTo>
                  <a:cubicBezTo>
                    <a:pt x="3823254" y="137652"/>
                    <a:pt x="3817834" y="148198"/>
                    <a:pt x="3809085" y="155837"/>
                  </a:cubicBezTo>
                  <a:cubicBezTo>
                    <a:pt x="3800335" y="163477"/>
                    <a:pt x="3789562" y="167297"/>
                    <a:pt x="3776764" y="167297"/>
                  </a:cubicBezTo>
                  <a:cubicBezTo>
                    <a:pt x="3760701" y="167297"/>
                    <a:pt x="3747805" y="162041"/>
                    <a:pt x="3738076" y="151527"/>
                  </a:cubicBezTo>
                  <a:cubicBezTo>
                    <a:pt x="3728348" y="141015"/>
                    <a:pt x="3723484" y="126030"/>
                    <a:pt x="3723484" y="106572"/>
                  </a:cubicBezTo>
                  <a:cubicBezTo>
                    <a:pt x="3723484" y="93906"/>
                    <a:pt x="3725573" y="82838"/>
                    <a:pt x="3729752" y="73371"/>
                  </a:cubicBezTo>
                  <a:cubicBezTo>
                    <a:pt x="3733931" y="63903"/>
                    <a:pt x="3740297" y="56786"/>
                    <a:pt x="3748850" y="52018"/>
                  </a:cubicBezTo>
                  <a:cubicBezTo>
                    <a:pt x="3757403" y="47252"/>
                    <a:pt x="3766708" y="44869"/>
                    <a:pt x="3776764" y="44869"/>
                  </a:cubicBezTo>
                  <a:cubicBezTo>
                    <a:pt x="3789562" y="44869"/>
                    <a:pt x="3799976" y="48101"/>
                    <a:pt x="3808008" y="54566"/>
                  </a:cubicBezTo>
                  <a:cubicBezTo>
                    <a:pt x="3816038" y="61030"/>
                    <a:pt x="3821229" y="70138"/>
                    <a:pt x="3823579" y="81890"/>
                  </a:cubicBezTo>
                  <a:lnTo>
                    <a:pt x="3804188" y="84829"/>
                  </a:lnTo>
                  <a:cubicBezTo>
                    <a:pt x="3802359" y="76994"/>
                    <a:pt x="3799127" y="71085"/>
                    <a:pt x="3794491" y="67102"/>
                  </a:cubicBezTo>
                  <a:cubicBezTo>
                    <a:pt x="3789855" y="63119"/>
                    <a:pt x="3784207" y="61127"/>
                    <a:pt x="3777548" y="61127"/>
                  </a:cubicBezTo>
                  <a:cubicBezTo>
                    <a:pt x="3767623" y="61127"/>
                    <a:pt x="3759526" y="64719"/>
                    <a:pt x="3753258" y="71901"/>
                  </a:cubicBezTo>
                  <a:cubicBezTo>
                    <a:pt x="3746990" y="79084"/>
                    <a:pt x="3743856" y="90445"/>
                    <a:pt x="3743856" y="105985"/>
                  </a:cubicBezTo>
                  <a:cubicBezTo>
                    <a:pt x="3743856" y="121655"/>
                    <a:pt x="3746859" y="133049"/>
                    <a:pt x="3752865" y="140167"/>
                  </a:cubicBezTo>
                  <a:cubicBezTo>
                    <a:pt x="3758873" y="147283"/>
                    <a:pt x="3766774" y="150842"/>
                    <a:pt x="3776567" y="150842"/>
                  </a:cubicBezTo>
                  <a:cubicBezTo>
                    <a:pt x="3784272" y="150842"/>
                    <a:pt x="3790736" y="148458"/>
                    <a:pt x="3795960" y="143692"/>
                  </a:cubicBezTo>
                  <a:cubicBezTo>
                    <a:pt x="3801184" y="138926"/>
                    <a:pt x="3804514" y="131580"/>
                    <a:pt x="3805950" y="121655"/>
                  </a:cubicBezTo>
                  <a:close/>
                  <a:moveTo>
                    <a:pt x="3839838" y="164554"/>
                  </a:moveTo>
                  <a:lnTo>
                    <a:pt x="3839838" y="47612"/>
                  </a:lnTo>
                  <a:lnTo>
                    <a:pt x="3857664" y="47612"/>
                  </a:lnTo>
                  <a:lnTo>
                    <a:pt x="3857664" y="63870"/>
                  </a:lnTo>
                  <a:cubicBezTo>
                    <a:pt x="3861320" y="58255"/>
                    <a:pt x="3866185" y="53684"/>
                    <a:pt x="3872257" y="50158"/>
                  </a:cubicBezTo>
                  <a:cubicBezTo>
                    <a:pt x="3878329" y="46632"/>
                    <a:pt x="3885283" y="44869"/>
                    <a:pt x="3893118" y="44869"/>
                  </a:cubicBezTo>
                  <a:cubicBezTo>
                    <a:pt x="3901738" y="44869"/>
                    <a:pt x="3908822" y="46664"/>
                    <a:pt x="3914372" y="50256"/>
                  </a:cubicBezTo>
                  <a:cubicBezTo>
                    <a:pt x="3919922" y="53847"/>
                    <a:pt x="3923807" y="58908"/>
                    <a:pt x="3926027" y="65437"/>
                  </a:cubicBezTo>
                  <a:cubicBezTo>
                    <a:pt x="3935299" y="51725"/>
                    <a:pt x="3947379" y="44869"/>
                    <a:pt x="3962265" y="44869"/>
                  </a:cubicBezTo>
                  <a:cubicBezTo>
                    <a:pt x="3973888" y="44869"/>
                    <a:pt x="3982801" y="48101"/>
                    <a:pt x="3989004" y="54566"/>
                  </a:cubicBezTo>
                  <a:cubicBezTo>
                    <a:pt x="3995207" y="61030"/>
                    <a:pt x="3998308" y="70922"/>
                    <a:pt x="3998308" y="84242"/>
                  </a:cubicBezTo>
                  <a:lnTo>
                    <a:pt x="3998308" y="164554"/>
                  </a:lnTo>
                  <a:lnTo>
                    <a:pt x="3978719" y="164554"/>
                  </a:lnTo>
                  <a:lnTo>
                    <a:pt x="3978719" y="90902"/>
                  </a:lnTo>
                  <a:cubicBezTo>
                    <a:pt x="3978719" y="82936"/>
                    <a:pt x="3978066" y="77190"/>
                    <a:pt x="3976761" y="73664"/>
                  </a:cubicBezTo>
                  <a:cubicBezTo>
                    <a:pt x="3975455" y="70138"/>
                    <a:pt x="3973104" y="67330"/>
                    <a:pt x="3969709" y="65241"/>
                  </a:cubicBezTo>
                  <a:cubicBezTo>
                    <a:pt x="3966313" y="63151"/>
                    <a:pt x="3962331" y="62107"/>
                    <a:pt x="3957761" y="62107"/>
                  </a:cubicBezTo>
                  <a:cubicBezTo>
                    <a:pt x="3949533" y="62107"/>
                    <a:pt x="3942710" y="64849"/>
                    <a:pt x="3937291" y="70334"/>
                  </a:cubicBezTo>
                  <a:cubicBezTo>
                    <a:pt x="3931871" y="75819"/>
                    <a:pt x="3929161" y="84568"/>
                    <a:pt x="3929161" y="96582"/>
                  </a:cubicBezTo>
                  <a:lnTo>
                    <a:pt x="3929161" y="164554"/>
                  </a:lnTo>
                  <a:lnTo>
                    <a:pt x="3909377" y="164554"/>
                  </a:lnTo>
                  <a:lnTo>
                    <a:pt x="3909377" y="88551"/>
                  </a:lnTo>
                  <a:cubicBezTo>
                    <a:pt x="3909377" y="79671"/>
                    <a:pt x="3907745" y="73044"/>
                    <a:pt x="3904480" y="68669"/>
                  </a:cubicBezTo>
                  <a:cubicBezTo>
                    <a:pt x="3901215" y="64294"/>
                    <a:pt x="3895926" y="62107"/>
                    <a:pt x="3888613" y="62107"/>
                  </a:cubicBezTo>
                  <a:cubicBezTo>
                    <a:pt x="3882998" y="62107"/>
                    <a:pt x="3877840" y="63576"/>
                    <a:pt x="3873139" y="66514"/>
                  </a:cubicBezTo>
                  <a:cubicBezTo>
                    <a:pt x="3868438" y="69452"/>
                    <a:pt x="3865010" y="73729"/>
                    <a:pt x="3862855" y="79344"/>
                  </a:cubicBezTo>
                  <a:cubicBezTo>
                    <a:pt x="3860700" y="84960"/>
                    <a:pt x="3859622" y="93122"/>
                    <a:pt x="3859622" y="103829"/>
                  </a:cubicBezTo>
                  <a:lnTo>
                    <a:pt x="3859622" y="164554"/>
                  </a:lnTo>
                  <a:lnTo>
                    <a:pt x="3839838" y="164554"/>
                  </a:lnTo>
                  <a:close/>
                </a:path>
              </a:pathLst>
            </a:custGeom>
            <a:solidFill>
              <a:srgbClr val="262626"/>
            </a:solidFill>
            <a:ln w="12536" cap="sq">
              <a:noFill/>
              <a:prstDash val="solid"/>
              <a:miter/>
            </a:ln>
          </p:spPr>
          <p:txBody>
            <a:bodyPr rtlCol="0" anchor="ctr"/>
            <a:lstStyle/>
            <a:p>
              <a:endParaRPr lang="en-US" dirty="0">
                <a:cs typeface="Arial" panose="020B0604020202020204" pitchFamily="34" charset="0"/>
              </a:endParaRPr>
            </a:p>
          </p:txBody>
        </p:sp>
        <p:sp>
          <p:nvSpPr>
            <p:cNvPr id="178" name="Freeform: Shape 177">
              <a:extLst>
                <a:ext uri="{FF2B5EF4-FFF2-40B4-BE49-F238E27FC236}">
                  <a16:creationId xmlns:a16="http://schemas.microsoft.com/office/drawing/2014/main" id="{BD763DE4-6EAA-4681-90C8-83EDB114E6A1}"/>
                </a:ext>
              </a:extLst>
            </p:cNvPr>
            <p:cNvSpPr>
              <a:spLocks/>
            </p:cNvSpPr>
            <p:nvPr/>
          </p:nvSpPr>
          <p:spPr>
            <a:xfrm rot="16200000">
              <a:off x="15106710" y="14252172"/>
              <a:ext cx="83072" cy="126149"/>
            </a:xfrm>
            <a:custGeom>
              <a:avLst/>
              <a:gdLst>
                <a:gd name="connsiteX0" fmla="*/ 83106 w 83072"/>
                <a:gd name="connsiteY0" fmla="*/ 111305 h 126149"/>
                <a:gd name="connsiteX1" fmla="*/ 83106 w 83072"/>
                <a:gd name="connsiteY1" fmla="*/ 126193 h 126149"/>
                <a:gd name="connsiteX2" fmla="*/ 51 w 83072"/>
                <a:gd name="connsiteY2" fmla="*/ 126193 h 126149"/>
                <a:gd name="connsiteX3" fmla="*/ 1814 w 83072"/>
                <a:gd name="connsiteY3" fmla="*/ 115419 h 126149"/>
                <a:gd name="connsiteX4" fmla="*/ 12098 w 83072"/>
                <a:gd name="connsiteY4" fmla="*/ 98769 h 126149"/>
                <a:gd name="connsiteX5" fmla="*/ 32176 w 83072"/>
                <a:gd name="connsiteY5" fmla="*/ 79768 h 126149"/>
                <a:gd name="connsiteX6" fmla="*/ 59893 w 83072"/>
                <a:gd name="connsiteY6" fmla="*/ 53128 h 126149"/>
                <a:gd name="connsiteX7" fmla="*/ 67043 w 83072"/>
                <a:gd name="connsiteY7" fmla="*/ 34519 h 126149"/>
                <a:gd name="connsiteX8" fmla="*/ 60481 w 83072"/>
                <a:gd name="connsiteY8" fmla="*/ 19044 h 126149"/>
                <a:gd name="connsiteX9" fmla="*/ 43537 w 83072"/>
                <a:gd name="connsiteY9" fmla="*/ 12775 h 126149"/>
                <a:gd name="connsiteX10" fmla="*/ 25613 w 83072"/>
                <a:gd name="connsiteY10" fmla="*/ 19436 h 126149"/>
                <a:gd name="connsiteX11" fmla="*/ 18856 w 83072"/>
                <a:gd name="connsiteY11" fmla="*/ 38045 h 126149"/>
                <a:gd name="connsiteX12" fmla="*/ 2989 w 83072"/>
                <a:gd name="connsiteY12" fmla="*/ 36282 h 126149"/>
                <a:gd name="connsiteX13" fmla="*/ 15232 w 83072"/>
                <a:gd name="connsiteY13" fmla="*/ 9348 h 126149"/>
                <a:gd name="connsiteX14" fmla="*/ 43732 w 83072"/>
                <a:gd name="connsiteY14" fmla="*/ 43 h 126149"/>
                <a:gd name="connsiteX15" fmla="*/ 72430 w 83072"/>
                <a:gd name="connsiteY15" fmla="*/ 10034 h 126149"/>
                <a:gd name="connsiteX16" fmla="*/ 82909 w 83072"/>
                <a:gd name="connsiteY16" fmla="*/ 34911 h 126149"/>
                <a:gd name="connsiteX17" fmla="*/ 79874 w 83072"/>
                <a:gd name="connsiteY17" fmla="*/ 49797 h 126149"/>
                <a:gd name="connsiteX18" fmla="*/ 69688 w 83072"/>
                <a:gd name="connsiteY18" fmla="*/ 65077 h 126149"/>
                <a:gd name="connsiteX19" fmla="*/ 45887 w 83072"/>
                <a:gd name="connsiteY19" fmla="*/ 87211 h 126149"/>
                <a:gd name="connsiteX20" fmla="*/ 28062 w 83072"/>
                <a:gd name="connsiteY20" fmla="*/ 102980 h 126149"/>
                <a:gd name="connsiteX21" fmla="*/ 21598 w 83072"/>
                <a:gd name="connsiteY21" fmla="*/ 111305 h 126149"/>
                <a:gd name="connsiteX22" fmla="*/ 83106 w 83072"/>
                <a:gd name="connsiteY22" fmla="*/ 111305 h 12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83072" h="126149">
                  <a:moveTo>
                    <a:pt x="83106" y="111305"/>
                  </a:moveTo>
                  <a:lnTo>
                    <a:pt x="83106" y="126193"/>
                  </a:lnTo>
                  <a:lnTo>
                    <a:pt x="51" y="126193"/>
                  </a:lnTo>
                  <a:cubicBezTo>
                    <a:pt x="-80" y="122536"/>
                    <a:pt x="508" y="118945"/>
                    <a:pt x="1814" y="115419"/>
                  </a:cubicBezTo>
                  <a:cubicBezTo>
                    <a:pt x="4034" y="109804"/>
                    <a:pt x="7462" y="104254"/>
                    <a:pt x="12098" y="98769"/>
                  </a:cubicBezTo>
                  <a:cubicBezTo>
                    <a:pt x="16734" y="93284"/>
                    <a:pt x="23426" y="86950"/>
                    <a:pt x="32176" y="79768"/>
                  </a:cubicBezTo>
                  <a:cubicBezTo>
                    <a:pt x="45888" y="68537"/>
                    <a:pt x="55127" y="59657"/>
                    <a:pt x="59893" y="53128"/>
                  </a:cubicBezTo>
                  <a:cubicBezTo>
                    <a:pt x="64660" y="46598"/>
                    <a:pt x="67043" y="40395"/>
                    <a:pt x="67043" y="34519"/>
                  </a:cubicBezTo>
                  <a:cubicBezTo>
                    <a:pt x="67043" y="28381"/>
                    <a:pt x="64856" y="23223"/>
                    <a:pt x="60481" y="19044"/>
                  </a:cubicBezTo>
                  <a:cubicBezTo>
                    <a:pt x="56107" y="14865"/>
                    <a:pt x="50459" y="12775"/>
                    <a:pt x="43537" y="12775"/>
                  </a:cubicBezTo>
                  <a:cubicBezTo>
                    <a:pt x="36093" y="12775"/>
                    <a:pt x="30119" y="14996"/>
                    <a:pt x="25613" y="19436"/>
                  </a:cubicBezTo>
                  <a:cubicBezTo>
                    <a:pt x="21108" y="23876"/>
                    <a:pt x="18856" y="30079"/>
                    <a:pt x="18856" y="38045"/>
                  </a:cubicBezTo>
                  <a:lnTo>
                    <a:pt x="2989" y="36282"/>
                  </a:lnTo>
                  <a:cubicBezTo>
                    <a:pt x="4033" y="24529"/>
                    <a:pt x="8114" y="15551"/>
                    <a:pt x="15232" y="9348"/>
                  </a:cubicBezTo>
                  <a:cubicBezTo>
                    <a:pt x="22349" y="3145"/>
                    <a:pt x="31849" y="43"/>
                    <a:pt x="43732" y="43"/>
                  </a:cubicBezTo>
                  <a:cubicBezTo>
                    <a:pt x="55878" y="43"/>
                    <a:pt x="65444" y="3373"/>
                    <a:pt x="72430" y="10034"/>
                  </a:cubicBezTo>
                  <a:cubicBezTo>
                    <a:pt x="79416" y="16693"/>
                    <a:pt x="82909" y="24986"/>
                    <a:pt x="82909" y="34911"/>
                  </a:cubicBezTo>
                  <a:cubicBezTo>
                    <a:pt x="82909" y="40004"/>
                    <a:pt x="81897" y="44966"/>
                    <a:pt x="79874" y="49797"/>
                  </a:cubicBezTo>
                  <a:cubicBezTo>
                    <a:pt x="77850" y="54630"/>
                    <a:pt x="74454" y="59723"/>
                    <a:pt x="69688" y="65077"/>
                  </a:cubicBezTo>
                  <a:cubicBezTo>
                    <a:pt x="64921" y="70431"/>
                    <a:pt x="56987" y="77809"/>
                    <a:pt x="45887" y="87211"/>
                  </a:cubicBezTo>
                  <a:cubicBezTo>
                    <a:pt x="36616" y="94916"/>
                    <a:pt x="30674" y="100172"/>
                    <a:pt x="28062" y="102980"/>
                  </a:cubicBezTo>
                  <a:cubicBezTo>
                    <a:pt x="25451" y="105788"/>
                    <a:pt x="23296" y="108563"/>
                    <a:pt x="21598" y="111305"/>
                  </a:cubicBezTo>
                  <a:lnTo>
                    <a:pt x="83106" y="111305"/>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79" name="Freeform: Shape 178">
              <a:extLst>
                <a:ext uri="{FF2B5EF4-FFF2-40B4-BE49-F238E27FC236}">
                  <a16:creationId xmlns:a16="http://schemas.microsoft.com/office/drawing/2014/main" id="{1BB8F73C-F654-44C4-BCC8-D339DF667CEA}"/>
                </a:ext>
              </a:extLst>
            </p:cNvPr>
            <p:cNvSpPr>
              <a:spLocks/>
            </p:cNvSpPr>
            <p:nvPr/>
          </p:nvSpPr>
          <p:spPr>
            <a:xfrm>
              <a:off x="15629534" y="14269551"/>
              <a:ext cx="96766" cy="96767"/>
            </a:xfrm>
            <a:custGeom>
              <a:avLst/>
              <a:gdLst>
                <a:gd name="connsiteX0" fmla="*/ 73 w 96766"/>
                <a:gd name="connsiteY0" fmla="*/ 92680 h 96767"/>
                <a:gd name="connsiteX1" fmla="*/ 1052 w 96766"/>
                <a:gd name="connsiteY1" fmla="*/ 89938 h 96767"/>
                <a:gd name="connsiteX2" fmla="*/ 42775 w 96766"/>
                <a:gd name="connsiteY2" fmla="*/ 48411 h 96767"/>
                <a:gd name="connsiteX3" fmla="*/ 1052 w 96766"/>
                <a:gd name="connsiteY3" fmla="*/ 6688 h 96767"/>
                <a:gd name="connsiteX4" fmla="*/ 73 w 96766"/>
                <a:gd name="connsiteY4" fmla="*/ 3945 h 96767"/>
                <a:gd name="connsiteX5" fmla="*/ 1248 w 96766"/>
                <a:gd name="connsiteY5" fmla="*/ 1301 h 96767"/>
                <a:gd name="connsiteX6" fmla="*/ 3991 w 96766"/>
                <a:gd name="connsiteY6" fmla="*/ 27 h 96767"/>
                <a:gd name="connsiteX7" fmla="*/ 7125 w 96766"/>
                <a:gd name="connsiteY7" fmla="*/ 1203 h 96767"/>
                <a:gd name="connsiteX8" fmla="*/ 48652 w 96766"/>
                <a:gd name="connsiteY8" fmla="*/ 42730 h 96767"/>
                <a:gd name="connsiteX9" fmla="*/ 89983 w 96766"/>
                <a:gd name="connsiteY9" fmla="*/ 1203 h 96767"/>
                <a:gd name="connsiteX10" fmla="*/ 92921 w 96766"/>
                <a:gd name="connsiteY10" fmla="*/ 27 h 96767"/>
                <a:gd name="connsiteX11" fmla="*/ 95664 w 96766"/>
                <a:gd name="connsiteY11" fmla="*/ 1203 h 96767"/>
                <a:gd name="connsiteX12" fmla="*/ 96839 w 96766"/>
                <a:gd name="connsiteY12" fmla="*/ 3945 h 96767"/>
                <a:gd name="connsiteX13" fmla="*/ 95860 w 96766"/>
                <a:gd name="connsiteY13" fmla="*/ 6688 h 96767"/>
                <a:gd name="connsiteX14" fmla="*/ 54137 w 96766"/>
                <a:gd name="connsiteY14" fmla="*/ 48411 h 96767"/>
                <a:gd name="connsiteX15" fmla="*/ 95860 w 96766"/>
                <a:gd name="connsiteY15" fmla="*/ 89938 h 96767"/>
                <a:gd name="connsiteX16" fmla="*/ 96839 w 96766"/>
                <a:gd name="connsiteY16" fmla="*/ 92680 h 96767"/>
                <a:gd name="connsiteX17" fmla="*/ 95664 w 96766"/>
                <a:gd name="connsiteY17" fmla="*/ 95618 h 96767"/>
                <a:gd name="connsiteX18" fmla="*/ 92921 w 96766"/>
                <a:gd name="connsiteY18" fmla="*/ 96794 h 96767"/>
                <a:gd name="connsiteX19" fmla="*/ 89983 w 96766"/>
                <a:gd name="connsiteY19" fmla="*/ 95227 h 96767"/>
                <a:gd name="connsiteX20" fmla="*/ 48652 w 96766"/>
                <a:gd name="connsiteY20" fmla="*/ 53895 h 96767"/>
                <a:gd name="connsiteX21" fmla="*/ 7125 w 96766"/>
                <a:gd name="connsiteY21" fmla="*/ 95227 h 96767"/>
                <a:gd name="connsiteX22" fmla="*/ 3991 w 96766"/>
                <a:gd name="connsiteY22" fmla="*/ 96794 h 96767"/>
                <a:gd name="connsiteX23" fmla="*/ 1248 w 96766"/>
                <a:gd name="connsiteY23" fmla="*/ 95521 h 96767"/>
                <a:gd name="connsiteX24" fmla="*/ 73 w 96766"/>
                <a:gd name="connsiteY24" fmla="*/ 92680 h 9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96766" h="96767">
                  <a:moveTo>
                    <a:pt x="73" y="92680"/>
                  </a:moveTo>
                  <a:cubicBezTo>
                    <a:pt x="73" y="91635"/>
                    <a:pt x="399" y="90721"/>
                    <a:pt x="1052" y="89938"/>
                  </a:cubicBezTo>
                  <a:lnTo>
                    <a:pt x="42775" y="48411"/>
                  </a:lnTo>
                  <a:lnTo>
                    <a:pt x="1052" y="6688"/>
                  </a:lnTo>
                  <a:cubicBezTo>
                    <a:pt x="399" y="6035"/>
                    <a:pt x="73" y="5121"/>
                    <a:pt x="73" y="3945"/>
                  </a:cubicBezTo>
                  <a:cubicBezTo>
                    <a:pt x="73" y="3031"/>
                    <a:pt x="465" y="2150"/>
                    <a:pt x="1248" y="1301"/>
                  </a:cubicBezTo>
                  <a:cubicBezTo>
                    <a:pt x="2032" y="452"/>
                    <a:pt x="2946" y="27"/>
                    <a:pt x="3991" y="27"/>
                  </a:cubicBezTo>
                  <a:cubicBezTo>
                    <a:pt x="4904" y="27"/>
                    <a:pt x="5949" y="419"/>
                    <a:pt x="7125" y="1203"/>
                  </a:cubicBezTo>
                  <a:lnTo>
                    <a:pt x="48652" y="42730"/>
                  </a:lnTo>
                  <a:lnTo>
                    <a:pt x="89983" y="1203"/>
                  </a:lnTo>
                  <a:cubicBezTo>
                    <a:pt x="91027" y="419"/>
                    <a:pt x="92007" y="27"/>
                    <a:pt x="92921" y="27"/>
                  </a:cubicBezTo>
                  <a:cubicBezTo>
                    <a:pt x="93966" y="27"/>
                    <a:pt x="94880" y="419"/>
                    <a:pt x="95664" y="1203"/>
                  </a:cubicBezTo>
                  <a:cubicBezTo>
                    <a:pt x="96447" y="1986"/>
                    <a:pt x="96839" y="2900"/>
                    <a:pt x="96839" y="3945"/>
                  </a:cubicBezTo>
                  <a:cubicBezTo>
                    <a:pt x="96839" y="5121"/>
                    <a:pt x="96513" y="6035"/>
                    <a:pt x="95860" y="6688"/>
                  </a:cubicBezTo>
                  <a:lnTo>
                    <a:pt x="54137" y="48411"/>
                  </a:lnTo>
                  <a:lnTo>
                    <a:pt x="95860" y="89938"/>
                  </a:lnTo>
                  <a:cubicBezTo>
                    <a:pt x="96513" y="90721"/>
                    <a:pt x="96839" y="91635"/>
                    <a:pt x="96839" y="92680"/>
                  </a:cubicBezTo>
                  <a:cubicBezTo>
                    <a:pt x="96839" y="93856"/>
                    <a:pt x="96447" y="94835"/>
                    <a:pt x="95664" y="95618"/>
                  </a:cubicBezTo>
                  <a:cubicBezTo>
                    <a:pt x="94880" y="96402"/>
                    <a:pt x="93966" y="96794"/>
                    <a:pt x="92921" y="96794"/>
                  </a:cubicBezTo>
                  <a:cubicBezTo>
                    <a:pt x="91877" y="96794"/>
                    <a:pt x="90897" y="96272"/>
                    <a:pt x="89983" y="95227"/>
                  </a:cubicBezTo>
                  <a:lnTo>
                    <a:pt x="48652" y="53895"/>
                  </a:lnTo>
                  <a:lnTo>
                    <a:pt x="7125" y="95227"/>
                  </a:lnTo>
                  <a:cubicBezTo>
                    <a:pt x="6080" y="96272"/>
                    <a:pt x="5035" y="96794"/>
                    <a:pt x="3991" y="96794"/>
                  </a:cubicBezTo>
                  <a:cubicBezTo>
                    <a:pt x="2946" y="96794"/>
                    <a:pt x="2032" y="96370"/>
                    <a:pt x="1248" y="95521"/>
                  </a:cubicBezTo>
                  <a:cubicBezTo>
                    <a:pt x="465" y="94671"/>
                    <a:pt x="73" y="93724"/>
                    <a:pt x="73" y="92680"/>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80" name="Freeform: Shape 179">
              <a:extLst>
                <a:ext uri="{FF2B5EF4-FFF2-40B4-BE49-F238E27FC236}">
                  <a16:creationId xmlns:a16="http://schemas.microsoft.com/office/drawing/2014/main" id="{18BD857E-139F-4600-B630-9EB09E89FF17}"/>
                </a:ext>
              </a:extLst>
            </p:cNvPr>
            <p:cNvSpPr>
              <a:spLocks/>
            </p:cNvSpPr>
            <p:nvPr/>
          </p:nvSpPr>
          <p:spPr>
            <a:xfrm>
              <a:off x="15784869" y="14223910"/>
              <a:ext cx="191672" cy="146716"/>
            </a:xfrm>
            <a:custGeom>
              <a:avLst/>
              <a:gdLst>
                <a:gd name="connsiteX0" fmla="*/ 52975 w 191672"/>
                <a:gd name="connsiteY0" fmla="*/ 144198 h 146716"/>
                <a:gd name="connsiteX1" fmla="*/ 35345 w 191672"/>
                <a:gd name="connsiteY1" fmla="*/ 144198 h 146716"/>
                <a:gd name="connsiteX2" fmla="*/ 35345 w 191672"/>
                <a:gd name="connsiteY2" fmla="*/ 31760 h 146716"/>
                <a:gd name="connsiteX3" fmla="*/ 18597 w 191672"/>
                <a:gd name="connsiteY3" fmla="*/ 43905 h 146716"/>
                <a:gd name="connsiteX4" fmla="*/ 86 w 191672"/>
                <a:gd name="connsiteY4" fmla="*/ 53112 h 146716"/>
                <a:gd name="connsiteX5" fmla="*/ 86 w 191672"/>
                <a:gd name="connsiteY5" fmla="*/ 36070 h 146716"/>
                <a:gd name="connsiteX6" fmla="*/ 25845 w 191672"/>
                <a:gd name="connsiteY6" fmla="*/ 19125 h 146716"/>
                <a:gd name="connsiteX7" fmla="*/ 41613 w 191672"/>
                <a:gd name="connsiteY7" fmla="*/ 27 h 146716"/>
                <a:gd name="connsiteX8" fmla="*/ 52975 w 191672"/>
                <a:gd name="connsiteY8" fmla="*/ 27 h 146716"/>
                <a:gd name="connsiteX9" fmla="*/ 52975 w 191672"/>
                <a:gd name="connsiteY9" fmla="*/ 144198 h 146716"/>
                <a:gd name="connsiteX10" fmla="*/ 98126 w 191672"/>
                <a:gd name="connsiteY10" fmla="*/ 73288 h 146716"/>
                <a:gd name="connsiteX11" fmla="*/ 103317 w 191672"/>
                <a:gd name="connsiteY11" fmla="*/ 32348 h 146716"/>
                <a:gd name="connsiteX12" fmla="*/ 118890 w 191672"/>
                <a:gd name="connsiteY12" fmla="*/ 8450 h 146716"/>
                <a:gd name="connsiteX13" fmla="*/ 144942 w 191672"/>
                <a:gd name="connsiteY13" fmla="*/ 27 h 146716"/>
                <a:gd name="connsiteX14" fmla="*/ 165216 w 191672"/>
                <a:gd name="connsiteY14" fmla="*/ 4630 h 146716"/>
                <a:gd name="connsiteX15" fmla="*/ 179613 w 191672"/>
                <a:gd name="connsiteY15" fmla="*/ 18048 h 146716"/>
                <a:gd name="connsiteX16" fmla="*/ 188526 w 191672"/>
                <a:gd name="connsiteY16" fmla="*/ 39399 h 146716"/>
                <a:gd name="connsiteX17" fmla="*/ 191759 w 191672"/>
                <a:gd name="connsiteY17" fmla="*/ 73288 h 146716"/>
                <a:gd name="connsiteX18" fmla="*/ 186567 w 191672"/>
                <a:gd name="connsiteY18" fmla="*/ 114130 h 146716"/>
                <a:gd name="connsiteX19" fmla="*/ 170995 w 191672"/>
                <a:gd name="connsiteY19" fmla="*/ 138223 h 146716"/>
                <a:gd name="connsiteX20" fmla="*/ 144942 w 191672"/>
                <a:gd name="connsiteY20" fmla="*/ 146744 h 146716"/>
                <a:gd name="connsiteX21" fmla="*/ 112229 w 191672"/>
                <a:gd name="connsiteY21" fmla="*/ 131661 h 146716"/>
                <a:gd name="connsiteX22" fmla="*/ 98126 w 191672"/>
                <a:gd name="connsiteY22" fmla="*/ 73288 h 146716"/>
                <a:gd name="connsiteX23" fmla="*/ 116147 w 191672"/>
                <a:gd name="connsiteY23" fmla="*/ 73288 h 146716"/>
                <a:gd name="connsiteX24" fmla="*/ 124473 w 191672"/>
                <a:gd name="connsiteY24" fmla="*/ 120398 h 146716"/>
                <a:gd name="connsiteX25" fmla="*/ 144942 w 191672"/>
                <a:gd name="connsiteY25" fmla="*/ 132052 h 146716"/>
                <a:gd name="connsiteX26" fmla="*/ 165314 w 191672"/>
                <a:gd name="connsiteY26" fmla="*/ 120300 h 146716"/>
                <a:gd name="connsiteX27" fmla="*/ 173541 w 191672"/>
                <a:gd name="connsiteY27" fmla="*/ 73288 h 146716"/>
                <a:gd name="connsiteX28" fmla="*/ 165314 w 191672"/>
                <a:gd name="connsiteY28" fmla="*/ 26177 h 146716"/>
                <a:gd name="connsiteX29" fmla="*/ 144747 w 191672"/>
                <a:gd name="connsiteY29" fmla="*/ 14522 h 146716"/>
                <a:gd name="connsiteX30" fmla="*/ 125354 w 191672"/>
                <a:gd name="connsiteY30" fmla="*/ 24905 h 146716"/>
                <a:gd name="connsiteX31" fmla="*/ 116147 w 191672"/>
                <a:gd name="connsiteY31" fmla="*/ 73288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1672" h="146716">
                  <a:moveTo>
                    <a:pt x="52975" y="144198"/>
                  </a:moveTo>
                  <a:lnTo>
                    <a:pt x="35345" y="144198"/>
                  </a:lnTo>
                  <a:lnTo>
                    <a:pt x="35345" y="31760"/>
                  </a:lnTo>
                  <a:cubicBezTo>
                    <a:pt x="31036" y="35808"/>
                    <a:pt x="25453" y="39857"/>
                    <a:pt x="18597" y="43905"/>
                  </a:cubicBezTo>
                  <a:cubicBezTo>
                    <a:pt x="11741" y="47953"/>
                    <a:pt x="5570" y="51022"/>
                    <a:pt x="86" y="53112"/>
                  </a:cubicBezTo>
                  <a:lnTo>
                    <a:pt x="86" y="36070"/>
                  </a:lnTo>
                  <a:cubicBezTo>
                    <a:pt x="9880" y="31368"/>
                    <a:pt x="18467" y="25720"/>
                    <a:pt x="25845" y="19125"/>
                  </a:cubicBezTo>
                  <a:cubicBezTo>
                    <a:pt x="33223" y="12531"/>
                    <a:pt x="38479" y="6165"/>
                    <a:pt x="41613" y="27"/>
                  </a:cubicBezTo>
                  <a:lnTo>
                    <a:pt x="52975" y="27"/>
                  </a:lnTo>
                  <a:lnTo>
                    <a:pt x="52975" y="144198"/>
                  </a:lnTo>
                  <a:close/>
                  <a:moveTo>
                    <a:pt x="98126" y="73288"/>
                  </a:moveTo>
                  <a:cubicBezTo>
                    <a:pt x="98126" y="56311"/>
                    <a:pt x="99856" y="42664"/>
                    <a:pt x="103317" y="32348"/>
                  </a:cubicBezTo>
                  <a:cubicBezTo>
                    <a:pt x="106777" y="22032"/>
                    <a:pt x="111968" y="14066"/>
                    <a:pt x="118890" y="8450"/>
                  </a:cubicBezTo>
                  <a:cubicBezTo>
                    <a:pt x="125811" y="2835"/>
                    <a:pt x="134495" y="27"/>
                    <a:pt x="144942" y="27"/>
                  </a:cubicBezTo>
                  <a:cubicBezTo>
                    <a:pt x="152647" y="27"/>
                    <a:pt x="159405" y="1561"/>
                    <a:pt x="165216" y="4630"/>
                  </a:cubicBezTo>
                  <a:cubicBezTo>
                    <a:pt x="171028" y="7699"/>
                    <a:pt x="175827" y="12172"/>
                    <a:pt x="179613" y="18048"/>
                  </a:cubicBezTo>
                  <a:cubicBezTo>
                    <a:pt x="183400" y="23925"/>
                    <a:pt x="186371" y="31042"/>
                    <a:pt x="188526" y="39399"/>
                  </a:cubicBezTo>
                  <a:cubicBezTo>
                    <a:pt x="190681" y="47757"/>
                    <a:pt x="191759" y="59053"/>
                    <a:pt x="191759" y="73288"/>
                  </a:cubicBezTo>
                  <a:cubicBezTo>
                    <a:pt x="191759" y="90134"/>
                    <a:pt x="190028" y="103748"/>
                    <a:pt x="186567" y="114130"/>
                  </a:cubicBezTo>
                  <a:cubicBezTo>
                    <a:pt x="183107" y="124512"/>
                    <a:pt x="177916" y="132543"/>
                    <a:pt x="170995" y="138223"/>
                  </a:cubicBezTo>
                  <a:cubicBezTo>
                    <a:pt x="164074" y="143903"/>
                    <a:pt x="155389" y="146744"/>
                    <a:pt x="144942" y="146744"/>
                  </a:cubicBezTo>
                  <a:cubicBezTo>
                    <a:pt x="131099" y="146744"/>
                    <a:pt x="120195" y="141716"/>
                    <a:pt x="112229" y="131661"/>
                  </a:cubicBezTo>
                  <a:cubicBezTo>
                    <a:pt x="102827" y="119777"/>
                    <a:pt x="98126" y="100320"/>
                    <a:pt x="98126" y="73288"/>
                  </a:cubicBezTo>
                  <a:close/>
                  <a:moveTo>
                    <a:pt x="116147" y="73288"/>
                  </a:moveTo>
                  <a:cubicBezTo>
                    <a:pt x="116147" y="96925"/>
                    <a:pt x="118922" y="112628"/>
                    <a:pt x="124473" y="120398"/>
                  </a:cubicBezTo>
                  <a:cubicBezTo>
                    <a:pt x="130022" y="128167"/>
                    <a:pt x="136845" y="132052"/>
                    <a:pt x="144942" y="132052"/>
                  </a:cubicBezTo>
                  <a:cubicBezTo>
                    <a:pt x="153038" y="132052"/>
                    <a:pt x="159829" y="128135"/>
                    <a:pt x="165314" y="120300"/>
                  </a:cubicBezTo>
                  <a:cubicBezTo>
                    <a:pt x="170799" y="112464"/>
                    <a:pt x="173541" y="96793"/>
                    <a:pt x="173541" y="73288"/>
                  </a:cubicBezTo>
                  <a:cubicBezTo>
                    <a:pt x="173541" y="49651"/>
                    <a:pt x="170799" y="33947"/>
                    <a:pt x="165314" y="26177"/>
                  </a:cubicBezTo>
                  <a:cubicBezTo>
                    <a:pt x="159829" y="18407"/>
                    <a:pt x="152973" y="14522"/>
                    <a:pt x="144747" y="14522"/>
                  </a:cubicBezTo>
                  <a:cubicBezTo>
                    <a:pt x="136650" y="14522"/>
                    <a:pt x="130185" y="17983"/>
                    <a:pt x="125354" y="24905"/>
                  </a:cubicBezTo>
                  <a:cubicBezTo>
                    <a:pt x="119216" y="33653"/>
                    <a:pt x="116147" y="49781"/>
                    <a:pt x="116147" y="7328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181" name="Freeform: Shape 180">
              <a:extLst>
                <a:ext uri="{FF2B5EF4-FFF2-40B4-BE49-F238E27FC236}">
                  <a16:creationId xmlns:a16="http://schemas.microsoft.com/office/drawing/2014/main" id="{9514A435-940D-4BE9-A45C-D843592A9F3D}"/>
                </a:ext>
              </a:extLst>
            </p:cNvPr>
            <p:cNvSpPr>
              <a:spLocks/>
            </p:cNvSpPr>
            <p:nvPr/>
          </p:nvSpPr>
          <p:spPr>
            <a:xfrm>
              <a:off x="16006414" y="14150649"/>
              <a:ext cx="154147" cy="119097"/>
            </a:xfrm>
            <a:custGeom>
              <a:avLst/>
              <a:gdLst>
                <a:gd name="connsiteX0" fmla="*/ 43003 w 154147"/>
                <a:gd name="connsiteY0" fmla="*/ 117158 h 119097"/>
                <a:gd name="connsiteX1" fmla="*/ 28702 w 154147"/>
                <a:gd name="connsiteY1" fmla="*/ 117158 h 119097"/>
                <a:gd name="connsiteX2" fmla="*/ 28702 w 154147"/>
                <a:gd name="connsiteY2" fmla="*/ 25877 h 119097"/>
                <a:gd name="connsiteX3" fmla="*/ 15089 w 154147"/>
                <a:gd name="connsiteY3" fmla="*/ 35768 h 119097"/>
                <a:gd name="connsiteX4" fmla="*/ 104 w 154147"/>
                <a:gd name="connsiteY4" fmla="*/ 43115 h 119097"/>
                <a:gd name="connsiteX5" fmla="*/ 104 w 154147"/>
                <a:gd name="connsiteY5" fmla="*/ 29207 h 119097"/>
                <a:gd name="connsiteX6" fmla="*/ 21064 w 154147"/>
                <a:gd name="connsiteY6" fmla="*/ 15690 h 119097"/>
                <a:gd name="connsiteX7" fmla="*/ 33796 w 154147"/>
                <a:gd name="connsiteY7" fmla="*/ 19 h 119097"/>
                <a:gd name="connsiteX8" fmla="*/ 43003 w 154147"/>
                <a:gd name="connsiteY8" fmla="*/ 19 h 119097"/>
                <a:gd name="connsiteX9" fmla="*/ 43003 w 154147"/>
                <a:gd name="connsiteY9" fmla="*/ 117158 h 119097"/>
                <a:gd name="connsiteX10" fmla="*/ 78248 w 154147"/>
                <a:gd name="connsiteY10" fmla="*/ 59568 h 119097"/>
                <a:gd name="connsiteX11" fmla="*/ 82459 w 154147"/>
                <a:gd name="connsiteY11" fmla="*/ 26366 h 119097"/>
                <a:gd name="connsiteX12" fmla="*/ 95094 w 154147"/>
                <a:gd name="connsiteY12" fmla="*/ 6875 h 119097"/>
                <a:gd name="connsiteX13" fmla="*/ 116249 w 154147"/>
                <a:gd name="connsiteY13" fmla="*/ 19 h 119097"/>
                <a:gd name="connsiteX14" fmla="*/ 132703 w 154147"/>
                <a:gd name="connsiteY14" fmla="*/ 3839 h 119097"/>
                <a:gd name="connsiteX15" fmla="*/ 144359 w 154147"/>
                <a:gd name="connsiteY15" fmla="*/ 14711 h 119097"/>
                <a:gd name="connsiteX16" fmla="*/ 151607 w 154147"/>
                <a:gd name="connsiteY16" fmla="*/ 32046 h 119097"/>
                <a:gd name="connsiteX17" fmla="*/ 154251 w 154147"/>
                <a:gd name="connsiteY17" fmla="*/ 59568 h 119097"/>
                <a:gd name="connsiteX18" fmla="*/ 150040 w 154147"/>
                <a:gd name="connsiteY18" fmla="*/ 92771 h 119097"/>
                <a:gd name="connsiteX19" fmla="*/ 137405 w 154147"/>
                <a:gd name="connsiteY19" fmla="*/ 112261 h 119097"/>
                <a:gd name="connsiteX20" fmla="*/ 116249 w 154147"/>
                <a:gd name="connsiteY20" fmla="*/ 119116 h 119097"/>
                <a:gd name="connsiteX21" fmla="*/ 89609 w 154147"/>
                <a:gd name="connsiteY21" fmla="*/ 106972 h 119097"/>
                <a:gd name="connsiteX22" fmla="*/ 78248 w 154147"/>
                <a:gd name="connsiteY22" fmla="*/ 59568 h 119097"/>
                <a:gd name="connsiteX23" fmla="*/ 92940 w 154147"/>
                <a:gd name="connsiteY23" fmla="*/ 59568 h 119097"/>
                <a:gd name="connsiteX24" fmla="*/ 99599 w 154147"/>
                <a:gd name="connsiteY24" fmla="*/ 97863 h 119097"/>
                <a:gd name="connsiteX25" fmla="*/ 116249 w 154147"/>
                <a:gd name="connsiteY25" fmla="*/ 107365 h 119097"/>
                <a:gd name="connsiteX26" fmla="*/ 132802 w 154147"/>
                <a:gd name="connsiteY26" fmla="*/ 97863 h 119097"/>
                <a:gd name="connsiteX27" fmla="*/ 139560 w 154147"/>
                <a:gd name="connsiteY27" fmla="*/ 59568 h 119097"/>
                <a:gd name="connsiteX28" fmla="*/ 132802 w 154147"/>
                <a:gd name="connsiteY28" fmla="*/ 21371 h 119097"/>
                <a:gd name="connsiteX29" fmla="*/ 116053 w 154147"/>
                <a:gd name="connsiteY29" fmla="*/ 11969 h 119097"/>
                <a:gd name="connsiteX30" fmla="*/ 100187 w 154147"/>
                <a:gd name="connsiteY30" fmla="*/ 20195 h 119097"/>
                <a:gd name="connsiteX31" fmla="*/ 92940 w 154147"/>
                <a:gd name="connsiteY31" fmla="*/ 59568 h 119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54147" h="119097">
                  <a:moveTo>
                    <a:pt x="43003" y="117158"/>
                  </a:moveTo>
                  <a:lnTo>
                    <a:pt x="28702" y="117158"/>
                  </a:lnTo>
                  <a:lnTo>
                    <a:pt x="28702" y="25877"/>
                  </a:lnTo>
                  <a:cubicBezTo>
                    <a:pt x="25176" y="29141"/>
                    <a:pt x="20638" y="32439"/>
                    <a:pt x="15089" y="35768"/>
                  </a:cubicBezTo>
                  <a:cubicBezTo>
                    <a:pt x="9539" y="39098"/>
                    <a:pt x="4544" y="41547"/>
                    <a:pt x="104" y="43115"/>
                  </a:cubicBezTo>
                  <a:lnTo>
                    <a:pt x="104" y="29207"/>
                  </a:lnTo>
                  <a:cubicBezTo>
                    <a:pt x="8070" y="25550"/>
                    <a:pt x="15056" y="21044"/>
                    <a:pt x="21064" y="15690"/>
                  </a:cubicBezTo>
                  <a:cubicBezTo>
                    <a:pt x="27071" y="10336"/>
                    <a:pt x="31315" y="5112"/>
                    <a:pt x="33796" y="19"/>
                  </a:cubicBezTo>
                  <a:lnTo>
                    <a:pt x="43003" y="19"/>
                  </a:lnTo>
                  <a:lnTo>
                    <a:pt x="43003" y="117158"/>
                  </a:lnTo>
                  <a:close/>
                  <a:moveTo>
                    <a:pt x="78248" y="59568"/>
                  </a:moveTo>
                  <a:cubicBezTo>
                    <a:pt x="78248" y="45856"/>
                    <a:pt x="79652" y="34789"/>
                    <a:pt x="82459" y="26366"/>
                  </a:cubicBezTo>
                  <a:cubicBezTo>
                    <a:pt x="85267" y="17943"/>
                    <a:pt x="89479" y="11446"/>
                    <a:pt x="95094" y="6875"/>
                  </a:cubicBezTo>
                  <a:cubicBezTo>
                    <a:pt x="100709" y="2304"/>
                    <a:pt x="107761" y="19"/>
                    <a:pt x="116249" y="19"/>
                  </a:cubicBezTo>
                  <a:cubicBezTo>
                    <a:pt x="122517" y="19"/>
                    <a:pt x="128002" y="1292"/>
                    <a:pt x="132703" y="3839"/>
                  </a:cubicBezTo>
                  <a:cubicBezTo>
                    <a:pt x="137405" y="6385"/>
                    <a:pt x="141290" y="10009"/>
                    <a:pt x="144359" y="14711"/>
                  </a:cubicBezTo>
                  <a:cubicBezTo>
                    <a:pt x="147427" y="19412"/>
                    <a:pt x="149844" y="25190"/>
                    <a:pt x="151607" y="32046"/>
                  </a:cubicBezTo>
                  <a:cubicBezTo>
                    <a:pt x="153370" y="38902"/>
                    <a:pt x="154251" y="48076"/>
                    <a:pt x="154251" y="59568"/>
                  </a:cubicBezTo>
                  <a:cubicBezTo>
                    <a:pt x="154251" y="73280"/>
                    <a:pt x="152847" y="84348"/>
                    <a:pt x="150040" y="92771"/>
                  </a:cubicBezTo>
                  <a:cubicBezTo>
                    <a:pt x="147232" y="101194"/>
                    <a:pt x="143020" y="107691"/>
                    <a:pt x="137405" y="112261"/>
                  </a:cubicBezTo>
                  <a:cubicBezTo>
                    <a:pt x="131790" y="116831"/>
                    <a:pt x="124738" y="119116"/>
                    <a:pt x="116249" y="119116"/>
                  </a:cubicBezTo>
                  <a:cubicBezTo>
                    <a:pt x="105019" y="119116"/>
                    <a:pt x="96139" y="115068"/>
                    <a:pt x="89609" y="106972"/>
                  </a:cubicBezTo>
                  <a:cubicBezTo>
                    <a:pt x="82035" y="97308"/>
                    <a:pt x="78248" y="81507"/>
                    <a:pt x="78248" y="59568"/>
                  </a:cubicBezTo>
                  <a:close/>
                  <a:moveTo>
                    <a:pt x="92940" y="59568"/>
                  </a:moveTo>
                  <a:cubicBezTo>
                    <a:pt x="92940" y="78765"/>
                    <a:pt x="95160" y="91530"/>
                    <a:pt x="99599" y="97863"/>
                  </a:cubicBezTo>
                  <a:cubicBezTo>
                    <a:pt x="104040" y="104197"/>
                    <a:pt x="109590" y="107365"/>
                    <a:pt x="116249" y="107365"/>
                  </a:cubicBezTo>
                  <a:cubicBezTo>
                    <a:pt x="122779" y="107365"/>
                    <a:pt x="128297" y="104197"/>
                    <a:pt x="132802" y="97863"/>
                  </a:cubicBezTo>
                  <a:cubicBezTo>
                    <a:pt x="137307" y="91530"/>
                    <a:pt x="139560" y="78765"/>
                    <a:pt x="139560" y="59568"/>
                  </a:cubicBezTo>
                  <a:cubicBezTo>
                    <a:pt x="139560" y="40372"/>
                    <a:pt x="137307" y="27640"/>
                    <a:pt x="132802" y="21371"/>
                  </a:cubicBezTo>
                  <a:cubicBezTo>
                    <a:pt x="128297" y="15103"/>
                    <a:pt x="122714" y="11969"/>
                    <a:pt x="116053" y="11969"/>
                  </a:cubicBezTo>
                  <a:cubicBezTo>
                    <a:pt x="109524" y="11969"/>
                    <a:pt x="104236" y="14711"/>
                    <a:pt x="100187" y="20195"/>
                  </a:cubicBezTo>
                  <a:cubicBezTo>
                    <a:pt x="95356" y="27378"/>
                    <a:pt x="92940" y="40502"/>
                    <a:pt x="92940" y="5956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grpSp>
          <p:nvGrpSpPr>
            <p:cNvPr id="182" name="Graphic 7">
              <a:extLst>
                <a:ext uri="{FF2B5EF4-FFF2-40B4-BE49-F238E27FC236}">
                  <a16:creationId xmlns:a16="http://schemas.microsoft.com/office/drawing/2014/main" id="{F6F6919A-3E86-43AD-B7E5-D33C08516711}"/>
                </a:ext>
              </a:extLst>
            </p:cNvPr>
            <p:cNvGrpSpPr>
              <a:grpSpLocks/>
            </p:cNvGrpSpPr>
            <p:nvPr/>
          </p:nvGrpSpPr>
          <p:grpSpPr>
            <a:xfrm>
              <a:off x="15960594" y="14821396"/>
              <a:ext cx="4435488" cy="3474788"/>
              <a:chOff x="15960594" y="14821396"/>
              <a:chExt cx="4435488" cy="3474788"/>
            </a:xfrm>
            <a:noFill/>
          </p:grpSpPr>
          <p:sp>
            <p:nvSpPr>
              <p:cNvPr id="209" name="Freeform: Shape 208">
                <a:extLst>
                  <a:ext uri="{FF2B5EF4-FFF2-40B4-BE49-F238E27FC236}">
                    <a16:creationId xmlns:a16="http://schemas.microsoft.com/office/drawing/2014/main" id="{4F9BBFB3-AAFB-45DB-973E-1BB8C01117B4}"/>
                  </a:ext>
                </a:extLst>
              </p:cNvPr>
              <p:cNvSpPr>
                <a:spLocks/>
              </p:cNvSpPr>
              <p:nvPr/>
            </p:nvSpPr>
            <p:spPr>
              <a:xfrm>
                <a:off x="15987617" y="15273615"/>
                <a:ext cx="23123" cy="12536"/>
              </a:xfrm>
              <a:custGeom>
                <a:avLst/>
                <a:gdLst>
                  <a:gd name="connsiteX0" fmla="*/ 23124 w 23123"/>
                  <a:gd name="connsiteY0" fmla="*/ 0 h 12536"/>
                  <a:gd name="connsiteX1" fmla="*/ 0 w 23123"/>
                  <a:gd name="connsiteY1" fmla="*/ 0 h 12536"/>
                </a:gdLst>
                <a:ahLst/>
                <a:cxnLst>
                  <a:cxn ang="0">
                    <a:pos x="connsiteX0" y="connsiteY0"/>
                  </a:cxn>
                  <a:cxn ang="0">
                    <a:pos x="connsiteX1" y="connsiteY1"/>
                  </a:cxn>
                </a:cxnLst>
                <a:rect l="l" t="t" r="r" b="b"/>
                <a:pathLst>
                  <a:path w="23123" h="12536">
                    <a:moveTo>
                      <a:pt x="23124" y="0"/>
                    </a:moveTo>
                    <a:lnTo>
                      <a:pt x="0" y="0"/>
                    </a:lnTo>
                  </a:path>
                </a:pathLst>
              </a:custGeom>
              <a:noFill/>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210" name="Freeform: Shape 209">
                <a:extLst>
                  <a:ext uri="{FF2B5EF4-FFF2-40B4-BE49-F238E27FC236}">
                    <a16:creationId xmlns:a16="http://schemas.microsoft.com/office/drawing/2014/main" id="{14AD3A6B-D6E1-44D9-B4C9-C645B7D99744}"/>
                  </a:ext>
                </a:extLst>
              </p:cNvPr>
              <p:cNvSpPr>
                <a:spLocks/>
              </p:cNvSpPr>
              <p:nvPr/>
            </p:nvSpPr>
            <p:spPr>
              <a:xfrm>
                <a:off x="16110037" y="16757085"/>
                <a:ext cx="43526" cy="12536"/>
              </a:xfrm>
              <a:custGeom>
                <a:avLst/>
                <a:gdLst>
                  <a:gd name="connsiteX0" fmla="*/ 43527 w 43526"/>
                  <a:gd name="connsiteY0" fmla="*/ 0 h 12536"/>
                  <a:gd name="connsiteX1" fmla="*/ 0 w 43526"/>
                  <a:gd name="connsiteY1" fmla="*/ 0 h 12536"/>
                </a:gdLst>
                <a:ahLst/>
                <a:cxnLst>
                  <a:cxn ang="0">
                    <a:pos x="connsiteX0" y="connsiteY0"/>
                  </a:cxn>
                  <a:cxn ang="0">
                    <a:pos x="connsiteX1" y="connsiteY1"/>
                  </a:cxn>
                </a:cxnLst>
                <a:rect l="l" t="t" r="r" b="b"/>
                <a:pathLst>
                  <a:path w="43526" h="12536">
                    <a:moveTo>
                      <a:pt x="43527" y="0"/>
                    </a:moveTo>
                    <a:lnTo>
                      <a:pt x="0" y="0"/>
                    </a:lnTo>
                  </a:path>
                </a:pathLst>
              </a:custGeom>
              <a:noFill/>
              <a:ln w="50142" cap="flat">
                <a:solidFill>
                  <a:srgbClr val="FF0000"/>
                </a:solidFill>
                <a:prstDash val="solid"/>
                <a:round/>
              </a:ln>
            </p:spPr>
            <p:txBody>
              <a:bodyPr rtlCol="0" anchor="ctr"/>
              <a:lstStyle/>
              <a:p>
                <a:endParaRPr lang="en-US">
                  <a:cs typeface="Arial" panose="020B0604020202020204" pitchFamily="34" charset="0"/>
                </a:endParaRPr>
              </a:p>
            </p:txBody>
          </p:sp>
          <p:sp>
            <p:nvSpPr>
              <p:cNvPr id="211" name="Freeform: Shape 210">
                <a:extLst>
                  <a:ext uri="{FF2B5EF4-FFF2-40B4-BE49-F238E27FC236}">
                    <a16:creationId xmlns:a16="http://schemas.microsoft.com/office/drawing/2014/main" id="{A9AFD9DD-2D10-44AF-9E6E-9E44F2DF893F}"/>
                  </a:ext>
                </a:extLst>
              </p:cNvPr>
              <p:cNvSpPr>
                <a:spLocks/>
              </p:cNvSpPr>
              <p:nvPr/>
            </p:nvSpPr>
            <p:spPr>
              <a:xfrm>
                <a:off x="18894402" y="18155015"/>
                <a:ext cx="750840" cy="12536"/>
              </a:xfrm>
              <a:custGeom>
                <a:avLst/>
                <a:gdLst>
                  <a:gd name="connsiteX0" fmla="*/ 750840 w 750840"/>
                  <a:gd name="connsiteY0" fmla="*/ 0 h 12536"/>
                  <a:gd name="connsiteX1" fmla="*/ 0 w 750840"/>
                  <a:gd name="connsiteY1" fmla="*/ 0 h 12536"/>
                </a:gdLst>
                <a:ahLst/>
                <a:cxnLst>
                  <a:cxn ang="0">
                    <a:pos x="connsiteX0" y="connsiteY0"/>
                  </a:cxn>
                  <a:cxn ang="0">
                    <a:pos x="connsiteX1" y="connsiteY1"/>
                  </a:cxn>
                </a:cxnLst>
                <a:rect l="l" t="t" r="r" b="b"/>
                <a:pathLst>
                  <a:path w="750840" h="12536">
                    <a:moveTo>
                      <a:pt x="750840" y="0"/>
                    </a:moveTo>
                    <a:lnTo>
                      <a:pt x="0" y="0"/>
                    </a:lnTo>
                  </a:path>
                </a:pathLst>
              </a:custGeom>
              <a:noFill/>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212" name="Freeform: Shape 211">
                <a:extLst>
                  <a:ext uri="{FF2B5EF4-FFF2-40B4-BE49-F238E27FC236}">
                    <a16:creationId xmlns:a16="http://schemas.microsoft.com/office/drawing/2014/main" id="{47C497AB-5A9F-4346-8864-B51772506EFF}"/>
                  </a:ext>
                </a:extLst>
              </p:cNvPr>
              <p:cNvSpPr>
                <a:spLocks/>
              </p:cNvSpPr>
              <p:nvPr/>
            </p:nvSpPr>
            <p:spPr>
              <a:xfrm>
                <a:off x="16010741" y="15273615"/>
                <a:ext cx="23123" cy="12536"/>
              </a:xfrm>
              <a:custGeom>
                <a:avLst/>
                <a:gdLst>
                  <a:gd name="connsiteX0" fmla="*/ 0 w 23123"/>
                  <a:gd name="connsiteY0" fmla="*/ 0 h 12536"/>
                  <a:gd name="connsiteX1" fmla="*/ 23124 w 23123"/>
                  <a:gd name="connsiteY1" fmla="*/ 0 h 12536"/>
                </a:gdLst>
                <a:ahLst/>
                <a:cxnLst>
                  <a:cxn ang="0">
                    <a:pos x="connsiteX0" y="connsiteY0"/>
                  </a:cxn>
                  <a:cxn ang="0">
                    <a:pos x="connsiteX1" y="connsiteY1"/>
                  </a:cxn>
                </a:cxnLst>
                <a:rect l="l" t="t" r="r" b="b"/>
                <a:pathLst>
                  <a:path w="23123" h="12536">
                    <a:moveTo>
                      <a:pt x="0" y="0"/>
                    </a:moveTo>
                    <a:lnTo>
                      <a:pt x="23124" y="0"/>
                    </a:lnTo>
                  </a:path>
                </a:pathLst>
              </a:custGeom>
              <a:noFill/>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213" name="Freeform: Shape 212">
                <a:extLst>
                  <a:ext uri="{FF2B5EF4-FFF2-40B4-BE49-F238E27FC236}">
                    <a16:creationId xmlns:a16="http://schemas.microsoft.com/office/drawing/2014/main" id="{5E85CFF5-DB3A-4945-838B-82246B3DE1A8}"/>
                  </a:ext>
                </a:extLst>
              </p:cNvPr>
              <p:cNvSpPr>
                <a:spLocks/>
              </p:cNvSpPr>
              <p:nvPr/>
            </p:nvSpPr>
            <p:spPr>
              <a:xfrm>
                <a:off x="16153564" y="16757085"/>
                <a:ext cx="43526" cy="12536"/>
              </a:xfrm>
              <a:custGeom>
                <a:avLst/>
                <a:gdLst>
                  <a:gd name="connsiteX0" fmla="*/ 0 w 43526"/>
                  <a:gd name="connsiteY0" fmla="*/ 0 h 12536"/>
                  <a:gd name="connsiteX1" fmla="*/ 43527 w 43526"/>
                  <a:gd name="connsiteY1" fmla="*/ 0 h 12536"/>
                </a:gdLst>
                <a:ahLst/>
                <a:cxnLst>
                  <a:cxn ang="0">
                    <a:pos x="connsiteX0" y="connsiteY0"/>
                  </a:cxn>
                  <a:cxn ang="0">
                    <a:pos x="connsiteX1" y="connsiteY1"/>
                  </a:cxn>
                </a:cxnLst>
                <a:rect l="l" t="t" r="r" b="b"/>
                <a:pathLst>
                  <a:path w="43526" h="12536">
                    <a:moveTo>
                      <a:pt x="0" y="0"/>
                    </a:moveTo>
                    <a:lnTo>
                      <a:pt x="43527" y="0"/>
                    </a:lnTo>
                  </a:path>
                </a:pathLst>
              </a:custGeom>
              <a:noFill/>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214" name="Freeform: Shape 213">
                <a:extLst>
                  <a:ext uri="{FF2B5EF4-FFF2-40B4-BE49-F238E27FC236}">
                    <a16:creationId xmlns:a16="http://schemas.microsoft.com/office/drawing/2014/main" id="{B688E1EC-A3E4-44AE-BA30-E2D0A53F3C67}"/>
                  </a:ext>
                </a:extLst>
              </p:cNvPr>
              <p:cNvSpPr>
                <a:spLocks/>
              </p:cNvSpPr>
              <p:nvPr/>
            </p:nvSpPr>
            <p:spPr>
              <a:xfrm>
                <a:off x="19645242" y="18155015"/>
                <a:ext cx="750840" cy="12536"/>
              </a:xfrm>
              <a:custGeom>
                <a:avLst/>
                <a:gdLst>
                  <a:gd name="connsiteX0" fmla="*/ 0 w 750840"/>
                  <a:gd name="connsiteY0" fmla="*/ 0 h 12536"/>
                  <a:gd name="connsiteX1" fmla="*/ 750840 w 750840"/>
                  <a:gd name="connsiteY1" fmla="*/ 0 h 12536"/>
                </a:gdLst>
                <a:ahLst/>
                <a:cxnLst>
                  <a:cxn ang="0">
                    <a:pos x="connsiteX0" y="connsiteY0"/>
                  </a:cxn>
                  <a:cxn ang="0">
                    <a:pos x="connsiteX1" y="connsiteY1"/>
                  </a:cxn>
                </a:cxnLst>
                <a:rect l="l" t="t" r="r" b="b"/>
                <a:pathLst>
                  <a:path w="750840" h="12536">
                    <a:moveTo>
                      <a:pt x="0" y="0"/>
                    </a:moveTo>
                    <a:lnTo>
                      <a:pt x="750840" y="0"/>
                    </a:lnTo>
                  </a:path>
                </a:pathLst>
              </a:custGeom>
              <a:noFill/>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215" name="Freeform: Shape 214">
                <a:extLst>
                  <a:ext uri="{FF2B5EF4-FFF2-40B4-BE49-F238E27FC236}">
                    <a16:creationId xmlns:a16="http://schemas.microsoft.com/office/drawing/2014/main" id="{85A94C24-B998-4F4A-880E-38AA543920B8}"/>
                  </a:ext>
                </a:extLst>
              </p:cNvPr>
              <p:cNvSpPr>
                <a:spLocks/>
              </p:cNvSpPr>
              <p:nvPr/>
            </p:nvSpPr>
            <p:spPr>
              <a:xfrm>
                <a:off x="16010741" y="15273615"/>
                <a:ext cx="12536" cy="452219"/>
              </a:xfrm>
              <a:custGeom>
                <a:avLst/>
                <a:gdLst>
                  <a:gd name="connsiteX0" fmla="*/ 0 w 12536"/>
                  <a:gd name="connsiteY0" fmla="*/ 0 h 452219"/>
                  <a:gd name="connsiteX1" fmla="*/ 0 w 12536"/>
                  <a:gd name="connsiteY1" fmla="*/ 452219 h 452219"/>
                </a:gdLst>
                <a:ahLst/>
                <a:cxnLst>
                  <a:cxn ang="0">
                    <a:pos x="connsiteX0" y="connsiteY0"/>
                  </a:cxn>
                  <a:cxn ang="0">
                    <a:pos x="connsiteX1" y="connsiteY1"/>
                  </a:cxn>
                </a:cxnLst>
                <a:rect l="l" t="t" r="r" b="b"/>
                <a:pathLst>
                  <a:path w="12536" h="452219">
                    <a:moveTo>
                      <a:pt x="0" y="0"/>
                    </a:moveTo>
                    <a:lnTo>
                      <a:pt x="0" y="452219"/>
                    </a:lnTo>
                  </a:path>
                </a:pathLst>
              </a:custGeom>
              <a:noFill/>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216" name="Freeform: Shape 215">
                <a:extLst>
                  <a:ext uri="{FF2B5EF4-FFF2-40B4-BE49-F238E27FC236}">
                    <a16:creationId xmlns:a16="http://schemas.microsoft.com/office/drawing/2014/main" id="{2013C7DA-687C-47C8-8D1F-39ADC4007D83}"/>
                  </a:ext>
                </a:extLst>
              </p:cNvPr>
              <p:cNvSpPr>
                <a:spLocks/>
              </p:cNvSpPr>
              <p:nvPr/>
            </p:nvSpPr>
            <p:spPr>
              <a:xfrm>
                <a:off x="16153564" y="16757085"/>
                <a:ext cx="12536" cy="600505"/>
              </a:xfrm>
              <a:custGeom>
                <a:avLst/>
                <a:gdLst>
                  <a:gd name="connsiteX0" fmla="*/ 0 w 12536"/>
                  <a:gd name="connsiteY0" fmla="*/ 0 h 600505"/>
                  <a:gd name="connsiteX1" fmla="*/ 0 w 12536"/>
                  <a:gd name="connsiteY1" fmla="*/ 600505 h 600505"/>
                </a:gdLst>
                <a:ahLst/>
                <a:cxnLst>
                  <a:cxn ang="0">
                    <a:pos x="connsiteX0" y="connsiteY0"/>
                  </a:cxn>
                  <a:cxn ang="0">
                    <a:pos x="connsiteX1" y="connsiteY1"/>
                  </a:cxn>
                </a:cxnLst>
                <a:rect l="l" t="t" r="r" b="b"/>
                <a:pathLst>
                  <a:path w="12536" h="600505">
                    <a:moveTo>
                      <a:pt x="0" y="0"/>
                    </a:moveTo>
                    <a:lnTo>
                      <a:pt x="0" y="600505"/>
                    </a:lnTo>
                  </a:path>
                </a:pathLst>
              </a:custGeom>
              <a:noFill/>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217" name="Freeform: Shape 216">
                <a:extLst>
                  <a:ext uri="{FF2B5EF4-FFF2-40B4-BE49-F238E27FC236}">
                    <a16:creationId xmlns:a16="http://schemas.microsoft.com/office/drawing/2014/main" id="{FC57EF7F-DD6E-4D91-A583-87F8BF0FA229}"/>
                  </a:ext>
                </a:extLst>
              </p:cNvPr>
              <p:cNvSpPr>
                <a:spLocks/>
              </p:cNvSpPr>
              <p:nvPr/>
            </p:nvSpPr>
            <p:spPr>
              <a:xfrm>
                <a:off x="19645242" y="18155015"/>
                <a:ext cx="12536" cy="141169"/>
              </a:xfrm>
              <a:custGeom>
                <a:avLst/>
                <a:gdLst>
                  <a:gd name="connsiteX0" fmla="*/ 0 w 12536"/>
                  <a:gd name="connsiteY0" fmla="*/ 0 h 141169"/>
                  <a:gd name="connsiteX1" fmla="*/ 0 w 12536"/>
                  <a:gd name="connsiteY1" fmla="*/ 141169 h 141169"/>
                </a:gdLst>
                <a:ahLst/>
                <a:cxnLst>
                  <a:cxn ang="0">
                    <a:pos x="connsiteX0" y="connsiteY0"/>
                  </a:cxn>
                  <a:cxn ang="0">
                    <a:pos x="connsiteX1" y="connsiteY1"/>
                  </a:cxn>
                </a:cxnLst>
                <a:rect l="l" t="t" r="r" b="b"/>
                <a:pathLst>
                  <a:path w="12536" h="141169">
                    <a:moveTo>
                      <a:pt x="0" y="0"/>
                    </a:moveTo>
                    <a:lnTo>
                      <a:pt x="0" y="141169"/>
                    </a:lnTo>
                  </a:path>
                </a:pathLst>
              </a:custGeom>
              <a:noFill/>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218" name="Freeform: Shape 217">
                <a:extLst>
                  <a:ext uri="{FF2B5EF4-FFF2-40B4-BE49-F238E27FC236}">
                    <a16:creationId xmlns:a16="http://schemas.microsoft.com/office/drawing/2014/main" id="{EF101916-3898-464D-A9F3-655E066E2BE7}"/>
                  </a:ext>
                </a:extLst>
              </p:cNvPr>
              <p:cNvSpPr>
                <a:spLocks/>
              </p:cNvSpPr>
              <p:nvPr/>
            </p:nvSpPr>
            <p:spPr>
              <a:xfrm>
                <a:off x="16010741" y="14821396"/>
                <a:ext cx="12536" cy="452219"/>
              </a:xfrm>
              <a:custGeom>
                <a:avLst/>
                <a:gdLst>
                  <a:gd name="connsiteX0" fmla="*/ 0 w 12536"/>
                  <a:gd name="connsiteY0" fmla="*/ 452219 h 452219"/>
                  <a:gd name="connsiteX1" fmla="*/ 0 w 12536"/>
                  <a:gd name="connsiteY1" fmla="*/ 0 h 452219"/>
                </a:gdLst>
                <a:ahLst/>
                <a:cxnLst>
                  <a:cxn ang="0">
                    <a:pos x="connsiteX0" y="connsiteY0"/>
                  </a:cxn>
                  <a:cxn ang="0">
                    <a:pos x="connsiteX1" y="connsiteY1"/>
                  </a:cxn>
                </a:cxnLst>
                <a:rect l="l" t="t" r="r" b="b"/>
                <a:pathLst>
                  <a:path w="12536" h="452219">
                    <a:moveTo>
                      <a:pt x="0" y="452219"/>
                    </a:moveTo>
                    <a:lnTo>
                      <a:pt x="0" y="0"/>
                    </a:lnTo>
                  </a:path>
                </a:pathLst>
              </a:custGeom>
              <a:noFill/>
              <a:ln w="50142" cap="flat">
                <a:solidFill>
                  <a:schemeClr val="tx1"/>
                </a:solidFill>
                <a:prstDash val="solid"/>
                <a:round/>
              </a:ln>
            </p:spPr>
            <p:txBody>
              <a:bodyPr rtlCol="0" anchor="ctr"/>
              <a:lstStyle/>
              <a:p>
                <a:endParaRPr lang="en-US" dirty="0">
                  <a:cs typeface="Arial" panose="020B0604020202020204" pitchFamily="34" charset="0"/>
                </a:endParaRPr>
              </a:p>
            </p:txBody>
          </p:sp>
          <p:sp>
            <p:nvSpPr>
              <p:cNvPr id="219" name="Freeform: Shape 218">
                <a:extLst>
                  <a:ext uri="{FF2B5EF4-FFF2-40B4-BE49-F238E27FC236}">
                    <a16:creationId xmlns:a16="http://schemas.microsoft.com/office/drawing/2014/main" id="{5792B6A3-559F-4B06-B447-38237E16D697}"/>
                  </a:ext>
                </a:extLst>
              </p:cNvPr>
              <p:cNvSpPr>
                <a:spLocks/>
              </p:cNvSpPr>
              <p:nvPr/>
            </p:nvSpPr>
            <p:spPr>
              <a:xfrm>
                <a:off x="16153564" y="16156579"/>
                <a:ext cx="12536" cy="600506"/>
              </a:xfrm>
              <a:custGeom>
                <a:avLst/>
                <a:gdLst>
                  <a:gd name="connsiteX0" fmla="*/ 0 w 12536"/>
                  <a:gd name="connsiteY0" fmla="*/ 600507 h 600506"/>
                  <a:gd name="connsiteX1" fmla="*/ 0 w 12536"/>
                  <a:gd name="connsiteY1" fmla="*/ 0 h 600506"/>
                </a:gdLst>
                <a:ahLst/>
                <a:cxnLst>
                  <a:cxn ang="0">
                    <a:pos x="connsiteX0" y="connsiteY0"/>
                  </a:cxn>
                  <a:cxn ang="0">
                    <a:pos x="connsiteX1" y="connsiteY1"/>
                  </a:cxn>
                </a:cxnLst>
                <a:rect l="l" t="t" r="r" b="b"/>
                <a:pathLst>
                  <a:path w="12536" h="600506">
                    <a:moveTo>
                      <a:pt x="0" y="600507"/>
                    </a:moveTo>
                    <a:lnTo>
                      <a:pt x="0" y="0"/>
                    </a:lnTo>
                  </a:path>
                </a:pathLst>
              </a:custGeom>
              <a:noFill/>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220" name="Freeform: Shape 219">
                <a:extLst>
                  <a:ext uri="{FF2B5EF4-FFF2-40B4-BE49-F238E27FC236}">
                    <a16:creationId xmlns:a16="http://schemas.microsoft.com/office/drawing/2014/main" id="{74B861CB-73E0-491E-BAB6-104ADFC73066}"/>
                  </a:ext>
                </a:extLst>
              </p:cNvPr>
              <p:cNvSpPr>
                <a:spLocks/>
              </p:cNvSpPr>
              <p:nvPr/>
            </p:nvSpPr>
            <p:spPr>
              <a:xfrm>
                <a:off x="19645242" y="18013847"/>
                <a:ext cx="12536" cy="141168"/>
              </a:xfrm>
              <a:custGeom>
                <a:avLst/>
                <a:gdLst>
                  <a:gd name="connsiteX0" fmla="*/ 0 w 12536"/>
                  <a:gd name="connsiteY0" fmla="*/ 141168 h 141168"/>
                  <a:gd name="connsiteX1" fmla="*/ 0 w 12536"/>
                  <a:gd name="connsiteY1" fmla="*/ 0 h 141168"/>
                </a:gdLst>
                <a:ahLst/>
                <a:cxnLst>
                  <a:cxn ang="0">
                    <a:pos x="connsiteX0" y="connsiteY0"/>
                  </a:cxn>
                  <a:cxn ang="0">
                    <a:pos x="connsiteX1" y="connsiteY1"/>
                  </a:cxn>
                </a:cxnLst>
                <a:rect l="l" t="t" r="r" b="b"/>
                <a:pathLst>
                  <a:path w="12536" h="141168">
                    <a:moveTo>
                      <a:pt x="0" y="141168"/>
                    </a:moveTo>
                    <a:lnTo>
                      <a:pt x="0" y="0"/>
                    </a:lnTo>
                  </a:path>
                </a:pathLst>
              </a:custGeom>
              <a:noFill/>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221" name="Freeform: Shape 220">
                <a:extLst>
                  <a:ext uri="{FF2B5EF4-FFF2-40B4-BE49-F238E27FC236}">
                    <a16:creationId xmlns:a16="http://schemas.microsoft.com/office/drawing/2014/main" id="{D6912B25-15FC-4166-94E8-709ABE2662C7}"/>
                  </a:ext>
                </a:extLst>
              </p:cNvPr>
              <p:cNvSpPr>
                <a:spLocks/>
              </p:cNvSpPr>
              <p:nvPr/>
            </p:nvSpPr>
            <p:spPr>
              <a:xfrm>
                <a:off x="15960594" y="15206920"/>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224" name="Freeform: Shape 223">
                <a:extLst>
                  <a:ext uri="{FF2B5EF4-FFF2-40B4-BE49-F238E27FC236}">
                    <a16:creationId xmlns:a16="http://schemas.microsoft.com/office/drawing/2014/main" id="{BDD1449E-8C8A-4B17-9E44-89BD9455C7A7}"/>
                  </a:ext>
                </a:extLst>
              </p:cNvPr>
              <p:cNvSpPr>
                <a:spLocks/>
              </p:cNvSpPr>
              <p:nvPr/>
            </p:nvSpPr>
            <p:spPr>
              <a:xfrm>
                <a:off x="16103417" y="16690391"/>
                <a:ext cx="100292" cy="133389"/>
              </a:xfrm>
              <a:custGeom>
                <a:avLst/>
                <a:gdLst>
                  <a:gd name="connsiteX0" fmla="*/ 117 w 100292"/>
                  <a:gd name="connsiteY0" fmla="*/ 66912 h 133389"/>
                  <a:gd name="connsiteX1" fmla="*/ 50263 w 100292"/>
                  <a:gd name="connsiteY1" fmla="*/ 133607 h 133389"/>
                  <a:gd name="connsiteX2" fmla="*/ 100410 w 100292"/>
                  <a:gd name="connsiteY2" fmla="*/ 66912 h 133389"/>
                  <a:gd name="connsiteX3" fmla="*/ 50263 w 100292"/>
                  <a:gd name="connsiteY3" fmla="*/ 218 h 133389"/>
                </a:gdLst>
                <a:ahLst/>
                <a:cxnLst>
                  <a:cxn ang="0">
                    <a:pos x="connsiteX0" y="connsiteY0"/>
                  </a:cxn>
                  <a:cxn ang="0">
                    <a:pos x="connsiteX1" y="connsiteY1"/>
                  </a:cxn>
                  <a:cxn ang="0">
                    <a:pos x="connsiteX2" y="connsiteY2"/>
                  </a:cxn>
                  <a:cxn ang="0">
                    <a:pos x="connsiteX3" y="connsiteY3"/>
                  </a:cxn>
                </a:cxnLst>
                <a:rect l="l" t="t" r="r" b="b"/>
                <a:pathLst>
                  <a:path w="100292" h="133389">
                    <a:moveTo>
                      <a:pt x="117" y="66912"/>
                    </a:moveTo>
                    <a:lnTo>
                      <a:pt x="50263" y="133607"/>
                    </a:lnTo>
                    <a:lnTo>
                      <a:pt x="100410" y="66912"/>
                    </a:lnTo>
                    <a:lnTo>
                      <a:pt x="50263" y="218"/>
                    </a:lnTo>
                    <a:close/>
                  </a:path>
                </a:pathLst>
              </a:custGeom>
              <a:noFill/>
              <a:ln w="50142" cap="flat">
                <a:solidFill>
                  <a:schemeClr val="accent2"/>
                </a:solidFill>
                <a:prstDash val="solid"/>
                <a:miter/>
              </a:ln>
            </p:spPr>
            <p:txBody>
              <a:bodyPr rtlCol="0" anchor="ctr"/>
              <a:lstStyle/>
              <a:p>
                <a:endParaRPr lang="en-US" dirty="0">
                  <a:cs typeface="Arial" panose="020B0604020202020204" pitchFamily="34" charset="0"/>
                </a:endParaRPr>
              </a:p>
            </p:txBody>
          </p:sp>
          <p:sp>
            <p:nvSpPr>
              <p:cNvPr id="225" name="Freeform: Shape 224">
                <a:extLst>
                  <a:ext uri="{FF2B5EF4-FFF2-40B4-BE49-F238E27FC236}">
                    <a16:creationId xmlns:a16="http://schemas.microsoft.com/office/drawing/2014/main" id="{1C729694-A785-4193-911E-AAEB085598B2}"/>
                  </a:ext>
                </a:extLst>
              </p:cNvPr>
              <p:cNvSpPr>
                <a:spLocks/>
              </p:cNvSpPr>
              <p:nvPr/>
            </p:nvSpPr>
            <p:spPr>
              <a:xfrm>
                <a:off x="19595096" y="18088321"/>
                <a:ext cx="100292" cy="133389"/>
              </a:xfrm>
              <a:custGeom>
                <a:avLst/>
                <a:gdLst>
                  <a:gd name="connsiteX0" fmla="*/ 396 w 100292"/>
                  <a:gd name="connsiteY0" fmla="*/ 67024 h 133389"/>
                  <a:gd name="connsiteX1" fmla="*/ 50542 w 100292"/>
                  <a:gd name="connsiteY1" fmla="*/ 133718 h 133389"/>
                  <a:gd name="connsiteX2" fmla="*/ 100688 w 100292"/>
                  <a:gd name="connsiteY2" fmla="*/ 67024 h 133389"/>
                  <a:gd name="connsiteX3" fmla="*/ 50542 w 100292"/>
                  <a:gd name="connsiteY3" fmla="*/ 329 h 133389"/>
                </a:gdLst>
                <a:ahLst/>
                <a:cxnLst>
                  <a:cxn ang="0">
                    <a:pos x="connsiteX0" y="connsiteY0"/>
                  </a:cxn>
                  <a:cxn ang="0">
                    <a:pos x="connsiteX1" y="connsiteY1"/>
                  </a:cxn>
                  <a:cxn ang="0">
                    <a:pos x="connsiteX2" y="connsiteY2"/>
                  </a:cxn>
                  <a:cxn ang="0">
                    <a:pos x="connsiteX3" y="connsiteY3"/>
                  </a:cxn>
                </a:cxnLst>
                <a:rect l="l" t="t" r="r" b="b"/>
                <a:pathLst>
                  <a:path w="100292" h="133389">
                    <a:moveTo>
                      <a:pt x="396" y="67024"/>
                    </a:moveTo>
                    <a:lnTo>
                      <a:pt x="50542" y="133718"/>
                    </a:lnTo>
                    <a:lnTo>
                      <a:pt x="100688" y="67024"/>
                    </a:lnTo>
                    <a:lnTo>
                      <a:pt x="50542" y="329"/>
                    </a:lnTo>
                    <a:close/>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grpSp>
        <p:sp>
          <p:nvSpPr>
            <p:cNvPr id="183" name="Freeform: Shape 182">
              <a:extLst>
                <a:ext uri="{FF2B5EF4-FFF2-40B4-BE49-F238E27FC236}">
                  <a16:creationId xmlns:a16="http://schemas.microsoft.com/office/drawing/2014/main" id="{A905E462-7FEF-4B37-B793-B9CD0C68C2D2}"/>
                </a:ext>
              </a:extLst>
            </p:cNvPr>
            <p:cNvSpPr>
              <a:spLocks/>
            </p:cNvSpPr>
            <p:nvPr/>
          </p:nvSpPr>
          <p:spPr>
            <a:xfrm>
              <a:off x="15960594" y="15725834"/>
              <a:ext cx="100292" cy="12536"/>
            </a:xfrm>
            <a:custGeom>
              <a:avLst/>
              <a:gdLst>
                <a:gd name="connsiteX0" fmla="*/ 106 w 100292"/>
                <a:gd name="connsiteY0" fmla="*/ 135 h 12536"/>
                <a:gd name="connsiteX1" fmla="*/ 100398 w 100292"/>
                <a:gd name="connsiteY1" fmla="*/ 135 h 12536"/>
              </a:gdLst>
              <a:ahLst/>
              <a:cxnLst>
                <a:cxn ang="0">
                  <a:pos x="connsiteX0" y="connsiteY0"/>
                </a:cxn>
                <a:cxn ang="0">
                  <a:pos x="connsiteX1" y="connsiteY1"/>
                </a:cxn>
              </a:cxnLst>
              <a:rect l="l" t="t" r="r" b="b"/>
              <a:pathLst>
                <a:path w="100292" h="12536">
                  <a:moveTo>
                    <a:pt x="106" y="135"/>
                  </a:moveTo>
                  <a:lnTo>
                    <a:pt x="100398" y="135"/>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184" name="Freeform: Shape 183">
              <a:extLst>
                <a:ext uri="{FF2B5EF4-FFF2-40B4-BE49-F238E27FC236}">
                  <a16:creationId xmlns:a16="http://schemas.microsoft.com/office/drawing/2014/main" id="{6F148ECC-D14F-471B-981B-565FB7BFB383}"/>
                </a:ext>
              </a:extLst>
            </p:cNvPr>
            <p:cNvSpPr>
              <a:spLocks/>
            </p:cNvSpPr>
            <p:nvPr/>
          </p:nvSpPr>
          <p:spPr>
            <a:xfrm>
              <a:off x="15960594" y="15725834"/>
              <a:ext cx="100292" cy="12536"/>
            </a:xfrm>
            <a:custGeom>
              <a:avLst/>
              <a:gdLst>
                <a:gd name="connsiteX0" fmla="*/ 106 w 100292"/>
                <a:gd name="connsiteY0" fmla="*/ 135 h 12536"/>
                <a:gd name="connsiteX1" fmla="*/ 100398 w 100292"/>
                <a:gd name="connsiteY1" fmla="*/ 135 h 12536"/>
              </a:gdLst>
              <a:ahLst/>
              <a:cxnLst>
                <a:cxn ang="0">
                  <a:pos x="connsiteX0" y="connsiteY0"/>
                </a:cxn>
                <a:cxn ang="0">
                  <a:pos x="connsiteX1" y="connsiteY1"/>
                </a:cxn>
              </a:cxnLst>
              <a:rect l="l" t="t" r="r" b="b"/>
              <a:pathLst>
                <a:path w="100292" h="12536">
                  <a:moveTo>
                    <a:pt x="106" y="135"/>
                  </a:moveTo>
                  <a:lnTo>
                    <a:pt x="100398" y="135"/>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185" name="Freeform: Shape 184">
              <a:extLst>
                <a:ext uri="{FF2B5EF4-FFF2-40B4-BE49-F238E27FC236}">
                  <a16:creationId xmlns:a16="http://schemas.microsoft.com/office/drawing/2014/main" id="{89D39345-49DC-42EC-80FD-CF830F515C3B}"/>
                </a:ext>
              </a:extLst>
            </p:cNvPr>
            <p:cNvSpPr>
              <a:spLocks/>
            </p:cNvSpPr>
            <p:nvPr/>
          </p:nvSpPr>
          <p:spPr>
            <a:xfrm>
              <a:off x="16103417" y="17357591"/>
              <a:ext cx="100292" cy="12536"/>
            </a:xfrm>
            <a:custGeom>
              <a:avLst/>
              <a:gdLst>
                <a:gd name="connsiteX0" fmla="*/ 117 w 100292"/>
                <a:gd name="connsiteY0" fmla="*/ 265 h 12536"/>
                <a:gd name="connsiteX1" fmla="*/ 100410 w 100292"/>
                <a:gd name="connsiteY1" fmla="*/ 265 h 12536"/>
              </a:gdLst>
              <a:ahLst/>
              <a:cxnLst>
                <a:cxn ang="0">
                  <a:pos x="connsiteX0" y="connsiteY0"/>
                </a:cxn>
                <a:cxn ang="0">
                  <a:pos x="connsiteX1" y="connsiteY1"/>
                </a:cxn>
              </a:cxnLst>
              <a:rect l="l" t="t" r="r" b="b"/>
              <a:pathLst>
                <a:path w="100292" h="12536">
                  <a:moveTo>
                    <a:pt x="117" y="265"/>
                  </a:moveTo>
                  <a:lnTo>
                    <a:pt x="100410" y="265"/>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186" name="Freeform: Shape 185">
              <a:extLst>
                <a:ext uri="{FF2B5EF4-FFF2-40B4-BE49-F238E27FC236}">
                  <a16:creationId xmlns:a16="http://schemas.microsoft.com/office/drawing/2014/main" id="{E3CB3E98-9D19-4738-AB57-919D68332443}"/>
                </a:ext>
              </a:extLst>
            </p:cNvPr>
            <p:cNvSpPr>
              <a:spLocks/>
            </p:cNvSpPr>
            <p:nvPr/>
          </p:nvSpPr>
          <p:spPr>
            <a:xfrm>
              <a:off x="16103417" y="17357591"/>
              <a:ext cx="100292" cy="12536"/>
            </a:xfrm>
            <a:custGeom>
              <a:avLst/>
              <a:gdLst>
                <a:gd name="connsiteX0" fmla="*/ 117 w 100292"/>
                <a:gd name="connsiteY0" fmla="*/ 265 h 12536"/>
                <a:gd name="connsiteX1" fmla="*/ 100410 w 100292"/>
                <a:gd name="connsiteY1" fmla="*/ 265 h 12536"/>
              </a:gdLst>
              <a:ahLst/>
              <a:cxnLst>
                <a:cxn ang="0">
                  <a:pos x="connsiteX0" y="connsiteY0"/>
                </a:cxn>
                <a:cxn ang="0">
                  <a:pos x="connsiteX1" y="connsiteY1"/>
                </a:cxn>
              </a:cxnLst>
              <a:rect l="l" t="t" r="r" b="b"/>
              <a:pathLst>
                <a:path w="100292" h="12536">
                  <a:moveTo>
                    <a:pt x="117" y="265"/>
                  </a:moveTo>
                  <a:lnTo>
                    <a:pt x="100410" y="265"/>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187" name="Freeform: Shape 186">
              <a:extLst>
                <a:ext uri="{FF2B5EF4-FFF2-40B4-BE49-F238E27FC236}">
                  <a16:creationId xmlns:a16="http://schemas.microsoft.com/office/drawing/2014/main" id="{BF65ADCB-AC5A-4079-A22D-40F2EB40C5FA}"/>
                </a:ext>
              </a:extLst>
            </p:cNvPr>
            <p:cNvSpPr>
              <a:spLocks/>
            </p:cNvSpPr>
            <p:nvPr/>
          </p:nvSpPr>
          <p:spPr>
            <a:xfrm>
              <a:off x="19595096" y="18296185"/>
              <a:ext cx="100292" cy="12536"/>
            </a:xfrm>
            <a:custGeom>
              <a:avLst/>
              <a:gdLst>
                <a:gd name="connsiteX0" fmla="*/ 396 w 100292"/>
                <a:gd name="connsiteY0" fmla="*/ 340 h 12536"/>
                <a:gd name="connsiteX1" fmla="*/ 100688 w 100292"/>
                <a:gd name="connsiteY1" fmla="*/ 340 h 12536"/>
              </a:gdLst>
              <a:ahLst/>
              <a:cxnLst>
                <a:cxn ang="0">
                  <a:pos x="connsiteX0" y="connsiteY0"/>
                </a:cxn>
                <a:cxn ang="0">
                  <a:pos x="connsiteX1" y="connsiteY1"/>
                </a:cxn>
              </a:cxnLst>
              <a:rect l="l" t="t" r="r" b="b"/>
              <a:pathLst>
                <a:path w="100292" h="12536">
                  <a:moveTo>
                    <a:pt x="396" y="340"/>
                  </a:moveTo>
                  <a:lnTo>
                    <a:pt x="100688" y="340"/>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188" name="Freeform: Shape 187">
              <a:extLst>
                <a:ext uri="{FF2B5EF4-FFF2-40B4-BE49-F238E27FC236}">
                  <a16:creationId xmlns:a16="http://schemas.microsoft.com/office/drawing/2014/main" id="{5D965B02-8F49-435C-BB29-592D990D96AD}"/>
                </a:ext>
              </a:extLst>
            </p:cNvPr>
            <p:cNvSpPr>
              <a:spLocks/>
            </p:cNvSpPr>
            <p:nvPr/>
          </p:nvSpPr>
          <p:spPr>
            <a:xfrm>
              <a:off x="19595096" y="18296185"/>
              <a:ext cx="100292" cy="12536"/>
            </a:xfrm>
            <a:custGeom>
              <a:avLst/>
              <a:gdLst>
                <a:gd name="connsiteX0" fmla="*/ 396 w 100292"/>
                <a:gd name="connsiteY0" fmla="*/ 340 h 12536"/>
                <a:gd name="connsiteX1" fmla="*/ 100688 w 100292"/>
                <a:gd name="connsiteY1" fmla="*/ 340 h 12536"/>
              </a:gdLst>
              <a:ahLst/>
              <a:cxnLst>
                <a:cxn ang="0">
                  <a:pos x="connsiteX0" y="connsiteY0"/>
                </a:cxn>
                <a:cxn ang="0">
                  <a:pos x="connsiteX1" y="connsiteY1"/>
                </a:cxn>
              </a:cxnLst>
              <a:rect l="l" t="t" r="r" b="b"/>
              <a:pathLst>
                <a:path w="100292" h="12536">
                  <a:moveTo>
                    <a:pt x="396" y="340"/>
                  </a:moveTo>
                  <a:lnTo>
                    <a:pt x="100688" y="340"/>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190" name="Freeform: Shape 189">
              <a:extLst>
                <a:ext uri="{FF2B5EF4-FFF2-40B4-BE49-F238E27FC236}">
                  <a16:creationId xmlns:a16="http://schemas.microsoft.com/office/drawing/2014/main" id="{0B8604E2-D1DB-4DB1-B2E6-3292DD84857E}"/>
                </a:ext>
              </a:extLst>
            </p:cNvPr>
            <p:cNvSpPr>
              <a:spLocks/>
            </p:cNvSpPr>
            <p:nvPr/>
          </p:nvSpPr>
          <p:spPr>
            <a:xfrm>
              <a:off x="15960594" y="14821396"/>
              <a:ext cx="100292" cy="12536"/>
            </a:xfrm>
            <a:custGeom>
              <a:avLst/>
              <a:gdLst>
                <a:gd name="connsiteX0" fmla="*/ 106 w 100292"/>
                <a:gd name="connsiteY0" fmla="*/ 63 h 12536"/>
                <a:gd name="connsiteX1" fmla="*/ 100398 w 100292"/>
                <a:gd name="connsiteY1" fmla="*/ 63 h 12536"/>
              </a:gdLst>
              <a:ahLst/>
              <a:cxnLst>
                <a:cxn ang="0">
                  <a:pos x="connsiteX0" y="connsiteY0"/>
                </a:cxn>
                <a:cxn ang="0">
                  <a:pos x="connsiteX1" y="connsiteY1"/>
                </a:cxn>
              </a:cxnLst>
              <a:rect l="l" t="t" r="r" b="b"/>
              <a:pathLst>
                <a:path w="100292" h="12536">
                  <a:moveTo>
                    <a:pt x="106" y="63"/>
                  </a:moveTo>
                  <a:lnTo>
                    <a:pt x="100398" y="63"/>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191" name="Freeform: Shape 190">
              <a:extLst>
                <a:ext uri="{FF2B5EF4-FFF2-40B4-BE49-F238E27FC236}">
                  <a16:creationId xmlns:a16="http://schemas.microsoft.com/office/drawing/2014/main" id="{DCED46A7-3981-48B2-B726-94FE05784413}"/>
                </a:ext>
              </a:extLst>
            </p:cNvPr>
            <p:cNvSpPr>
              <a:spLocks/>
            </p:cNvSpPr>
            <p:nvPr/>
          </p:nvSpPr>
          <p:spPr>
            <a:xfrm>
              <a:off x="15960594" y="14821396"/>
              <a:ext cx="100292" cy="12536"/>
            </a:xfrm>
            <a:custGeom>
              <a:avLst/>
              <a:gdLst>
                <a:gd name="connsiteX0" fmla="*/ 106 w 100292"/>
                <a:gd name="connsiteY0" fmla="*/ 63 h 12536"/>
                <a:gd name="connsiteX1" fmla="*/ 100398 w 100292"/>
                <a:gd name="connsiteY1" fmla="*/ 63 h 12536"/>
              </a:gdLst>
              <a:ahLst/>
              <a:cxnLst>
                <a:cxn ang="0">
                  <a:pos x="connsiteX0" y="connsiteY0"/>
                </a:cxn>
                <a:cxn ang="0">
                  <a:pos x="connsiteX1" y="connsiteY1"/>
                </a:cxn>
              </a:cxnLst>
              <a:rect l="l" t="t" r="r" b="b"/>
              <a:pathLst>
                <a:path w="100292" h="12536">
                  <a:moveTo>
                    <a:pt x="106" y="63"/>
                  </a:moveTo>
                  <a:lnTo>
                    <a:pt x="100398" y="63"/>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192" name="Freeform: Shape 191">
              <a:extLst>
                <a:ext uri="{FF2B5EF4-FFF2-40B4-BE49-F238E27FC236}">
                  <a16:creationId xmlns:a16="http://schemas.microsoft.com/office/drawing/2014/main" id="{D091625E-9EDF-461B-998F-44F96E9E2669}"/>
                </a:ext>
              </a:extLst>
            </p:cNvPr>
            <p:cNvSpPr>
              <a:spLocks/>
            </p:cNvSpPr>
            <p:nvPr/>
          </p:nvSpPr>
          <p:spPr>
            <a:xfrm>
              <a:off x="16103417" y="16156579"/>
              <a:ext cx="100292" cy="12536"/>
            </a:xfrm>
            <a:custGeom>
              <a:avLst/>
              <a:gdLst>
                <a:gd name="connsiteX0" fmla="*/ 117 w 100292"/>
                <a:gd name="connsiteY0" fmla="*/ 170 h 12536"/>
                <a:gd name="connsiteX1" fmla="*/ 100410 w 100292"/>
                <a:gd name="connsiteY1" fmla="*/ 170 h 12536"/>
              </a:gdLst>
              <a:ahLst/>
              <a:cxnLst>
                <a:cxn ang="0">
                  <a:pos x="connsiteX0" y="connsiteY0"/>
                </a:cxn>
                <a:cxn ang="0">
                  <a:pos x="connsiteX1" y="connsiteY1"/>
                </a:cxn>
              </a:cxnLst>
              <a:rect l="l" t="t" r="r" b="b"/>
              <a:pathLst>
                <a:path w="100292" h="12536">
                  <a:moveTo>
                    <a:pt x="117" y="170"/>
                  </a:moveTo>
                  <a:lnTo>
                    <a:pt x="100410" y="170"/>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193" name="Freeform: Shape 192">
              <a:extLst>
                <a:ext uri="{FF2B5EF4-FFF2-40B4-BE49-F238E27FC236}">
                  <a16:creationId xmlns:a16="http://schemas.microsoft.com/office/drawing/2014/main" id="{145D03D7-63B4-41E5-96B4-11F1CD5EE1BA}"/>
                </a:ext>
              </a:extLst>
            </p:cNvPr>
            <p:cNvSpPr>
              <a:spLocks/>
            </p:cNvSpPr>
            <p:nvPr/>
          </p:nvSpPr>
          <p:spPr>
            <a:xfrm>
              <a:off x="16103417" y="16156579"/>
              <a:ext cx="100292" cy="12536"/>
            </a:xfrm>
            <a:custGeom>
              <a:avLst/>
              <a:gdLst>
                <a:gd name="connsiteX0" fmla="*/ 117 w 100292"/>
                <a:gd name="connsiteY0" fmla="*/ 170 h 12536"/>
                <a:gd name="connsiteX1" fmla="*/ 100410 w 100292"/>
                <a:gd name="connsiteY1" fmla="*/ 170 h 12536"/>
              </a:gdLst>
              <a:ahLst/>
              <a:cxnLst>
                <a:cxn ang="0">
                  <a:pos x="connsiteX0" y="connsiteY0"/>
                </a:cxn>
                <a:cxn ang="0">
                  <a:pos x="connsiteX1" y="connsiteY1"/>
                </a:cxn>
              </a:cxnLst>
              <a:rect l="l" t="t" r="r" b="b"/>
              <a:pathLst>
                <a:path w="100292" h="12536">
                  <a:moveTo>
                    <a:pt x="117" y="170"/>
                  </a:moveTo>
                  <a:lnTo>
                    <a:pt x="100410" y="170"/>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194" name="Freeform: Shape 193">
              <a:extLst>
                <a:ext uri="{FF2B5EF4-FFF2-40B4-BE49-F238E27FC236}">
                  <a16:creationId xmlns:a16="http://schemas.microsoft.com/office/drawing/2014/main" id="{2CFBD241-EDDD-463F-BD6F-E04DBF5ACC09}"/>
                </a:ext>
              </a:extLst>
            </p:cNvPr>
            <p:cNvSpPr>
              <a:spLocks/>
            </p:cNvSpPr>
            <p:nvPr/>
          </p:nvSpPr>
          <p:spPr>
            <a:xfrm>
              <a:off x="19595096" y="18013847"/>
              <a:ext cx="100292" cy="12536"/>
            </a:xfrm>
            <a:custGeom>
              <a:avLst/>
              <a:gdLst>
                <a:gd name="connsiteX0" fmla="*/ 396 w 100292"/>
                <a:gd name="connsiteY0" fmla="*/ 318 h 12536"/>
                <a:gd name="connsiteX1" fmla="*/ 100688 w 100292"/>
                <a:gd name="connsiteY1" fmla="*/ 318 h 12536"/>
              </a:gdLst>
              <a:ahLst/>
              <a:cxnLst>
                <a:cxn ang="0">
                  <a:pos x="connsiteX0" y="connsiteY0"/>
                </a:cxn>
                <a:cxn ang="0">
                  <a:pos x="connsiteX1" y="connsiteY1"/>
                </a:cxn>
              </a:cxnLst>
              <a:rect l="l" t="t" r="r" b="b"/>
              <a:pathLst>
                <a:path w="100292" h="12536">
                  <a:moveTo>
                    <a:pt x="396" y="318"/>
                  </a:moveTo>
                  <a:lnTo>
                    <a:pt x="100688" y="318"/>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195" name="Freeform: Shape 194">
              <a:extLst>
                <a:ext uri="{FF2B5EF4-FFF2-40B4-BE49-F238E27FC236}">
                  <a16:creationId xmlns:a16="http://schemas.microsoft.com/office/drawing/2014/main" id="{755E4431-2EC6-48C9-A680-3A439F1885A6}"/>
                </a:ext>
              </a:extLst>
            </p:cNvPr>
            <p:cNvSpPr>
              <a:spLocks/>
            </p:cNvSpPr>
            <p:nvPr/>
          </p:nvSpPr>
          <p:spPr>
            <a:xfrm>
              <a:off x="19595096" y="18013847"/>
              <a:ext cx="100292" cy="12536"/>
            </a:xfrm>
            <a:custGeom>
              <a:avLst/>
              <a:gdLst>
                <a:gd name="connsiteX0" fmla="*/ 396 w 100292"/>
                <a:gd name="connsiteY0" fmla="*/ 318 h 12536"/>
                <a:gd name="connsiteX1" fmla="*/ 100688 w 100292"/>
                <a:gd name="connsiteY1" fmla="*/ 318 h 12536"/>
              </a:gdLst>
              <a:ahLst/>
              <a:cxnLst>
                <a:cxn ang="0">
                  <a:pos x="connsiteX0" y="connsiteY0"/>
                </a:cxn>
                <a:cxn ang="0">
                  <a:pos x="connsiteX1" y="connsiteY1"/>
                </a:cxn>
              </a:cxnLst>
              <a:rect l="l" t="t" r="r" b="b"/>
              <a:pathLst>
                <a:path w="100292" h="12536">
                  <a:moveTo>
                    <a:pt x="396" y="318"/>
                  </a:moveTo>
                  <a:lnTo>
                    <a:pt x="100688" y="318"/>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196" name="Freeform: Shape 195">
              <a:extLst>
                <a:ext uri="{FF2B5EF4-FFF2-40B4-BE49-F238E27FC236}">
                  <a16:creationId xmlns:a16="http://schemas.microsoft.com/office/drawing/2014/main" id="{136FFF46-B610-40D3-A8DC-D7B8F5091058}"/>
                </a:ext>
              </a:extLst>
            </p:cNvPr>
            <p:cNvSpPr>
              <a:spLocks/>
            </p:cNvSpPr>
            <p:nvPr/>
          </p:nvSpPr>
          <p:spPr>
            <a:xfrm>
              <a:off x="15987617" y="15223468"/>
              <a:ext cx="12536" cy="100292"/>
            </a:xfrm>
            <a:custGeom>
              <a:avLst/>
              <a:gdLst>
                <a:gd name="connsiteX0" fmla="*/ 104 w 12536"/>
                <a:gd name="connsiteY0" fmla="*/ 99 h 100292"/>
                <a:gd name="connsiteX1" fmla="*/ 104 w 12536"/>
                <a:gd name="connsiteY1" fmla="*/ 100392 h 100292"/>
              </a:gdLst>
              <a:ahLst/>
              <a:cxnLst>
                <a:cxn ang="0">
                  <a:pos x="connsiteX0" y="connsiteY0"/>
                </a:cxn>
                <a:cxn ang="0">
                  <a:pos x="connsiteX1" y="connsiteY1"/>
                </a:cxn>
              </a:cxnLst>
              <a:rect l="l" t="t" r="r" b="b"/>
              <a:pathLst>
                <a:path w="12536" h="100292">
                  <a:moveTo>
                    <a:pt x="104" y="99"/>
                  </a:moveTo>
                  <a:lnTo>
                    <a:pt x="104" y="100392"/>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197" name="Freeform: Shape 196">
              <a:extLst>
                <a:ext uri="{FF2B5EF4-FFF2-40B4-BE49-F238E27FC236}">
                  <a16:creationId xmlns:a16="http://schemas.microsoft.com/office/drawing/2014/main" id="{1962DA8C-8B9D-4DF2-BC65-BF9706A548D3}"/>
                </a:ext>
              </a:extLst>
            </p:cNvPr>
            <p:cNvSpPr>
              <a:spLocks/>
            </p:cNvSpPr>
            <p:nvPr/>
          </p:nvSpPr>
          <p:spPr>
            <a:xfrm>
              <a:off x="15987617" y="15223468"/>
              <a:ext cx="12536" cy="100292"/>
            </a:xfrm>
            <a:custGeom>
              <a:avLst/>
              <a:gdLst>
                <a:gd name="connsiteX0" fmla="*/ 104 w 12536"/>
                <a:gd name="connsiteY0" fmla="*/ 99 h 100292"/>
                <a:gd name="connsiteX1" fmla="*/ 104 w 12536"/>
                <a:gd name="connsiteY1" fmla="*/ 100392 h 100292"/>
              </a:gdLst>
              <a:ahLst/>
              <a:cxnLst>
                <a:cxn ang="0">
                  <a:pos x="connsiteX0" y="connsiteY0"/>
                </a:cxn>
                <a:cxn ang="0">
                  <a:pos x="connsiteX1" y="connsiteY1"/>
                </a:cxn>
              </a:cxnLst>
              <a:rect l="l" t="t" r="r" b="b"/>
              <a:pathLst>
                <a:path w="12536" h="100292">
                  <a:moveTo>
                    <a:pt x="104" y="99"/>
                  </a:moveTo>
                  <a:lnTo>
                    <a:pt x="104" y="100392"/>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198" name="Freeform: Shape 197">
              <a:extLst>
                <a:ext uri="{FF2B5EF4-FFF2-40B4-BE49-F238E27FC236}">
                  <a16:creationId xmlns:a16="http://schemas.microsoft.com/office/drawing/2014/main" id="{6F970299-C25C-4257-BA86-BC363CD97312}"/>
                </a:ext>
              </a:extLst>
            </p:cNvPr>
            <p:cNvSpPr>
              <a:spLocks/>
            </p:cNvSpPr>
            <p:nvPr/>
          </p:nvSpPr>
          <p:spPr>
            <a:xfrm>
              <a:off x="16110037" y="16706939"/>
              <a:ext cx="12536" cy="100292"/>
            </a:xfrm>
            <a:custGeom>
              <a:avLst/>
              <a:gdLst>
                <a:gd name="connsiteX0" fmla="*/ 114 w 12536"/>
                <a:gd name="connsiteY0" fmla="*/ 218 h 100292"/>
                <a:gd name="connsiteX1" fmla="*/ 114 w 12536"/>
                <a:gd name="connsiteY1" fmla="*/ 100510 h 100292"/>
              </a:gdLst>
              <a:ahLst/>
              <a:cxnLst>
                <a:cxn ang="0">
                  <a:pos x="connsiteX0" y="connsiteY0"/>
                </a:cxn>
                <a:cxn ang="0">
                  <a:pos x="connsiteX1" y="connsiteY1"/>
                </a:cxn>
              </a:cxnLst>
              <a:rect l="l" t="t" r="r" b="b"/>
              <a:pathLst>
                <a:path w="12536" h="100292">
                  <a:moveTo>
                    <a:pt x="114" y="218"/>
                  </a:moveTo>
                  <a:lnTo>
                    <a:pt x="114" y="100510"/>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199" name="Freeform: Shape 198">
              <a:extLst>
                <a:ext uri="{FF2B5EF4-FFF2-40B4-BE49-F238E27FC236}">
                  <a16:creationId xmlns:a16="http://schemas.microsoft.com/office/drawing/2014/main" id="{AD256527-FE47-4E92-B691-D88530D7508F}"/>
                </a:ext>
              </a:extLst>
            </p:cNvPr>
            <p:cNvSpPr>
              <a:spLocks/>
            </p:cNvSpPr>
            <p:nvPr/>
          </p:nvSpPr>
          <p:spPr>
            <a:xfrm>
              <a:off x="16110037" y="16706939"/>
              <a:ext cx="12536" cy="100292"/>
            </a:xfrm>
            <a:custGeom>
              <a:avLst/>
              <a:gdLst>
                <a:gd name="connsiteX0" fmla="*/ 114 w 12536"/>
                <a:gd name="connsiteY0" fmla="*/ 218 h 100292"/>
                <a:gd name="connsiteX1" fmla="*/ 114 w 12536"/>
                <a:gd name="connsiteY1" fmla="*/ 100510 h 100292"/>
              </a:gdLst>
              <a:ahLst/>
              <a:cxnLst>
                <a:cxn ang="0">
                  <a:pos x="connsiteX0" y="connsiteY0"/>
                </a:cxn>
                <a:cxn ang="0">
                  <a:pos x="connsiteX1" y="connsiteY1"/>
                </a:cxn>
              </a:cxnLst>
              <a:rect l="l" t="t" r="r" b="b"/>
              <a:pathLst>
                <a:path w="12536" h="100292">
                  <a:moveTo>
                    <a:pt x="114" y="218"/>
                  </a:moveTo>
                  <a:lnTo>
                    <a:pt x="114" y="100510"/>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200" name="Freeform: Shape 199">
              <a:extLst>
                <a:ext uri="{FF2B5EF4-FFF2-40B4-BE49-F238E27FC236}">
                  <a16:creationId xmlns:a16="http://schemas.microsoft.com/office/drawing/2014/main" id="{2B1C63EE-82CA-4A20-B59D-56DCF45E5B89}"/>
                </a:ext>
              </a:extLst>
            </p:cNvPr>
            <p:cNvSpPr>
              <a:spLocks/>
            </p:cNvSpPr>
            <p:nvPr/>
          </p:nvSpPr>
          <p:spPr>
            <a:xfrm>
              <a:off x="18894402" y="18104869"/>
              <a:ext cx="12536" cy="100292"/>
            </a:xfrm>
            <a:custGeom>
              <a:avLst/>
              <a:gdLst>
                <a:gd name="connsiteX0" fmla="*/ 336 w 12536"/>
                <a:gd name="connsiteY0" fmla="*/ 329 h 100292"/>
                <a:gd name="connsiteX1" fmla="*/ 336 w 12536"/>
                <a:gd name="connsiteY1" fmla="*/ 100622 h 100292"/>
              </a:gdLst>
              <a:ahLst/>
              <a:cxnLst>
                <a:cxn ang="0">
                  <a:pos x="connsiteX0" y="connsiteY0"/>
                </a:cxn>
                <a:cxn ang="0">
                  <a:pos x="connsiteX1" y="connsiteY1"/>
                </a:cxn>
              </a:cxnLst>
              <a:rect l="l" t="t" r="r" b="b"/>
              <a:pathLst>
                <a:path w="12536" h="100292">
                  <a:moveTo>
                    <a:pt x="336" y="329"/>
                  </a:moveTo>
                  <a:lnTo>
                    <a:pt x="336" y="100622"/>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202" name="Freeform: Shape 201">
              <a:extLst>
                <a:ext uri="{FF2B5EF4-FFF2-40B4-BE49-F238E27FC236}">
                  <a16:creationId xmlns:a16="http://schemas.microsoft.com/office/drawing/2014/main" id="{C088F34B-A126-4015-8FA8-975A9CC88B03}"/>
                </a:ext>
              </a:extLst>
            </p:cNvPr>
            <p:cNvSpPr>
              <a:spLocks/>
            </p:cNvSpPr>
            <p:nvPr/>
          </p:nvSpPr>
          <p:spPr>
            <a:xfrm>
              <a:off x="18894402" y="18104869"/>
              <a:ext cx="12536" cy="100292"/>
            </a:xfrm>
            <a:custGeom>
              <a:avLst/>
              <a:gdLst>
                <a:gd name="connsiteX0" fmla="*/ 336 w 12536"/>
                <a:gd name="connsiteY0" fmla="*/ 329 h 100292"/>
                <a:gd name="connsiteX1" fmla="*/ 336 w 12536"/>
                <a:gd name="connsiteY1" fmla="*/ 100622 h 100292"/>
              </a:gdLst>
              <a:ahLst/>
              <a:cxnLst>
                <a:cxn ang="0">
                  <a:pos x="connsiteX0" y="connsiteY0"/>
                </a:cxn>
                <a:cxn ang="0">
                  <a:pos x="connsiteX1" y="connsiteY1"/>
                </a:cxn>
              </a:cxnLst>
              <a:rect l="l" t="t" r="r" b="b"/>
              <a:pathLst>
                <a:path w="12536" h="100292">
                  <a:moveTo>
                    <a:pt x="336" y="329"/>
                  </a:moveTo>
                  <a:lnTo>
                    <a:pt x="336" y="100622"/>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203" name="Freeform: Shape 202">
              <a:extLst>
                <a:ext uri="{FF2B5EF4-FFF2-40B4-BE49-F238E27FC236}">
                  <a16:creationId xmlns:a16="http://schemas.microsoft.com/office/drawing/2014/main" id="{18FFBA55-D5E9-4B17-AACA-10CE7CA67CE3}"/>
                </a:ext>
              </a:extLst>
            </p:cNvPr>
            <p:cNvSpPr>
              <a:spLocks/>
            </p:cNvSpPr>
            <p:nvPr/>
          </p:nvSpPr>
          <p:spPr>
            <a:xfrm>
              <a:off x="16033864" y="15223468"/>
              <a:ext cx="12536" cy="100292"/>
            </a:xfrm>
            <a:custGeom>
              <a:avLst/>
              <a:gdLst>
                <a:gd name="connsiteX0" fmla="*/ 108 w 12536"/>
                <a:gd name="connsiteY0" fmla="*/ 99 h 100292"/>
                <a:gd name="connsiteX1" fmla="*/ 108 w 12536"/>
                <a:gd name="connsiteY1" fmla="*/ 100392 h 100292"/>
              </a:gdLst>
              <a:ahLst/>
              <a:cxnLst>
                <a:cxn ang="0">
                  <a:pos x="connsiteX0" y="connsiteY0"/>
                </a:cxn>
                <a:cxn ang="0">
                  <a:pos x="connsiteX1" y="connsiteY1"/>
                </a:cxn>
              </a:cxnLst>
              <a:rect l="l" t="t" r="r" b="b"/>
              <a:pathLst>
                <a:path w="12536" h="100292">
                  <a:moveTo>
                    <a:pt x="108" y="99"/>
                  </a:moveTo>
                  <a:lnTo>
                    <a:pt x="108" y="100392"/>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204" name="Freeform: Shape 203">
              <a:extLst>
                <a:ext uri="{FF2B5EF4-FFF2-40B4-BE49-F238E27FC236}">
                  <a16:creationId xmlns:a16="http://schemas.microsoft.com/office/drawing/2014/main" id="{F9ACF319-CDF8-4488-BE7E-D826094C015C}"/>
                </a:ext>
              </a:extLst>
            </p:cNvPr>
            <p:cNvSpPr>
              <a:spLocks/>
            </p:cNvSpPr>
            <p:nvPr/>
          </p:nvSpPr>
          <p:spPr>
            <a:xfrm>
              <a:off x="16033864" y="15223468"/>
              <a:ext cx="12536" cy="100292"/>
            </a:xfrm>
            <a:custGeom>
              <a:avLst/>
              <a:gdLst>
                <a:gd name="connsiteX0" fmla="*/ 108 w 12536"/>
                <a:gd name="connsiteY0" fmla="*/ 99 h 100292"/>
                <a:gd name="connsiteX1" fmla="*/ 108 w 12536"/>
                <a:gd name="connsiteY1" fmla="*/ 100392 h 100292"/>
              </a:gdLst>
              <a:ahLst/>
              <a:cxnLst>
                <a:cxn ang="0">
                  <a:pos x="connsiteX0" y="connsiteY0"/>
                </a:cxn>
                <a:cxn ang="0">
                  <a:pos x="connsiteX1" y="connsiteY1"/>
                </a:cxn>
              </a:cxnLst>
              <a:rect l="l" t="t" r="r" b="b"/>
              <a:pathLst>
                <a:path w="12536" h="100292">
                  <a:moveTo>
                    <a:pt x="108" y="99"/>
                  </a:moveTo>
                  <a:lnTo>
                    <a:pt x="108" y="100392"/>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205" name="Freeform: Shape 204">
              <a:extLst>
                <a:ext uri="{FF2B5EF4-FFF2-40B4-BE49-F238E27FC236}">
                  <a16:creationId xmlns:a16="http://schemas.microsoft.com/office/drawing/2014/main" id="{13FE9889-1D5F-4F38-8888-268F0E458D9E}"/>
                </a:ext>
              </a:extLst>
            </p:cNvPr>
            <p:cNvSpPr>
              <a:spLocks/>
            </p:cNvSpPr>
            <p:nvPr/>
          </p:nvSpPr>
          <p:spPr>
            <a:xfrm>
              <a:off x="16197090" y="16706939"/>
              <a:ext cx="12536" cy="100292"/>
            </a:xfrm>
            <a:custGeom>
              <a:avLst/>
              <a:gdLst>
                <a:gd name="connsiteX0" fmla="*/ 121 w 12536"/>
                <a:gd name="connsiteY0" fmla="*/ 218 h 100292"/>
                <a:gd name="connsiteX1" fmla="*/ 121 w 12536"/>
                <a:gd name="connsiteY1" fmla="*/ 100510 h 100292"/>
              </a:gdLst>
              <a:ahLst/>
              <a:cxnLst>
                <a:cxn ang="0">
                  <a:pos x="connsiteX0" y="connsiteY0"/>
                </a:cxn>
                <a:cxn ang="0">
                  <a:pos x="connsiteX1" y="connsiteY1"/>
                </a:cxn>
              </a:cxnLst>
              <a:rect l="l" t="t" r="r" b="b"/>
              <a:pathLst>
                <a:path w="12536" h="100292">
                  <a:moveTo>
                    <a:pt x="121" y="218"/>
                  </a:moveTo>
                  <a:lnTo>
                    <a:pt x="121" y="100510"/>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206" name="Freeform: Shape 205">
              <a:extLst>
                <a:ext uri="{FF2B5EF4-FFF2-40B4-BE49-F238E27FC236}">
                  <a16:creationId xmlns:a16="http://schemas.microsoft.com/office/drawing/2014/main" id="{540C59F6-F001-4889-9C5B-7DFD14416EB7}"/>
                </a:ext>
              </a:extLst>
            </p:cNvPr>
            <p:cNvSpPr>
              <a:spLocks/>
            </p:cNvSpPr>
            <p:nvPr/>
          </p:nvSpPr>
          <p:spPr>
            <a:xfrm>
              <a:off x="16197090" y="16706939"/>
              <a:ext cx="12536" cy="100292"/>
            </a:xfrm>
            <a:custGeom>
              <a:avLst/>
              <a:gdLst>
                <a:gd name="connsiteX0" fmla="*/ 121 w 12536"/>
                <a:gd name="connsiteY0" fmla="*/ 218 h 100292"/>
                <a:gd name="connsiteX1" fmla="*/ 121 w 12536"/>
                <a:gd name="connsiteY1" fmla="*/ 100510 h 100292"/>
              </a:gdLst>
              <a:ahLst/>
              <a:cxnLst>
                <a:cxn ang="0">
                  <a:pos x="connsiteX0" y="connsiteY0"/>
                </a:cxn>
                <a:cxn ang="0">
                  <a:pos x="connsiteX1" y="connsiteY1"/>
                </a:cxn>
              </a:cxnLst>
              <a:rect l="l" t="t" r="r" b="b"/>
              <a:pathLst>
                <a:path w="12536" h="100292">
                  <a:moveTo>
                    <a:pt x="121" y="218"/>
                  </a:moveTo>
                  <a:lnTo>
                    <a:pt x="121" y="100510"/>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207" name="Freeform: Shape 206">
              <a:extLst>
                <a:ext uri="{FF2B5EF4-FFF2-40B4-BE49-F238E27FC236}">
                  <a16:creationId xmlns:a16="http://schemas.microsoft.com/office/drawing/2014/main" id="{1E55C190-EC8C-45B6-8308-DEB160FF9A4B}"/>
                </a:ext>
              </a:extLst>
            </p:cNvPr>
            <p:cNvSpPr>
              <a:spLocks/>
            </p:cNvSpPr>
            <p:nvPr/>
          </p:nvSpPr>
          <p:spPr>
            <a:xfrm>
              <a:off x="20396082" y="18104869"/>
              <a:ext cx="12536" cy="100292"/>
            </a:xfrm>
            <a:custGeom>
              <a:avLst/>
              <a:gdLst>
                <a:gd name="connsiteX0" fmla="*/ 456 w 12536"/>
                <a:gd name="connsiteY0" fmla="*/ 329 h 100292"/>
                <a:gd name="connsiteX1" fmla="*/ 456 w 12536"/>
                <a:gd name="connsiteY1" fmla="*/ 100622 h 100292"/>
              </a:gdLst>
              <a:ahLst/>
              <a:cxnLst>
                <a:cxn ang="0">
                  <a:pos x="connsiteX0" y="connsiteY0"/>
                </a:cxn>
                <a:cxn ang="0">
                  <a:pos x="connsiteX1" y="connsiteY1"/>
                </a:cxn>
              </a:cxnLst>
              <a:rect l="l" t="t" r="r" b="b"/>
              <a:pathLst>
                <a:path w="12536" h="100292">
                  <a:moveTo>
                    <a:pt x="456" y="329"/>
                  </a:moveTo>
                  <a:lnTo>
                    <a:pt x="456" y="100622"/>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208" name="Freeform: Shape 207">
              <a:extLst>
                <a:ext uri="{FF2B5EF4-FFF2-40B4-BE49-F238E27FC236}">
                  <a16:creationId xmlns:a16="http://schemas.microsoft.com/office/drawing/2014/main" id="{08A788E4-3587-42BE-8762-48C655090E80}"/>
                </a:ext>
              </a:extLst>
            </p:cNvPr>
            <p:cNvSpPr>
              <a:spLocks/>
            </p:cNvSpPr>
            <p:nvPr/>
          </p:nvSpPr>
          <p:spPr>
            <a:xfrm>
              <a:off x="20396082" y="18104869"/>
              <a:ext cx="12536" cy="100292"/>
            </a:xfrm>
            <a:custGeom>
              <a:avLst/>
              <a:gdLst>
                <a:gd name="connsiteX0" fmla="*/ 456 w 12536"/>
                <a:gd name="connsiteY0" fmla="*/ 329 h 100292"/>
                <a:gd name="connsiteX1" fmla="*/ 456 w 12536"/>
                <a:gd name="connsiteY1" fmla="*/ 100622 h 100292"/>
              </a:gdLst>
              <a:ahLst/>
              <a:cxnLst>
                <a:cxn ang="0">
                  <a:pos x="connsiteX0" y="connsiteY0"/>
                </a:cxn>
                <a:cxn ang="0">
                  <a:pos x="connsiteX1" y="connsiteY1"/>
                </a:cxn>
              </a:cxnLst>
              <a:rect l="l" t="t" r="r" b="b"/>
              <a:pathLst>
                <a:path w="12536" h="100292">
                  <a:moveTo>
                    <a:pt x="456" y="329"/>
                  </a:moveTo>
                  <a:lnTo>
                    <a:pt x="456" y="100622"/>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grpSp>
      <p:grpSp>
        <p:nvGrpSpPr>
          <p:cNvPr id="267" name="Graphic 89">
            <a:extLst>
              <a:ext uri="{FF2B5EF4-FFF2-40B4-BE49-F238E27FC236}">
                <a16:creationId xmlns:a16="http://schemas.microsoft.com/office/drawing/2014/main" id="{8F9E4329-7827-4EE2-8BDA-F5FEAE4B104F}"/>
              </a:ext>
            </a:extLst>
          </p:cNvPr>
          <p:cNvGrpSpPr/>
          <p:nvPr/>
        </p:nvGrpSpPr>
        <p:grpSpPr>
          <a:xfrm>
            <a:off x="14948021" y="24548534"/>
            <a:ext cx="6841211" cy="5014904"/>
            <a:chOff x="14683143" y="20981908"/>
            <a:chExt cx="7020479" cy="5265360"/>
          </a:xfrm>
        </p:grpSpPr>
        <p:sp>
          <p:nvSpPr>
            <p:cNvPr id="269" name="Freeform: Shape 268">
              <a:extLst>
                <a:ext uri="{FF2B5EF4-FFF2-40B4-BE49-F238E27FC236}">
                  <a16:creationId xmlns:a16="http://schemas.microsoft.com/office/drawing/2014/main" id="{8CDF56B0-FB4B-44E1-AB7A-07A8F994B3E1}"/>
                </a:ext>
              </a:extLst>
            </p:cNvPr>
            <p:cNvSpPr/>
            <p:nvPr/>
          </p:nvSpPr>
          <p:spPr>
            <a:xfrm>
              <a:off x="14683143" y="20981908"/>
              <a:ext cx="7020479" cy="5265360"/>
            </a:xfrm>
            <a:custGeom>
              <a:avLst/>
              <a:gdLst>
                <a:gd name="connsiteX0" fmla="*/ 0 w 7020479"/>
                <a:gd name="connsiteY0" fmla="*/ 0 h 5265360"/>
                <a:gd name="connsiteX1" fmla="*/ 7020479 w 7020479"/>
                <a:gd name="connsiteY1" fmla="*/ 0 h 5265360"/>
                <a:gd name="connsiteX2" fmla="*/ 7020479 w 7020479"/>
                <a:gd name="connsiteY2" fmla="*/ 5265360 h 5265360"/>
                <a:gd name="connsiteX3" fmla="*/ 0 w 7020479"/>
                <a:gd name="connsiteY3" fmla="*/ 5265360 h 5265360"/>
              </a:gdLst>
              <a:ahLst/>
              <a:cxnLst>
                <a:cxn ang="0">
                  <a:pos x="connsiteX0" y="connsiteY0"/>
                </a:cxn>
                <a:cxn ang="0">
                  <a:pos x="connsiteX1" y="connsiteY1"/>
                </a:cxn>
                <a:cxn ang="0">
                  <a:pos x="connsiteX2" y="connsiteY2"/>
                </a:cxn>
                <a:cxn ang="0">
                  <a:pos x="connsiteX3" y="connsiteY3"/>
                </a:cxn>
              </a:cxnLst>
              <a:rect l="l" t="t" r="r" b="b"/>
              <a:pathLst>
                <a:path w="7020479" h="5265360">
                  <a:moveTo>
                    <a:pt x="0" y="0"/>
                  </a:moveTo>
                  <a:lnTo>
                    <a:pt x="7020479" y="0"/>
                  </a:lnTo>
                  <a:lnTo>
                    <a:pt x="7020479" y="5265360"/>
                  </a:lnTo>
                  <a:lnTo>
                    <a:pt x="0" y="5265360"/>
                  </a:lnTo>
                  <a:close/>
                </a:path>
              </a:pathLst>
            </a:custGeom>
            <a:solidFill>
              <a:srgbClr val="FFFFFF"/>
            </a:solidFill>
            <a:ln w="12536" cap="sq">
              <a:noFill/>
              <a:prstDash val="solid"/>
              <a:miter/>
            </a:ln>
          </p:spPr>
          <p:txBody>
            <a:bodyPr rtlCol="0" anchor="ctr"/>
            <a:lstStyle/>
            <a:p>
              <a:endParaRPr lang="en-US">
                <a:cs typeface="Arial" panose="020B0604020202020204" pitchFamily="34" charset="0"/>
              </a:endParaRPr>
            </a:p>
          </p:txBody>
        </p:sp>
        <p:grpSp>
          <p:nvGrpSpPr>
            <p:cNvPr id="270" name="Graphic 89">
              <a:extLst>
                <a:ext uri="{FF2B5EF4-FFF2-40B4-BE49-F238E27FC236}">
                  <a16:creationId xmlns:a16="http://schemas.microsoft.com/office/drawing/2014/main" id="{D8EAF842-835C-46D7-80CD-14EA19C046F0}"/>
                </a:ext>
              </a:extLst>
            </p:cNvPr>
            <p:cNvGrpSpPr/>
            <p:nvPr/>
          </p:nvGrpSpPr>
          <p:grpSpPr>
            <a:xfrm>
              <a:off x="14683143" y="20981908"/>
              <a:ext cx="7020479" cy="5265360"/>
              <a:chOff x="14683143" y="20981908"/>
              <a:chExt cx="7020479" cy="5265360"/>
            </a:xfrm>
            <a:solidFill>
              <a:srgbClr val="FFFFFF"/>
            </a:solidFill>
          </p:grpSpPr>
          <p:sp>
            <p:nvSpPr>
              <p:cNvPr id="377" name="Freeform: Shape 376">
                <a:extLst>
                  <a:ext uri="{FF2B5EF4-FFF2-40B4-BE49-F238E27FC236}">
                    <a16:creationId xmlns:a16="http://schemas.microsoft.com/office/drawing/2014/main" id="{1BE26FED-7D52-460B-8095-C992764A4DE6}"/>
                  </a:ext>
                </a:extLst>
              </p:cNvPr>
              <p:cNvSpPr/>
              <p:nvPr/>
            </p:nvSpPr>
            <p:spPr>
              <a:xfrm>
                <a:off x="14683143" y="20981908"/>
                <a:ext cx="7020479" cy="5265360"/>
              </a:xfrm>
              <a:custGeom>
                <a:avLst/>
                <a:gdLst>
                  <a:gd name="connsiteX0" fmla="*/ 0 w 7020479"/>
                  <a:gd name="connsiteY0" fmla="*/ 0 h 5265360"/>
                  <a:gd name="connsiteX1" fmla="*/ 7020479 w 7020479"/>
                  <a:gd name="connsiteY1" fmla="*/ 0 h 5265360"/>
                  <a:gd name="connsiteX2" fmla="*/ 7020479 w 7020479"/>
                  <a:gd name="connsiteY2" fmla="*/ 5265360 h 5265360"/>
                  <a:gd name="connsiteX3" fmla="*/ 0 w 7020479"/>
                  <a:gd name="connsiteY3" fmla="*/ 5265360 h 5265360"/>
                </a:gdLst>
                <a:ahLst/>
                <a:cxnLst>
                  <a:cxn ang="0">
                    <a:pos x="connsiteX0" y="connsiteY0"/>
                  </a:cxn>
                  <a:cxn ang="0">
                    <a:pos x="connsiteX1" y="connsiteY1"/>
                  </a:cxn>
                  <a:cxn ang="0">
                    <a:pos x="connsiteX2" y="connsiteY2"/>
                  </a:cxn>
                  <a:cxn ang="0">
                    <a:pos x="connsiteX3" y="connsiteY3"/>
                  </a:cxn>
                </a:cxnLst>
                <a:rect l="l" t="t" r="r" b="b"/>
                <a:pathLst>
                  <a:path w="7020479" h="5265360">
                    <a:moveTo>
                      <a:pt x="0" y="0"/>
                    </a:moveTo>
                    <a:lnTo>
                      <a:pt x="7020479" y="0"/>
                    </a:lnTo>
                    <a:lnTo>
                      <a:pt x="7020479" y="5265360"/>
                    </a:lnTo>
                    <a:lnTo>
                      <a:pt x="0" y="5265360"/>
                    </a:lnTo>
                    <a:close/>
                  </a:path>
                </a:pathLst>
              </a:custGeom>
              <a:solidFill>
                <a:srgbClr val="FFFFFF"/>
              </a:solidFill>
              <a:ln w="12536" cap="sq">
                <a:noFill/>
                <a:prstDash val="solid"/>
                <a:miter/>
              </a:ln>
            </p:spPr>
            <p:txBody>
              <a:bodyPr rtlCol="0" anchor="ctr"/>
              <a:lstStyle/>
              <a:p>
                <a:endParaRPr lang="en-US" dirty="0">
                  <a:cs typeface="Arial" panose="020B0604020202020204" pitchFamily="34" charset="0"/>
                </a:endParaRPr>
              </a:p>
            </p:txBody>
          </p:sp>
          <p:sp>
            <p:nvSpPr>
              <p:cNvPr id="378" name="Freeform: Shape 377">
                <a:extLst>
                  <a:ext uri="{FF2B5EF4-FFF2-40B4-BE49-F238E27FC236}">
                    <a16:creationId xmlns:a16="http://schemas.microsoft.com/office/drawing/2014/main" id="{A2B2B03E-16AF-4A3C-810A-A64E0754CE24}"/>
                  </a:ext>
                </a:extLst>
              </p:cNvPr>
              <p:cNvSpPr/>
              <p:nvPr/>
            </p:nvSpPr>
            <p:spPr>
              <a:xfrm>
                <a:off x="15598312" y="21370541"/>
                <a:ext cx="5440871" cy="4187214"/>
              </a:xfrm>
              <a:custGeom>
                <a:avLst/>
                <a:gdLst>
                  <a:gd name="connsiteX0" fmla="*/ 0 w 5440871"/>
                  <a:gd name="connsiteY0" fmla="*/ 4187215 h 4187214"/>
                  <a:gd name="connsiteX1" fmla="*/ 5440871 w 5440871"/>
                  <a:gd name="connsiteY1" fmla="*/ 4187215 h 4187214"/>
                  <a:gd name="connsiteX2" fmla="*/ 5440871 w 5440871"/>
                  <a:gd name="connsiteY2" fmla="*/ 0 h 4187214"/>
                  <a:gd name="connsiteX3" fmla="*/ 0 w 5440871"/>
                  <a:gd name="connsiteY3" fmla="*/ 0 h 4187214"/>
                </a:gdLst>
                <a:ahLst/>
                <a:cxnLst>
                  <a:cxn ang="0">
                    <a:pos x="connsiteX0" y="connsiteY0"/>
                  </a:cxn>
                  <a:cxn ang="0">
                    <a:pos x="connsiteX1" y="connsiteY1"/>
                  </a:cxn>
                  <a:cxn ang="0">
                    <a:pos x="connsiteX2" y="connsiteY2"/>
                  </a:cxn>
                  <a:cxn ang="0">
                    <a:pos x="connsiteX3" y="connsiteY3"/>
                  </a:cxn>
                </a:cxnLst>
                <a:rect l="l" t="t" r="r" b="b"/>
                <a:pathLst>
                  <a:path w="5440871" h="4187214">
                    <a:moveTo>
                      <a:pt x="0" y="4187215"/>
                    </a:moveTo>
                    <a:lnTo>
                      <a:pt x="5440871" y="4187215"/>
                    </a:lnTo>
                    <a:lnTo>
                      <a:pt x="5440871" y="0"/>
                    </a:lnTo>
                    <a:lnTo>
                      <a:pt x="0" y="0"/>
                    </a:lnTo>
                    <a:close/>
                  </a:path>
                </a:pathLst>
              </a:custGeom>
              <a:solidFill>
                <a:srgbClr val="FFFFFF"/>
              </a:solidFill>
              <a:ln w="12536" cap="sq">
                <a:solidFill>
                  <a:schemeClr val="accent2"/>
                </a:solidFill>
                <a:prstDash val="solid"/>
                <a:miter/>
              </a:ln>
            </p:spPr>
            <p:txBody>
              <a:bodyPr rtlCol="0" anchor="ctr"/>
              <a:lstStyle/>
              <a:p>
                <a:endParaRPr lang="en-US" dirty="0">
                  <a:cs typeface="Arial" panose="020B0604020202020204" pitchFamily="34" charset="0"/>
                </a:endParaRPr>
              </a:p>
            </p:txBody>
          </p:sp>
        </p:grpSp>
        <p:grpSp>
          <p:nvGrpSpPr>
            <p:cNvPr id="271" name="Graphic 89">
              <a:extLst>
                <a:ext uri="{FF2B5EF4-FFF2-40B4-BE49-F238E27FC236}">
                  <a16:creationId xmlns:a16="http://schemas.microsoft.com/office/drawing/2014/main" id="{8E731E00-295F-4C97-9D73-E1772CBBC26C}"/>
                </a:ext>
              </a:extLst>
            </p:cNvPr>
            <p:cNvGrpSpPr/>
            <p:nvPr/>
          </p:nvGrpSpPr>
          <p:grpSpPr>
            <a:xfrm>
              <a:off x="15598312" y="21370541"/>
              <a:ext cx="5440871" cy="4187214"/>
              <a:chOff x="15598312" y="21370541"/>
              <a:chExt cx="5440871" cy="4187214"/>
            </a:xfrm>
          </p:grpSpPr>
          <p:sp>
            <p:nvSpPr>
              <p:cNvPr id="357" name="Freeform: Shape 356">
                <a:extLst>
                  <a:ext uri="{FF2B5EF4-FFF2-40B4-BE49-F238E27FC236}">
                    <a16:creationId xmlns:a16="http://schemas.microsoft.com/office/drawing/2014/main" id="{6B47FC00-354E-4C6E-9757-85AD787DCE23}"/>
                  </a:ext>
                </a:extLst>
              </p:cNvPr>
              <p:cNvSpPr/>
              <p:nvPr/>
            </p:nvSpPr>
            <p:spPr>
              <a:xfrm>
                <a:off x="15598312" y="25557756"/>
                <a:ext cx="5440871" cy="12536"/>
              </a:xfrm>
              <a:custGeom>
                <a:avLst/>
                <a:gdLst>
                  <a:gd name="connsiteX0" fmla="*/ 0 w 5440871"/>
                  <a:gd name="connsiteY0" fmla="*/ 0 h 12536"/>
                  <a:gd name="connsiteX1" fmla="*/ 5440871 w 5440871"/>
                  <a:gd name="connsiteY1" fmla="*/ 0 h 12536"/>
                </a:gdLst>
                <a:ahLst/>
                <a:cxnLst>
                  <a:cxn ang="0">
                    <a:pos x="connsiteX0" y="connsiteY0"/>
                  </a:cxn>
                  <a:cxn ang="0">
                    <a:pos x="connsiteX1" y="connsiteY1"/>
                  </a:cxn>
                </a:cxnLst>
                <a:rect l="l" t="t" r="r" b="b"/>
                <a:pathLst>
                  <a:path w="5440871" h="12536">
                    <a:moveTo>
                      <a:pt x="0" y="0"/>
                    </a:moveTo>
                    <a:lnTo>
                      <a:pt x="5440871"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8" name="Freeform: Shape 357">
                <a:extLst>
                  <a:ext uri="{FF2B5EF4-FFF2-40B4-BE49-F238E27FC236}">
                    <a16:creationId xmlns:a16="http://schemas.microsoft.com/office/drawing/2014/main" id="{058C1B76-6681-4F51-B136-11931AE11A66}"/>
                  </a:ext>
                </a:extLst>
              </p:cNvPr>
              <p:cNvSpPr/>
              <p:nvPr/>
            </p:nvSpPr>
            <p:spPr>
              <a:xfrm>
                <a:off x="15598312" y="21370541"/>
                <a:ext cx="5440871" cy="12536"/>
              </a:xfrm>
              <a:custGeom>
                <a:avLst/>
                <a:gdLst>
                  <a:gd name="connsiteX0" fmla="*/ 0 w 5440871"/>
                  <a:gd name="connsiteY0" fmla="*/ 0 h 12536"/>
                  <a:gd name="connsiteX1" fmla="*/ 5440871 w 5440871"/>
                  <a:gd name="connsiteY1" fmla="*/ 0 h 12536"/>
                </a:gdLst>
                <a:ahLst/>
                <a:cxnLst>
                  <a:cxn ang="0">
                    <a:pos x="connsiteX0" y="connsiteY0"/>
                  </a:cxn>
                  <a:cxn ang="0">
                    <a:pos x="connsiteX1" y="connsiteY1"/>
                  </a:cxn>
                </a:cxnLst>
                <a:rect l="l" t="t" r="r" b="b"/>
                <a:pathLst>
                  <a:path w="5440871" h="12536">
                    <a:moveTo>
                      <a:pt x="0" y="0"/>
                    </a:moveTo>
                    <a:lnTo>
                      <a:pt x="5440871"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9" name="Freeform: Shape 358">
                <a:extLst>
                  <a:ext uri="{FF2B5EF4-FFF2-40B4-BE49-F238E27FC236}">
                    <a16:creationId xmlns:a16="http://schemas.microsoft.com/office/drawing/2014/main" id="{C74FB4EB-A106-4E29-8CD1-D4DFDC219266}"/>
                  </a:ext>
                </a:extLst>
              </p:cNvPr>
              <p:cNvSpPr/>
              <p:nvPr/>
            </p:nvSpPr>
            <p:spPr>
              <a:xfrm>
                <a:off x="15598312"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0" name="Freeform: Shape 359">
                <a:extLst>
                  <a:ext uri="{FF2B5EF4-FFF2-40B4-BE49-F238E27FC236}">
                    <a16:creationId xmlns:a16="http://schemas.microsoft.com/office/drawing/2014/main" id="{33B31D02-36CD-4570-B197-2CCDB6051FF7}"/>
                  </a:ext>
                </a:extLst>
              </p:cNvPr>
              <p:cNvSpPr/>
              <p:nvPr/>
            </p:nvSpPr>
            <p:spPr>
              <a:xfrm>
                <a:off x="16278421"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1" name="Freeform: Shape 360">
                <a:extLst>
                  <a:ext uri="{FF2B5EF4-FFF2-40B4-BE49-F238E27FC236}">
                    <a16:creationId xmlns:a16="http://schemas.microsoft.com/office/drawing/2014/main" id="{17120596-5627-4945-A76F-17D5A6246A6F}"/>
                  </a:ext>
                </a:extLst>
              </p:cNvPr>
              <p:cNvSpPr/>
              <p:nvPr/>
            </p:nvSpPr>
            <p:spPr>
              <a:xfrm>
                <a:off x="16958530"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2" name="Freeform: Shape 361">
                <a:extLst>
                  <a:ext uri="{FF2B5EF4-FFF2-40B4-BE49-F238E27FC236}">
                    <a16:creationId xmlns:a16="http://schemas.microsoft.com/office/drawing/2014/main" id="{F73AC7AE-A5AE-44D0-B1BD-CA02F5CEBCC7}"/>
                  </a:ext>
                </a:extLst>
              </p:cNvPr>
              <p:cNvSpPr/>
              <p:nvPr/>
            </p:nvSpPr>
            <p:spPr>
              <a:xfrm>
                <a:off x="17638639"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3" name="Freeform: Shape 362">
                <a:extLst>
                  <a:ext uri="{FF2B5EF4-FFF2-40B4-BE49-F238E27FC236}">
                    <a16:creationId xmlns:a16="http://schemas.microsoft.com/office/drawing/2014/main" id="{79A63192-4CE1-4DAC-9229-57BF556A8857}"/>
                  </a:ext>
                </a:extLst>
              </p:cNvPr>
              <p:cNvSpPr/>
              <p:nvPr/>
            </p:nvSpPr>
            <p:spPr>
              <a:xfrm>
                <a:off x="18318748"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4" name="Freeform: Shape 363">
                <a:extLst>
                  <a:ext uri="{FF2B5EF4-FFF2-40B4-BE49-F238E27FC236}">
                    <a16:creationId xmlns:a16="http://schemas.microsoft.com/office/drawing/2014/main" id="{1B62A870-C96B-4D85-B397-C2C3D05CDEA4}"/>
                  </a:ext>
                </a:extLst>
              </p:cNvPr>
              <p:cNvSpPr/>
              <p:nvPr/>
            </p:nvSpPr>
            <p:spPr>
              <a:xfrm>
                <a:off x="18998857"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5" name="Freeform: Shape 364">
                <a:extLst>
                  <a:ext uri="{FF2B5EF4-FFF2-40B4-BE49-F238E27FC236}">
                    <a16:creationId xmlns:a16="http://schemas.microsoft.com/office/drawing/2014/main" id="{6636E4E5-D8FC-42F9-BEAA-41339E24956E}"/>
                  </a:ext>
                </a:extLst>
              </p:cNvPr>
              <p:cNvSpPr/>
              <p:nvPr/>
            </p:nvSpPr>
            <p:spPr>
              <a:xfrm>
                <a:off x="19678966"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6" name="Freeform: Shape 365">
                <a:extLst>
                  <a:ext uri="{FF2B5EF4-FFF2-40B4-BE49-F238E27FC236}">
                    <a16:creationId xmlns:a16="http://schemas.microsoft.com/office/drawing/2014/main" id="{137707D4-A389-43AE-96FA-4A96C6895919}"/>
                  </a:ext>
                </a:extLst>
              </p:cNvPr>
              <p:cNvSpPr/>
              <p:nvPr/>
            </p:nvSpPr>
            <p:spPr>
              <a:xfrm>
                <a:off x="20359074"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7" name="Freeform: Shape 366">
                <a:extLst>
                  <a:ext uri="{FF2B5EF4-FFF2-40B4-BE49-F238E27FC236}">
                    <a16:creationId xmlns:a16="http://schemas.microsoft.com/office/drawing/2014/main" id="{58D5CA1C-5EC0-454B-8E88-E2729FB6655B}"/>
                  </a:ext>
                </a:extLst>
              </p:cNvPr>
              <p:cNvSpPr/>
              <p:nvPr/>
            </p:nvSpPr>
            <p:spPr>
              <a:xfrm>
                <a:off x="21039183" y="25503347"/>
                <a:ext cx="12536" cy="54408"/>
              </a:xfrm>
              <a:custGeom>
                <a:avLst/>
                <a:gdLst>
                  <a:gd name="connsiteX0" fmla="*/ 0 w 12536"/>
                  <a:gd name="connsiteY0" fmla="*/ 54409 h 54408"/>
                  <a:gd name="connsiteX1" fmla="*/ 0 w 12536"/>
                  <a:gd name="connsiteY1" fmla="*/ 0 h 54408"/>
                </a:gdLst>
                <a:ahLst/>
                <a:cxnLst>
                  <a:cxn ang="0">
                    <a:pos x="connsiteX0" y="connsiteY0"/>
                  </a:cxn>
                  <a:cxn ang="0">
                    <a:pos x="connsiteX1" y="connsiteY1"/>
                  </a:cxn>
                </a:cxnLst>
                <a:rect l="l" t="t" r="r" b="b"/>
                <a:pathLst>
                  <a:path w="12536" h="54408">
                    <a:moveTo>
                      <a:pt x="0" y="54409"/>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8" name="Freeform: Shape 367">
                <a:extLst>
                  <a:ext uri="{FF2B5EF4-FFF2-40B4-BE49-F238E27FC236}">
                    <a16:creationId xmlns:a16="http://schemas.microsoft.com/office/drawing/2014/main" id="{B64209AA-207C-4DBB-AE47-414214191853}"/>
                  </a:ext>
                </a:extLst>
              </p:cNvPr>
              <p:cNvSpPr/>
              <p:nvPr/>
            </p:nvSpPr>
            <p:spPr>
              <a:xfrm>
                <a:off x="15598312"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69" name="Freeform: Shape 368">
                <a:extLst>
                  <a:ext uri="{FF2B5EF4-FFF2-40B4-BE49-F238E27FC236}">
                    <a16:creationId xmlns:a16="http://schemas.microsoft.com/office/drawing/2014/main" id="{4C22C9AC-398F-4608-A584-74D1B172B047}"/>
                  </a:ext>
                </a:extLst>
              </p:cNvPr>
              <p:cNvSpPr/>
              <p:nvPr/>
            </p:nvSpPr>
            <p:spPr>
              <a:xfrm>
                <a:off x="16278421"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0" name="Freeform: Shape 369">
                <a:extLst>
                  <a:ext uri="{FF2B5EF4-FFF2-40B4-BE49-F238E27FC236}">
                    <a16:creationId xmlns:a16="http://schemas.microsoft.com/office/drawing/2014/main" id="{F04E7D1B-1985-4B55-AA78-17291E47988D}"/>
                  </a:ext>
                </a:extLst>
              </p:cNvPr>
              <p:cNvSpPr/>
              <p:nvPr/>
            </p:nvSpPr>
            <p:spPr>
              <a:xfrm>
                <a:off x="16958530"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1" name="Freeform: Shape 370">
                <a:extLst>
                  <a:ext uri="{FF2B5EF4-FFF2-40B4-BE49-F238E27FC236}">
                    <a16:creationId xmlns:a16="http://schemas.microsoft.com/office/drawing/2014/main" id="{F8F9E437-C87B-4C4F-9AC4-EADAD3CD05E0}"/>
                  </a:ext>
                </a:extLst>
              </p:cNvPr>
              <p:cNvSpPr/>
              <p:nvPr/>
            </p:nvSpPr>
            <p:spPr>
              <a:xfrm>
                <a:off x="17638639"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2" name="Freeform: Shape 371">
                <a:extLst>
                  <a:ext uri="{FF2B5EF4-FFF2-40B4-BE49-F238E27FC236}">
                    <a16:creationId xmlns:a16="http://schemas.microsoft.com/office/drawing/2014/main" id="{51D77DE1-B8D3-49BA-80D6-AD967AFF1167}"/>
                  </a:ext>
                </a:extLst>
              </p:cNvPr>
              <p:cNvSpPr/>
              <p:nvPr/>
            </p:nvSpPr>
            <p:spPr>
              <a:xfrm>
                <a:off x="18318748"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3" name="Freeform: Shape 372">
                <a:extLst>
                  <a:ext uri="{FF2B5EF4-FFF2-40B4-BE49-F238E27FC236}">
                    <a16:creationId xmlns:a16="http://schemas.microsoft.com/office/drawing/2014/main" id="{8FE66451-FC07-4856-89FA-C3079BF6179D}"/>
                  </a:ext>
                </a:extLst>
              </p:cNvPr>
              <p:cNvSpPr/>
              <p:nvPr/>
            </p:nvSpPr>
            <p:spPr>
              <a:xfrm>
                <a:off x="18998857"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4" name="Freeform: Shape 373">
                <a:extLst>
                  <a:ext uri="{FF2B5EF4-FFF2-40B4-BE49-F238E27FC236}">
                    <a16:creationId xmlns:a16="http://schemas.microsoft.com/office/drawing/2014/main" id="{D2D37C13-1208-435C-AF72-B64D52B989CE}"/>
                  </a:ext>
                </a:extLst>
              </p:cNvPr>
              <p:cNvSpPr/>
              <p:nvPr/>
            </p:nvSpPr>
            <p:spPr>
              <a:xfrm>
                <a:off x="19678966"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5" name="Freeform: Shape 374">
                <a:extLst>
                  <a:ext uri="{FF2B5EF4-FFF2-40B4-BE49-F238E27FC236}">
                    <a16:creationId xmlns:a16="http://schemas.microsoft.com/office/drawing/2014/main" id="{6A699BCD-ED58-4F08-832C-909D1632A090}"/>
                  </a:ext>
                </a:extLst>
              </p:cNvPr>
              <p:cNvSpPr/>
              <p:nvPr/>
            </p:nvSpPr>
            <p:spPr>
              <a:xfrm>
                <a:off x="20359074"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76" name="Freeform: Shape 375">
                <a:extLst>
                  <a:ext uri="{FF2B5EF4-FFF2-40B4-BE49-F238E27FC236}">
                    <a16:creationId xmlns:a16="http://schemas.microsoft.com/office/drawing/2014/main" id="{548AAA0A-0A93-498F-BBC0-CC536553D599}"/>
                  </a:ext>
                </a:extLst>
              </p:cNvPr>
              <p:cNvSpPr/>
              <p:nvPr/>
            </p:nvSpPr>
            <p:spPr>
              <a:xfrm>
                <a:off x="21039183" y="21370541"/>
                <a:ext cx="12536" cy="54408"/>
              </a:xfrm>
              <a:custGeom>
                <a:avLst/>
                <a:gdLst>
                  <a:gd name="connsiteX0" fmla="*/ 0 w 12536"/>
                  <a:gd name="connsiteY0" fmla="*/ 0 h 54408"/>
                  <a:gd name="connsiteX1" fmla="*/ 0 w 12536"/>
                  <a:gd name="connsiteY1" fmla="*/ 54409 h 54408"/>
                </a:gdLst>
                <a:ahLst/>
                <a:cxnLst>
                  <a:cxn ang="0">
                    <a:pos x="connsiteX0" y="connsiteY0"/>
                  </a:cxn>
                  <a:cxn ang="0">
                    <a:pos x="connsiteX1" y="connsiteY1"/>
                  </a:cxn>
                </a:cxnLst>
                <a:rect l="l" t="t" r="r" b="b"/>
                <a:pathLst>
                  <a:path w="12536" h="54408">
                    <a:moveTo>
                      <a:pt x="0" y="0"/>
                    </a:moveTo>
                    <a:lnTo>
                      <a:pt x="0" y="54409"/>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grpSp>
        <p:sp>
          <p:nvSpPr>
            <p:cNvPr id="272" name="Freeform: Shape 271">
              <a:extLst>
                <a:ext uri="{FF2B5EF4-FFF2-40B4-BE49-F238E27FC236}">
                  <a16:creationId xmlns:a16="http://schemas.microsoft.com/office/drawing/2014/main" id="{33EB5931-B24A-40B0-A537-85A8DC78E7B6}"/>
                </a:ext>
              </a:extLst>
            </p:cNvPr>
            <p:cNvSpPr/>
            <p:nvPr/>
          </p:nvSpPr>
          <p:spPr>
            <a:xfrm>
              <a:off x="15550321" y="25700256"/>
              <a:ext cx="93631" cy="146716"/>
            </a:xfrm>
            <a:custGeom>
              <a:avLst/>
              <a:gdLst>
                <a:gd name="connsiteX0" fmla="*/ 73 w 93631"/>
                <a:gd name="connsiteY0" fmla="*/ 73632 h 146716"/>
                <a:gd name="connsiteX1" fmla="*/ 5263 w 93631"/>
                <a:gd name="connsiteY1" fmla="*/ 32691 h 146716"/>
                <a:gd name="connsiteX2" fmla="*/ 20836 w 93631"/>
                <a:gd name="connsiteY2" fmla="*/ 8794 h 146716"/>
                <a:gd name="connsiteX3" fmla="*/ 46888 w 93631"/>
                <a:gd name="connsiteY3" fmla="*/ 371 h 146716"/>
                <a:gd name="connsiteX4" fmla="*/ 67162 w 93631"/>
                <a:gd name="connsiteY4" fmla="*/ 4974 h 146716"/>
                <a:gd name="connsiteX5" fmla="*/ 81561 w 93631"/>
                <a:gd name="connsiteY5" fmla="*/ 18392 h 146716"/>
                <a:gd name="connsiteX6" fmla="*/ 90473 w 93631"/>
                <a:gd name="connsiteY6" fmla="*/ 39743 h 146716"/>
                <a:gd name="connsiteX7" fmla="*/ 93705 w 93631"/>
                <a:gd name="connsiteY7" fmla="*/ 73632 h 146716"/>
                <a:gd name="connsiteX8" fmla="*/ 88515 w 93631"/>
                <a:gd name="connsiteY8" fmla="*/ 114474 h 146716"/>
                <a:gd name="connsiteX9" fmla="*/ 72942 w 93631"/>
                <a:gd name="connsiteY9" fmla="*/ 138567 h 146716"/>
                <a:gd name="connsiteX10" fmla="*/ 46888 w 93631"/>
                <a:gd name="connsiteY10" fmla="*/ 147088 h 146716"/>
                <a:gd name="connsiteX11" fmla="*/ 14177 w 93631"/>
                <a:gd name="connsiteY11" fmla="*/ 132005 h 146716"/>
                <a:gd name="connsiteX12" fmla="*/ 73 w 93631"/>
                <a:gd name="connsiteY12" fmla="*/ 73632 h 146716"/>
                <a:gd name="connsiteX13" fmla="*/ 18094 w 93631"/>
                <a:gd name="connsiteY13" fmla="*/ 73632 h 146716"/>
                <a:gd name="connsiteX14" fmla="*/ 26419 w 93631"/>
                <a:gd name="connsiteY14" fmla="*/ 120742 h 146716"/>
                <a:gd name="connsiteX15" fmla="*/ 46888 w 93631"/>
                <a:gd name="connsiteY15" fmla="*/ 132396 h 146716"/>
                <a:gd name="connsiteX16" fmla="*/ 67260 w 93631"/>
                <a:gd name="connsiteY16" fmla="*/ 120644 h 146716"/>
                <a:gd name="connsiteX17" fmla="*/ 75488 w 93631"/>
                <a:gd name="connsiteY17" fmla="*/ 73632 h 146716"/>
                <a:gd name="connsiteX18" fmla="*/ 67260 w 93631"/>
                <a:gd name="connsiteY18" fmla="*/ 26521 h 146716"/>
                <a:gd name="connsiteX19" fmla="*/ 46693 w 93631"/>
                <a:gd name="connsiteY19" fmla="*/ 14866 h 146716"/>
                <a:gd name="connsiteX20" fmla="*/ 27301 w 93631"/>
                <a:gd name="connsiteY20" fmla="*/ 25248 h 146716"/>
                <a:gd name="connsiteX21" fmla="*/ 18094 w 93631"/>
                <a:gd name="connsiteY21" fmla="*/ 736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3631" h="146716">
                  <a:moveTo>
                    <a:pt x="73" y="73632"/>
                  </a:moveTo>
                  <a:cubicBezTo>
                    <a:pt x="73" y="56655"/>
                    <a:pt x="1803" y="43008"/>
                    <a:pt x="5263" y="32691"/>
                  </a:cubicBezTo>
                  <a:cubicBezTo>
                    <a:pt x="8724" y="22375"/>
                    <a:pt x="13915" y="14410"/>
                    <a:pt x="20836" y="8794"/>
                  </a:cubicBezTo>
                  <a:cubicBezTo>
                    <a:pt x="27757" y="3179"/>
                    <a:pt x="36441" y="371"/>
                    <a:pt x="46888" y="371"/>
                  </a:cubicBezTo>
                  <a:cubicBezTo>
                    <a:pt x="54593" y="371"/>
                    <a:pt x="61351" y="1905"/>
                    <a:pt x="67162" y="4974"/>
                  </a:cubicBezTo>
                  <a:cubicBezTo>
                    <a:pt x="72974" y="8043"/>
                    <a:pt x="77774" y="12516"/>
                    <a:pt x="81561" y="18392"/>
                  </a:cubicBezTo>
                  <a:cubicBezTo>
                    <a:pt x="85348" y="24268"/>
                    <a:pt x="88318" y="31386"/>
                    <a:pt x="90473" y="39743"/>
                  </a:cubicBezTo>
                  <a:cubicBezTo>
                    <a:pt x="92628" y="48101"/>
                    <a:pt x="93705" y="59397"/>
                    <a:pt x="93705" y="73632"/>
                  </a:cubicBezTo>
                  <a:cubicBezTo>
                    <a:pt x="93705" y="90478"/>
                    <a:pt x="91975" y="104092"/>
                    <a:pt x="88515" y="114474"/>
                  </a:cubicBezTo>
                  <a:cubicBezTo>
                    <a:pt x="85054" y="124856"/>
                    <a:pt x="79863" y="132887"/>
                    <a:pt x="72942" y="138567"/>
                  </a:cubicBezTo>
                  <a:cubicBezTo>
                    <a:pt x="66020" y="144247"/>
                    <a:pt x="57335" y="147088"/>
                    <a:pt x="46888" y="147088"/>
                  </a:cubicBezTo>
                  <a:cubicBezTo>
                    <a:pt x="33046" y="147088"/>
                    <a:pt x="22142" y="142060"/>
                    <a:pt x="14177" y="132005"/>
                  </a:cubicBezTo>
                  <a:cubicBezTo>
                    <a:pt x="4774" y="120121"/>
                    <a:pt x="73" y="100663"/>
                    <a:pt x="73" y="73632"/>
                  </a:cubicBezTo>
                  <a:close/>
                  <a:moveTo>
                    <a:pt x="18094" y="73632"/>
                  </a:moveTo>
                  <a:cubicBezTo>
                    <a:pt x="18094" y="97269"/>
                    <a:pt x="20869" y="112972"/>
                    <a:pt x="26419" y="120742"/>
                  </a:cubicBezTo>
                  <a:cubicBezTo>
                    <a:pt x="31969" y="128511"/>
                    <a:pt x="38792" y="132396"/>
                    <a:pt x="46888" y="132396"/>
                  </a:cubicBezTo>
                  <a:cubicBezTo>
                    <a:pt x="54985" y="132396"/>
                    <a:pt x="61776" y="128479"/>
                    <a:pt x="67260" y="120644"/>
                  </a:cubicBezTo>
                  <a:cubicBezTo>
                    <a:pt x="72745" y="112808"/>
                    <a:pt x="75488" y="97137"/>
                    <a:pt x="75488" y="73632"/>
                  </a:cubicBezTo>
                  <a:cubicBezTo>
                    <a:pt x="75488" y="49995"/>
                    <a:pt x="72745" y="34291"/>
                    <a:pt x="67260" y="26521"/>
                  </a:cubicBezTo>
                  <a:cubicBezTo>
                    <a:pt x="61776" y="18751"/>
                    <a:pt x="54920" y="14866"/>
                    <a:pt x="46693" y="14866"/>
                  </a:cubicBezTo>
                  <a:cubicBezTo>
                    <a:pt x="38597" y="14866"/>
                    <a:pt x="32133" y="18327"/>
                    <a:pt x="27301" y="25248"/>
                  </a:cubicBezTo>
                  <a:cubicBezTo>
                    <a:pt x="21163" y="33997"/>
                    <a:pt x="18094" y="50125"/>
                    <a:pt x="18094" y="736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3" name="Freeform: Shape 272">
              <a:extLst>
                <a:ext uri="{FF2B5EF4-FFF2-40B4-BE49-F238E27FC236}">
                  <a16:creationId xmlns:a16="http://schemas.microsoft.com/office/drawing/2014/main" id="{D59EA2AA-D090-4166-8793-1E704A948CB2}"/>
                </a:ext>
              </a:extLst>
            </p:cNvPr>
            <p:cNvSpPr/>
            <p:nvPr/>
          </p:nvSpPr>
          <p:spPr>
            <a:xfrm>
              <a:off x="16086259" y="25700256"/>
              <a:ext cx="374039" cy="146716"/>
            </a:xfrm>
            <a:custGeom>
              <a:avLst/>
              <a:gdLst>
                <a:gd name="connsiteX0" fmla="*/ 127 w 374039"/>
                <a:gd name="connsiteY0" fmla="*/ 73632 h 146716"/>
                <a:gd name="connsiteX1" fmla="*/ 5317 w 374039"/>
                <a:gd name="connsiteY1" fmla="*/ 32691 h 146716"/>
                <a:gd name="connsiteX2" fmla="*/ 20890 w 374039"/>
                <a:gd name="connsiteY2" fmla="*/ 8794 h 146716"/>
                <a:gd name="connsiteX3" fmla="*/ 46943 w 374039"/>
                <a:gd name="connsiteY3" fmla="*/ 371 h 146716"/>
                <a:gd name="connsiteX4" fmla="*/ 67217 w 374039"/>
                <a:gd name="connsiteY4" fmla="*/ 4974 h 146716"/>
                <a:gd name="connsiteX5" fmla="*/ 81615 w 374039"/>
                <a:gd name="connsiteY5" fmla="*/ 18392 h 146716"/>
                <a:gd name="connsiteX6" fmla="*/ 90527 w 374039"/>
                <a:gd name="connsiteY6" fmla="*/ 39743 h 146716"/>
                <a:gd name="connsiteX7" fmla="*/ 93759 w 374039"/>
                <a:gd name="connsiteY7" fmla="*/ 73632 h 146716"/>
                <a:gd name="connsiteX8" fmla="*/ 88569 w 374039"/>
                <a:gd name="connsiteY8" fmla="*/ 114474 h 146716"/>
                <a:gd name="connsiteX9" fmla="*/ 72996 w 374039"/>
                <a:gd name="connsiteY9" fmla="*/ 138567 h 146716"/>
                <a:gd name="connsiteX10" fmla="*/ 46943 w 374039"/>
                <a:gd name="connsiteY10" fmla="*/ 147088 h 146716"/>
                <a:gd name="connsiteX11" fmla="*/ 14231 w 374039"/>
                <a:gd name="connsiteY11" fmla="*/ 132005 h 146716"/>
                <a:gd name="connsiteX12" fmla="*/ 127 w 374039"/>
                <a:gd name="connsiteY12" fmla="*/ 73632 h 146716"/>
                <a:gd name="connsiteX13" fmla="*/ 18149 w 374039"/>
                <a:gd name="connsiteY13" fmla="*/ 73632 h 146716"/>
                <a:gd name="connsiteX14" fmla="*/ 26473 w 374039"/>
                <a:gd name="connsiteY14" fmla="*/ 120742 h 146716"/>
                <a:gd name="connsiteX15" fmla="*/ 46943 w 374039"/>
                <a:gd name="connsiteY15" fmla="*/ 132396 h 146716"/>
                <a:gd name="connsiteX16" fmla="*/ 67314 w 374039"/>
                <a:gd name="connsiteY16" fmla="*/ 120644 h 146716"/>
                <a:gd name="connsiteX17" fmla="*/ 75542 w 374039"/>
                <a:gd name="connsiteY17" fmla="*/ 73632 h 146716"/>
                <a:gd name="connsiteX18" fmla="*/ 67314 w 374039"/>
                <a:gd name="connsiteY18" fmla="*/ 26521 h 146716"/>
                <a:gd name="connsiteX19" fmla="*/ 46747 w 374039"/>
                <a:gd name="connsiteY19" fmla="*/ 14866 h 146716"/>
                <a:gd name="connsiteX20" fmla="*/ 27355 w 374039"/>
                <a:gd name="connsiteY20" fmla="*/ 25248 h 146716"/>
                <a:gd name="connsiteX21" fmla="*/ 18149 w 374039"/>
                <a:gd name="connsiteY21" fmla="*/ 73632 h 146716"/>
                <a:gd name="connsiteX22" fmla="*/ 121477 w 374039"/>
                <a:gd name="connsiteY22" fmla="*/ 144541 h 146716"/>
                <a:gd name="connsiteX23" fmla="*/ 121477 w 374039"/>
                <a:gd name="connsiteY23" fmla="*/ 124365 h 146716"/>
                <a:gd name="connsiteX24" fmla="*/ 141653 w 374039"/>
                <a:gd name="connsiteY24" fmla="*/ 124365 h 146716"/>
                <a:gd name="connsiteX25" fmla="*/ 141653 w 374039"/>
                <a:gd name="connsiteY25" fmla="*/ 144541 h 146716"/>
                <a:gd name="connsiteX26" fmla="*/ 121477 w 374039"/>
                <a:gd name="connsiteY26" fmla="*/ 144541 h 146716"/>
                <a:gd name="connsiteX27" fmla="*/ 167411 w 374039"/>
                <a:gd name="connsiteY27" fmla="*/ 73632 h 146716"/>
                <a:gd name="connsiteX28" fmla="*/ 172603 w 374039"/>
                <a:gd name="connsiteY28" fmla="*/ 32691 h 146716"/>
                <a:gd name="connsiteX29" fmla="*/ 188176 w 374039"/>
                <a:gd name="connsiteY29" fmla="*/ 8794 h 146716"/>
                <a:gd name="connsiteX30" fmla="*/ 214228 w 374039"/>
                <a:gd name="connsiteY30" fmla="*/ 371 h 146716"/>
                <a:gd name="connsiteX31" fmla="*/ 234502 w 374039"/>
                <a:gd name="connsiteY31" fmla="*/ 4974 h 146716"/>
                <a:gd name="connsiteX32" fmla="*/ 248899 w 374039"/>
                <a:gd name="connsiteY32" fmla="*/ 18392 h 146716"/>
                <a:gd name="connsiteX33" fmla="*/ 257813 w 374039"/>
                <a:gd name="connsiteY33" fmla="*/ 39743 h 146716"/>
                <a:gd name="connsiteX34" fmla="*/ 261045 w 374039"/>
                <a:gd name="connsiteY34" fmla="*/ 73632 h 146716"/>
                <a:gd name="connsiteX35" fmla="*/ 255853 w 374039"/>
                <a:gd name="connsiteY35" fmla="*/ 114474 h 146716"/>
                <a:gd name="connsiteX36" fmla="*/ 240280 w 374039"/>
                <a:gd name="connsiteY36" fmla="*/ 138567 h 146716"/>
                <a:gd name="connsiteX37" fmla="*/ 214228 w 374039"/>
                <a:gd name="connsiteY37" fmla="*/ 147088 h 146716"/>
                <a:gd name="connsiteX38" fmla="*/ 181515 w 374039"/>
                <a:gd name="connsiteY38" fmla="*/ 132005 h 146716"/>
                <a:gd name="connsiteX39" fmla="*/ 167411 w 374039"/>
                <a:gd name="connsiteY39" fmla="*/ 73632 h 146716"/>
                <a:gd name="connsiteX40" fmla="*/ 185433 w 374039"/>
                <a:gd name="connsiteY40" fmla="*/ 73632 h 146716"/>
                <a:gd name="connsiteX41" fmla="*/ 193758 w 374039"/>
                <a:gd name="connsiteY41" fmla="*/ 120742 h 146716"/>
                <a:gd name="connsiteX42" fmla="*/ 214228 w 374039"/>
                <a:gd name="connsiteY42" fmla="*/ 132396 h 146716"/>
                <a:gd name="connsiteX43" fmla="*/ 234600 w 374039"/>
                <a:gd name="connsiteY43" fmla="*/ 120644 h 146716"/>
                <a:gd name="connsiteX44" fmla="*/ 242826 w 374039"/>
                <a:gd name="connsiteY44" fmla="*/ 73632 h 146716"/>
                <a:gd name="connsiteX45" fmla="*/ 234600 w 374039"/>
                <a:gd name="connsiteY45" fmla="*/ 26521 h 146716"/>
                <a:gd name="connsiteX46" fmla="*/ 214032 w 374039"/>
                <a:gd name="connsiteY46" fmla="*/ 14866 h 146716"/>
                <a:gd name="connsiteX47" fmla="*/ 194640 w 374039"/>
                <a:gd name="connsiteY47" fmla="*/ 25248 h 146716"/>
                <a:gd name="connsiteX48" fmla="*/ 185433 w 374039"/>
                <a:gd name="connsiteY48" fmla="*/ 73632 h 146716"/>
                <a:gd name="connsiteX49" fmla="*/ 278968 w 374039"/>
                <a:gd name="connsiteY49" fmla="*/ 106932 h 146716"/>
                <a:gd name="connsiteX50" fmla="*/ 297381 w 374039"/>
                <a:gd name="connsiteY50" fmla="*/ 105365 h 146716"/>
                <a:gd name="connsiteX51" fmla="*/ 306979 w 374039"/>
                <a:gd name="connsiteY51" fmla="*/ 125639 h 146716"/>
                <a:gd name="connsiteX52" fmla="*/ 325000 w 374039"/>
                <a:gd name="connsiteY52" fmla="*/ 132396 h 146716"/>
                <a:gd name="connsiteX53" fmla="*/ 346548 w 374039"/>
                <a:gd name="connsiteY53" fmla="*/ 122798 h 146716"/>
                <a:gd name="connsiteX54" fmla="*/ 355362 w 374039"/>
                <a:gd name="connsiteY54" fmla="*/ 97334 h 146716"/>
                <a:gd name="connsiteX55" fmla="*/ 346939 w 374039"/>
                <a:gd name="connsiteY55" fmla="*/ 73533 h 146716"/>
                <a:gd name="connsiteX56" fmla="*/ 324804 w 374039"/>
                <a:gd name="connsiteY56" fmla="*/ 64816 h 146716"/>
                <a:gd name="connsiteX57" fmla="*/ 309329 w 374039"/>
                <a:gd name="connsiteY57" fmla="*/ 68734 h 146716"/>
                <a:gd name="connsiteX58" fmla="*/ 298557 w 374039"/>
                <a:gd name="connsiteY58" fmla="*/ 78724 h 146716"/>
                <a:gd name="connsiteX59" fmla="*/ 282102 w 374039"/>
                <a:gd name="connsiteY59" fmla="*/ 76569 h 146716"/>
                <a:gd name="connsiteX60" fmla="*/ 296009 w 374039"/>
                <a:gd name="connsiteY60" fmla="*/ 2917 h 146716"/>
                <a:gd name="connsiteX61" fmla="*/ 367311 w 374039"/>
                <a:gd name="connsiteY61" fmla="*/ 2917 h 146716"/>
                <a:gd name="connsiteX62" fmla="*/ 367311 w 374039"/>
                <a:gd name="connsiteY62" fmla="*/ 19764 h 146716"/>
                <a:gd name="connsiteX63" fmla="*/ 310113 w 374039"/>
                <a:gd name="connsiteY63" fmla="*/ 19764 h 146716"/>
                <a:gd name="connsiteX64" fmla="*/ 302277 w 374039"/>
                <a:gd name="connsiteY64" fmla="*/ 58353 h 146716"/>
                <a:gd name="connsiteX65" fmla="*/ 329506 w 374039"/>
                <a:gd name="connsiteY65" fmla="*/ 49341 h 146716"/>
                <a:gd name="connsiteX66" fmla="*/ 361239 w 374039"/>
                <a:gd name="connsiteY66" fmla="*/ 62368 h 146716"/>
                <a:gd name="connsiteX67" fmla="*/ 374167 w 374039"/>
                <a:gd name="connsiteY67" fmla="*/ 95767 h 146716"/>
                <a:gd name="connsiteX68" fmla="*/ 362806 w 374039"/>
                <a:gd name="connsiteY68" fmla="*/ 129459 h 146716"/>
                <a:gd name="connsiteX69" fmla="*/ 325000 w 374039"/>
                <a:gd name="connsiteY69" fmla="*/ 147088 h 146716"/>
                <a:gd name="connsiteX70" fmla="*/ 293072 w 374039"/>
                <a:gd name="connsiteY70" fmla="*/ 136020 h 146716"/>
                <a:gd name="connsiteX71" fmla="*/ 278968 w 374039"/>
                <a:gd name="connsiteY71"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374039" h="146716">
                  <a:moveTo>
                    <a:pt x="127" y="73632"/>
                  </a:moveTo>
                  <a:cubicBezTo>
                    <a:pt x="127" y="56655"/>
                    <a:pt x="1857" y="43008"/>
                    <a:pt x="5317" y="32691"/>
                  </a:cubicBezTo>
                  <a:cubicBezTo>
                    <a:pt x="8778" y="22375"/>
                    <a:pt x="13969" y="14410"/>
                    <a:pt x="20890" y="8794"/>
                  </a:cubicBezTo>
                  <a:cubicBezTo>
                    <a:pt x="27811" y="3179"/>
                    <a:pt x="36495" y="371"/>
                    <a:pt x="46943" y="371"/>
                  </a:cubicBezTo>
                  <a:cubicBezTo>
                    <a:pt x="54648" y="371"/>
                    <a:pt x="61406" y="1905"/>
                    <a:pt x="67217" y="4974"/>
                  </a:cubicBezTo>
                  <a:cubicBezTo>
                    <a:pt x="73029" y="8043"/>
                    <a:pt x="77828" y="12516"/>
                    <a:pt x="81615" y="18392"/>
                  </a:cubicBezTo>
                  <a:cubicBezTo>
                    <a:pt x="85402" y="24268"/>
                    <a:pt x="88373" y="31386"/>
                    <a:pt x="90527" y="39743"/>
                  </a:cubicBezTo>
                  <a:cubicBezTo>
                    <a:pt x="92682" y="48101"/>
                    <a:pt x="93759" y="59397"/>
                    <a:pt x="93759" y="73632"/>
                  </a:cubicBezTo>
                  <a:cubicBezTo>
                    <a:pt x="93759" y="90478"/>
                    <a:pt x="92029" y="104092"/>
                    <a:pt x="88569" y="114474"/>
                  </a:cubicBezTo>
                  <a:cubicBezTo>
                    <a:pt x="85108" y="124856"/>
                    <a:pt x="79917" y="132887"/>
                    <a:pt x="72996" y="138567"/>
                  </a:cubicBezTo>
                  <a:cubicBezTo>
                    <a:pt x="66074" y="144247"/>
                    <a:pt x="57390" y="147088"/>
                    <a:pt x="46943" y="147088"/>
                  </a:cubicBezTo>
                  <a:cubicBezTo>
                    <a:pt x="33101" y="147088"/>
                    <a:pt x="22197" y="142060"/>
                    <a:pt x="14231" y="132005"/>
                  </a:cubicBezTo>
                  <a:cubicBezTo>
                    <a:pt x="4828" y="120121"/>
                    <a:pt x="127" y="100663"/>
                    <a:pt x="127" y="73632"/>
                  </a:cubicBezTo>
                  <a:close/>
                  <a:moveTo>
                    <a:pt x="18149" y="73632"/>
                  </a:moveTo>
                  <a:cubicBezTo>
                    <a:pt x="18149" y="97269"/>
                    <a:pt x="20923" y="112972"/>
                    <a:pt x="26473" y="120742"/>
                  </a:cubicBezTo>
                  <a:cubicBezTo>
                    <a:pt x="32023" y="128511"/>
                    <a:pt x="38846" y="132396"/>
                    <a:pt x="46943" y="132396"/>
                  </a:cubicBezTo>
                  <a:cubicBezTo>
                    <a:pt x="55040" y="132396"/>
                    <a:pt x="61830" y="128479"/>
                    <a:pt x="67314" y="120644"/>
                  </a:cubicBezTo>
                  <a:cubicBezTo>
                    <a:pt x="72800" y="112808"/>
                    <a:pt x="75542" y="97137"/>
                    <a:pt x="75542" y="73632"/>
                  </a:cubicBezTo>
                  <a:cubicBezTo>
                    <a:pt x="75542" y="49995"/>
                    <a:pt x="72800" y="34291"/>
                    <a:pt x="67314" y="26521"/>
                  </a:cubicBezTo>
                  <a:cubicBezTo>
                    <a:pt x="61830" y="18751"/>
                    <a:pt x="54974" y="14866"/>
                    <a:pt x="46747" y="14866"/>
                  </a:cubicBezTo>
                  <a:cubicBezTo>
                    <a:pt x="38651" y="14866"/>
                    <a:pt x="32187" y="18327"/>
                    <a:pt x="27355" y="25248"/>
                  </a:cubicBezTo>
                  <a:cubicBezTo>
                    <a:pt x="21218" y="33997"/>
                    <a:pt x="18149" y="50125"/>
                    <a:pt x="18149" y="73632"/>
                  </a:cubicBezTo>
                  <a:close/>
                  <a:moveTo>
                    <a:pt x="121477" y="144541"/>
                  </a:moveTo>
                  <a:lnTo>
                    <a:pt x="121477" y="124365"/>
                  </a:lnTo>
                  <a:lnTo>
                    <a:pt x="141653" y="124365"/>
                  </a:lnTo>
                  <a:lnTo>
                    <a:pt x="141653" y="144541"/>
                  </a:lnTo>
                  <a:lnTo>
                    <a:pt x="121477" y="144541"/>
                  </a:lnTo>
                  <a:close/>
                  <a:moveTo>
                    <a:pt x="167411" y="73632"/>
                  </a:moveTo>
                  <a:cubicBezTo>
                    <a:pt x="167411" y="56655"/>
                    <a:pt x="169142" y="43008"/>
                    <a:pt x="172603" y="32691"/>
                  </a:cubicBezTo>
                  <a:cubicBezTo>
                    <a:pt x="176064" y="22375"/>
                    <a:pt x="181255" y="14410"/>
                    <a:pt x="188176" y="8794"/>
                  </a:cubicBezTo>
                  <a:cubicBezTo>
                    <a:pt x="195097" y="3179"/>
                    <a:pt x="203781" y="371"/>
                    <a:pt x="214228" y="371"/>
                  </a:cubicBezTo>
                  <a:cubicBezTo>
                    <a:pt x="221933" y="371"/>
                    <a:pt x="228691" y="1905"/>
                    <a:pt x="234502" y="4974"/>
                  </a:cubicBezTo>
                  <a:cubicBezTo>
                    <a:pt x="240313" y="8043"/>
                    <a:pt x="245112" y="12516"/>
                    <a:pt x="248899" y="18392"/>
                  </a:cubicBezTo>
                  <a:cubicBezTo>
                    <a:pt x="252687" y="24268"/>
                    <a:pt x="255658" y="31386"/>
                    <a:pt x="257813" y="39743"/>
                  </a:cubicBezTo>
                  <a:cubicBezTo>
                    <a:pt x="259967" y="48101"/>
                    <a:pt x="261045" y="59397"/>
                    <a:pt x="261045" y="73632"/>
                  </a:cubicBezTo>
                  <a:cubicBezTo>
                    <a:pt x="261045" y="90478"/>
                    <a:pt x="259314" y="104092"/>
                    <a:pt x="255853" y="114474"/>
                  </a:cubicBezTo>
                  <a:cubicBezTo>
                    <a:pt x="252392" y="124856"/>
                    <a:pt x="247201" y="132887"/>
                    <a:pt x="240280" y="138567"/>
                  </a:cubicBezTo>
                  <a:cubicBezTo>
                    <a:pt x="233359" y="144247"/>
                    <a:pt x="224675" y="147088"/>
                    <a:pt x="214228" y="147088"/>
                  </a:cubicBezTo>
                  <a:cubicBezTo>
                    <a:pt x="200386" y="147088"/>
                    <a:pt x="189482" y="142060"/>
                    <a:pt x="181515" y="132005"/>
                  </a:cubicBezTo>
                  <a:cubicBezTo>
                    <a:pt x="172113" y="120121"/>
                    <a:pt x="167411" y="100663"/>
                    <a:pt x="167411" y="73632"/>
                  </a:cubicBezTo>
                  <a:close/>
                  <a:moveTo>
                    <a:pt x="185433" y="73632"/>
                  </a:moveTo>
                  <a:cubicBezTo>
                    <a:pt x="185433" y="97269"/>
                    <a:pt x="188208" y="112972"/>
                    <a:pt x="193758" y="120742"/>
                  </a:cubicBezTo>
                  <a:cubicBezTo>
                    <a:pt x="199308" y="128511"/>
                    <a:pt x="206131" y="132396"/>
                    <a:pt x="214228" y="132396"/>
                  </a:cubicBezTo>
                  <a:cubicBezTo>
                    <a:pt x="222325" y="132396"/>
                    <a:pt x="229116" y="128479"/>
                    <a:pt x="234600" y="120644"/>
                  </a:cubicBezTo>
                  <a:cubicBezTo>
                    <a:pt x="240084" y="112808"/>
                    <a:pt x="242826" y="97137"/>
                    <a:pt x="242826" y="73632"/>
                  </a:cubicBezTo>
                  <a:cubicBezTo>
                    <a:pt x="242826" y="49995"/>
                    <a:pt x="240084" y="34291"/>
                    <a:pt x="234600" y="26521"/>
                  </a:cubicBezTo>
                  <a:cubicBezTo>
                    <a:pt x="229116" y="18751"/>
                    <a:pt x="222260" y="14866"/>
                    <a:pt x="214032" y="14866"/>
                  </a:cubicBezTo>
                  <a:cubicBezTo>
                    <a:pt x="205936" y="14866"/>
                    <a:pt x="199471" y="18327"/>
                    <a:pt x="194640" y="25248"/>
                  </a:cubicBezTo>
                  <a:cubicBezTo>
                    <a:pt x="188502" y="33997"/>
                    <a:pt x="185433" y="50125"/>
                    <a:pt x="185433" y="73632"/>
                  </a:cubicBezTo>
                  <a:close/>
                  <a:moveTo>
                    <a:pt x="278968" y="106932"/>
                  </a:moveTo>
                  <a:lnTo>
                    <a:pt x="297381" y="105365"/>
                  </a:lnTo>
                  <a:cubicBezTo>
                    <a:pt x="298817" y="114375"/>
                    <a:pt x="302017" y="121133"/>
                    <a:pt x="306979" y="125639"/>
                  </a:cubicBezTo>
                  <a:cubicBezTo>
                    <a:pt x="311941" y="130144"/>
                    <a:pt x="317949" y="132396"/>
                    <a:pt x="325000" y="132396"/>
                  </a:cubicBezTo>
                  <a:cubicBezTo>
                    <a:pt x="333489" y="132396"/>
                    <a:pt x="340671" y="129197"/>
                    <a:pt x="346548" y="122798"/>
                  </a:cubicBezTo>
                  <a:cubicBezTo>
                    <a:pt x="352424" y="116399"/>
                    <a:pt x="355362" y="107911"/>
                    <a:pt x="355362" y="97334"/>
                  </a:cubicBezTo>
                  <a:cubicBezTo>
                    <a:pt x="355362" y="87278"/>
                    <a:pt x="352554" y="79344"/>
                    <a:pt x="346939" y="73533"/>
                  </a:cubicBezTo>
                  <a:cubicBezTo>
                    <a:pt x="341324" y="67722"/>
                    <a:pt x="333946" y="64816"/>
                    <a:pt x="324804" y="64816"/>
                  </a:cubicBezTo>
                  <a:cubicBezTo>
                    <a:pt x="319058" y="64816"/>
                    <a:pt x="313900" y="66122"/>
                    <a:pt x="309329" y="68734"/>
                  </a:cubicBezTo>
                  <a:cubicBezTo>
                    <a:pt x="304759" y="71346"/>
                    <a:pt x="301168" y="74676"/>
                    <a:pt x="298557" y="78724"/>
                  </a:cubicBezTo>
                  <a:lnTo>
                    <a:pt x="282102" y="76569"/>
                  </a:lnTo>
                  <a:lnTo>
                    <a:pt x="296009" y="2917"/>
                  </a:lnTo>
                  <a:lnTo>
                    <a:pt x="367311" y="2917"/>
                  </a:lnTo>
                  <a:lnTo>
                    <a:pt x="367311" y="19764"/>
                  </a:lnTo>
                  <a:lnTo>
                    <a:pt x="310113" y="19764"/>
                  </a:lnTo>
                  <a:lnTo>
                    <a:pt x="302277" y="58353"/>
                  </a:lnTo>
                  <a:cubicBezTo>
                    <a:pt x="310897" y="52345"/>
                    <a:pt x="319973" y="49341"/>
                    <a:pt x="329506" y="49341"/>
                  </a:cubicBezTo>
                  <a:cubicBezTo>
                    <a:pt x="342042" y="49341"/>
                    <a:pt x="352620" y="53683"/>
                    <a:pt x="361239" y="62368"/>
                  </a:cubicBezTo>
                  <a:cubicBezTo>
                    <a:pt x="369858" y="71052"/>
                    <a:pt x="374167" y="82185"/>
                    <a:pt x="374167" y="95767"/>
                  </a:cubicBezTo>
                  <a:cubicBezTo>
                    <a:pt x="374167" y="108826"/>
                    <a:pt x="370380" y="120056"/>
                    <a:pt x="362806" y="129459"/>
                  </a:cubicBezTo>
                  <a:cubicBezTo>
                    <a:pt x="353534" y="141211"/>
                    <a:pt x="340932" y="147088"/>
                    <a:pt x="325000" y="147088"/>
                  </a:cubicBezTo>
                  <a:cubicBezTo>
                    <a:pt x="311941" y="147088"/>
                    <a:pt x="301298" y="143399"/>
                    <a:pt x="293072" y="136020"/>
                  </a:cubicBezTo>
                  <a:cubicBezTo>
                    <a:pt x="284844" y="128642"/>
                    <a:pt x="280143" y="118946"/>
                    <a:pt x="278968" y="1069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4" name="Freeform: Shape 273">
              <a:extLst>
                <a:ext uri="{FF2B5EF4-FFF2-40B4-BE49-F238E27FC236}">
                  <a16:creationId xmlns:a16="http://schemas.microsoft.com/office/drawing/2014/main" id="{1E665F72-7539-4717-ABFB-BADD85FBEA75}"/>
                </a:ext>
              </a:extLst>
            </p:cNvPr>
            <p:cNvSpPr/>
            <p:nvPr/>
          </p:nvSpPr>
          <p:spPr>
            <a:xfrm>
              <a:off x="16822783" y="25700256"/>
              <a:ext cx="233689" cy="146716"/>
            </a:xfrm>
            <a:custGeom>
              <a:avLst/>
              <a:gdLst>
                <a:gd name="connsiteX0" fmla="*/ 182 w 233689"/>
                <a:gd name="connsiteY0" fmla="*/ 73632 h 146716"/>
                <a:gd name="connsiteX1" fmla="*/ 5372 w 233689"/>
                <a:gd name="connsiteY1" fmla="*/ 32691 h 146716"/>
                <a:gd name="connsiteX2" fmla="*/ 20945 w 233689"/>
                <a:gd name="connsiteY2" fmla="*/ 8794 h 146716"/>
                <a:gd name="connsiteX3" fmla="*/ 46997 w 233689"/>
                <a:gd name="connsiteY3" fmla="*/ 371 h 146716"/>
                <a:gd name="connsiteX4" fmla="*/ 67271 w 233689"/>
                <a:gd name="connsiteY4" fmla="*/ 4974 h 146716"/>
                <a:gd name="connsiteX5" fmla="*/ 81669 w 233689"/>
                <a:gd name="connsiteY5" fmla="*/ 18392 h 146716"/>
                <a:gd name="connsiteX6" fmla="*/ 90581 w 233689"/>
                <a:gd name="connsiteY6" fmla="*/ 39743 h 146716"/>
                <a:gd name="connsiteX7" fmla="*/ 93813 w 233689"/>
                <a:gd name="connsiteY7" fmla="*/ 73632 h 146716"/>
                <a:gd name="connsiteX8" fmla="*/ 88623 w 233689"/>
                <a:gd name="connsiteY8" fmla="*/ 114474 h 146716"/>
                <a:gd name="connsiteX9" fmla="*/ 73050 w 233689"/>
                <a:gd name="connsiteY9" fmla="*/ 138567 h 146716"/>
                <a:gd name="connsiteX10" fmla="*/ 46997 w 233689"/>
                <a:gd name="connsiteY10" fmla="*/ 147088 h 146716"/>
                <a:gd name="connsiteX11" fmla="*/ 14285 w 233689"/>
                <a:gd name="connsiteY11" fmla="*/ 132005 h 146716"/>
                <a:gd name="connsiteX12" fmla="*/ 182 w 233689"/>
                <a:gd name="connsiteY12" fmla="*/ 73632 h 146716"/>
                <a:gd name="connsiteX13" fmla="*/ 18203 w 233689"/>
                <a:gd name="connsiteY13" fmla="*/ 73632 h 146716"/>
                <a:gd name="connsiteX14" fmla="*/ 26527 w 233689"/>
                <a:gd name="connsiteY14" fmla="*/ 120742 h 146716"/>
                <a:gd name="connsiteX15" fmla="*/ 46997 w 233689"/>
                <a:gd name="connsiteY15" fmla="*/ 132396 h 146716"/>
                <a:gd name="connsiteX16" fmla="*/ 67369 w 233689"/>
                <a:gd name="connsiteY16" fmla="*/ 120644 h 146716"/>
                <a:gd name="connsiteX17" fmla="*/ 75596 w 233689"/>
                <a:gd name="connsiteY17" fmla="*/ 73632 h 146716"/>
                <a:gd name="connsiteX18" fmla="*/ 67369 w 233689"/>
                <a:gd name="connsiteY18" fmla="*/ 26521 h 146716"/>
                <a:gd name="connsiteX19" fmla="*/ 46801 w 233689"/>
                <a:gd name="connsiteY19" fmla="*/ 14866 h 146716"/>
                <a:gd name="connsiteX20" fmla="*/ 27410 w 233689"/>
                <a:gd name="connsiteY20" fmla="*/ 25248 h 146716"/>
                <a:gd name="connsiteX21" fmla="*/ 18203 w 233689"/>
                <a:gd name="connsiteY21" fmla="*/ 73632 h 146716"/>
                <a:gd name="connsiteX22" fmla="*/ 121532 w 233689"/>
                <a:gd name="connsiteY22" fmla="*/ 144541 h 146716"/>
                <a:gd name="connsiteX23" fmla="*/ 121532 w 233689"/>
                <a:gd name="connsiteY23" fmla="*/ 124365 h 146716"/>
                <a:gd name="connsiteX24" fmla="*/ 141707 w 233689"/>
                <a:gd name="connsiteY24" fmla="*/ 124365 h 146716"/>
                <a:gd name="connsiteX25" fmla="*/ 141707 w 233689"/>
                <a:gd name="connsiteY25" fmla="*/ 144541 h 146716"/>
                <a:gd name="connsiteX26" fmla="*/ 121532 w 233689"/>
                <a:gd name="connsiteY26" fmla="*/ 144541 h 146716"/>
                <a:gd name="connsiteX27" fmla="*/ 233871 w 233689"/>
                <a:gd name="connsiteY27" fmla="*/ 144541 h 146716"/>
                <a:gd name="connsiteX28" fmla="*/ 216241 w 233689"/>
                <a:gd name="connsiteY28" fmla="*/ 144541 h 146716"/>
                <a:gd name="connsiteX29" fmla="*/ 216241 w 233689"/>
                <a:gd name="connsiteY29" fmla="*/ 32103 h 146716"/>
                <a:gd name="connsiteX30" fmla="*/ 199493 w 233689"/>
                <a:gd name="connsiteY30" fmla="*/ 44249 h 146716"/>
                <a:gd name="connsiteX31" fmla="*/ 180983 w 233689"/>
                <a:gd name="connsiteY31" fmla="*/ 53456 h 146716"/>
                <a:gd name="connsiteX32" fmla="*/ 180983 w 233689"/>
                <a:gd name="connsiteY32" fmla="*/ 36414 h 146716"/>
                <a:gd name="connsiteX33" fmla="*/ 206740 w 233689"/>
                <a:gd name="connsiteY33" fmla="*/ 19469 h 146716"/>
                <a:gd name="connsiteX34" fmla="*/ 222509 w 233689"/>
                <a:gd name="connsiteY34" fmla="*/ 371 h 146716"/>
                <a:gd name="connsiteX35" fmla="*/ 233871 w 233689"/>
                <a:gd name="connsiteY35" fmla="*/ 371 h 146716"/>
                <a:gd name="connsiteX36" fmla="*/ 233871 w 233689"/>
                <a:gd name="connsiteY36" fmla="*/ 144541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33689" h="146716">
                  <a:moveTo>
                    <a:pt x="182" y="73632"/>
                  </a:moveTo>
                  <a:cubicBezTo>
                    <a:pt x="182" y="56655"/>
                    <a:pt x="1912" y="43008"/>
                    <a:pt x="5372" y="32691"/>
                  </a:cubicBezTo>
                  <a:cubicBezTo>
                    <a:pt x="8833" y="22375"/>
                    <a:pt x="14024" y="14410"/>
                    <a:pt x="20945" y="8794"/>
                  </a:cubicBezTo>
                  <a:cubicBezTo>
                    <a:pt x="27866" y="3179"/>
                    <a:pt x="36550" y="371"/>
                    <a:pt x="46997" y="371"/>
                  </a:cubicBezTo>
                  <a:cubicBezTo>
                    <a:pt x="54702" y="371"/>
                    <a:pt x="61460" y="1905"/>
                    <a:pt x="67271" y="4974"/>
                  </a:cubicBezTo>
                  <a:cubicBezTo>
                    <a:pt x="73083" y="8043"/>
                    <a:pt x="77882" y="12516"/>
                    <a:pt x="81669" y="18392"/>
                  </a:cubicBezTo>
                  <a:cubicBezTo>
                    <a:pt x="85456" y="24268"/>
                    <a:pt x="88427" y="31386"/>
                    <a:pt x="90581" y="39743"/>
                  </a:cubicBezTo>
                  <a:cubicBezTo>
                    <a:pt x="92736" y="48101"/>
                    <a:pt x="93813" y="59397"/>
                    <a:pt x="93813" y="73632"/>
                  </a:cubicBezTo>
                  <a:cubicBezTo>
                    <a:pt x="93813" y="90478"/>
                    <a:pt x="92083" y="104092"/>
                    <a:pt x="88623" y="114474"/>
                  </a:cubicBezTo>
                  <a:cubicBezTo>
                    <a:pt x="85162" y="124856"/>
                    <a:pt x="79971" y="132887"/>
                    <a:pt x="73050" y="138567"/>
                  </a:cubicBezTo>
                  <a:cubicBezTo>
                    <a:pt x="66128" y="144247"/>
                    <a:pt x="57444" y="147088"/>
                    <a:pt x="46997" y="147088"/>
                  </a:cubicBezTo>
                  <a:cubicBezTo>
                    <a:pt x="33155" y="147088"/>
                    <a:pt x="22251" y="142060"/>
                    <a:pt x="14285" y="132005"/>
                  </a:cubicBezTo>
                  <a:cubicBezTo>
                    <a:pt x="4883" y="120121"/>
                    <a:pt x="182" y="100663"/>
                    <a:pt x="182" y="73632"/>
                  </a:cubicBezTo>
                  <a:close/>
                  <a:moveTo>
                    <a:pt x="18203" y="73632"/>
                  </a:moveTo>
                  <a:cubicBezTo>
                    <a:pt x="18203" y="97269"/>
                    <a:pt x="20978" y="112972"/>
                    <a:pt x="26527" y="120742"/>
                  </a:cubicBezTo>
                  <a:cubicBezTo>
                    <a:pt x="32077" y="128511"/>
                    <a:pt x="38901" y="132396"/>
                    <a:pt x="46997" y="132396"/>
                  </a:cubicBezTo>
                  <a:cubicBezTo>
                    <a:pt x="55094" y="132396"/>
                    <a:pt x="61884" y="128479"/>
                    <a:pt x="67369" y="120644"/>
                  </a:cubicBezTo>
                  <a:cubicBezTo>
                    <a:pt x="72854" y="112808"/>
                    <a:pt x="75596" y="97137"/>
                    <a:pt x="75596" y="73632"/>
                  </a:cubicBezTo>
                  <a:cubicBezTo>
                    <a:pt x="75596" y="49995"/>
                    <a:pt x="72854" y="34291"/>
                    <a:pt x="67369" y="26521"/>
                  </a:cubicBezTo>
                  <a:cubicBezTo>
                    <a:pt x="61884" y="18751"/>
                    <a:pt x="55029" y="14866"/>
                    <a:pt x="46801" y="14866"/>
                  </a:cubicBezTo>
                  <a:cubicBezTo>
                    <a:pt x="38705" y="14866"/>
                    <a:pt x="32241" y="18327"/>
                    <a:pt x="27410" y="25248"/>
                  </a:cubicBezTo>
                  <a:cubicBezTo>
                    <a:pt x="21272" y="33997"/>
                    <a:pt x="18203" y="50125"/>
                    <a:pt x="18203" y="73632"/>
                  </a:cubicBezTo>
                  <a:close/>
                  <a:moveTo>
                    <a:pt x="121532" y="144541"/>
                  </a:moveTo>
                  <a:lnTo>
                    <a:pt x="121532" y="124365"/>
                  </a:lnTo>
                  <a:lnTo>
                    <a:pt x="141707" y="124365"/>
                  </a:lnTo>
                  <a:lnTo>
                    <a:pt x="141707" y="144541"/>
                  </a:lnTo>
                  <a:lnTo>
                    <a:pt x="121532" y="144541"/>
                  </a:lnTo>
                  <a:close/>
                  <a:moveTo>
                    <a:pt x="233871" y="144541"/>
                  </a:moveTo>
                  <a:lnTo>
                    <a:pt x="216241" y="144541"/>
                  </a:lnTo>
                  <a:lnTo>
                    <a:pt x="216241" y="32103"/>
                  </a:lnTo>
                  <a:cubicBezTo>
                    <a:pt x="211931" y="36152"/>
                    <a:pt x="206349" y="40200"/>
                    <a:pt x="199493" y="44249"/>
                  </a:cubicBezTo>
                  <a:cubicBezTo>
                    <a:pt x="192637" y="48297"/>
                    <a:pt x="186467" y="51366"/>
                    <a:pt x="180983" y="53456"/>
                  </a:cubicBezTo>
                  <a:lnTo>
                    <a:pt x="180983" y="36414"/>
                  </a:lnTo>
                  <a:cubicBezTo>
                    <a:pt x="190776" y="31712"/>
                    <a:pt x="199362" y="26064"/>
                    <a:pt x="206740" y="19469"/>
                  </a:cubicBezTo>
                  <a:cubicBezTo>
                    <a:pt x="214118" y="12875"/>
                    <a:pt x="219375" y="6509"/>
                    <a:pt x="222509" y="371"/>
                  </a:cubicBezTo>
                  <a:lnTo>
                    <a:pt x="233871" y="371"/>
                  </a:lnTo>
                  <a:lnTo>
                    <a:pt x="233871" y="144541"/>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5" name="Freeform: Shape 274">
              <a:extLst>
                <a:ext uri="{FF2B5EF4-FFF2-40B4-BE49-F238E27FC236}">
                  <a16:creationId xmlns:a16="http://schemas.microsoft.com/office/drawing/2014/main" id="{03D4754E-EE3A-4C6E-9D68-2FDD9BB66AC5}"/>
                </a:ext>
              </a:extLst>
            </p:cNvPr>
            <p:cNvSpPr/>
            <p:nvPr/>
          </p:nvSpPr>
          <p:spPr>
            <a:xfrm>
              <a:off x="17446477" y="25700256"/>
              <a:ext cx="374039" cy="146716"/>
            </a:xfrm>
            <a:custGeom>
              <a:avLst/>
              <a:gdLst>
                <a:gd name="connsiteX0" fmla="*/ 236 w 374039"/>
                <a:gd name="connsiteY0" fmla="*/ 73632 h 146716"/>
                <a:gd name="connsiteX1" fmla="*/ 5426 w 374039"/>
                <a:gd name="connsiteY1" fmla="*/ 32691 h 146716"/>
                <a:gd name="connsiteX2" fmla="*/ 20999 w 374039"/>
                <a:gd name="connsiteY2" fmla="*/ 8794 h 146716"/>
                <a:gd name="connsiteX3" fmla="*/ 47051 w 374039"/>
                <a:gd name="connsiteY3" fmla="*/ 371 h 146716"/>
                <a:gd name="connsiteX4" fmla="*/ 67325 w 374039"/>
                <a:gd name="connsiteY4" fmla="*/ 4974 h 146716"/>
                <a:gd name="connsiteX5" fmla="*/ 81723 w 374039"/>
                <a:gd name="connsiteY5" fmla="*/ 18392 h 146716"/>
                <a:gd name="connsiteX6" fmla="*/ 90636 w 374039"/>
                <a:gd name="connsiteY6" fmla="*/ 39743 h 146716"/>
                <a:gd name="connsiteX7" fmla="*/ 93868 w 374039"/>
                <a:gd name="connsiteY7" fmla="*/ 73632 h 146716"/>
                <a:gd name="connsiteX8" fmla="*/ 88677 w 374039"/>
                <a:gd name="connsiteY8" fmla="*/ 114474 h 146716"/>
                <a:gd name="connsiteX9" fmla="*/ 73105 w 374039"/>
                <a:gd name="connsiteY9" fmla="*/ 138567 h 146716"/>
                <a:gd name="connsiteX10" fmla="*/ 47051 w 374039"/>
                <a:gd name="connsiteY10" fmla="*/ 147088 h 146716"/>
                <a:gd name="connsiteX11" fmla="*/ 14339 w 374039"/>
                <a:gd name="connsiteY11" fmla="*/ 132005 h 146716"/>
                <a:gd name="connsiteX12" fmla="*/ 236 w 374039"/>
                <a:gd name="connsiteY12" fmla="*/ 73632 h 146716"/>
                <a:gd name="connsiteX13" fmla="*/ 18257 w 374039"/>
                <a:gd name="connsiteY13" fmla="*/ 73632 h 146716"/>
                <a:gd name="connsiteX14" fmla="*/ 26581 w 374039"/>
                <a:gd name="connsiteY14" fmla="*/ 120742 h 146716"/>
                <a:gd name="connsiteX15" fmla="*/ 47051 w 374039"/>
                <a:gd name="connsiteY15" fmla="*/ 132396 h 146716"/>
                <a:gd name="connsiteX16" fmla="*/ 67423 w 374039"/>
                <a:gd name="connsiteY16" fmla="*/ 120644 h 146716"/>
                <a:gd name="connsiteX17" fmla="*/ 75651 w 374039"/>
                <a:gd name="connsiteY17" fmla="*/ 73632 h 146716"/>
                <a:gd name="connsiteX18" fmla="*/ 67423 w 374039"/>
                <a:gd name="connsiteY18" fmla="*/ 26521 h 146716"/>
                <a:gd name="connsiteX19" fmla="*/ 46855 w 374039"/>
                <a:gd name="connsiteY19" fmla="*/ 14866 h 146716"/>
                <a:gd name="connsiteX20" fmla="*/ 27464 w 374039"/>
                <a:gd name="connsiteY20" fmla="*/ 25248 h 146716"/>
                <a:gd name="connsiteX21" fmla="*/ 18257 w 374039"/>
                <a:gd name="connsiteY21" fmla="*/ 73632 h 146716"/>
                <a:gd name="connsiteX22" fmla="*/ 121586 w 374039"/>
                <a:gd name="connsiteY22" fmla="*/ 144541 h 146716"/>
                <a:gd name="connsiteX23" fmla="*/ 121586 w 374039"/>
                <a:gd name="connsiteY23" fmla="*/ 124365 h 146716"/>
                <a:gd name="connsiteX24" fmla="*/ 141761 w 374039"/>
                <a:gd name="connsiteY24" fmla="*/ 124365 h 146716"/>
                <a:gd name="connsiteX25" fmla="*/ 141761 w 374039"/>
                <a:gd name="connsiteY25" fmla="*/ 144541 h 146716"/>
                <a:gd name="connsiteX26" fmla="*/ 121586 w 374039"/>
                <a:gd name="connsiteY26" fmla="*/ 144541 h 146716"/>
                <a:gd name="connsiteX27" fmla="*/ 233925 w 374039"/>
                <a:gd name="connsiteY27" fmla="*/ 144541 h 146716"/>
                <a:gd name="connsiteX28" fmla="*/ 216295 w 374039"/>
                <a:gd name="connsiteY28" fmla="*/ 144541 h 146716"/>
                <a:gd name="connsiteX29" fmla="*/ 216295 w 374039"/>
                <a:gd name="connsiteY29" fmla="*/ 32103 h 146716"/>
                <a:gd name="connsiteX30" fmla="*/ 199547 w 374039"/>
                <a:gd name="connsiteY30" fmla="*/ 44249 h 146716"/>
                <a:gd name="connsiteX31" fmla="*/ 181037 w 374039"/>
                <a:gd name="connsiteY31" fmla="*/ 53456 h 146716"/>
                <a:gd name="connsiteX32" fmla="*/ 181037 w 374039"/>
                <a:gd name="connsiteY32" fmla="*/ 36414 h 146716"/>
                <a:gd name="connsiteX33" fmla="*/ 206795 w 374039"/>
                <a:gd name="connsiteY33" fmla="*/ 19469 h 146716"/>
                <a:gd name="connsiteX34" fmla="*/ 222563 w 374039"/>
                <a:gd name="connsiteY34" fmla="*/ 371 h 146716"/>
                <a:gd name="connsiteX35" fmla="*/ 233925 w 374039"/>
                <a:gd name="connsiteY35" fmla="*/ 371 h 146716"/>
                <a:gd name="connsiteX36" fmla="*/ 233925 w 374039"/>
                <a:gd name="connsiteY36" fmla="*/ 144541 h 146716"/>
                <a:gd name="connsiteX37" fmla="*/ 279077 w 374039"/>
                <a:gd name="connsiteY37" fmla="*/ 106932 h 146716"/>
                <a:gd name="connsiteX38" fmla="*/ 297489 w 374039"/>
                <a:gd name="connsiteY38" fmla="*/ 105365 h 146716"/>
                <a:gd name="connsiteX39" fmla="*/ 307087 w 374039"/>
                <a:gd name="connsiteY39" fmla="*/ 125639 h 146716"/>
                <a:gd name="connsiteX40" fmla="*/ 325108 w 374039"/>
                <a:gd name="connsiteY40" fmla="*/ 132396 h 146716"/>
                <a:gd name="connsiteX41" fmla="*/ 346656 w 374039"/>
                <a:gd name="connsiteY41" fmla="*/ 122798 h 146716"/>
                <a:gd name="connsiteX42" fmla="*/ 355471 w 374039"/>
                <a:gd name="connsiteY42" fmla="*/ 97334 h 146716"/>
                <a:gd name="connsiteX43" fmla="*/ 347047 w 374039"/>
                <a:gd name="connsiteY43" fmla="*/ 73533 h 146716"/>
                <a:gd name="connsiteX44" fmla="*/ 324913 w 374039"/>
                <a:gd name="connsiteY44" fmla="*/ 64816 h 146716"/>
                <a:gd name="connsiteX45" fmla="*/ 309438 w 374039"/>
                <a:gd name="connsiteY45" fmla="*/ 68734 h 146716"/>
                <a:gd name="connsiteX46" fmla="*/ 298665 w 374039"/>
                <a:gd name="connsiteY46" fmla="*/ 78724 h 146716"/>
                <a:gd name="connsiteX47" fmla="*/ 282211 w 374039"/>
                <a:gd name="connsiteY47" fmla="*/ 76569 h 146716"/>
                <a:gd name="connsiteX48" fmla="*/ 296118 w 374039"/>
                <a:gd name="connsiteY48" fmla="*/ 2917 h 146716"/>
                <a:gd name="connsiteX49" fmla="*/ 367419 w 374039"/>
                <a:gd name="connsiteY49" fmla="*/ 2917 h 146716"/>
                <a:gd name="connsiteX50" fmla="*/ 367419 w 374039"/>
                <a:gd name="connsiteY50" fmla="*/ 19764 h 146716"/>
                <a:gd name="connsiteX51" fmla="*/ 310221 w 374039"/>
                <a:gd name="connsiteY51" fmla="*/ 19764 h 146716"/>
                <a:gd name="connsiteX52" fmla="*/ 302386 w 374039"/>
                <a:gd name="connsiteY52" fmla="*/ 58353 h 146716"/>
                <a:gd name="connsiteX53" fmla="*/ 329614 w 374039"/>
                <a:gd name="connsiteY53" fmla="*/ 49341 h 146716"/>
                <a:gd name="connsiteX54" fmla="*/ 361348 w 374039"/>
                <a:gd name="connsiteY54" fmla="*/ 62368 h 146716"/>
                <a:gd name="connsiteX55" fmla="*/ 374276 w 374039"/>
                <a:gd name="connsiteY55" fmla="*/ 95767 h 146716"/>
                <a:gd name="connsiteX56" fmla="*/ 362915 w 374039"/>
                <a:gd name="connsiteY56" fmla="*/ 129459 h 146716"/>
                <a:gd name="connsiteX57" fmla="*/ 325108 w 374039"/>
                <a:gd name="connsiteY57" fmla="*/ 147088 h 146716"/>
                <a:gd name="connsiteX58" fmla="*/ 293180 w 374039"/>
                <a:gd name="connsiteY58" fmla="*/ 136020 h 146716"/>
                <a:gd name="connsiteX59" fmla="*/ 279077 w 374039"/>
                <a:gd name="connsiteY59"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374039" h="146716">
                  <a:moveTo>
                    <a:pt x="236" y="73632"/>
                  </a:moveTo>
                  <a:cubicBezTo>
                    <a:pt x="236" y="56655"/>
                    <a:pt x="1966" y="43008"/>
                    <a:pt x="5426" y="32691"/>
                  </a:cubicBezTo>
                  <a:cubicBezTo>
                    <a:pt x="8887" y="22375"/>
                    <a:pt x="14078" y="14410"/>
                    <a:pt x="20999" y="8794"/>
                  </a:cubicBezTo>
                  <a:cubicBezTo>
                    <a:pt x="27920" y="3179"/>
                    <a:pt x="36604" y="371"/>
                    <a:pt x="47051" y="371"/>
                  </a:cubicBezTo>
                  <a:cubicBezTo>
                    <a:pt x="54756" y="371"/>
                    <a:pt x="61514" y="1905"/>
                    <a:pt x="67325" y="4974"/>
                  </a:cubicBezTo>
                  <a:cubicBezTo>
                    <a:pt x="73137" y="8043"/>
                    <a:pt x="77937" y="12516"/>
                    <a:pt x="81723" y="18392"/>
                  </a:cubicBezTo>
                  <a:cubicBezTo>
                    <a:pt x="85510" y="24268"/>
                    <a:pt x="88481" y="31386"/>
                    <a:pt x="90636" y="39743"/>
                  </a:cubicBezTo>
                  <a:cubicBezTo>
                    <a:pt x="92790" y="48101"/>
                    <a:pt x="93868" y="59397"/>
                    <a:pt x="93868" y="73632"/>
                  </a:cubicBezTo>
                  <a:cubicBezTo>
                    <a:pt x="93868" y="90478"/>
                    <a:pt x="92138" y="104092"/>
                    <a:pt x="88677" y="114474"/>
                  </a:cubicBezTo>
                  <a:cubicBezTo>
                    <a:pt x="85217" y="124856"/>
                    <a:pt x="80026" y="132887"/>
                    <a:pt x="73105" y="138567"/>
                  </a:cubicBezTo>
                  <a:cubicBezTo>
                    <a:pt x="66183" y="144247"/>
                    <a:pt x="57498" y="147088"/>
                    <a:pt x="47051" y="147088"/>
                  </a:cubicBezTo>
                  <a:cubicBezTo>
                    <a:pt x="33209" y="147088"/>
                    <a:pt x="22305" y="142060"/>
                    <a:pt x="14339" y="132005"/>
                  </a:cubicBezTo>
                  <a:cubicBezTo>
                    <a:pt x="4937" y="120121"/>
                    <a:pt x="236" y="100663"/>
                    <a:pt x="236" y="73632"/>
                  </a:cubicBezTo>
                  <a:close/>
                  <a:moveTo>
                    <a:pt x="18257" y="73632"/>
                  </a:moveTo>
                  <a:cubicBezTo>
                    <a:pt x="18257" y="97269"/>
                    <a:pt x="21032" y="112972"/>
                    <a:pt x="26581" y="120742"/>
                  </a:cubicBezTo>
                  <a:cubicBezTo>
                    <a:pt x="32132" y="128511"/>
                    <a:pt x="38955" y="132396"/>
                    <a:pt x="47051" y="132396"/>
                  </a:cubicBezTo>
                  <a:cubicBezTo>
                    <a:pt x="55148" y="132396"/>
                    <a:pt x="61939" y="128479"/>
                    <a:pt x="67423" y="120644"/>
                  </a:cubicBezTo>
                  <a:cubicBezTo>
                    <a:pt x="72908" y="112808"/>
                    <a:pt x="75651" y="97137"/>
                    <a:pt x="75651" y="73632"/>
                  </a:cubicBezTo>
                  <a:cubicBezTo>
                    <a:pt x="75651" y="49995"/>
                    <a:pt x="72908" y="34291"/>
                    <a:pt x="67423" y="26521"/>
                  </a:cubicBezTo>
                  <a:cubicBezTo>
                    <a:pt x="61939" y="18751"/>
                    <a:pt x="55083" y="14866"/>
                    <a:pt x="46855" y="14866"/>
                  </a:cubicBezTo>
                  <a:cubicBezTo>
                    <a:pt x="38759" y="14866"/>
                    <a:pt x="32296" y="18327"/>
                    <a:pt x="27464" y="25248"/>
                  </a:cubicBezTo>
                  <a:cubicBezTo>
                    <a:pt x="21326" y="33997"/>
                    <a:pt x="18257" y="50125"/>
                    <a:pt x="18257" y="73632"/>
                  </a:cubicBezTo>
                  <a:close/>
                  <a:moveTo>
                    <a:pt x="121586" y="144541"/>
                  </a:moveTo>
                  <a:lnTo>
                    <a:pt x="121586" y="124365"/>
                  </a:lnTo>
                  <a:lnTo>
                    <a:pt x="141761" y="124365"/>
                  </a:lnTo>
                  <a:lnTo>
                    <a:pt x="141761" y="144541"/>
                  </a:lnTo>
                  <a:lnTo>
                    <a:pt x="121586" y="144541"/>
                  </a:lnTo>
                  <a:close/>
                  <a:moveTo>
                    <a:pt x="233925" y="144541"/>
                  </a:moveTo>
                  <a:lnTo>
                    <a:pt x="216295" y="144541"/>
                  </a:lnTo>
                  <a:lnTo>
                    <a:pt x="216295" y="32103"/>
                  </a:lnTo>
                  <a:cubicBezTo>
                    <a:pt x="211986" y="36152"/>
                    <a:pt x="206403" y="40200"/>
                    <a:pt x="199547" y="44249"/>
                  </a:cubicBezTo>
                  <a:cubicBezTo>
                    <a:pt x="192691" y="48297"/>
                    <a:pt x="186521" y="51366"/>
                    <a:pt x="181037" y="53456"/>
                  </a:cubicBezTo>
                  <a:lnTo>
                    <a:pt x="181037" y="36414"/>
                  </a:lnTo>
                  <a:cubicBezTo>
                    <a:pt x="190830" y="31712"/>
                    <a:pt x="199416" y="26064"/>
                    <a:pt x="206795" y="19469"/>
                  </a:cubicBezTo>
                  <a:cubicBezTo>
                    <a:pt x="214173" y="12875"/>
                    <a:pt x="219429" y="6509"/>
                    <a:pt x="222563" y="371"/>
                  </a:cubicBezTo>
                  <a:lnTo>
                    <a:pt x="233925" y="371"/>
                  </a:lnTo>
                  <a:lnTo>
                    <a:pt x="233925" y="144541"/>
                  </a:lnTo>
                  <a:close/>
                  <a:moveTo>
                    <a:pt x="279077" y="106932"/>
                  </a:moveTo>
                  <a:lnTo>
                    <a:pt x="297489" y="105365"/>
                  </a:lnTo>
                  <a:cubicBezTo>
                    <a:pt x="298926" y="114375"/>
                    <a:pt x="302125" y="121133"/>
                    <a:pt x="307087" y="125639"/>
                  </a:cubicBezTo>
                  <a:cubicBezTo>
                    <a:pt x="312050" y="130144"/>
                    <a:pt x="318057" y="132396"/>
                    <a:pt x="325108" y="132396"/>
                  </a:cubicBezTo>
                  <a:cubicBezTo>
                    <a:pt x="333597" y="132396"/>
                    <a:pt x="340780" y="129197"/>
                    <a:pt x="346656" y="122798"/>
                  </a:cubicBezTo>
                  <a:cubicBezTo>
                    <a:pt x="352533" y="116399"/>
                    <a:pt x="355471" y="107911"/>
                    <a:pt x="355471" y="97334"/>
                  </a:cubicBezTo>
                  <a:cubicBezTo>
                    <a:pt x="355471" y="87278"/>
                    <a:pt x="352663" y="79344"/>
                    <a:pt x="347047" y="73533"/>
                  </a:cubicBezTo>
                  <a:cubicBezTo>
                    <a:pt x="341433" y="67722"/>
                    <a:pt x="334055" y="64816"/>
                    <a:pt x="324913" y="64816"/>
                  </a:cubicBezTo>
                  <a:cubicBezTo>
                    <a:pt x="319167" y="64816"/>
                    <a:pt x="314009" y="66122"/>
                    <a:pt x="309438" y="68734"/>
                  </a:cubicBezTo>
                  <a:cubicBezTo>
                    <a:pt x="304868" y="71346"/>
                    <a:pt x="301277" y="74676"/>
                    <a:pt x="298665" y="78724"/>
                  </a:cubicBezTo>
                  <a:lnTo>
                    <a:pt x="282211" y="76569"/>
                  </a:lnTo>
                  <a:lnTo>
                    <a:pt x="296118" y="2917"/>
                  </a:lnTo>
                  <a:lnTo>
                    <a:pt x="367419" y="2917"/>
                  </a:lnTo>
                  <a:lnTo>
                    <a:pt x="367419" y="19764"/>
                  </a:lnTo>
                  <a:lnTo>
                    <a:pt x="310221" y="19764"/>
                  </a:lnTo>
                  <a:lnTo>
                    <a:pt x="302386" y="58353"/>
                  </a:lnTo>
                  <a:cubicBezTo>
                    <a:pt x="311005" y="52345"/>
                    <a:pt x="320081" y="49341"/>
                    <a:pt x="329614" y="49341"/>
                  </a:cubicBezTo>
                  <a:cubicBezTo>
                    <a:pt x="342151" y="49341"/>
                    <a:pt x="352729" y="53683"/>
                    <a:pt x="361348" y="62368"/>
                  </a:cubicBezTo>
                  <a:cubicBezTo>
                    <a:pt x="369966" y="71052"/>
                    <a:pt x="374276" y="82185"/>
                    <a:pt x="374276" y="95767"/>
                  </a:cubicBezTo>
                  <a:cubicBezTo>
                    <a:pt x="374276" y="108826"/>
                    <a:pt x="370489" y="120056"/>
                    <a:pt x="362915" y="129459"/>
                  </a:cubicBezTo>
                  <a:cubicBezTo>
                    <a:pt x="353643" y="141211"/>
                    <a:pt x="341041" y="147088"/>
                    <a:pt x="325108" y="147088"/>
                  </a:cubicBezTo>
                  <a:cubicBezTo>
                    <a:pt x="312050" y="147088"/>
                    <a:pt x="301407" y="143399"/>
                    <a:pt x="293180" y="136020"/>
                  </a:cubicBezTo>
                  <a:cubicBezTo>
                    <a:pt x="284953" y="128642"/>
                    <a:pt x="280252" y="118946"/>
                    <a:pt x="279077" y="106932"/>
                  </a:cubicBezTo>
                  <a:close/>
                </a:path>
              </a:pathLst>
            </a:custGeom>
            <a:solidFill>
              <a:srgbClr val="262626"/>
            </a:solidFill>
            <a:ln w="12536" cap="sq">
              <a:noFill/>
              <a:prstDash val="solid"/>
              <a:miter/>
            </a:ln>
          </p:spPr>
          <p:txBody>
            <a:bodyPr rtlCol="0" anchor="ctr"/>
            <a:lstStyle/>
            <a:p>
              <a:endParaRPr lang="en-US" dirty="0">
                <a:cs typeface="Arial" panose="020B0604020202020204" pitchFamily="34" charset="0"/>
              </a:endParaRPr>
            </a:p>
          </p:txBody>
        </p:sp>
        <p:sp>
          <p:nvSpPr>
            <p:cNvPr id="276" name="Freeform: Shape 275">
              <a:extLst>
                <a:ext uri="{FF2B5EF4-FFF2-40B4-BE49-F238E27FC236}">
                  <a16:creationId xmlns:a16="http://schemas.microsoft.com/office/drawing/2014/main" id="{91A1D8C8-C6E8-4542-9DD1-48556CDAB605}"/>
                </a:ext>
              </a:extLst>
            </p:cNvPr>
            <p:cNvSpPr/>
            <p:nvPr/>
          </p:nvSpPr>
          <p:spPr>
            <a:xfrm>
              <a:off x="18183000" y="25700256"/>
              <a:ext cx="259937" cy="146716"/>
            </a:xfrm>
            <a:custGeom>
              <a:avLst/>
              <a:gdLst>
                <a:gd name="connsiteX0" fmla="*/ 290 w 259937"/>
                <a:gd name="connsiteY0" fmla="*/ 73632 h 146716"/>
                <a:gd name="connsiteX1" fmla="*/ 5480 w 259937"/>
                <a:gd name="connsiteY1" fmla="*/ 32691 h 146716"/>
                <a:gd name="connsiteX2" fmla="*/ 21053 w 259937"/>
                <a:gd name="connsiteY2" fmla="*/ 8794 h 146716"/>
                <a:gd name="connsiteX3" fmla="*/ 47105 w 259937"/>
                <a:gd name="connsiteY3" fmla="*/ 371 h 146716"/>
                <a:gd name="connsiteX4" fmla="*/ 67379 w 259937"/>
                <a:gd name="connsiteY4" fmla="*/ 4974 h 146716"/>
                <a:gd name="connsiteX5" fmla="*/ 81778 w 259937"/>
                <a:gd name="connsiteY5" fmla="*/ 18392 h 146716"/>
                <a:gd name="connsiteX6" fmla="*/ 90690 w 259937"/>
                <a:gd name="connsiteY6" fmla="*/ 39743 h 146716"/>
                <a:gd name="connsiteX7" fmla="*/ 93922 w 259937"/>
                <a:gd name="connsiteY7" fmla="*/ 73632 h 146716"/>
                <a:gd name="connsiteX8" fmla="*/ 88732 w 259937"/>
                <a:gd name="connsiteY8" fmla="*/ 114474 h 146716"/>
                <a:gd name="connsiteX9" fmla="*/ 73159 w 259937"/>
                <a:gd name="connsiteY9" fmla="*/ 138567 h 146716"/>
                <a:gd name="connsiteX10" fmla="*/ 47105 w 259937"/>
                <a:gd name="connsiteY10" fmla="*/ 147088 h 146716"/>
                <a:gd name="connsiteX11" fmla="*/ 14394 w 259937"/>
                <a:gd name="connsiteY11" fmla="*/ 132005 h 146716"/>
                <a:gd name="connsiteX12" fmla="*/ 290 w 259937"/>
                <a:gd name="connsiteY12" fmla="*/ 73632 h 146716"/>
                <a:gd name="connsiteX13" fmla="*/ 18311 w 259937"/>
                <a:gd name="connsiteY13" fmla="*/ 73632 h 146716"/>
                <a:gd name="connsiteX14" fmla="*/ 26636 w 259937"/>
                <a:gd name="connsiteY14" fmla="*/ 120742 h 146716"/>
                <a:gd name="connsiteX15" fmla="*/ 47105 w 259937"/>
                <a:gd name="connsiteY15" fmla="*/ 132396 h 146716"/>
                <a:gd name="connsiteX16" fmla="*/ 67477 w 259937"/>
                <a:gd name="connsiteY16" fmla="*/ 120644 h 146716"/>
                <a:gd name="connsiteX17" fmla="*/ 75705 w 259937"/>
                <a:gd name="connsiteY17" fmla="*/ 73632 h 146716"/>
                <a:gd name="connsiteX18" fmla="*/ 67477 w 259937"/>
                <a:gd name="connsiteY18" fmla="*/ 26521 h 146716"/>
                <a:gd name="connsiteX19" fmla="*/ 46910 w 259937"/>
                <a:gd name="connsiteY19" fmla="*/ 14866 h 146716"/>
                <a:gd name="connsiteX20" fmla="*/ 27518 w 259937"/>
                <a:gd name="connsiteY20" fmla="*/ 25248 h 146716"/>
                <a:gd name="connsiteX21" fmla="*/ 18311 w 259937"/>
                <a:gd name="connsiteY21" fmla="*/ 73632 h 146716"/>
                <a:gd name="connsiteX22" fmla="*/ 121640 w 259937"/>
                <a:gd name="connsiteY22" fmla="*/ 144541 h 146716"/>
                <a:gd name="connsiteX23" fmla="*/ 121640 w 259937"/>
                <a:gd name="connsiteY23" fmla="*/ 124365 h 146716"/>
                <a:gd name="connsiteX24" fmla="*/ 141815 w 259937"/>
                <a:gd name="connsiteY24" fmla="*/ 124365 h 146716"/>
                <a:gd name="connsiteX25" fmla="*/ 141815 w 259937"/>
                <a:gd name="connsiteY25" fmla="*/ 144541 h 146716"/>
                <a:gd name="connsiteX26" fmla="*/ 121640 w 259937"/>
                <a:gd name="connsiteY26" fmla="*/ 144541 h 146716"/>
                <a:gd name="connsiteX27" fmla="*/ 260227 w 259937"/>
                <a:gd name="connsiteY27" fmla="*/ 127499 h 146716"/>
                <a:gd name="connsiteX28" fmla="*/ 260227 w 259937"/>
                <a:gd name="connsiteY28" fmla="*/ 144541 h 146716"/>
                <a:gd name="connsiteX29" fmla="*/ 165224 w 259937"/>
                <a:gd name="connsiteY29" fmla="*/ 144541 h 146716"/>
                <a:gd name="connsiteX30" fmla="*/ 167379 w 259937"/>
                <a:gd name="connsiteY30" fmla="*/ 132200 h 146716"/>
                <a:gd name="connsiteX31" fmla="*/ 178936 w 259937"/>
                <a:gd name="connsiteY31" fmla="*/ 113200 h 146716"/>
                <a:gd name="connsiteX32" fmla="*/ 202050 w 259937"/>
                <a:gd name="connsiteY32" fmla="*/ 91457 h 146716"/>
                <a:gd name="connsiteX33" fmla="*/ 233587 w 259937"/>
                <a:gd name="connsiteY33" fmla="*/ 60996 h 146716"/>
                <a:gd name="connsiteX34" fmla="*/ 241815 w 259937"/>
                <a:gd name="connsiteY34" fmla="*/ 39743 h 146716"/>
                <a:gd name="connsiteX35" fmla="*/ 234372 w 259937"/>
                <a:gd name="connsiteY35" fmla="*/ 22114 h 146716"/>
                <a:gd name="connsiteX36" fmla="*/ 214782 w 259937"/>
                <a:gd name="connsiteY36" fmla="*/ 14866 h 146716"/>
                <a:gd name="connsiteX37" fmla="*/ 194410 w 259937"/>
                <a:gd name="connsiteY37" fmla="*/ 22505 h 146716"/>
                <a:gd name="connsiteX38" fmla="*/ 186771 w 259937"/>
                <a:gd name="connsiteY38" fmla="*/ 43661 h 146716"/>
                <a:gd name="connsiteX39" fmla="*/ 168555 w 259937"/>
                <a:gd name="connsiteY39" fmla="*/ 41898 h 146716"/>
                <a:gd name="connsiteX40" fmla="*/ 182658 w 259937"/>
                <a:gd name="connsiteY40" fmla="*/ 10949 h 146716"/>
                <a:gd name="connsiteX41" fmla="*/ 215174 w 259937"/>
                <a:gd name="connsiteY41" fmla="*/ 371 h 146716"/>
                <a:gd name="connsiteX42" fmla="*/ 247985 w 259937"/>
                <a:gd name="connsiteY42" fmla="*/ 11831 h 146716"/>
                <a:gd name="connsiteX43" fmla="*/ 260031 w 259937"/>
                <a:gd name="connsiteY43" fmla="*/ 40136 h 146716"/>
                <a:gd name="connsiteX44" fmla="*/ 256506 w 259937"/>
                <a:gd name="connsiteY44" fmla="*/ 57079 h 146716"/>
                <a:gd name="connsiteX45" fmla="*/ 244753 w 259937"/>
                <a:gd name="connsiteY45" fmla="*/ 74611 h 146716"/>
                <a:gd name="connsiteX46" fmla="*/ 217525 w 259937"/>
                <a:gd name="connsiteY46" fmla="*/ 99880 h 146716"/>
                <a:gd name="connsiteX47" fmla="*/ 197153 w 259937"/>
                <a:gd name="connsiteY47" fmla="*/ 117999 h 146716"/>
                <a:gd name="connsiteX48" fmla="*/ 189709 w 259937"/>
                <a:gd name="connsiteY48" fmla="*/ 127499 h 146716"/>
                <a:gd name="connsiteX49" fmla="*/ 260227 w 259937"/>
                <a:gd name="connsiteY49" fmla="*/ 127499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59937" h="146716">
                  <a:moveTo>
                    <a:pt x="290" y="73632"/>
                  </a:moveTo>
                  <a:cubicBezTo>
                    <a:pt x="290" y="56655"/>
                    <a:pt x="2020" y="43008"/>
                    <a:pt x="5480" y="32691"/>
                  </a:cubicBezTo>
                  <a:cubicBezTo>
                    <a:pt x="8941" y="22375"/>
                    <a:pt x="14132" y="14410"/>
                    <a:pt x="21053" y="8794"/>
                  </a:cubicBezTo>
                  <a:cubicBezTo>
                    <a:pt x="27974" y="3179"/>
                    <a:pt x="36658" y="371"/>
                    <a:pt x="47105" y="371"/>
                  </a:cubicBezTo>
                  <a:cubicBezTo>
                    <a:pt x="54810" y="371"/>
                    <a:pt x="61568" y="1905"/>
                    <a:pt x="67379" y="4974"/>
                  </a:cubicBezTo>
                  <a:cubicBezTo>
                    <a:pt x="73191" y="8043"/>
                    <a:pt x="77991" y="12516"/>
                    <a:pt x="81778" y="18392"/>
                  </a:cubicBezTo>
                  <a:cubicBezTo>
                    <a:pt x="85565" y="24268"/>
                    <a:pt x="88535" y="31386"/>
                    <a:pt x="90690" y="39743"/>
                  </a:cubicBezTo>
                  <a:cubicBezTo>
                    <a:pt x="92845" y="48101"/>
                    <a:pt x="93922" y="59397"/>
                    <a:pt x="93922" y="73632"/>
                  </a:cubicBezTo>
                  <a:cubicBezTo>
                    <a:pt x="93922" y="90478"/>
                    <a:pt x="92192" y="104092"/>
                    <a:pt x="88732" y="114474"/>
                  </a:cubicBezTo>
                  <a:cubicBezTo>
                    <a:pt x="85271" y="124856"/>
                    <a:pt x="80080" y="132887"/>
                    <a:pt x="73159" y="138567"/>
                  </a:cubicBezTo>
                  <a:cubicBezTo>
                    <a:pt x="66237" y="144247"/>
                    <a:pt x="57552" y="147088"/>
                    <a:pt x="47105" y="147088"/>
                  </a:cubicBezTo>
                  <a:cubicBezTo>
                    <a:pt x="33263" y="147088"/>
                    <a:pt x="22359" y="142060"/>
                    <a:pt x="14394" y="132005"/>
                  </a:cubicBezTo>
                  <a:cubicBezTo>
                    <a:pt x="4991" y="120121"/>
                    <a:pt x="290" y="100663"/>
                    <a:pt x="290" y="73632"/>
                  </a:cubicBezTo>
                  <a:close/>
                  <a:moveTo>
                    <a:pt x="18311" y="73632"/>
                  </a:moveTo>
                  <a:cubicBezTo>
                    <a:pt x="18311" y="97269"/>
                    <a:pt x="21086" y="112972"/>
                    <a:pt x="26636" y="120742"/>
                  </a:cubicBezTo>
                  <a:cubicBezTo>
                    <a:pt x="32186" y="128511"/>
                    <a:pt x="39009" y="132396"/>
                    <a:pt x="47105" y="132396"/>
                  </a:cubicBezTo>
                  <a:cubicBezTo>
                    <a:pt x="55202" y="132396"/>
                    <a:pt x="61993" y="128479"/>
                    <a:pt x="67477" y="120644"/>
                  </a:cubicBezTo>
                  <a:cubicBezTo>
                    <a:pt x="72962" y="112808"/>
                    <a:pt x="75705" y="97137"/>
                    <a:pt x="75705" y="73632"/>
                  </a:cubicBezTo>
                  <a:cubicBezTo>
                    <a:pt x="75705" y="49995"/>
                    <a:pt x="72962" y="34291"/>
                    <a:pt x="67477" y="26521"/>
                  </a:cubicBezTo>
                  <a:cubicBezTo>
                    <a:pt x="61993" y="18751"/>
                    <a:pt x="55137" y="14866"/>
                    <a:pt x="46910" y="14866"/>
                  </a:cubicBezTo>
                  <a:cubicBezTo>
                    <a:pt x="38814" y="14866"/>
                    <a:pt x="32350" y="18327"/>
                    <a:pt x="27518" y="25248"/>
                  </a:cubicBezTo>
                  <a:cubicBezTo>
                    <a:pt x="21380" y="33997"/>
                    <a:pt x="18311" y="50125"/>
                    <a:pt x="18311" y="73632"/>
                  </a:cubicBezTo>
                  <a:close/>
                  <a:moveTo>
                    <a:pt x="121640" y="144541"/>
                  </a:moveTo>
                  <a:lnTo>
                    <a:pt x="121640" y="124365"/>
                  </a:lnTo>
                  <a:lnTo>
                    <a:pt x="141815" y="124365"/>
                  </a:lnTo>
                  <a:lnTo>
                    <a:pt x="141815" y="144541"/>
                  </a:lnTo>
                  <a:lnTo>
                    <a:pt x="121640" y="144541"/>
                  </a:lnTo>
                  <a:close/>
                  <a:moveTo>
                    <a:pt x="260227" y="127499"/>
                  </a:moveTo>
                  <a:lnTo>
                    <a:pt x="260227" y="144541"/>
                  </a:lnTo>
                  <a:lnTo>
                    <a:pt x="165224" y="144541"/>
                  </a:lnTo>
                  <a:cubicBezTo>
                    <a:pt x="165093" y="140232"/>
                    <a:pt x="165812" y="136119"/>
                    <a:pt x="167379" y="132200"/>
                  </a:cubicBezTo>
                  <a:cubicBezTo>
                    <a:pt x="169729" y="125802"/>
                    <a:pt x="173581" y="119468"/>
                    <a:pt x="178936" y="113200"/>
                  </a:cubicBezTo>
                  <a:cubicBezTo>
                    <a:pt x="184290" y="106932"/>
                    <a:pt x="191995" y="99684"/>
                    <a:pt x="202050" y="91457"/>
                  </a:cubicBezTo>
                  <a:cubicBezTo>
                    <a:pt x="217590" y="78659"/>
                    <a:pt x="228102" y="68506"/>
                    <a:pt x="233587" y="60996"/>
                  </a:cubicBezTo>
                  <a:cubicBezTo>
                    <a:pt x="239072" y="53488"/>
                    <a:pt x="241815" y="46403"/>
                    <a:pt x="241815" y="39743"/>
                  </a:cubicBezTo>
                  <a:cubicBezTo>
                    <a:pt x="241815" y="32822"/>
                    <a:pt x="239334" y="26946"/>
                    <a:pt x="234372" y="22114"/>
                  </a:cubicBezTo>
                  <a:cubicBezTo>
                    <a:pt x="229409" y="17282"/>
                    <a:pt x="222879" y="14866"/>
                    <a:pt x="214782" y="14866"/>
                  </a:cubicBezTo>
                  <a:cubicBezTo>
                    <a:pt x="206294" y="14866"/>
                    <a:pt x="199503" y="17412"/>
                    <a:pt x="194410" y="22505"/>
                  </a:cubicBezTo>
                  <a:cubicBezTo>
                    <a:pt x="189318" y="27599"/>
                    <a:pt x="186771" y="34650"/>
                    <a:pt x="186771" y="43661"/>
                  </a:cubicBezTo>
                  <a:lnTo>
                    <a:pt x="168555" y="41898"/>
                  </a:lnTo>
                  <a:cubicBezTo>
                    <a:pt x="169860" y="28317"/>
                    <a:pt x="174561" y="18001"/>
                    <a:pt x="182658" y="10949"/>
                  </a:cubicBezTo>
                  <a:cubicBezTo>
                    <a:pt x="190754" y="3897"/>
                    <a:pt x="201593" y="371"/>
                    <a:pt x="215174" y="371"/>
                  </a:cubicBezTo>
                  <a:cubicBezTo>
                    <a:pt x="229017" y="371"/>
                    <a:pt x="239954" y="4191"/>
                    <a:pt x="247985" y="11831"/>
                  </a:cubicBezTo>
                  <a:cubicBezTo>
                    <a:pt x="256016" y="19469"/>
                    <a:pt x="260031" y="28905"/>
                    <a:pt x="260031" y="40136"/>
                  </a:cubicBezTo>
                  <a:cubicBezTo>
                    <a:pt x="260031" y="45882"/>
                    <a:pt x="258856" y="51529"/>
                    <a:pt x="256506" y="57079"/>
                  </a:cubicBezTo>
                  <a:cubicBezTo>
                    <a:pt x="254155" y="62629"/>
                    <a:pt x="250237" y="68473"/>
                    <a:pt x="244753" y="74611"/>
                  </a:cubicBezTo>
                  <a:cubicBezTo>
                    <a:pt x="239268" y="80748"/>
                    <a:pt x="230192" y="89171"/>
                    <a:pt x="217525" y="99880"/>
                  </a:cubicBezTo>
                  <a:cubicBezTo>
                    <a:pt x="206947" y="108760"/>
                    <a:pt x="200157" y="114800"/>
                    <a:pt x="197153" y="117999"/>
                  </a:cubicBezTo>
                  <a:cubicBezTo>
                    <a:pt x="194149" y="121198"/>
                    <a:pt x="191668" y="124365"/>
                    <a:pt x="189709" y="127499"/>
                  </a:cubicBezTo>
                  <a:lnTo>
                    <a:pt x="260227" y="127499"/>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7" name="Freeform: Shape 276">
              <a:extLst>
                <a:ext uri="{FF2B5EF4-FFF2-40B4-BE49-F238E27FC236}">
                  <a16:creationId xmlns:a16="http://schemas.microsoft.com/office/drawing/2014/main" id="{60ABEBE1-5FFB-4747-9EB1-A50ECEFFD16D}"/>
                </a:ext>
              </a:extLst>
            </p:cNvPr>
            <p:cNvSpPr/>
            <p:nvPr/>
          </p:nvSpPr>
          <p:spPr>
            <a:xfrm>
              <a:off x="18806695" y="25700256"/>
              <a:ext cx="374039" cy="146716"/>
            </a:xfrm>
            <a:custGeom>
              <a:avLst/>
              <a:gdLst>
                <a:gd name="connsiteX0" fmla="*/ 344 w 374039"/>
                <a:gd name="connsiteY0" fmla="*/ 73632 h 146716"/>
                <a:gd name="connsiteX1" fmla="*/ 5534 w 374039"/>
                <a:gd name="connsiteY1" fmla="*/ 32691 h 146716"/>
                <a:gd name="connsiteX2" fmla="*/ 21107 w 374039"/>
                <a:gd name="connsiteY2" fmla="*/ 8794 h 146716"/>
                <a:gd name="connsiteX3" fmla="*/ 47160 w 374039"/>
                <a:gd name="connsiteY3" fmla="*/ 371 h 146716"/>
                <a:gd name="connsiteX4" fmla="*/ 67434 w 374039"/>
                <a:gd name="connsiteY4" fmla="*/ 4974 h 146716"/>
                <a:gd name="connsiteX5" fmla="*/ 81832 w 374039"/>
                <a:gd name="connsiteY5" fmla="*/ 18392 h 146716"/>
                <a:gd name="connsiteX6" fmla="*/ 90744 w 374039"/>
                <a:gd name="connsiteY6" fmla="*/ 39743 h 146716"/>
                <a:gd name="connsiteX7" fmla="*/ 93976 w 374039"/>
                <a:gd name="connsiteY7" fmla="*/ 73632 h 146716"/>
                <a:gd name="connsiteX8" fmla="*/ 88786 w 374039"/>
                <a:gd name="connsiteY8" fmla="*/ 114474 h 146716"/>
                <a:gd name="connsiteX9" fmla="*/ 73213 w 374039"/>
                <a:gd name="connsiteY9" fmla="*/ 138567 h 146716"/>
                <a:gd name="connsiteX10" fmla="*/ 47160 w 374039"/>
                <a:gd name="connsiteY10" fmla="*/ 147088 h 146716"/>
                <a:gd name="connsiteX11" fmla="*/ 14448 w 374039"/>
                <a:gd name="connsiteY11" fmla="*/ 132005 h 146716"/>
                <a:gd name="connsiteX12" fmla="*/ 344 w 374039"/>
                <a:gd name="connsiteY12" fmla="*/ 73632 h 146716"/>
                <a:gd name="connsiteX13" fmla="*/ 18366 w 374039"/>
                <a:gd name="connsiteY13" fmla="*/ 73632 h 146716"/>
                <a:gd name="connsiteX14" fmla="*/ 26690 w 374039"/>
                <a:gd name="connsiteY14" fmla="*/ 120742 h 146716"/>
                <a:gd name="connsiteX15" fmla="*/ 47160 w 374039"/>
                <a:gd name="connsiteY15" fmla="*/ 132396 h 146716"/>
                <a:gd name="connsiteX16" fmla="*/ 67531 w 374039"/>
                <a:gd name="connsiteY16" fmla="*/ 120644 h 146716"/>
                <a:gd name="connsiteX17" fmla="*/ 75759 w 374039"/>
                <a:gd name="connsiteY17" fmla="*/ 73632 h 146716"/>
                <a:gd name="connsiteX18" fmla="*/ 67531 w 374039"/>
                <a:gd name="connsiteY18" fmla="*/ 26521 h 146716"/>
                <a:gd name="connsiteX19" fmla="*/ 46964 w 374039"/>
                <a:gd name="connsiteY19" fmla="*/ 14866 h 146716"/>
                <a:gd name="connsiteX20" fmla="*/ 27572 w 374039"/>
                <a:gd name="connsiteY20" fmla="*/ 25248 h 146716"/>
                <a:gd name="connsiteX21" fmla="*/ 18366 w 374039"/>
                <a:gd name="connsiteY21" fmla="*/ 73632 h 146716"/>
                <a:gd name="connsiteX22" fmla="*/ 121694 w 374039"/>
                <a:gd name="connsiteY22" fmla="*/ 144541 h 146716"/>
                <a:gd name="connsiteX23" fmla="*/ 121694 w 374039"/>
                <a:gd name="connsiteY23" fmla="*/ 124365 h 146716"/>
                <a:gd name="connsiteX24" fmla="*/ 141870 w 374039"/>
                <a:gd name="connsiteY24" fmla="*/ 124365 h 146716"/>
                <a:gd name="connsiteX25" fmla="*/ 141870 w 374039"/>
                <a:gd name="connsiteY25" fmla="*/ 144541 h 146716"/>
                <a:gd name="connsiteX26" fmla="*/ 121694 w 374039"/>
                <a:gd name="connsiteY26" fmla="*/ 144541 h 146716"/>
                <a:gd name="connsiteX27" fmla="*/ 260281 w 374039"/>
                <a:gd name="connsiteY27" fmla="*/ 127499 h 146716"/>
                <a:gd name="connsiteX28" fmla="*/ 260281 w 374039"/>
                <a:gd name="connsiteY28" fmla="*/ 144541 h 146716"/>
                <a:gd name="connsiteX29" fmla="*/ 165278 w 374039"/>
                <a:gd name="connsiteY29" fmla="*/ 144541 h 146716"/>
                <a:gd name="connsiteX30" fmla="*/ 167433 w 374039"/>
                <a:gd name="connsiteY30" fmla="*/ 132200 h 146716"/>
                <a:gd name="connsiteX31" fmla="*/ 178990 w 374039"/>
                <a:gd name="connsiteY31" fmla="*/ 113200 h 146716"/>
                <a:gd name="connsiteX32" fmla="*/ 202104 w 374039"/>
                <a:gd name="connsiteY32" fmla="*/ 91457 h 146716"/>
                <a:gd name="connsiteX33" fmla="*/ 233641 w 374039"/>
                <a:gd name="connsiteY33" fmla="*/ 60996 h 146716"/>
                <a:gd name="connsiteX34" fmla="*/ 241869 w 374039"/>
                <a:gd name="connsiteY34" fmla="*/ 39743 h 146716"/>
                <a:gd name="connsiteX35" fmla="*/ 234426 w 374039"/>
                <a:gd name="connsiteY35" fmla="*/ 22114 h 146716"/>
                <a:gd name="connsiteX36" fmla="*/ 214836 w 374039"/>
                <a:gd name="connsiteY36" fmla="*/ 14866 h 146716"/>
                <a:gd name="connsiteX37" fmla="*/ 194464 w 374039"/>
                <a:gd name="connsiteY37" fmla="*/ 22505 h 146716"/>
                <a:gd name="connsiteX38" fmla="*/ 186826 w 374039"/>
                <a:gd name="connsiteY38" fmla="*/ 43661 h 146716"/>
                <a:gd name="connsiteX39" fmla="*/ 168609 w 374039"/>
                <a:gd name="connsiteY39" fmla="*/ 41898 h 146716"/>
                <a:gd name="connsiteX40" fmla="*/ 182712 w 374039"/>
                <a:gd name="connsiteY40" fmla="*/ 10949 h 146716"/>
                <a:gd name="connsiteX41" fmla="*/ 215229 w 374039"/>
                <a:gd name="connsiteY41" fmla="*/ 371 h 146716"/>
                <a:gd name="connsiteX42" fmla="*/ 248039 w 374039"/>
                <a:gd name="connsiteY42" fmla="*/ 11831 h 146716"/>
                <a:gd name="connsiteX43" fmla="*/ 260086 w 374039"/>
                <a:gd name="connsiteY43" fmla="*/ 40136 h 146716"/>
                <a:gd name="connsiteX44" fmla="*/ 256560 w 374039"/>
                <a:gd name="connsiteY44" fmla="*/ 57079 h 146716"/>
                <a:gd name="connsiteX45" fmla="*/ 244807 w 374039"/>
                <a:gd name="connsiteY45" fmla="*/ 74611 h 146716"/>
                <a:gd name="connsiteX46" fmla="*/ 217579 w 374039"/>
                <a:gd name="connsiteY46" fmla="*/ 99880 h 146716"/>
                <a:gd name="connsiteX47" fmla="*/ 197207 w 374039"/>
                <a:gd name="connsiteY47" fmla="*/ 117999 h 146716"/>
                <a:gd name="connsiteX48" fmla="*/ 189763 w 374039"/>
                <a:gd name="connsiteY48" fmla="*/ 127499 h 146716"/>
                <a:gd name="connsiteX49" fmla="*/ 260281 w 374039"/>
                <a:gd name="connsiteY49" fmla="*/ 127499 h 146716"/>
                <a:gd name="connsiteX50" fmla="*/ 279185 w 374039"/>
                <a:gd name="connsiteY50" fmla="*/ 106932 h 146716"/>
                <a:gd name="connsiteX51" fmla="*/ 297598 w 374039"/>
                <a:gd name="connsiteY51" fmla="*/ 105365 h 146716"/>
                <a:gd name="connsiteX52" fmla="*/ 307196 w 374039"/>
                <a:gd name="connsiteY52" fmla="*/ 125639 h 146716"/>
                <a:gd name="connsiteX53" fmla="*/ 325217 w 374039"/>
                <a:gd name="connsiteY53" fmla="*/ 132396 h 146716"/>
                <a:gd name="connsiteX54" fmla="*/ 346765 w 374039"/>
                <a:gd name="connsiteY54" fmla="*/ 122798 h 146716"/>
                <a:gd name="connsiteX55" fmla="*/ 355579 w 374039"/>
                <a:gd name="connsiteY55" fmla="*/ 97334 h 146716"/>
                <a:gd name="connsiteX56" fmla="*/ 347156 w 374039"/>
                <a:gd name="connsiteY56" fmla="*/ 73533 h 146716"/>
                <a:gd name="connsiteX57" fmla="*/ 325021 w 374039"/>
                <a:gd name="connsiteY57" fmla="*/ 64816 h 146716"/>
                <a:gd name="connsiteX58" fmla="*/ 309546 w 374039"/>
                <a:gd name="connsiteY58" fmla="*/ 68734 h 146716"/>
                <a:gd name="connsiteX59" fmla="*/ 298774 w 374039"/>
                <a:gd name="connsiteY59" fmla="*/ 78724 h 146716"/>
                <a:gd name="connsiteX60" fmla="*/ 282319 w 374039"/>
                <a:gd name="connsiteY60" fmla="*/ 76569 h 146716"/>
                <a:gd name="connsiteX61" fmla="*/ 296226 w 374039"/>
                <a:gd name="connsiteY61" fmla="*/ 2917 h 146716"/>
                <a:gd name="connsiteX62" fmla="*/ 367528 w 374039"/>
                <a:gd name="connsiteY62" fmla="*/ 2917 h 146716"/>
                <a:gd name="connsiteX63" fmla="*/ 367528 w 374039"/>
                <a:gd name="connsiteY63" fmla="*/ 19764 h 146716"/>
                <a:gd name="connsiteX64" fmla="*/ 310330 w 374039"/>
                <a:gd name="connsiteY64" fmla="*/ 19764 h 146716"/>
                <a:gd name="connsiteX65" fmla="*/ 302494 w 374039"/>
                <a:gd name="connsiteY65" fmla="*/ 58353 h 146716"/>
                <a:gd name="connsiteX66" fmla="*/ 329723 w 374039"/>
                <a:gd name="connsiteY66" fmla="*/ 49341 h 146716"/>
                <a:gd name="connsiteX67" fmla="*/ 361456 w 374039"/>
                <a:gd name="connsiteY67" fmla="*/ 62368 h 146716"/>
                <a:gd name="connsiteX68" fmla="*/ 374384 w 374039"/>
                <a:gd name="connsiteY68" fmla="*/ 95767 h 146716"/>
                <a:gd name="connsiteX69" fmla="*/ 363023 w 374039"/>
                <a:gd name="connsiteY69" fmla="*/ 129459 h 146716"/>
                <a:gd name="connsiteX70" fmla="*/ 325217 w 374039"/>
                <a:gd name="connsiteY70" fmla="*/ 147088 h 146716"/>
                <a:gd name="connsiteX71" fmla="*/ 293289 w 374039"/>
                <a:gd name="connsiteY71" fmla="*/ 136020 h 146716"/>
                <a:gd name="connsiteX72" fmla="*/ 279185 w 374039"/>
                <a:gd name="connsiteY72"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74039" h="146716">
                  <a:moveTo>
                    <a:pt x="344" y="73632"/>
                  </a:moveTo>
                  <a:cubicBezTo>
                    <a:pt x="344" y="56655"/>
                    <a:pt x="2074" y="43008"/>
                    <a:pt x="5534" y="32691"/>
                  </a:cubicBezTo>
                  <a:cubicBezTo>
                    <a:pt x="8995" y="22375"/>
                    <a:pt x="14186" y="14410"/>
                    <a:pt x="21107" y="8794"/>
                  </a:cubicBezTo>
                  <a:cubicBezTo>
                    <a:pt x="28028" y="3179"/>
                    <a:pt x="36712" y="371"/>
                    <a:pt x="47160" y="371"/>
                  </a:cubicBezTo>
                  <a:cubicBezTo>
                    <a:pt x="54865" y="371"/>
                    <a:pt x="61623" y="1905"/>
                    <a:pt x="67434" y="4974"/>
                  </a:cubicBezTo>
                  <a:cubicBezTo>
                    <a:pt x="73246" y="8043"/>
                    <a:pt x="78045" y="12516"/>
                    <a:pt x="81832" y="18392"/>
                  </a:cubicBezTo>
                  <a:cubicBezTo>
                    <a:pt x="85619" y="24268"/>
                    <a:pt x="88590" y="31386"/>
                    <a:pt x="90744" y="39743"/>
                  </a:cubicBezTo>
                  <a:cubicBezTo>
                    <a:pt x="92899" y="48101"/>
                    <a:pt x="93976" y="59397"/>
                    <a:pt x="93976" y="73632"/>
                  </a:cubicBezTo>
                  <a:cubicBezTo>
                    <a:pt x="93976" y="90478"/>
                    <a:pt x="92246" y="104092"/>
                    <a:pt x="88786" y="114474"/>
                  </a:cubicBezTo>
                  <a:cubicBezTo>
                    <a:pt x="85325" y="124856"/>
                    <a:pt x="80134" y="132887"/>
                    <a:pt x="73213" y="138567"/>
                  </a:cubicBezTo>
                  <a:cubicBezTo>
                    <a:pt x="66291" y="144247"/>
                    <a:pt x="57607" y="147088"/>
                    <a:pt x="47160" y="147088"/>
                  </a:cubicBezTo>
                  <a:cubicBezTo>
                    <a:pt x="33318" y="147088"/>
                    <a:pt x="22414" y="142060"/>
                    <a:pt x="14448" y="132005"/>
                  </a:cubicBezTo>
                  <a:cubicBezTo>
                    <a:pt x="5045" y="120121"/>
                    <a:pt x="344" y="100663"/>
                    <a:pt x="344" y="73632"/>
                  </a:cubicBezTo>
                  <a:close/>
                  <a:moveTo>
                    <a:pt x="18366" y="73632"/>
                  </a:moveTo>
                  <a:cubicBezTo>
                    <a:pt x="18366" y="97269"/>
                    <a:pt x="21140" y="112972"/>
                    <a:pt x="26690" y="120742"/>
                  </a:cubicBezTo>
                  <a:cubicBezTo>
                    <a:pt x="32240" y="128511"/>
                    <a:pt x="39063" y="132396"/>
                    <a:pt x="47160" y="132396"/>
                  </a:cubicBezTo>
                  <a:cubicBezTo>
                    <a:pt x="55257" y="132396"/>
                    <a:pt x="62047" y="128479"/>
                    <a:pt x="67531" y="120644"/>
                  </a:cubicBezTo>
                  <a:cubicBezTo>
                    <a:pt x="73017" y="112808"/>
                    <a:pt x="75759" y="97137"/>
                    <a:pt x="75759" y="73632"/>
                  </a:cubicBezTo>
                  <a:cubicBezTo>
                    <a:pt x="75759" y="49995"/>
                    <a:pt x="73017" y="34291"/>
                    <a:pt x="67531" y="26521"/>
                  </a:cubicBezTo>
                  <a:cubicBezTo>
                    <a:pt x="62047" y="18751"/>
                    <a:pt x="55191" y="14866"/>
                    <a:pt x="46964" y="14866"/>
                  </a:cubicBezTo>
                  <a:cubicBezTo>
                    <a:pt x="38868" y="14866"/>
                    <a:pt x="32404" y="18327"/>
                    <a:pt x="27572" y="25248"/>
                  </a:cubicBezTo>
                  <a:cubicBezTo>
                    <a:pt x="21435" y="33997"/>
                    <a:pt x="18366" y="50125"/>
                    <a:pt x="18366" y="73632"/>
                  </a:cubicBezTo>
                  <a:close/>
                  <a:moveTo>
                    <a:pt x="121694" y="144541"/>
                  </a:moveTo>
                  <a:lnTo>
                    <a:pt x="121694" y="124365"/>
                  </a:lnTo>
                  <a:lnTo>
                    <a:pt x="141870" y="124365"/>
                  </a:lnTo>
                  <a:lnTo>
                    <a:pt x="141870" y="144541"/>
                  </a:lnTo>
                  <a:lnTo>
                    <a:pt x="121694" y="144541"/>
                  </a:lnTo>
                  <a:close/>
                  <a:moveTo>
                    <a:pt x="260281" y="127499"/>
                  </a:moveTo>
                  <a:lnTo>
                    <a:pt x="260281" y="144541"/>
                  </a:lnTo>
                  <a:lnTo>
                    <a:pt x="165278" y="144541"/>
                  </a:lnTo>
                  <a:cubicBezTo>
                    <a:pt x="165147" y="140232"/>
                    <a:pt x="165866" y="136119"/>
                    <a:pt x="167433" y="132200"/>
                  </a:cubicBezTo>
                  <a:cubicBezTo>
                    <a:pt x="169783" y="125802"/>
                    <a:pt x="173636" y="119468"/>
                    <a:pt x="178990" y="113200"/>
                  </a:cubicBezTo>
                  <a:cubicBezTo>
                    <a:pt x="184344" y="106932"/>
                    <a:pt x="192049" y="99684"/>
                    <a:pt x="202104" y="91457"/>
                  </a:cubicBezTo>
                  <a:cubicBezTo>
                    <a:pt x="217644" y="78659"/>
                    <a:pt x="228157" y="68506"/>
                    <a:pt x="233641" y="60996"/>
                  </a:cubicBezTo>
                  <a:cubicBezTo>
                    <a:pt x="239126" y="53488"/>
                    <a:pt x="241869" y="46403"/>
                    <a:pt x="241869" y="39743"/>
                  </a:cubicBezTo>
                  <a:cubicBezTo>
                    <a:pt x="241869" y="32822"/>
                    <a:pt x="239388" y="26946"/>
                    <a:pt x="234426" y="22114"/>
                  </a:cubicBezTo>
                  <a:cubicBezTo>
                    <a:pt x="229463" y="17282"/>
                    <a:pt x="222933" y="14866"/>
                    <a:pt x="214836" y="14866"/>
                  </a:cubicBezTo>
                  <a:cubicBezTo>
                    <a:pt x="206348" y="14866"/>
                    <a:pt x="199557" y="17412"/>
                    <a:pt x="194464" y="22505"/>
                  </a:cubicBezTo>
                  <a:cubicBezTo>
                    <a:pt x="189372" y="27599"/>
                    <a:pt x="186826" y="34650"/>
                    <a:pt x="186826" y="43661"/>
                  </a:cubicBezTo>
                  <a:lnTo>
                    <a:pt x="168609" y="41898"/>
                  </a:lnTo>
                  <a:cubicBezTo>
                    <a:pt x="169914" y="28317"/>
                    <a:pt x="174616" y="18001"/>
                    <a:pt x="182712" y="10949"/>
                  </a:cubicBezTo>
                  <a:cubicBezTo>
                    <a:pt x="190809" y="3897"/>
                    <a:pt x="201647" y="371"/>
                    <a:pt x="215229" y="371"/>
                  </a:cubicBezTo>
                  <a:cubicBezTo>
                    <a:pt x="229071" y="371"/>
                    <a:pt x="240008" y="4191"/>
                    <a:pt x="248039" y="11831"/>
                  </a:cubicBezTo>
                  <a:cubicBezTo>
                    <a:pt x="256070" y="19469"/>
                    <a:pt x="260086" y="28905"/>
                    <a:pt x="260086" y="40136"/>
                  </a:cubicBezTo>
                  <a:cubicBezTo>
                    <a:pt x="260086" y="45882"/>
                    <a:pt x="258911" y="51529"/>
                    <a:pt x="256560" y="57079"/>
                  </a:cubicBezTo>
                  <a:cubicBezTo>
                    <a:pt x="254209" y="62629"/>
                    <a:pt x="250292" y="68473"/>
                    <a:pt x="244807" y="74611"/>
                  </a:cubicBezTo>
                  <a:cubicBezTo>
                    <a:pt x="239322" y="80748"/>
                    <a:pt x="230246" y="89171"/>
                    <a:pt x="217579" y="99880"/>
                  </a:cubicBezTo>
                  <a:cubicBezTo>
                    <a:pt x="207002" y="108760"/>
                    <a:pt x="200211" y="114800"/>
                    <a:pt x="197207" y="117999"/>
                  </a:cubicBezTo>
                  <a:cubicBezTo>
                    <a:pt x="194204" y="121198"/>
                    <a:pt x="191722" y="124365"/>
                    <a:pt x="189763" y="127499"/>
                  </a:cubicBezTo>
                  <a:lnTo>
                    <a:pt x="260281" y="127499"/>
                  </a:lnTo>
                  <a:close/>
                  <a:moveTo>
                    <a:pt x="279185" y="106932"/>
                  </a:moveTo>
                  <a:lnTo>
                    <a:pt x="297598" y="105365"/>
                  </a:lnTo>
                  <a:cubicBezTo>
                    <a:pt x="299034" y="114375"/>
                    <a:pt x="302234" y="121133"/>
                    <a:pt x="307196" y="125639"/>
                  </a:cubicBezTo>
                  <a:cubicBezTo>
                    <a:pt x="312158" y="130144"/>
                    <a:pt x="318166" y="132396"/>
                    <a:pt x="325217" y="132396"/>
                  </a:cubicBezTo>
                  <a:cubicBezTo>
                    <a:pt x="333706" y="132396"/>
                    <a:pt x="340888" y="129197"/>
                    <a:pt x="346765" y="122798"/>
                  </a:cubicBezTo>
                  <a:cubicBezTo>
                    <a:pt x="352641" y="116399"/>
                    <a:pt x="355579" y="107911"/>
                    <a:pt x="355579" y="97334"/>
                  </a:cubicBezTo>
                  <a:cubicBezTo>
                    <a:pt x="355579" y="87278"/>
                    <a:pt x="352771" y="79344"/>
                    <a:pt x="347156" y="73533"/>
                  </a:cubicBezTo>
                  <a:cubicBezTo>
                    <a:pt x="341541" y="67722"/>
                    <a:pt x="334163" y="64816"/>
                    <a:pt x="325021" y="64816"/>
                  </a:cubicBezTo>
                  <a:cubicBezTo>
                    <a:pt x="319275" y="64816"/>
                    <a:pt x="314117" y="66122"/>
                    <a:pt x="309546" y="68734"/>
                  </a:cubicBezTo>
                  <a:cubicBezTo>
                    <a:pt x="304976" y="71346"/>
                    <a:pt x="301385" y="74676"/>
                    <a:pt x="298774" y="78724"/>
                  </a:cubicBezTo>
                  <a:lnTo>
                    <a:pt x="282319" y="76569"/>
                  </a:lnTo>
                  <a:lnTo>
                    <a:pt x="296226" y="2917"/>
                  </a:lnTo>
                  <a:lnTo>
                    <a:pt x="367528" y="2917"/>
                  </a:lnTo>
                  <a:lnTo>
                    <a:pt x="367528" y="19764"/>
                  </a:lnTo>
                  <a:lnTo>
                    <a:pt x="310330" y="19764"/>
                  </a:lnTo>
                  <a:lnTo>
                    <a:pt x="302494" y="58353"/>
                  </a:lnTo>
                  <a:cubicBezTo>
                    <a:pt x="311114" y="52345"/>
                    <a:pt x="320190" y="49341"/>
                    <a:pt x="329723" y="49341"/>
                  </a:cubicBezTo>
                  <a:cubicBezTo>
                    <a:pt x="342259" y="49341"/>
                    <a:pt x="352837" y="53683"/>
                    <a:pt x="361456" y="62368"/>
                  </a:cubicBezTo>
                  <a:cubicBezTo>
                    <a:pt x="370075" y="71052"/>
                    <a:pt x="374384" y="82185"/>
                    <a:pt x="374384" y="95767"/>
                  </a:cubicBezTo>
                  <a:cubicBezTo>
                    <a:pt x="374384" y="108826"/>
                    <a:pt x="370597" y="120056"/>
                    <a:pt x="363023" y="129459"/>
                  </a:cubicBezTo>
                  <a:cubicBezTo>
                    <a:pt x="353751" y="141211"/>
                    <a:pt x="341149" y="147088"/>
                    <a:pt x="325217" y="147088"/>
                  </a:cubicBezTo>
                  <a:cubicBezTo>
                    <a:pt x="312158" y="147088"/>
                    <a:pt x="301515" y="143399"/>
                    <a:pt x="293289" y="136020"/>
                  </a:cubicBezTo>
                  <a:cubicBezTo>
                    <a:pt x="285061" y="128642"/>
                    <a:pt x="280360" y="118946"/>
                    <a:pt x="279185" y="1069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8" name="Freeform: Shape 277">
              <a:extLst>
                <a:ext uri="{FF2B5EF4-FFF2-40B4-BE49-F238E27FC236}">
                  <a16:creationId xmlns:a16="http://schemas.microsoft.com/office/drawing/2014/main" id="{8CBDF8C2-8F3E-48E2-8C10-48395241EDA7}"/>
                </a:ext>
              </a:extLst>
            </p:cNvPr>
            <p:cNvSpPr/>
            <p:nvPr/>
          </p:nvSpPr>
          <p:spPr>
            <a:xfrm>
              <a:off x="19543218" y="25700256"/>
              <a:ext cx="261308" cy="146716"/>
            </a:xfrm>
            <a:custGeom>
              <a:avLst/>
              <a:gdLst>
                <a:gd name="connsiteX0" fmla="*/ 399 w 261308"/>
                <a:gd name="connsiteY0" fmla="*/ 73632 h 146716"/>
                <a:gd name="connsiteX1" fmla="*/ 5589 w 261308"/>
                <a:gd name="connsiteY1" fmla="*/ 32691 h 146716"/>
                <a:gd name="connsiteX2" fmla="*/ 21162 w 261308"/>
                <a:gd name="connsiteY2" fmla="*/ 8794 h 146716"/>
                <a:gd name="connsiteX3" fmla="*/ 47214 w 261308"/>
                <a:gd name="connsiteY3" fmla="*/ 371 h 146716"/>
                <a:gd name="connsiteX4" fmla="*/ 67488 w 261308"/>
                <a:gd name="connsiteY4" fmla="*/ 4974 h 146716"/>
                <a:gd name="connsiteX5" fmla="*/ 81886 w 261308"/>
                <a:gd name="connsiteY5" fmla="*/ 18392 h 146716"/>
                <a:gd name="connsiteX6" fmla="*/ 90798 w 261308"/>
                <a:gd name="connsiteY6" fmla="*/ 39743 h 146716"/>
                <a:gd name="connsiteX7" fmla="*/ 94030 w 261308"/>
                <a:gd name="connsiteY7" fmla="*/ 73632 h 146716"/>
                <a:gd name="connsiteX8" fmla="*/ 88840 w 261308"/>
                <a:gd name="connsiteY8" fmla="*/ 114474 h 146716"/>
                <a:gd name="connsiteX9" fmla="*/ 73267 w 261308"/>
                <a:gd name="connsiteY9" fmla="*/ 138567 h 146716"/>
                <a:gd name="connsiteX10" fmla="*/ 47214 w 261308"/>
                <a:gd name="connsiteY10" fmla="*/ 147088 h 146716"/>
                <a:gd name="connsiteX11" fmla="*/ 14502 w 261308"/>
                <a:gd name="connsiteY11" fmla="*/ 132005 h 146716"/>
                <a:gd name="connsiteX12" fmla="*/ 399 w 261308"/>
                <a:gd name="connsiteY12" fmla="*/ 73632 h 146716"/>
                <a:gd name="connsiteX13" fmla="*/ 18420 w 261308"/>
                <a:gd name="connsiteY13" fmla="*/ 73632 h 146716"/>
                <a:gd name="connsiteX14" fmla="*/ 26744 w 261308"/>
                <a:gd name="connsiteY14" fmla="*/ 120742 h 146716"/>
                <a:gd name="connsiteX15" fmla="*/ 47214 w 261308"/>
                <a:gd name="connsiteY15" fmla="*/ 132396 h 146716"/>
                <a:gd name="connsiteX16" fmla="*/ 67586 w 261308"/>
                <a:gd name="connsiteY16" fmla="*/ 120644 h 146716"/>
                <a:gd name="connsiteX17" fmla="*/ 75813 w 261308"/>
                <a:gd name="connsiteY17" fmla="*/ 73632 h 146716"/>
                <a:gd name="connsiteX18" fmla="*/ 67586 w 261308"/>
                <a:gd name="connsiteY18" fmla="*/ 26521 h 146716"/>
                <a:gd name="connsiteX19" fmla="*/ 47018 w 261308"/>
                <a:gd name="connsiteY19" fmla="*/ 14866 h 146716"/>
                <a:gd name="connsiteX20" fmla="*/ 27627 w 261308"/>
                <a:gd name="connsiteY20" fmla="*/ 25248 h 146716"/>
                <a:gd name="connsiteX21" fmla="*/ 18420 w 261308"/>
                <a:gd name="connsiteY21" fmla="*/ 73632 h 146716"/>
                <a:gd name="connsiteX22" fmla="*/ 121749 w 261308"/>
                <a:gd name="connsiteY22" fmla="*/ 144541 h 146716"/>
                <a:gd name="connsiteX23" fmla="*/ 121749 w 261308"/>
                <a:gd name="connsiteY23" fmla="*/ 124365 h 146716"/>
                <a:gd name="connsiteX24" fmla="*/ 141924 w 261308"/>
                <a:gd name="connsiteY24" fmla="*/ 124365 h 146716"/>
                <a:gd name="connsiteX25" fmla="*/ 141924 w 261308"/>
                <a:gd name="connsiteY25" fmla="*/ 144541 h 146716"/>
                <a:gd name="connsiteX26" fmla="*/ 121749 w 261308"/>
                <a:gd name="connsiteY26" fmla="*/ 144541 h 146716"/>
                <a:gd name="connsiteX27" fmla="*/ 167683 w 261308"/>
                <a:gd name="connsiteY27" fmla="*/ 106541 h 146716"/>
                <a:gd name="connsiteX28" fmla="*/ 185313 w 261308"/>
                <a:gd name="connsiteY28" fmla="*/ 104189 h 146716"/>
                <a:gd name="connsiteX29" fmla="*/ 195694 w 261308"/>
                <a:gd name="connsiteY29" fmla="*/ 125834 h 146716"/>
                <a:gd name="connsiteX30" fmla="*/ 213520 w 261308"/>
                <a:gd name="connsiteY30" fmla="*/ 132396 h 146716"/>
                <a:gd name="connsiteX31" fmla="*/ 234480 w 261308"/>
                <a:gd name="connsiteY31" fmla="*/ 123778 h 146716"/>
                <a:gd name="connsiteX32" fmla="*/ 243098 w 261308"/>
                <a:gd name="connsiteY32" fmla="*/ 102426 h 146716"/>
                <a:gd name="connsiteX33" fmla="*/ 235165 w 261308"/>
                <a:gd name="connsiteY33" fmla="*/ 82447 h 146716"/>
                <a:gd name="connsiteX34" fmla="*/ 214890 w 261308"/>
                <a:gd name="connsiteY34" fmla="*/ 74611 h 146716"/>
                <a:gd name="connsiteX35" fmla="*/ 202551 w 261308"/>
                <a:gd name="connsiteY35" fmla="*/ 76569 h 146716"/>
                <a:gd name="connsiteX36" fmla="*/ 204509 w 261308"/>
                <a:gd name="connsiteY36" fmla="*/ 61096 h 146716"/>
                <a:gd name="connsiteX37" fmla="*/ 207252 w 261308"/>
                <a:gd name="connsiteY37" fmla="*/ 61291 h 146716"/>
                <a:gd name="connsiteX38" fmla="*/ 227624 w 261308"/>
                <a:gd name="connsiteY38" fmla="*/ 55414 h 146716"/>
                <a:gd name="connsiteX39" fmla="*/ 236634 w 261308"/>
                <a:gd name="connsiteY39" fmla="*/ 37197 h 146716"/>
                <a:gd name="connsiteX40" fmla="*/ 230072 w 261308"/>
                <a:gd name="connsiteY40" fmla="*/ 21233 h 146716"/>
                <a:gd name="connsiteX41" fmla="*/ 213128 w 261308"/>
                <a:gd name="connsiteY41" fmla="*/ 14866 h 146716"/>
                <a:gd name="connsiteX42" fmla="*/ 195890 w 261308"/>
                <a:gd name="connsiteY42" fmla="*/ 21331 h 146716"/>
                <a:gd name="connsiteX43" fmla="*/ 187076 w 261308"/>
                <a:gd name="connsiteY43" fmla="*/ 40724 h 146716"/>
                <a:gd name="connsiteX44" fmla="*/ 169445 w 261308"/>
                <a:gd name="connsiteY44" fmla="*/ 37589 h 146716"/>
                <a:gd name="connsiteX45" fmla="*/ 184235 w 261308"/>
                <a:gd name="connsiteY45" fmla="*/ 10067 h 146716"/>
                <a:gd name="connsiteX46" fmla="*/ 212737 w 261308"/>
                <a:gd name="connsiteY46" fmla="*/ 371 h 146716"/>
                <a:gd name="connsiteX47" fmla="*/ 234381 w 261308"/>
                <a:gd name="connsiteY47" fmla="*/ 5365 h 146716"/>
                <a:gd name="connsiteX48" fmla="*/ 249465 w 261308"/>
                <a:gd name="connsiteY48" fmla="*/ 19078 h 146716"/>
                <a:gd name="connsiteX49" fmla="*/ 254655 w 261308"/>
                <a:gd name="connsiteY49" fmla="*/ 37589 h 146716"/>
                <a:gd name="connsiteX50" fmla="*/ 249661 w 261308"/>
                <a:gd name="connsiteY50" fmla="*/ 54630 h 146716"/>
                <a:gd name="connsiteX51" fmla="*/ 234871 w 261308"/>
                <a:gd name="connsiteY51" fmla="*/ 66776 h 146716"/>
                <a:gd name="connsiteX52" fmla="*/ 254655 w 261308"/>
                <a:gd name="connsiteY52" fmla="*/ 78920 h 146716"/>
                <a:gd name="connsiteX53" fmla="*/ 261707 w 261308"/>
                <a:gd name="connsiteY53" fmla="*/ 102035 h 146716"/>
                <a:gd name="connsiteX54" fmla="*/ 247996 w 261308"/>
                <a:gd name="connsiteY54" fmla="*/ 133963 h 146716"/>
                <a:gd name="connsiteX55" fmla="*/ 213323 w 261308"/>
                <a:gd name="connsiteY55" fmla="*/ 147088 h 146716"/>
                <a:gd name="connsiteX56" fmla="*/ 181982 w 261308"/>
                <a:gd name="connsiteY56" fmla="*/ 135825 h 146716"/>
                <a:gd name="connsiteX57" fmla="*/ 167683 w 261308"/>
                <a:gd name="connsiteY57" fmla="*/ 106541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61308" h="146716">
                  <a:moveTo>
                    <a:pt x="399" y="73632"/>
                  </a:moveTo>
                  <a:cubicBezTo>
                    <a:pt x="399" y="56655"/>
                    <a:pt x="2129" y="43008"/>
                    <a:pt x="5589" y="32691"/>
                  </a:cubicBezTo>
                  <a:cubicBezTo>
                    <a:pt x="9050" y="22375"/>
                    <a:pt x="14241" y="14410"/>
                    <a:pt x="21162" y="8794"/>
                  </a:cubicBezTo>
                  <a:cubicBezTo>
                    <a:pt x="28083" y="3179"/>
                    <a:pt x="36767" y="371"/>
                    <a:pt x="47214" y="371"/>
                  </a:cubicBezTo>
                  <a:cubicBezTo>
                    <a:pt x="54919" y="371"/>
                    <a:pt x="61677" y="1905"/>
                    <a:pt x="67488" y="4974"/>
                  </a:cubicBezTo>
                  <a:cubicBezTo>
                    <a:pt x="73300" y="8043"/>
                    <a:pt x="78099" y="12516"/>
                    <a:pt x="81886" y="18392"/>
                  </a:cubicBezTo>
                  <a:cubicBezTo>
                    <a:pt x="85673" y="24268"/>
                    <a:pt x="88644" y="31386"/>
                    <a:pt x="90798" y="39743"/>
                  </a:cubicBezTo>
                  <a:cubicBezTo>
                    <a:pt x="92953" y="48101"/>
                    <a:pt x="94030" y="59397"/>
                    <a:pt x="94030" y="73632"/>
                  </a:cubicBezTo>
                  <a:cubicBezTo>
                    <a:pt x="94030" y="90478"/>
                    <a:pt x="92300" y="104092"/>
                    <a:pt x="88840" y="114474"/>
                  </a:cubicBezTo>
                  <a:cubicBezTo>
                    <a:pt x="85379" y="124856"/>
                    <a:pt x="80188" y="132887"/>
                    <a:pt x="73267" y="138567"/>
                  </a:cubicBezTo>
                  <a:cubicBezTo>
                    <a:pt x="66345" y="144247"/>
                    <a:pt x="57661" y="147088"/>
                    <a:pt x="47214" y="147088"/>
                  </a:cubicBezTo>
                  <a:cubicBezTo>
                    <a:pt x="33372" y="147088"/>
                    <a:pt x="22468" y="142060"/>
                    <a:pt x="14502" y="132005"/>
                  </a:cubicBezTo>
                  <a:cubicBezTo>
                    <a:pt x="5100" y="120121"/>
                    <a:pt x="399" y="100663"/>
                    <a:pt x="399" y="73632"/>
                  </a:cubicBezTo>
                  <a:close/>
                  <a:moveTo>
                    <a:pt x="18420" y="73632"/>
                  </a:moveTo>
                  <a:cubicBezTo>
                    <a:pt x="18420" y="97269"/>
                    <a:pt x="21195" y="112972"/>
                    <a:pt x="26744" y="120742"/>
                  </a:cubicBezTo>
                  <a:cubicBezTo>
                    <a:pt x="32294" y="128511"/>
                    <a:pt x="39118" y="132396"/>
                    <a:pt x="47214" y="132396"/>
                  </a:cubicBezTo>
                  <a:cubicBezTo>
                    <a:pt x="55311" y="132396"/>
                    <a:pt x="62101" y="128479"/>
                    <a:pt x="67586" y="120644"/>
                  </a:cubicBezTo>
                  <a:cubicBezTo>
                    <a:pt x="73071" y="112808"/>
                    <a:pt x="75813" y="97137"/>
                    <a:pt x="75813" y="73632"/>
                  </a:cubicBezTo>
                  <a:cubicBezTo>
                    <a:pt x="75813" y="49995"/>
                    <a:pt x="73071" y="34291"/>
                    <a:pt x="67586" y="26521"/>
                  </a:cubicBezTo>
                  <a:cubicBezTo>
                    <a:pt x="62101" y="18751"/>
                    <a:pt x="55246" y="14866"/>
                    <a:pt x="47018" y="14866"/>
                  </a:cubicBezTo>
                  <a:cubicBezTo>
                    <a:pt x="38922" y="14866"/>
                    <a:pt x="32458" y="18327"/>
                    <a:pt x="27627" y="25248"/>
                  </a:cubicBezTo>
                  <a:cubicBezTo>
                    <a:pt x="21489" y="33997"/>
                    <a:pt x="18420" y="50125"/>
                    <a:pt x="18420" y="73632"/>
                  </a:cubicBezTo>
                  <a:close/>
                  <a:moveTo>
                    <a:pt x="121749" y="144541"/>
                  </a:moveTo>
                  <a:lnTo>
                    <a:pt x="121749" y="124365"/>
                  </a:lnTo>
                  <a:lnTo>
                    <a:pt x="141924" y="124365"/>
                  </a:lnTo>
                  <a:lnTo>
                    <a:pt x="141924" y="144541"/>
                  </a:lnTo>
                  <a:lnTo>
                    <a:pt x="121749" y="144541"/>
                  </a:lnTo>
                  <a:close/>
                  <a:moveTo>
                    <a:pt x="167683" y="106541"/>
                  </a:moveTo>
                  <a:lnTo>
                    <a:pt x="185313" y="104189"/>
                  </a:lnTo>
                  <a:cubicBezTo>
                    <a:pt x="187402" y="114245"/>
                    <a:pt x="190863" y="121460"/>
                    <a:pt x="195694" y="125834"/>
                  </a:cubicBezTo>
                  <a:cubicBezTo>
                    <a:pt x="200526" y="130209"/>
                    <a:pt x="206468" y="132396"/>
                    <a:pt x="213520" y="132396"/>
                  </a:cubicBezTo>
                  <a:cubicBezTo>
                    <a:pt x="221747" y="132396"/>
                    <a:pt x="228733" y="129523"/>
                    <a:pt x="234480" y="123778"/>
                  </a:cubicBezTo>
                  <a:cubicBezTo>
                    <a:pt x="240225" y="118032"/>
                    <a:pt x="243098" y="110914"/>
                    <a:pt x="243098" y="102426"/>
                  </a:cubicBezTo>
                  <a:cubicBezTo>
                    <a:pt x="243098" y="94330"/>
                    <a:pt x="240453" y="87670"/>
                    <a:pt x="235165" y="82447"/>
                  </a:cubicBezTo>
                  <a:cubicBezTo>
                    <a:pt x="229876" y="77223"/>
                    <a:pt x="223118" y="74611"/>
                    <a:pt x="214890" y="74611"/>
                  </a:cubicBezTo>
                  <a:cubicBezTo>
                    <a:pt x="211626" y="74611"/>
                    <a:pt x="207513" y="75264"/>
                    <a:pt x="202551" y="76569"/>
                  </a:cubicBezTo>
                  <a:lnTo>
                    <a:pt x="204509" y="61096"/>
                  </a:lnTo>
                  <a:cubicBezTo>
                    <a:pt x="205685" y="61226"/>
                    <a:pt x="206599" y="61291"/>
                    <a:pt x="207252" y="61291"/>
                  </a:cubicBezTo>
                  <a:cubicBezTo>
                    <a:pt x="214826" y="61291"/>
                    <a:pt x="221616" y="59332"/>
                    <a:pt x="227624" y="55414"/>
                  </a:cubicBezTo>
                  <a:cubicBezTo>
                    <a:pt x="233631" y="51497"/>
                    <a:pt x="236634" y="45424"/>
                    <a:pt x="236634" y="37197"/>
                  </a:cubicBezTo>
                  <a:cubicBezTo>
                    <a:pt x="236634" y="30798"/>
                    <a:pt x="234447" y="25477"/>
                    <a:pt x="230072" y="21233"/>
                  </a:cubicBezTo>
                  <a:cubicBezTo>
                    <a:pt x="225698" y="16988"/>
                    <a:pt x="220050" y="14866"/>
                    <a:pt x="213128" y="14866"/>
                  </a:cubicBezTo>
                  <a:cubicBezTo>
                    <a:pt x="206207" y="14866"/>
                    <a:pt x="200461" y="17021"/>
                    <a:pt x="195890" y="21331"/>
                  </a:cubicBezTo>
                  <a:cubicBezTo>
                    <a:pt x="191320" y="25640"/>
                    <a:pt x="188382" y="32104"/>
                    <a:pt x="187076" y="40724"/>
                  </a:cubicBezTo>
                  <a:lnTo>
                    <a:pt x="169445" y="37589"/>
                  </a:lnTo>
                  <a:cubicBezTo>
                    <a:pt x="171666" y="25706"/>
                    <a:pt x="176596" y="16531"/>
                    <a:pt x="184235" y="10067"/>
                  </a:cubicBezTo>
                  <a:cubicBezTo>
                    <a:pt x="191875" y="3603"/>
                    <a:pt x="201375" y="371"/>
                    <a:pt x="212737" y="371"/>
                  </a:cubicBezTo>
                  <a:cubicBezTo>
                    <a:pt x="220572" y="371"/>
                    <a:pt x="227787" y="2036"/>
                    <a:pt x="234381" y="5365"/>
                  </a:cubicBezTo>
                  <a:cubicBezTo>
                    <a:pt x="240976" y="8696"/>
                    <a:pt x="246004" y="13267"/>
                    <a:pt x="249465" y="19078"/>
                  </a:cubicBezTo>
                  <a:cubicBezTo>
                    <a:pt x="252925" y="24889"/>
                    <a:pt x="254655" y="31060"/>
                    <a:pt x="254655" y="37589"/>
                  </a:cubicBezTo>
                  <a:cubicBezTo>
                    <a:pt x="254655" y="43858"/>
                    <a:pt x="252990" y="49538"/>
                    <a:pt x="249661" y="54630"/>
                  </a:cubicBezTo>
                  <a:cubicBezTo>
                    <a:pt x="246330" y="59724"/>
                    <a:pt x="241400" y="63772"/>
                    <a:pt x="234871" y="66776"/>
                  </a:cubicBezTo>
                  <a:cubicBezTo>
                    <a:pt x="243359" y="68734"/>
                    <a:pt x="249954" y="72782"/>
                    <a:pt x="254655" y="78920"/>
                  </a:cubicBezTo>
                  <a:cubicBezTo>
                    <a:pt x="259356" y="85058"/>
                    <a:pt x="261707" y="92763"/>
                    <a:pt x="261707" y="102035"/>
                  </a:cubicBezTo>
                  <a:cubicBezTo>
                    <a:pt x="261707" y="114572"/>
                    <a:pt x="257137" y="125214"/>
                    <a:pt x="247996" y="133963"/>
                  </a:cubicBezTo>
                  <a:cubicBezTo>
                    <a:pt x="238854" y="142713"/>
                    <a:pt x="227297" y="147088"/>
                    <a:pt x="213323" y="147088"/>
                  </a:cubicBezTo>
                  <a:cubicBezTo>
                    <a:pt x="200787" y="147088"/>
                    <a:pt x="190340" y="143333"/>
                    <a:pt x="181982" y="135825"/>
                  </a:cubicBezTo>
                  <a:cubicBezTo>
                    <a:pt x="173624" y="128315"/>
                    <a:pt x="168858" y="118554"/>
                    <a:pt x="167683" y="106541"/>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79" name="Freeform: Shape 278">
              <a:extLst>
                <a:ext uri="{FF2B5EF4-FFF2-40B4-BE49-F238E27FC236}">
                  <a16:creationId xmlns:a16="http://schemas.microsoft.com/office/drawing/2014/main" id="{9DD751CA-65F3-4439-AFE7-C83579554D6D}"/>
                </a:ext>
              </a:extLst>
            </p:cNvPr>
            <p:cNvSpPr/>
            <p:nvPr/>
          </p:nvSpPr>
          <p:spPr>
            <a:xfrm>
              <a:off x="20166913" y="25700256"/>
              <a:ext cx="374039" cy="146716"/>
            </a:xfrm>
            <a:custGeom>
              <a:avLst/>
              <a:gdLst>
                <a:gd name="connsiteX0" fmla="*/ 453 w 374039"/>
                <a:gd name="connsiteY0" fmla="*/ 73632 h 146716"/>
                <a:gd name="connsiteX1" fmla="*/ 5643 w 374039"/>
                <a:gd name="connsiteY1" fmla="*/ 32691 h 146716"/>
                <a:gd name="connsiteX2" fmla="*/ 21216 w 374039"/>
                <a:gd name="connsiteY2" fmla="*/ 8794 h 146716"/>
                <a:gd name="connsiteX3" fmla="*/ 47268 w 374039"/>
                <a:gd name="connsiteY3" fmla="*/ 371 h 146716"/>
                <a:gd name="connsiteX4" fmla="*/ 67542 w 374039"/>
                <a:gd name="connsiteY4" fmla="*/ 4974 h 146716"/>
                <a:gd name="connsiteX5" fmla="*/ 81940 w 374039"/>
                <a:gd name="connsiteY5" fmla="*/ 18392 h 146716"/>
                <a:gd name="connsiteX6" fmla="*/ 90853 w 374039"/>
                <a:gd name="connsiteY6" fmla="*/ 39743 h 146716"/>
                <a:gd name="connsiteX7" fmla="*/ 94085 w 374039"/>
                <a:gd name="connsiteY7" fmla="*/ 73632 h 146716"/>
                <a:gd name="connsiteX8" fmla="*/ 88894 w 374039"/>
                <a:gd name="connsiteY8" fmla="*/ 114474 h 146716"/>
                <a:gd name="connsiteX9" fmla="*/ 73322 w 374039"/>
                <a:gd name="connsiteY9" fmla="*/ 138567 h 146716"/>
                <a:gd name="connsiteX10" fmla="*/ 47268 w 374039"/>
                <a:gd name="connsiteY10" fmla="*/ 147088 h 146716"/>
                <a:gd name="connsiteX11" fmla="*/ 14556 w 374039"/>
                <a:gd name="connsiteY11" fmla="*/ 132005 h 146716"/>
                <a:gd name="connsiteX12" fmla="*/ 453 w 374039"/>
                <a:gd name="connsiteY12" fmla="*/ 73632 h 146716"/>
                <a:gd name="connsiteX13" fmla="*/ 18474 w 374039"/>
                <a:gd name="connsiteY13" fmla="*/ 73632 h 146716"/>
                <a:gd name="connsiteX14" fmla="*/ 26798 w 374039"/>
                <a:gd name="connsiteY14" fmla="*/ 120742 h 146716"/>
                <a:gd name="connsiteX15" fmla="*/ 47268 w 374039"/>
                <a:gd name="connsiteY15" fmla="*/ 132396 h 146716"/>
                <a:gd name="connsiteX16" fmla="*/ 67640 w 374039"/>
                <a:gd name="connsiteY16" fmla="*/ 120644 h 146716"/>
                <a:gd name="connsiteX17" fmla="*/ 75868 w 374039"/>
                <a:gd name="connsiteY17" fmla="*/ 73632 h 146716"/>
                <a:gd name="connsiteX18" fmla="*/ 67640 w 374039"/>
                <a:gd name="connsiteY18" fmla="*/ 26521 h 146716"/>
                <a:gd name="connsiteX19" fmla="*/ 47072 w 374039"/>
                <a:gd name="connsiteY19" fmla="*/ 14866 h 146716"/>
                <a:gd name="connsiteX20" fmla="*/ 27681 w 374039"/>
                <a:gd name="connsiteY20" fmla="*/ 25248 h 146716"/>
                <a:gd name="connsiteX21" fmla="*/ 18474 w 374039"/>
                <a:gd name="connsiteY21" fmla="*/ 73632 h 146716"/>
                <a:gd name="connsiteX22" fmla="*/ 121803 w 374039"/>
                <a:gd name="connsiteY22" fmla="*/ 144541 h 146716"/>
                <a:gd name="connsiteX23" fmla="*/ 121803 w 374039"/>
                <a:gd name="connsiteY23" fmla="*/ 124365 h 146716"/>
                <a:gd name="connsiteX24" fmla="*/ 141978 w 374039"/>
                <a:gd name="connsiteY24" fmla="*/ 124365 h 146716"/>
                <a:gd name="connsiteX25" fmla="*/ 141978 w 374039"/>
                <a:gd name="connsiteY25" fmla="*/ 144541 h 146716"/>
                <a:gd name="connsiteX26" fmla="*/ 121803 w 374039"/>
                <a:gd name="connsiteY26" fmla="*/ 144541 h 146716"/>
                <a:gd name="connsiteX27" fmla="*/ 167737 w 374039"/>
                <a:gd name="connsiteY27" fmla="*/ 106541 h 146716"/>
                <a:gd name="connsiteX28" fmla="*/ 185367 w 374039"/>
                <a:gd name="connsiteY28" fmla="*/ 104189 h 146716"/>
                <a:gd name="connsiteX29" fmla="*/ 195749 w 374039"/>
                <a:gd name="connsiteY29" fmla="*/ 125834 h 146716"/>
                <a:gd name="connsiteX30" fmla="*/ 213574 w 374039"/>
                <a:gd name="connsiteY30" fmla="*/ 132396 h 146716"/>
                <a:gd name="connsiteX31" fmla="*/ 234534 w 374039"/>
                <a:gd name="connsiteY31" fmla="*/ 123778 h 146716"/>
                <a:gd name="connsiteX32" fmla="*/ 243152 w 374039"/>
                <a:gd name="connsiteY32" fmla="*/ 102426 h 146716"/>
                <a:gd name="connsiteX33" fmla="*/ 235219 w 374039"/>
                <a:gd name="connsiteY33" fmla="*/ 82447 h 146716"/>
                <a:gd name="connsiteX34" fmla="*/ 214945 w 374039"/>
                <a:gd name="connsiteY34" fmla="*/ 74611 h 146716"/>
                <a:gd name="connsiteX35" fmla="*/ 202605 w 374039"/>
                <a:gd name="connsiteY35" fmla="*/ 76569 h 146716"/>
                <a:gd name="connsiteX36" fmla="*/ 204563 w 374039"/>
                <a:gd name="connsiteY36" fmla="*/ 61096 h 146716"/>
                <a:gd name="connsiteX37" fmla="*/ 207306 w 374039"/>
                <a:gd name="connsiteY37" fmla="*/ 61291 h 146716"/>
                <a:gd name="connsiteX38" fmla="*/ 227678 w 374039"/>
                <a:gd name="connsiteY38" fmla="*/ 55414 h 146716"/>
                <a:gd name="connsiteX39" fmla="*/ 236688 w 374039"/>
                <a:gd name="connsiteY39" fmla="*/ 37197 h 146716"/>
                <a:gd name="connsiteX40" fmla="*/ 230126 w 374039"/>
                <a:gd name="connsiteY40" fmla="*/ 21233 h 146716"/>
                <a:gd name="connsiteX41" fmla="*/ 213182 w 374039"/>
                <a:gd name="connsiteY41" fmla="*/ 14866 h 146716"/>
                <a:gd name="connsiteX42" fmla="*/ 195944 w 374039"/>
                <a:gd name="connsiteY42" fmla="*/ 21331 h 146716"/>
                <a:gd name="connsiteX43" fmla="*/ 187130 w 374039"/>
                <a:gd name="connsiteY43" fmla="*/ 40724 h 146716"/>
                <a:gd name="connsiteX44" fmla="*/ 169500 w 374039"/>
                <a:gd name="connsiteY44" fmla="*/ 37589 h 146716"/>
                <a:gd name="connsiteX45" fmla="*/ 184289 w 374039"/>
                <a:gd name="connsiteY45" fmla="*/ 10067 h 146716"/>
                <a:gd name="connsiteX46" fmla="*/ 212791 w 374039"/>
                <a:gd name="connsiteY46" fmla="*/ 371 h 146716"/>
                <a:gd name="connsiteX47" fmla="*/ 234435 w 374039"/>
                <a:gd name="connsiteY47" fmla="*/ 5365 h 146716"/>
                <a:gd name="connsiteX48" fmla="*/ 249519 w 374039"/>
                <a:gd name="connsiteY48" fmla="*/ 19078 h 146716"/>
                <a:gd name="connsiteX49" fmla="*/ 254709 w 374039"/>
                <a:gd name="connsiteY49" fmla="*/ 37589 h 146716"/>
                <a:gd name="connsiteX50" fmla="*/ 249715 w 374039"/>
                <a:gd name="connsiteY50" fmla="*/ 54630 h 146716"/>
                <a:gd name="connsiteX51" fmla="*/ 234925 w 374039"/>
                <a:gd name="connsiteY51" fmla="*/ 66776 h 146716"/>
                <a:gd name="connsiteX52" fmla="*/ 254709 w 374039"/>
                <a:gd name="connsiteY52" fmla="*/ 78920 h 146716"/>
                <a:gd name="connsiteX53" fmla="*/ 261761 w 374039"/>
                <a:gd name="connsiteY53" fmla="*/ 102035 h 146716"/>
                <a:gd name="connsiteX54" fmla="*/ 248050 w 374039"/>
                <a:gd name="connsiteY54" fmla="*/ 133963 h 146716"/>
                <a:gd name="connsiteX55" fmla="*/ 213378 w 374039"/>
                <a:gd name="connsiteY55" fmla="*/ 147088 h 146716"/>
                <a:gd name="connsiteX56" fmla="*/ 182036 w 374039"/>
                <a:gd name="connsiteY56" fmla="*/ 135825 h 146716"/>
                <a:gd name="connsiteX57" fmla="*/ 167737 w 374039"/>
                <a:gd name="connsiteY57" fmla="*/ 106541 h 146716"/>
                <a:gd name="connsiteX58" fmla="*/ 279294 w 374039"/>
                <a:gd name="connsiteY58" fmla="*/ 106932 h 146716"/>
                <a:gd name="connsiteX59" fmla="*/ 297706 w 374039"/>
                <a:gd name="connsiteY59" fmla="*/ 105365 h 146716"/>
                <a:gd name="connsiteX60" fmla="*/ 307304 w 374039"/>
                <a:gd name="connsiteY60" fmla="*/ 125639 h 146716"/>
                <a:gd name="connsiteX61" fmla="*/ 325325 w 374039"/>
                <a:gd name="connsiteY61" fmla="*/ 132396 h 146716"/>
                <a:gd name="connsiteX62" fmla="*/ 346873 w 374039"/>
                <a:gd name="connsiteY62" fmla="*/ 122798 h 146716"/>
                <a:gd name="connsiteX63" fmla="*/ 355688 w 374039"/>
                <a:gd name="connsiteY63" fmla="*/ 97334 h 146716"/>
                <a:gd name="connsiteX64" fmla="*/ 347264 w 374039"/>
                <a:gd name="connsiteY64" fmla="*/ 73533 h 146716"/>
                <a:gd name="connsiteX65" fmla="*/ 325130 w 374039"/>
                <a:gd name="connsiteY65" fmla="*/ 64816 h 146716"/>
                <a:gd name="connsiteX66" fmla="*/ 309655 w 374039"/>
                <a:gd name="connsiteY66" fmla="*/ 68734 h 146716"/>
                <a:gd name="connsiteX67" fmla="*/ 298882 w 374039"/>
                <a:gd name="connsiteY67" fmla="*/ 78724 h 146716"/>
                <a:gd name="connsiteX68" fmla="*/ 282428 w 374039"/>
                <a:gd name="connsiteY68" fmla="*/ 76569 h 146716"/>
                <a:gd name="connsiteX69" fmla="*/ 296335 w 374039"/>
                <a:gd name="connsiteY69" fmla="*/ 2917 h 146716"/>
                <a:gd name="connsiteX70" fmla="*/ 367636 w 374039"/>
                <a:gd name="connsiteY70" fmla="*/ 2917 h 146716"/>
                <a:gd name="connsiteX71" fmla="*/ 367636 w 374039"/>
                <a:gd name="connsiteY71" fmla="*/ 19764 h 146716"/>
                <a:gd name="connsiteX72" fmla="*/ 310438 w 374039"/>
                <a:gd name="connsiteY72" fmla="*/ 19764 h 146716"/>
                <a:gd name="connsiteX73" fmla="*/ 302603 w 374039"/>
                <a:gd name="connsiteY73" fmla="*/ 58353 h 146716"/>
                <a:gd name="connsiteX74" fmla="*/ 329831 w 374039"/>
                <a:gd name="connsiteY74" fmla="*/ 49341 h 146716"/>
                <a:gd name="connsiteX75" fmla="*/ 361565 w 374039"/>
                <a:gd name="connsiteY75" fmla="*/ 62368 h 146716"/>
                <a:gd name="connsiteX76" fmla="*/ 374493 w 374039"/>
                <a:gd name="connsiteY76" fmla="*/ 95767 h 146716"/>
                <a:gd name="connsiteX77" fmla="*/ 363132 w 374039"/>
                <a:gd name="connsiteY77" fmla="*/ 129459 h 146716"/>
                <a:gd name="connsiteX78" fmla="*/ 325325 w 374039"/>
                <a:gd name="connsiteY78" fmla="*/ 147088 h 146716"/>
                <a:gd name="connsiteX79" fmla="*/ 293397 w 374039"/>
                <a:gd name="connsiteY79" fmla="*/ 136020 h 146716"/>
                <a:gd name="connsiteX80" fmla="*/ 279294 w 374039"/>
                <a:gd name="connsiteY80" fmla="*/ 10693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374039" h="146716">
                  <a:moveTo>
                    <a:pt x="453" y="73632"/>
                  </a:moveTo>
                  <a:cubicBezTo>
                    <a:pt x="453" y="56655"/>
                    <a:pt x="2183" y="43008"/>
                    <a:pt x="5643" y="32691"/>
                  </a:cubicBezTo>
                  <a:cubicBezTo>
                    <a:pt x="9104" y="22375"/>
                    <a:pt x="14295" y="14410"/>
                    <a:pt x="21216" y="8794"/>
                  </a:cubicBezTo>
                  <a:cubicBezTo>
                    <a:pt x="28137" y="3179"/>
                    <a:pt x="36821" y="371"/>
                    <a:pt x="47268" y="371"/>
                  </a:cubicBezTo>
                  <a:cubicBezTo>
                    <a:pt x="54973" y="371"/>
                    <a:pt x="61731" y="1905"/>
                    <a:pt x="67542" y="4974"/>
                  </a:cubicBezTo>
                  <a:cubicBezTo>
                    <a:pt x="73354" y="8043"/>
                    <a:pt x="78154" y="12516"/>
                    <a:pt x="81940" y="18392"/>
                  </a:cubicBezTo>
                  <a:cubicBezTo>
                    <a:pt x="85727" y="24268"/>
                    <a:pt x="88698" y="31386"/>
                    <a:pt x="90853" y="39743"/>
                  </a:cubicBezTo>
                  <a:cubicBezTo>
                    <a:pt x="93007" y="48101"/>
                    <a:pt x="94085" y="59397"/>
                    <a:pt x="94085" y="73632"/>
                  </a:cubicBezTo>
                  <a:cubicBezTo>
                    <a:pt x="94085" y="90478"/>
                    <a:pt x="92355" y="104092"/>
                    <a:pt x="88894" y="114474"/>
                  </a:cubicBezTo>
                  <a:cubicBezTo>
                    <a:pt x="85434" y="124856"/>
                    <a:pt x="80243" y="132887"/>
                    <a:pt x="73322" y="138567"/>
                  </a:cubicBezTo>
                  <a:cubicBezTo>
                    <a:pt x="66400" y="144247"/>
                    <a:pt x="57715" y="147088"/>
                    <a:pt x="47268" y="147088"/>
                  </a:cubicBezTo>
                  <a:cubicBezTo>
                    <a:pt x="33426" y="147088"/>
                    <a:pt x="22522" y="142060"/>
                    <a:pt x="14556" y="132005"/>
                  </a:cubicBezTo>
                  <a:cubicBezTo>
                    <a:pt x="5154" y="120121"/>
                    <a:pt x="453" y="100663"/>
                    <a:pt x="453" y="73632"/>
                  </a:cubicBezTo>
                  <a:close/>
                  <a:moveTo>
                    <a:pt x="18474" y="73632"/>
                  </a:moveTo>
                  <a:cubicBezTo>
                    <a:pt x="18474" y="97269"/>
                    <a:pt x="21249" y="112972"/>
                    <a:pt x="26798" y="120742"/>
                  </a:cubicBezTo>
                  <a:cubicBezTo>
                    <a:pt x="32349" y="128511"/>
                    <a:pt x="39172" y="132396"/>
                    <a:pt x="47268" y="132396"/>
                  </a:cubicBezTo>
                  <a:cubicBezTo>
                    <a:pt x="55365" y="132396"/>
                    <a:pt x="62156" y="128479"/>
                    <a:pt x="67640" y="120644"/>
                  </a:cubicBezTo>
                  <a:cubicBezTo>
                    <a:pt x="73125" y="112808"/>
                    <a:pt x="75868" y="97137"/>
                    <a:pt x="75868" y="73632"/>
                  </a:cubicBezTo>
                  <a:cubicBezTo>
                    <a:pt x="75868" y="49995"/>
                    <a:pt x="73125" y="34291"/>
                    <a:pt x="67640" y="26521"/>
                  </a:cubicBezTo>
                  <a:cubicBezTo>
                    <a:pt x="62156" y="18751"/>
                    <a:pt x="55300" y="14866"/>
                    <a:pt x="47072" y="14866"/>
                  </a:cubicBezTo>
                  <a:cubicBezTo>
                    <a:pt x="38976" y="14866"/>
                    <a:pt x="32513" y="18327"/>
                    <a:pt x="27681" y="25248"/>
                  </a:cubicBezTo>
                  <a:cubicBezTo>
                    <a:pt x="21543" y="33997"/>
                    <a:pt x="18474" y="50125"/>
                    <a:pt x="18474" y="73632"/>
                  </a:cubicBezTo>
                  <a:close/>
                  <a:moveTo>
                    <a:pt x="121803" y="144541"/>
                  </a:moveTo>
                  <a:lnTo>
                    <a:pt x="121803" y="124365"/>
                  </a:lnTo>
                  <a:lnTo>
                    <a:pt x="141978" y="124365"/>
                  </a:lnTo>
                  <a:lnTo>
                    <a:pt x="141978" y="144541"/>
                  </a:lnTo>
                  <a:lnTo>
                    <a:pt x="121803" y="144541"/>
                  </a:lnTo>
                  <a:close/>
                  <a:moveTo>
                    <a:pt x="167737" y="106541"/>
                  </a:moveTo>
                  <a:lnTo>
                    <a:pt x="185367" y="104189"/>
                  </a:lnTo>
                  <a:cubicBezTo>
                    <a:pt x="187457" y="114245"/>
                    <a:pt x="190917" y="121460"/>
                    <a:pt x="195749" y="125834"/>
                  </a:cubicBezTo>
                  <a:cubicBezTo>
                    <a:pt x="200580" y="130209"/>
                    <a:pt x="206522" y="132396"/>
                    <a:pt x="213574" y="132396"/>
                  </a:cubicBezTo>
                  <a:cubicBezTo>
                    <a:pt x="221801" y="132396"/>
                    <a:pt x="228788" y="129523"/>
                    <a:pt x="234534" y="123778"/>
                  </a:cubicBezTo>
                  <a:cubicBezTo>
                    <a:pt x="240279" y="118032"/>
                    <a:pt x="243152" y="110914"/>
                    <a:pt x="243152" y="102426"/>
                  </a:cubicBezTo>
                  <a:cubicBezTo>
                    <a:pt x="243152" y="94330"/>
                    <a:pt x="240508" y="87670"/>
                    <a:pt x="235219" y="82447"/>
                  </a:cubicBezTo>
                  <a:cubicBezTo>
                    <a:pt x="229930" y="77223"/>
                    <a:pt x="223172" y="74611"/>
                    <a:pt x="214945" y="74611"/>
                  </a:cubicBezTo>
                  <a:cubicBezTo>
                    <a:pt x="211680" y="74611"/>
                    <a:pt x="207567" y="75264"/>
                    <a:pt x="202605" y="76569"/>
                  </a:cubicBezTo>
                  <a:lnTo>
                    <a:pt x="204563" y="61096"/>
                  </a:lnTo>
                  <a:cubicBezTo>
                    <a:pt x="205739" y="61226"/>
                    <a:pt x="206653" y="61291"/>
                    <a:pt x="207306" y="61291"/>
                  </a:cubicBezTo>
                  <a:cubicBezTo>
                    <a:pt x="214880" y="61291"/>
                    <a:pt x="221671" y="59332"/>
                    <a:pt x="227678" y="55414"/>
                  </a:cubicBezTo>
                  <a:cubicBezTo>
                    <a:pt x="233685" y="51497"/>
                    <a:pt x="236688" y="45424"/>
                    <a:pt x="236688" y="37197"/>
                  </a:cubicBezTo>
                  <a:cubicBezTo>
                    <a:pt x="236688" y="30798"/>
                    <a:pt x="234501" y="25477"/>
                    <a:pt x="230126" y="21233"/>
                  </a:cubicBezTo>
                  <a:cubicBezTo>
                    <a:pt x="225752" y="16988"/>
                    <a:pt x="220104" y="14866"/>
                    <a:pt x="213182" y="14866"/>
                  </a:cubicBezTo>
                  <a:cubicBezTo>
                    <a:pt x="206261" y="14866"/>
                    <a:pt x="200515" y="17021"/>
                    <a:pt x="195944" y="21331"/>
                  </a:cubicBezTo>
                  <a:cubicBezTo>
                    <a:pt x="191374" y="25640"/>
                    <a:pt x="188436" y="32104"/>
                    <a:pt x="187130" y="40724"/>
                  </a:cubicBezTo>
                  <a:lnTo>
                    <a:pt x="169500" y="37589"/>
                  </a:lnTo>
                  <a:cubicBezTo>
                    <a:pt x="171720" y="25706"/>
                    <a:pt x="176650" y="16531"/>
                    <a:pt x="184289" y="10067"/>
                  </a:cubicBezTo>
                  <a:cubicBezTo>
                    <a:pt x="191929" y="3603"/>
                    <a:pt x="201429" y="371"/>
                    <a:pt x="212791" y="371"/>
                  </a:cubicBezTo>
                  <a:cubicBezTo>
                    <a:pt x="220626" y="371"/>
                    <a:pt x="227841" y="2036"/>
                    <a:pt x="234435" y="5365"/>
                  </a:cubicBezTo>
                  <a:cubicBezTo>
                    <a:pt x="241030" y="8696"/>
                    <a:pt x="246058" y="13267"/>
                    <a:pt x="249519" y="19078"/>
                  </a:cubicBezTo>
                  <a:cubicBezTo>
                    <a:pt x="252979" y="24889"/>
                    <a:pt x="254709" y="31060"/>
                    <a:pt x="254709" y="37589"/>
                  </a:cubicBezTo>
                  <a:cubicBezTo>
                    <a:pt x="254709" y="43858"/>
                    <a:pt x="253045" y="49538"/>
                    <a:pt x="249715" y="54630"/>
                  </a:cubicBezTo>
                  <a:cubicBezTo>
                    <a:pt x="246384" y="59724"/>
                    <a:pt x="241455" y="63772"/>
                    <a:pt x="234925" y="66776"/>
                  </a:cubicBezTo>
                  <a:cubicBezTo>
                    <a:pt x="243414" y="68734"/>
                    <a:pt x="250008" y="72782"/>
                    <a:pt x="254709" y="78920"/>
                  </a:cubicBezTo>
                  <a:cubicBezTo>
                    <a:pt x="259411" y="85058"/>
                    <a:pt x="261761" y="92763"/>
                    <a:pt x="261761" y="102035"/>
                  </a:cubicBezTo>
                  <a:cubicBezTo>
                    <a:pt x="261761" y="114572"/>
                    <a:pt x="257191" y="125214"/>
                    <a:pt x="248050" y="133963"/>
                  </a:cubicBezTo>
                  <a:cubicBezTo>
                    <a:pt x="238908" y="142713"/>
                    <a:pt x="227351" y="147088"/>
                    <a:pt x="213378" y="147088"/>
                  </a:cubicBezTo>
                  <a:cubicBezTo>
                    <a:pt x="200841" y="147088"/>
                    <a:pt x="190394" y="143333"/>
                    <a:pt x="182036" y="135825"/>
                  </a:cubicBezTo>
                  <a:cubicBezTo>
                    <a:pt x="173678" y="128315"/>
                    <a:pt x="168912" y="118554"/>
                    <a:pt x="167737" y="106541"/>
                  </a:cubicBezTo>
                  <a:close/>
                  <a:moveTo>
                    <a:pt x="279294" y="106932"/>
                  </a:moveTo>
                  <a:lnTo>
                    <a:pt x="297706" y="105365"/>
                  </a:lnTo>
                  <a:cubicBezTo>
                    <a:pt x="299143" y="114375"/>
                    <a:pt x="302342" y="121133"/>
                    <a:pt x="307304" y="125639"/>
                  </a:cubicBezTo>
                  <a:cubicBezTo>
                    <a:pt x="312267" y="130144"/>
                    <a:pt x="318274" y="132396"/>
                    <a:pt x="325325" y="132396"/>
                  </a:cubicBezTo>
                  <a:cubicBezTo>
                    <a:pt x="333814" y="132396"/>
                    <a:pt x="340997" y="129197"/>
                    <a:pt x="346873" y="122798"/>
                  </a:cubicBezTo>
                  <a:cubicBezTo>
                    <a:pt x="352750" y="116399"/>
                    <a:pt x="355688" y="107911"/>
                    <a:pt x="355688" y="97334"/>
                  </a:cubicBezTo>
                  <a:cubicBezTo>
                    <a:pt x="355688" y="87278"/>
                    <a:pt x="352880" y="79344"/>
                    <a:pt x="347264" y="73533"/>
                  </a:cubicBezTo>
                  <a:cubicBezTo>
                    <a:pt x="341650" y="67722"/>
                    <a:pt x="334272" y="64816"/>
                    <a:pt x="325130" y="64816"/>
                  </a:cubicBezTo>
                  <a:cubicBezTo>
                    <a:pt x="319384" y="64816"/>
                    <a:pt x="314226" y="66122"/>
                    <a:pt x="309655" y="68734"/>
                  </a:cubicBezTo>
                  <a:cubicBezTo>
                    <a:pt x="305085" y="71346"/>
                    <a:pt x="301494" y="74676"/>
                    <a:pt x="298882" y="78724"/>
                  </a:cubicBezTo>
                  <a:lnTo>
                    <a:pt x="282428" y="76569"/>
                  </a:lnTo>
                  <a:lnTo>
                    <a:pt x="296335" y="2917"/>
                  </a:lnTo>
                  <a:lnTo>
                    <a:pt x="367636" y="2917"/>
                  </a:lnTo>
                  <a:lnTo>
                    <a:pt x="367636" y="19764"/>
                  </a:lnTo>
                  <a:lnTo>
                    <a:pt x="310438" y="19764"/>
                  </a:lnTo>
                  <a:lnTo>
                    <a:pt x="302603" y="58353"/>
                  </a:lnTo>
                  <a:cubicBezTo>
                    <a:pt x="311222" y="52345"/>
                    <a:pt x="320298" y="49341"/>
                    <a:pt x="329831" y="49341"/>
                  </a:cubicBezTo>
                  <a:cubicBezTo>
                    <a:pt x="342368" y="49341"/>
                    <a:pt x="352946" y="53683"/>
                    <a:pt x="361565" y="62368"/>
                  </a:cubicBezTo>
                  <a:cubicBezTo>
                    <a:pt x="370183" y="71052"/>
                    <a:pt x="374493" y="82185"/>
                    <a:pt x="374493" y="95767"/>
                  </a:cubicBezTo>
                  <a:cubicBezTo>
                    <a:pt x="374493" y="108826"/>
                    <a:pt x="370706" y="120056"/>
                    <a:pt x="363132" y="129459"/>
                  </a:cubicBezTo>
                  <a:cubicBezTo>
                    <a:pt x="353860" y="141211"/>
                    <a:pt x="341258" y="147088"/>
                    <a:pt x="325325" y="147088"/>
                  </a:cubicBezTo>
                  <a:cubicBezTo>
                    <a:pt x="312267" y="147088"/>
                    <a:pt x="301624" y="143399"/>
                    <a:pt x="293397" y="136020"/>
                  </a:cubicBezTo>
                  <a:cubicBezTo>
                    <a:pt x="285170" y="128642"/>
                    <a:pt x="280469" y="118946"/>
                    <a:pt x="279294" y="10693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80" name="Freeform: Shape 279">
              <a:extLst>
                <a:ext uri="{FF2B5EF4-FFF2-40B4-BE49-F238E27FC236}">
                  <a16:creationId xmlns:a16="http://schemas.microsoft.com/office/drawing/2014/main" id="{3800C6B0-9D9E-4B21-BA35-D9F594526C47}"/>
                </a:ext>
              </a:extLst>
            </p:cNvPr>
            <p:cNvSpPr/>
            <p:nvPr/>
          </p:nvSpPr>
          <p:spPr>
            <a:xfrm>
              <a:off x="20903436" y="25700256"/>
              <a:ext cx="260721" cy="146716"/>
            </a:xfrm>
            <a:custGeom>
              <a:avLst/>
              <a:gdLst>
                <a:gd name="connsiteX0" fmla="*/ 507 w 260721"/>
                <a:gd name="connsiteY0" fmla="*/ 73632 h 146716"/>
                <a:gd name="connsiteX1" fmla="*/ 5697 w 260721"/>
                <a:gd name="connsiteY1" fmla="*/ 32691 h 146716"/>
                <a:gd name="connsiteX2" fmla="*/ 21270 w 260721"/>
                <a:gd name="connsiteY2" fmla="*/ 8794 h 146716"/>
                <a:gd name="connsiteX3" fmla="*/ 47322 w 260721"/>
                <a:gd name="connsiteY3" fmla="*/ 371 h 146716"/>
                <a:gd name="connsiteX4" fmla="*/ 67596 w 260721"/>
                <a:gd name="connsiteY4" fmla="*/ 4974 h 146716"/>
                <a:gd name="connsiteX5" fmla="*/ 81995 w 260721"/>
                <a:gd name="connsiteY5" fmla="*/ 18392 h 146716"/>
                <a:gd name="connsiteX6" fmla="*/ 90907 w 260721"/>
                <a:gd name="connsiteY6" fmla="*/ 39743 h 146716"/>
                <a:gd name="connsiteX7" fmla="*/ 94139 w 260721"/>
                <a:gd name="connsiteY7" fmla="*/ 73632 h 146716"/>
                <a:gd name="connsiteX8" fmla="*/ 88949 w 260721"/>
                <a:gd name="connsiteY8" fmla="*/ 114474 h 146716"/>
                <a:gd name="connsiteX9" fmla="*/ 73376 w 260721"/>
                <a:gd name="connsiteY9" fmla="*/ 138567 h 146716"/>
                <a:gd name="connsiteX10" fmla="*/ 47322 w 260721"/>
                <a:gd name="connsiteY10" fmla="*/ 147088 h 146716"/>
                <a:gd name="connsiteX11" fmla="*/ 14611 w 260721"/>
                <a:gd name="connsiteY11" fmla="*/ 132005 h 146716"/>
                <a:gd name="connsiteX12" fmla="*/ 507 w 260721"/>
                <a:gd name="connsiteY12" fmla="*/ 73632 h 146716"/>
                <a:gd name="connsiteX13" fmla="*/ 18528 w 260721"/>
                <a:gd name="connsiteY13" fmla="*/ 73632 h 146716"/>
                <a:gd name="connsiteX14" fmla="*/ 26853 w 260721"/>
                <a:gd name="connsiteY14" fmla="*/ 120742 h 146716"/>
                <a:gd name="connsiteX15" fmla="*/ 47322 w 260721"/>
                <a:gd name="connsiteY15" fmla="*/ 132396 h 146716"/>
                <a:gd name="connsiteX16" fmla="*/ 67694 w 260721"/>
                <a:gd name="connsiteY16" fmla="*/ 120644 h 146716"/>
                <a:gd name="connsiteX17" fmla="*/ 75922 w 260721"/>
                <a:gd name="connsiteY17" fmla="*/ 73632 h 146716"/>
                <a:gd name="connsiteX18" fmla="*/ 67694 w 260721"/>
                <a:gd name="connsiteY18" fmla="*/ 26521 h 146716"/>
                <a:gd name="connsiteX19" fmla="*/ 47127 w 260721"/>
                <a:gd name="connsiteY19" fmla="*/ 14866 h 146716"/>
                <a:gd name="connsiteX20" fmla="*/ 27735 w 260721"/>
                <a:gd name="connsiteY20" fmla="*/ 25248 h 146716"/>
                <a:gd name="connsiteX21" fmla="*/ 18528 w 260721"/>
                <a:gd name="connsiteY21" fmla="*/ 73632 h 146716"/>
                <a:gd name="connsiteX22" fmla="*/ 121857 w 260721"/>
                <a:gd name="connsiteY22" fmla="*/ 144541 h 146716"/>
                <a:gd name="connsiteX23" fmla="*/ 121857 w 260721"/>
                <a:gd name="connsiteY23" fmla="*/ 124365 h 146716"/>
                <a:gd name="connsiteX24" fmla="*/ 142032 w 260721"/>
                <a:gd name="connsiteY24" fmla="*/ 124365 h 146716"/>
                <a:gd name="connsiteX25" fmla="*/ 142032 w 260721"/>
                <a:gd name="connsiteY25" fmla="*/ 144541 h 146716"/>
                <a:gd name="connsiteX26" fmla="*/ 121857 w 260721"/>
                <a:gd name="connsiteY26" fmla="*/ 144541 h 146716"/>
                <a:gd name="connsiteX27" fmla="*/ 224206 w 260721"/>
                <a:gd name="connsiteY27" fmla="*/ 144541 h 146716"/>
                <a:gd name="connsiteX28" fmla="*/ 224206 w 260721"/>
                <a:gd name="connsiteY28" fmla="*/ 110066 h 146716"/>
                <a:gd name="connsiteX29" fmla="*/ 161915 w 260721"/>
                <a:gd name="connsiteY29" fmla="*/ 110066 h 146716"/>
                <a:gd name="connsiteX30" fmla="*/ 161915 w 260721"/>
                <a:gd name="connsiteY30" fmla="*/ 94004 h 146716"/>
                <a:gd name="connsiteX31" fmla="*/ 227536 w 260721"/>
                <a:gd name="connsiteY31" fmla="*/ 959 h 146716"/>
                <a:gd name="connsiteX32" fmla="*/ 241836 w 260721"/>
                <a:gd name="connsiteY32" fmla="*/ 959 h 146716"/>
                <a:gd name="connsiteX33" fmla="*/ 241836 w 260721"/>
                <a:gd name="connsiteY33" fmla="*/ 94004 h 146716"/>
                <a:gd name="connsiteX34" fmla="*/ 261229 w 260721"/>
                <a:gd name="connsiteY34" fmla="*/ 94004 h 146716"/>
                <a:gd name="connsiteX35" fmla="*/ 261229 w 260721"/>
                <a:gd name="connsiteY35" fmla="*/ 110066 h 146716"/>
                <a:gd name="connsiteX36" fmla="*/ 241836 w 260721"/>
                <a:gd name="connsiteY36" fmla="*/ 110066 h 146716"/>
                <a:gd name="connsiteX37" fmla="*/ 241836 w 260721"/>
                <a:gd name="connsiteY37" fmla="*/ 144541 h 146716"/>
                <a:gd name="connsiteX38" fmla="*/ 224206 w 260721"/>
                <a:gd name="connsiteY38" fmla="*/ 144541 h 146716"/>
                <a:gd name="connsiteX39" fmla="*/ 224206 w 260721"/>
                <a:gd name="connsiteY39" fmla="*/ 94004 h 146716"/>
                <a:gd name="connsiteX40" fmla="*/ 224206 w 260721"/>
                <a:gd name="connsiteY40" fmla="*/ 29166 h 146716"/>
                <a:gd name="connsiteX41" fmla="*/ 179349 w 260721"/>
                <a:gd name="connsiteY41" fmla="*/ 94004 h 146716"/>
                <a:gd name="connsiteX42" fmla="*/ 224206 w 260721"/>
                <a:gd name="connsiteY42" fmla="*/ 94004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260721" h="146716">
                  <a:moveTo>
                    <a:pt x="507" y="73632"/>
                  </a:moveTo>
                  <a:cubicBezTo>
                    <a:pt x="507" y="56655"/>
                    <a:pt x="2237" y="43008"/>
                    <a:pt x="5697" y="32691"/>
                  </a:cubicBezTo>
                  <a:cubicBezTo>
                    <a:pt x="9158" y="22375"/>
                    <a:pt x="14349" y="14410"/>
                    <a:pt x="21270" y="8794"/>
                  </a:cubicBezTo>
                  <a:cubicBezTo>
                    <a:pt x="28191" y="3179"/>
                    <a:pt x="36875" y="371"/>
                    <a:pt x="47322" y="371"/>
                  </a:cubicBezTo>
                  <a:cubicBezTo>
                    <a:pt x="55027" y="371"/>
                    <a:pt x="61785" y="1905"/>
                    <a:pt x="67596" y="4974"/>
                  </a:cubicBezTo>
                  <a:cubicBezTo>
                    <a:pt x="73408" y="8043"/>
                    <a:pt x="78208" y="12516"/>
                    <a:pt x="81995" y="18392"/>
                  </a:cubicBezTo>
                  <a:cubicBezTo>
                    <a:pt x="85782" y="24268"/>
                    <a:pt x="88752" y="31386"/>
                    <a:pt x="90907" y="39743"/>
                  </a:cubicBezTo>
                  <a:cubicBezTo>
                    <a:pt x="93062" y="48101"/>
                    <a:pt x="94139" y="59397"/>
                    <a:pt x="94139" y="73632"/>
                  </a:cubicBezTo>
                  <a:cubicBezTo>
                    <a:pt x="94139" y="90478"/>
                    <a:pt x="92409" y="104092"/>
                    <a:pt x="88949" y="114474"/>
                  </a:cubicBezTo>
                  <a:cubicBezTo>
                    <a:pt x="85488" y="124856"/>
                    <a:pt x="80297" y="132887"/>
                    <a:pt x="73376" y="138567"/>
                  </a:cubicBezTo>
                  <a:cubicBezTo>
                    <a:pt x="66454" y="144247"/>
                    <a:pt x="57769" y="147088"/>
                    <a:pt x="47322" y="147088"/>
                  </a:cubicBezTo>
                  <a:cubicBezTo>
                    <a:pt x="33480" y="147088"/>
                    <a:pt x="22576" y="142060"/>
                    <a:pt x="14611" y="132005"/>
                  </a:cubicBezTo>
                  <a:cubicBezTo>
                    <a:pt x="5208" y="120121"/>
                    <a:pt x="507" y="100663"/>
                    <a:pt x="507" y="73632"/>
                  </a:cubicBezTo>
                  <a:close/>
                  <a:moveTo>
                    <a:pt x="18528" y="73632"/>
                  </a:moveTo>
                  <a:cubicBezTo>
                    <a:pt x="18528" y="97269"/>
                    <a:pt x="21303" y="112972"/>
                    <a:pt x="26853" y="120742"/>
                  </a:cubicBezTo>
                  <a:cubicBezTo>
                    <a:pt x="32403" y="128511"/>
                    <a:pt x="39226" y="132396"/>
                    <a:pt x="47322" y="132396"/>
                  </a:cubicBezTo>
                  <a:cubicBezTo>
                    <a:pt x="55419" y="132396"/>
                    <a:pt x="62210" y="128479"/>
                    <a:pt x="67694" y="120644"/>
                  </a:cubicBezTo>
                  <a:cubicBezTo>
                    <a:pt x="73179" y="112808"/>
                    <a:pt x="75922" y="97137"/>
                    <a:pt x="75922" y="73632"/>
                  </a:cubicBezTo>
                  <a:cubicBezTo>
                    <a:pt x="75922" y="49995"/>
                    <a:pt x="73179" y="34291"/>
                    <a:pt x="67694" y="26521"/>
                  </a:cubicBezTo>
                  <a:cubicBezTo>
                    <a:pt x="62210" y="18751"/>
                    <a:pt x="55354" y="14866"/>
                    <a:pt x="47127" y="14866"/>
                  </a:cubicBezTo>
                  <a:cubicBezTo>
                    <a:pt x="39031" y="14866"/>
                    <a:pt x="32567" y="18327"/>
                    <a:pt x="27735" y="25248"/>
                  </a:cubicBezTo>
                  <a:cubicBezTo>
                    <a:pt x="21597" y="33997"/>
                    <a:pt x="18528" y="50125"/>
                    <a:pt x="18528" y="73632"/>
                  </a:cubicBezTo>
                  <a:close/>
                  <a:moveTo>
                    <a:pt x="121857" y="144541"/>
                  </a:moveTo>
                  <a:lnTo>
                    <a:pt x="121857" y="124365"/>
                  </a:lnTo>
                  <a:lnTo>
                    <a:pt x="142032" y="124365"/>
                  </a:lnTo>
                  <a:lnTo>
                    <a:pt x="142032" y="144541"/>
                  </a:lnTo>
                  <a:lnTo>
                    <a:pt x="121857" y="144541"/>
                  </a:lnTo>
                  <a:close/>
                  <a:moveTo>
                    <a:pt x="224206" y="144541"/>
                  </a:moveTo>
                  <a:lnTo>
                    <a:pt x="224206" y="110066"/>
                  </a:lnTo>
                  <a:lnTo>
                    <a:pt x="161915" y="110066"/>
                  </a:lnTo>
                  <a:lnTo>
                    <a:pt x="161915" y="94004"/>
                  </a:lnTo>
                  <a:lnTo>
                    <a:pt x="227536" y="959"/>
                  </a:lnTo>
                  <a:lnTo>
                    <a:pt x="241836" y="959"/>
                  </a:lnTo>
                  <a:lnTo>
                    <a:pt x="241836" y="94004"/>
                  </a:lnTo>
                  <a:lnTo>
                    <a:pt x="261229" y="94004"/>
                  </a:lnTo>
                  <a:lnTo>
                    <a:pt x="261229" y="110066"/>
                  </a:lnTo>
                  <a:lnTo>
                    <a:pt x="241836" y="110066"/>
                  </a:lnTo>
                  <a:lnTo>
                    <a:pt x="241836" y="144541"/>
                  </a:lnTo>
                  <a:lnTo>
                    <a:pt x="224206" y="144541"/>
                  </a:lnTo>
                  <a:close/>
                  <a:moveTo>
                    <a:pt x="224206" y="94004"/>
                  </a:moveTo>
                  <a:lnTo>
                    <a:pt x="224206" y="29166"/>
                  </a:lnTo>
                  <a:lnTo>
                    <a:pt x="179349" y="94004"/>
                  </a:lnTo>
                  <a:lnTo>
                    <a:pt x="224206" y="94004"/>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grpSp>
          <p:nvGrpSpPr>
            <p:cNvPr id="283" name="Graphic 89">
              <a:extLst>
                <a:ext uri="{FF2B5EF4-FFF2-40B4-BE49-F238E27FC236}">
                  <a16:creationId xmlns:a16="http://schemas.microsoft.com/office/drawing/2014/main" id="{368191B5-D977-41C3-A436-AEB775196FE9}"/>
                </a:ext>
              </a:extLst>
            </p:cNvPr>
            <p:cNvGrpSpPr/>
            <p:nvPr/>
          </p:nvGrpSpPr>
          <p:grpSpPr>
            <a:xfrm>
              <a:off x="15598312" y="21370541"/>
              <a:ext cx="5440871" cy="4187214"/>
              <a:chOff x="15598312" y="21370541"/>
              <a:chExt cx="5440871" cy="4187214"/>
            </a:xfrm>
          </p:grpSpPr>
          <p:sp>
            <p:nvSpPr>
              <p:cNvPr id="338" name="Freeform: Shape 337">
                <a:extLst>
                  <a:ext uri="{FF2B5EF4-FFF2-40B4-BE49-F238E27FC236}">
                    <a16:creationId xmlns:a16="http://schemas.microsoft.com/office/drawing/2014/main" id="{246EED8A-1C32-4D1F-85DE-36012BFA96DD}"/>
                  </a:ext>
                </a:extLst>
              </p:cNvPr>
              <p:cNvSpPr/>
              <p:nvPr/>
            </p:nvSpPr>
            <p:spPr>
              <a:xfrm>
                <a:off x="15598312" y="21370541"/>
                <a:ext cx="12536" cy="4187214"/>
              </a:xfrm>
              <a:custGeom>
                <a:avLst/>
                <a:gdLst>
                  <a:gd name="connsiteX0" fmla="*/ 0 w 12536"/>
                  <a:gd name="connsiteY0" fmla="*/ 4187215 h 4187214"/>
                  <a:gd name="connsiteX1" fmla="*/ 0 w 12536"/>
                  <a:gd name="connsiteY1" fmla="*/ 0 h 4187214"/>
                </a:gdLst>
                <a:ahLst/>
                <a:cxnLst>
                  <a:cxn ang="0">
                    <a:pos x="connsiteX0" y="connsiteY0"/>
                  </a:cxn>
                  <a:cxn ang="0">
                    <a:pos x="connsiteX1" y="connsiteY1"/>
                  </a:cxn>
                </a:cxnLst>
                <a:rect l="l" t="t" r="r" b="b"/>
                <a:pathLst>
                  <a:path w="12536" h="4187214">
                    <a:moveTo>
                      <a:pt x="0" y="4187215"/>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39" name="Freeform: Shape 338">
                <a:extLst>
                  <a:ext uri="{FF2B5EF4-FFF2-40B4-BE49-F238E27FC236}">
                    <a16:creationId xmlns:a16="http://schemas.microsoft.com/office/drawing/2014/main" id="{25C7104D-0A5D-4867-8866-9693A3B7B7F7}"/>
                  </a:ext>
                </a:extLst>
              </p:cNvPr>
              <p:cNvSpPr/>
              <p:nvPr/>
            </p:nvSpPr>
            <p:spPr>
              <a:xfrm>
                <a:off x="21039183" y="21370541"/>
                <a:ext cx="12536" cy="4187214"/>
              </a:xfrm>
              <a:custGeom>
                <a:avLst/>
                <a:gdLst>
                  <a:gd name="connsiteX0" fmla="*/ 0 w 12536"/>
                  <a:gd name="connsiteY0" fmla="*/ 4187215 h 4187214"/>
                  <a:gd name="connsiteX1" fmla="*/ 0 w 12536"/>
                  <a:gd name="connsiteY1" fmla="*/ 0 h 4187214"/>
                </a:gdLst>
                <a:ahLst/>
                <a:cxnLst>
                  <a:cxn ang="0">
                    <a:pos x="connsiteX0" y="connsiteY0"/>
                  </a:cxn>
                  <a:cxn ang="0">
                    <a:pos x="connsiteX1" y="connsiteY1"/>
                  </a:cxn>
                </a:cxnLst>
                <a:rect l="l" t="t" r="r" b="b"/>
                <a:pathLst>
                  <a:path w="12536" h="4187214">
                    <a:moveTo>
                      <a:pt x="0" y="4187215"/>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0" name="Freeform: Shape 339">
                <a:extLst>
                  <a:ext uri="{FF2B5EF4-FFF2-40B4-BE49-F238E27FC236}">
                    <a16:creationId xmlns:a16="http://schemas.microsoft.com/office/drawing/2014/main" id="{41179D39-362D-4264-B350-CD3D959A9585}"/>
                  </a:ext>
                </a:extLst>
              </p:cNvPr>
              <p:cNvSpPr/>
              <p:nvPr/>
            </p:nvSpPr>
            <p:spPr>
              <a:xfrm>
                <a:off x="15598312" y="25557756"/>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2" name="Freeform: Shape 341">
                <a:extLst>
                  <a:ext uri="{FF2B5EF4-FFF2-40B4-BE49-F238E27FC236}">
                    <a16:creationId xmlns:a16="http://schemas.microsoft.com/office/drawing/2014/main" id="{7765155C-6D41-42D5-9DEA-D754A4E9B0CB}"/>
                  </a:ext>
                </a:extLst>
              </p:cNvPr>
              <p:cNvSpPr/>
              <p:nvPr/>
            </p:nvSpPr>
            <p:spPr>
              <a:xfrm>
                <a:off x="15598312" y="24959582"/>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3" name="Freeform: Shape 342">
                <a:extLst>
                  <a:ext uri="{FF2B5EF4-FFF2-40B4-BE49-F238E27FC236}">
                    <a16:creationId xmlns:a16="http://schemas.microsoft.com/office/drawing/2014/main" id="{CB18DC56-3415-425A-A592-54D1ECC31C8D}"/>
                  </a:ext>
                </a:extLst>
              </p:cNvPr>
              <p:cNvSpPr/>
              <p:nvPr/>
            </p:nvSpPr>
            <p:spPr>
              <a:xfrm>
                <a:off x="15598312" y="24361409"/>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4" name="Freeform: Shape 343">
                <a:extLst>
                  <a:ext uri="{FF2B5EF4-FFF2-40B4-BE49-F238E27FC236}">
                    <a16:creationId xmlns:a16="http://schemas.microsoft.com/office/drawing/2014/main" id="{3B070F5D-6744-4AFA-9BD3-6F44064313E5}"/>
                  </a:ext>
                </a:extLst>
              </p:cNvPr>
              <p:cNvSpPr/>
              <p:nvPr/>
            </p:nvSpPr>
            <p:spPr>
              <a:xfrm>
                <a:off x="15598312" y="23763235"/>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5" name="Freeform: Shape 344">
                <a:extLst>
                  <a:ext uri="{FF2B5EF4-FFF2-40B4-BE49-F238E27FC236}">
                    <a16:creationId xmlns:a16="http://schemas.microsoft.com/office/drawing/2014/main" id="{89BC9CF8-5E44-4F24-B098-548E5B1529CE}"/>
                  </a:ext>
                </a:extLst>
              </p:cNvPr>
              <p:cNvSpPr/>
              <p:nvPr/>
            </p:nvSpPr>
            <p:spPr>
              <a:xfrm>
                <a:off x="15598312" y="23165062"/>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6" name="Freeform: Shape 345">
                <a:extLst>
                  <a:ext uri="{FF2B5EF4-FFF2-40B4-BE49-F238E27FC236}">
                    <a16:creationId xmlns:a16="http://schemas.microsoft.com/office/drawing/2014/main" id="{7C630196-E3C4-4D05-8651-5EF00171962E}"/>
                  </a:ext>
                </a:extLst>
              </p:cNvPr>
              <p:cNvSpPr/>
              <p:nvPr/>
            </p:nvSpPr>
            <p:spPr>
              <a:xfrm>
                <a:off x="15598312" y="22566889"/>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7" name="Freeform: Shape 346">
                <a:extLst>
                  <a:ext uri="{FF2B5EF4-FFF2-40B4-BE49-F238E27FC236}">
                    <a16:creationId xmlns:a16="http://schemas.microsoft.com/office/drawing/2014/main" id="{17FE99CE-A7D7-48E3-B0A8-B728FA44B547}"/>
                  </a:ext>
                </a:extLst>
              </p:cNvPr>
              <p:cNvSpPr/>
              <p:nvPr/>
            </p:nvSpPr>
            <p:spPr>
              <a:xfrm>
                <a:off x="15598312" y="21968715"/>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8" name="Freeform: Shape 347">
                <a:extLst>
                  <a:ext uri="{FF2B5EF4-FFF2-40B4-BE49-F238E27FC236}">
                    <a16:creationId xmlns:a16="http://schemas.microsoft.com/office/drawing/2014/main" id="{C3210E4E-D992-445B-B88A-C61F38D82960}"/>
                  </a:ext>
                </a:extLst>
              </p:cNvPr>
              <p:cNvSpPr/>
              <p:nvPr/>
            </p:nvSpPr>
            <p:spPr>
              <a:xfrm>
                <a:off x="15598312" y="21370541"/>
                <a:ext cx="54408" cy="12536"/>
              </a:xfrm>
              <a:custGeom>
                <a:avLst/>
                <a:gdLst>
                  <a:gd name="connsiteX0" fmla="*/ 0 w 54408"/>
                  <a:gd name="connsiteY0" fmla="*/ 0 h 12536"/>
                  <a:gd name="connsiteX1" fmla="*/ 54409 w 54408"/>
                  <a:gd name="connsiteY1" fmla="*/ 0 h 12536"/>
                </a:gdLst>
                <a:ahLst/>
                <a:cxnLst>
                  <a:cxn ang="0">
                    <a:pos x="connsiteX0" y="connsiteY0"/>
                  </a:cxn>
                  <a:cxn ang="0">
                    <a:pos x="connsiteX1" y="connsiteY1"/>
                  </a:cxn>
                </a:cxnLst>
                <a:rect l="l" t="t" r="r" b="b"/>
                <a:pathLst>
                  <a:path w="54408" h="12536">
                    <a:moveTo>
                      <a:pt x="0" y="0"/>
                    </a:moveTo>
                    <a:lnTo>
                      <a:pt x="54409"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49" name="Freeform: Shape 348">
                <a:extLst>
                  <a:ext uri="{FF2B5EF4-FFF2-40B4-BE49-F238E27FC236}">
                    <a16:creationId xmlns:a16="http://schemas.microsoft.com/office/drawing/2014/main" id="{4A5D23D5-9134-42F8-A9DD-ADE861F0C513}"/>
                  </a:ext>
                </a:extLst>
              </p:cNvPr>
              <p:cNvSpPr/>
              <p:nvPr/>
            </p:nvSpPr>
            <p:spPr>
              <a:xfrm>
                <a:off x="20984775" y="25557756"/>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0" name="Freeform: Shape 349">
                <a:extLst>
                  <a:ext uri="{FF2B5EF4-FFF2-40B4-BE49-F238E27FC236}">
                    <a16:creationId xmlns:a16="http://schemas.microsoft.com/office/drawing/2014/main" id="{F03FCD19-2871-46D1-80D6-9A5AF5D1AEE6}"/>
                  </a:ext>
                </a:extLst>
              </p:cNvPr>
              <p:cNvSpPr/>
              <p:nvPr/>
            </p:nvSpPr>
            <p:spPr>
              <a:xfrm>
                <a:off x="20984775" y="24959582"/>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1" name="Freeform: Shape 350">
                <a:extLst>
                  <a:ext uri="{FF2B5EF4-FFF2-40B4-BE49-F238E27FC236}">
                    <a16:creationId xmlns:a16="http://schemas.microsoft.com/office/drawing/2014/main" id="{7684CAC0-D7D3-4806-BDC8-29F7159B57FA}"/>
                  </a:ext>
                </a:extLst>
              </p:cNvPr>
              <p:cNvSpPr/>
              <p:nvPr/>
            </p:nvSpPr>
            <p:spPr>
              <a:xfrm>
                <a:off x="20984775" y="24361409"/>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2" name="Freeform: Shape 351">
                <a:extLst>
                  <a:ext uri="{FF2B5EF4-FFF2-40B4-BE49-F238E27FC236}">
                    <a16:creationId xmlns:a16="http://schemas.microsoft.com/office/drawing/2014/main" id="{69305B55-71C7-41C3-A615-B699BBA25AD5}"/>
                  </a:ext>
                </a:extLst>
              </p:cNvPr>
              <p:cNvSpPr/>
              <p:nvPr/>
            </p:nvSpPr>
            <p:spPr>
              <a:xfrm>
                <a:off x="20984775" y="23763235"/>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3" name="Freeform: Shape 352">
                <a:extLst>
                  <a:ext uri="{FF2B5EF4-FFF2-40B4-BE49-F238E27FC236}">
                    <a16:creationId xmlns:a16="http://schemas.microsoft.com/office/drawing/2014/main" id="{56D422C4-576B-443B-8199-68336AE1BD24}"/>
                  </a:ext>
                </a:extLst>
              </p:cNvPr>
              <p:cNvSpPr/>
              <p:nvPr/>
            </p:nvSpPr>
            <p:spPr>
              <a:xfrm>
                <a:off x="20984775" y="23165062"/>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4" name="Freeform: Shape 353">
                <a:extLst>
                  <a:ext uri="{FF2B5EF4-FFF2-40B4-BE49-F238E27FC236}">
                    <a16:creationId xmlns:a16="http://schemas.microsoft.com/office/drawing/2014/main" id="{CD912364-EEC4-40F2-A76B-DE713F4C51EA}"/>
                  </a:ext>
                </a:extLst>
              </p:cNvPr>
              <p:cNvSpPr/>
              <p:nvPr/>
            </p:nvSpPr>
            <p:spPr>
              <a:xfrm>
                <a:off x="20984775" y="22566889"/>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5" name="Freeform: Shape 354">
                <a:extLst>
                  <a:ext uri="{FF2B5EF4-FFF2-40B4-BE49-F238E27FC236}">
                    <a16:creationId xmlns:a16="http://schemas.microsoft.com/office/drawing/2014/main" id="{FC49E3AD-DA44-4D25-99C2-1F8905E04DA7}"/>
                  </a:ext>
                </a:extLst>
              </p:cNvPr>
              <p:cNvSpPr/>
              <p:nvPr/>
            </p:nvSpPr>
            <p:spPr>
              <a:xfrm>
                <a:off x="20984775" y="21968715"/>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sp>
            <p:nvSpPr>
              <p:cNvPr id="356" name="Freeform: Shape 355">
                <a:extLst>
                  <a:ext uri="{FF2B5EF4-FFF2-40B4-BE49-F238E27FC236}">
                    <a16:creationId xmlns:a16="http://schemas.microsoft.com/office/drawing/2014/main" id="{D194EE99-0822-4AF0-904D-B8CA8E0D1A78}"/>
                  </a:ext>
                </a:extLst>
              </p:cNvPr>
              <p:cNvSpPr/>
              <p:nvPr/>
            </p:nvSpPr>
            <p:spPr>
              <a:xfrm>
                <a:off x="20984775" y="21370541"/>
                <a:ext cx="54408" cy="12536"/>
              </a:xfrm>
              <a:custGeom>
                <a:avLst/>
                <a:gdLst>
                  <a:gd name="connsiteX0" fmla="*/ 54409 w 54408"/>
                  <a:gd name="connsiteY0" fmla="*/ 0 h 12536"/>
                  <a:gd name="connsiteX1" fmla="*/ 0 w 54408"/>
                  <a:gd name="connsiteY1" fmla="*/ 0 h 12536"/>
                </a:gdLst>
                <a:ahLst/>
                <a:cxnLst>
                  <a:cxn ang="0">
                    <a:pos x="connsiteX0" y="connsiteY0"/>
                  </a:cxn>
                  <a:cxn ang="0">
                    <a:pos x="connsiteX1" y="connsiteY1"/>
                  </a:cxn>
                </a:cxnLst>
                <a:rect l="l" t="t" r="r" b="b"/>
                <a:pathLst>
                  <a:path w="54408" h="12536">
                    <a:moveTo>
                      <a:pt x="54409" y="0"/>
                    </a:moveTo>
                    <a:lnTo>
                      <a:pt x="0" y="0"/>
                    </a:lnTo>
                  </a:path>
                </a:pathLst>
              </a:custGeom>
              <a:ln w="41785" cap="sq">
                <a:solidFill>
                  <a:srgbClr val="262626"/>
                </a:solidFill>
                <a:prstDash val="solid"/>
                <a:round/>
              </a:ln>
            </p:spPr>
            <p:txBody>
              <a:bodyPr rtlCol="0" anchor="ctr"/>
              <a:lstStyle/>
              <a:p>
                <a:endParaRPr lang="en-US">
                  <a:cs typeface="Arial" panose="020B0604020202020204" pitchFamily="34" charset="0"/>
                </a:endParaRPr>
              </a:p>
            </p:txBody>
          </p:sp>
        </p:grpSp>
        <p:sp>
          <p:nvSpPr>
            <p:cNvPr id="284" name="Freeform: Shape 283">
              <a:extLst>
                <a:ext uri="{FF2B5EF4-FFF2-40B4-BE49-F238E27FC236}">
                  <a16:creationId xmlns:a16="http://schemas.microsoft.com/office/drawing/2014/main" id="{A2D19016-3C2C-4AF6-A88B-B62810E4D333}"/>
                </a:ext>
              </a:extLst>
            </p:cNvPr>
            <p:cNvSpPr/>
            <p:nvPr/>
          </p:nvSpPr>
          <p:spPr>
            <a:xfrm>
              <a:off x="15420358" y="25495073"/>
              <a:ext cx="93631" cy="146716"/>
            </a:xfrm>
            <a:custGeom>
              <a:avLst/>
              <a:gdLst>
                <a:gd name="connsiteX0" fmla="*/ 67 w 93631"/>
                <a:gd name="connsiteY0" fmla="*/ 73626 h 146716"/>
                <a:gd name="connsiteX1" fmla="*/ 5257 w 93631"/>
                <a:gd name="connsiteY1" fmla="*/ 32686 h 146716"/>
                <a:gd name="connsiteX2" fmla="*/ 20830 w 93631"/>
                <a:gd name="connsiteY2" fmla="*/ 8788 h 146716"/>
                <a:gd name="connsiteX3" fmla="*/ 46882 w 93631"/>
                <a:gd name="connsiteY3" fmla="*/ 365 h 146716"/>
                <a:gd name="connsiteX4" fmla="*/ 67157 w 93631"/>
                <a:gd name="connsiteY4" fmla="*/ 4968 h 146716"/>
                <a:gd name="connsiteX5" fmla="*/ 81555 w 93631"/>
                <a:gd name="connsiteY5" fmla="*/ 18386 h 146716"/>
                <a:gd name="connsiteX6" fmla="*/ 90467 w 93631"/>
                <a:gd name="connsiteY6" fmla="*/ 39737 h 146716"/>
                <a:gd name="connsiteX7" fmla="*/ 93699 w 93631"/>
                <a:gd name="connsiteY7" fmla="*/ 73626 h 146716"/>
                <a:gd name="connsiteX8" fmla="*/ 88509 w 93631"/>
                <a:gd name="connsiteY8" fmla="*/ 114468 h 146716"/>
                <a:gd name="connsiteX9" fmla="*/ 72936 w 93631"/>
                <a:gd name="connsiteY9" fmla="*/ 138561 h 146716"/>
                <a:gd name="connsiteX10" fmla="*/ 46882 w 93631"/>
                <a:gd name="connsiteY10" fmla="*/ 147082 h 146716"/>
                <a:gd name="connsiteX11" fmla="*/ 14171 w 93631"/>
                <a:gd name="connsiteY11" fmla="*/ 131999 h 146716"/>
                <a:gd name="connsiteX12" fmla="*/ 67 w 93631"/>
                <a:gd name="connsiteY12" fmla="*/ 73626 h 146716"/>
                <a:gd name="connsiteX13" fmla="*/ 18088 w 93631"/>
                <a:gd name="connsiteY13" fmla="*/ 73626 h 146716"/>
                <a:gd name="connsiteX14" fmla="*/ 26413 w 93631"/>
                <a:gd name="connsiteY14" fmla="*/ 120736 h 146716"/>
                <a:gd name="connsiteX15" fmla="*/ 46882 w 93631"/>
                <a:gd name="connsiteY15" fmla="*/ 132390 h 146716"/>
                <a:gd name="connsiteX16" fmla="*/ 67254 w 93631"/>
                <a:gd name="connsiteY16" fmla="*/ 120638 h 146716"/>
                <a:gd name="connsiteX17" fmla="*/ 75482 w 93631"/>
                <a:gd name="connsiteY17" fmla="*/ 73626 h 146716"/>
                <a:gd name="connsiteX18" fmla="*/ 67254 w 93631"/>
                <a:gd name="connsiteY18" fmla="*/ 26515 h 146716"/>
                <a:gd name="connsiteX19" fmla="*/ 46687 w 93631"/>
                <a:gd name="connsiteY19" fmla="*/ 14860 h 146716"/>
                <a:gd name="connsiteX20" fmla="*/ 27295 w 93631"/>
                <a:gd name="connsiteY20" fmla="*/ 25243 h 146716"/>
                <a:gd name="connsiteX21" fmla="*/ 18088 w 93631"/>
                <a:gd name="connsiteY21" fmla="*/ 73626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93631" h="146716">
                  <a:moveTo>
                    <a:pt x="67" y="73626"/>
                  </a:moveTo>
                  <a:cubicBezTo>
                    <a:pt x="67" y="56649"/>
                    <a:pt x="1797" y="43002"/>
                    <a:pt x="5257" y="32686"/>
                  </a:cubicBezTo>
                  <a:cubicBezTo>
                    <a:pt x="8718" y="22370"/>
                    <a:pt x="13909" y="14404"/>
                    <a:pt x="20830" y="8788"/>
                  </a:cubicBezTo>
                  <a:cubicBezTo>
                    <a:pt x="27751" y="3173"/>
                    <a:pt x="36435" y="365"/>
                    <a:pt x="46882" y="365"/>
                  </a:cubicBezTo>
                  <a:cubicBezTo>
                    <a:pt x="54587" y="365"/>
                    <a:pt x="61345" y="1899"/>
                    <a:pt x="67157" y="4968"/>
                  </a:cubicBezTo>
                  <a:cubicBezTo>
                    <a:pt x="72969" y="8037"/>
                    <a:pt x="77768" y="12510"/>
                    <a:pt x="81555" y="18386"/>
                  </a:cubicBezTo>
                  <a:cubicBezTo>
                    <a:pt x="85342" y="24263"/>
                    <a:pt x="88312" y="31380"/>
                    <a:pt x="90467" y="39737"/>
                  </a:cubicBezTo>
                  <a:cubicBezTo>
                    <a:pt x="92622" y="48095"/>
                    <a:pt x="93699" y="59391"/>
                    <a:pt x="93699" y="73626"/>
                  </a:cubicBezTo>
                  <a:cubicBezTo>
                    <a:pt x="93699" y="90472"/>
                    <a:pt x="91969" y="104086"/>
                    <a:pt x="88509" y="114468"/>
                  </a:cubicBezTo>
                  <a:cubicBezTo>
                    <a:pt x="85048" y="124850"/>
                    <a:pt x="79857" y="132881"/>
                    <a:pt x="72936" y="138561"/>
                  </a:cubicBezTo>
                  <a:cubicBezTo>
                    <a:pt x="66014" y="144241"/>
                    <a:pt x="57330" y="147082"/>
                    <a:pt x="46882" y="147082"/>
                  </a:cubicBezTo>
                  <a:cubicBezTo>
                    <a:pt x="33040" y="147082"/>
                    <a:pt x="22137" y="142054"/>
                    <a:pt x="14171" y="131999"/>
                  </a:cubicBezTo>
                  <a:cubicBezTo>
                    <a:pt x="4768" y="120115"/>
                    <a:pt x="67" y="100658"/>
                    <a:pt x="67" y="73626"/>
                  </a:cubicBezTo>
                  <a:close/>
                  <a:moveTo>
                    <a:pt x="18088" y="73626"/>
                  </a:moveTo>
                  <a:cubicBezTo>
                    <a:pt x="18088" y="97263"/>
                    <a:pt x="20863" y="112966"/>
                    <a:pt x="26413" y="120736"/>
                  </a:cubicBezTo>
                  <a:cubicBezTo>
                    <a:pt x="31963" y="128505"/>
                    <a:pt x="38786" y="132390"/>
                    <a:pt x="46882" y="132390"/>
                  </a:cubicBezTo>
                  <a:cubicBezTo>
                    <a:pt x="54979" y="132390"/>
                    <a:pt x="61770" y="128473"/>
                    <a:pt x="67254" y="120638"/>
                  </a:cubicBezTo>
                  <a:cubicBezTo>
                    <a:pt x="72740" y="112802"/>
                    <a:pt x="75482" y="97131"/>
                    <a:pt x="75482" y="73626"/>
                  </a:cubicBezTo>
                  <a:cubicBezTo>
                    <a:pt x="75482" y="49989"/>
                    <a:pt x="72740" y="34285"/>
                    <a:pt x="67254" y="26515"/>
                  </a:cubicBezTo>
                  <a:cubicBezTo>
                    <a:pt x="61770" y="18745"/>
                    <a:pt x="54914" y="14860"/>
                    <a:pt x="46687" y="14860"/>
                  </a:cubicBezTo>
                  <a:cubicBezTo>
                    <a:pt x="38591" y="14860"/>
                    <a:pt x="32127" y="18321"/>
                    <a:pt x="27295" y="25243"/>
                  </a:cubicBezTo>
                  <a:cubicBezTo>
                    <a:pt x="21157" y="33991"/>
                    <a:pt x="18088" y="50119"/>
                    <a:pt x="18088" y="73626"/>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86" name="Freeform: Shape 285">
              <a:extLst>
                <a:ext uri="{FF2B5EF4-FFF2-40B4-BE49-F238E27FC236}">
                  <a16:creationId xmlns:a16="http://schemas.microsoft.com/office/drawing/2014/main" id="{44A91FBB-3D8C-4A33-B3A3-D8E7015B2158}"/>
                </a:ext>
              </a:extLst>
            </p:cNvPr>
            <p:cNvSpPr/>
            <p:nvPr/>
          </p:nvSpPr>
          <p:spPr>
            <a:xfrm>
              <a:off x="15433874" y="24896899"/>
              <a:ext cx="52889" cy="144170"/>
            </a:xfrm>
            <a:custGeom>
              <a:avLst/>
              <a:gdLst>
                <a:gd name="connsiteX0" fmla="*/ 52956 w 52889"/>
                <a:gd name="connsiteY0" fmla="*/ 144488 h 144170"/>
                <a:gd name="connsiteX1" fmla="*/ 35326 w 52889"/>
                <a:gd name="connsiteY1" fmla="*/ 144488 h 144170"/>
                <a:gd name="connsiteX2" fmla="*/ 35326 w 52889"/>
                <a:gd name="connsiteY2" fmla="*/ 32050 h 144170"/>
                <a:gd name="connsiteX3" fmla="*/ 18579 w 52889"/>
                <a:gd name="connsiteY3" fmla="*/ 44195 h 144170"/>
                <a:gd name="connsiteX4" fmla="*/ 67 w 52889"/>
                <a:gd name="connsiteY4" fmla="*/ 53402 h 144170"/>
                <a:gd name="connsiteX5" fmla="*/ 67 w 52889"/>
                <a:gd name="connsiteY5" fmla="*/ 36360 h 144170"/>
                <a:gd name="connsiteX6" fmla="*/ 25826 w 52889"/>
                <a:gd name="connsiteY6" fmla="*/ 19416 h 144170"/>
                <a:gd name="connsiteX7" fmla="*/ 41595 w 52889"/>
                <a:gd name="connsiteY7" fmla="*/ 317 h 144170"/>
                <a:gd name="connsiteX8" fmla="*/ 52956 w 52889"/>
                <a:gd name="connsiteY8" fmla="*/ 317 h 144170"/>
                <a:gd name="connsiteX9" fmla="*/ 52956 w 52889"/>
                <a:gd name="connsiteY9" fmla="*/ 144488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889" h="144170">
                  <a:moveTo>
                    <a:pt x="52956" y="144488"/>
                  </a:moveTo>
                  <a:lnTo>
                    <a:pt x="35326" y="144488"/>
                  </a:lnTo>
                  <a:lnTo>
                    <a:pt x="35326" y="32050"/>
                  </a:lnTo>
                  <a:cubicBezTo>
                    <a:pt x="31017" y="36098"/>
                    <a:pt x="25434" y="40147"/>
                    <a:pt x="18579" y="44195"/>
                  </a:cubicBezTo>
                  <a:cubicBezTo>
                    <a:pt x="11722" y="48244"/>
                    <a:pt x="5551" y="51313"/>
                    <a:pt x="67" y="53402"/>
                  </a:cubicBezTo>
                  <a:lnTo>
                    <a:pt x="67" y="36360"/>
                  </a:lnTo>
                  <a:cubicBezTo>
                    <a:pt x="9862" y="31659"/>
                    <a:pt x="18448" y="26011"/>
                    <a:pt x="25826" y="19416"/>
                  </a:cubicBezTo>
                  <a:cubicBezTo>
                    <a:pt x="33204" y="12821"/>
                    <a:pt x="38460" y="6455"/>
                    <a:pt x="41595" y="317"/>
                  </a:cubicBezTo>
                  <a:lnTo>
                    <a:pt x="52956" y="317"/>
                  </a:lnTo>
                  <a:lnTo>
                    <a:pt x="52956" y="144488"/>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87" name="Freeform: Shape 286">
              <a:extLst>
                <a:ext uri="{FF2B5EF4-FFF2-40B4-BE49-F238E27FC236}">
                  <a16:creationId xmlns:a16="http://schemas.microsoft.com/office/drawing/2014/main" id="{605E6FB7-0274-4C63-8F93-CACB625E2643}"/>
                </a:ext>
              </a:extLst>
            </p:cNvPr>
            <p:cNvSpPr/>
            <p:nvPr/>
          </p:nvSpPr>
          <p:spPr>
            <a:xfrm>
              <a:off x="15417992" y="24298726"/>
              <a:ext cx="95018" cy="144170"/>
            </a:xfrm>
            <a:custGeom>
              <a:avLst/>
              <a:gdLst>
                <a:gd name="connsiteX0" fmla="*/ 95086 w 95018"/>
                <a:gd name="connsiteY0" fmla="*/ 127398 h 144170"/>
                <a:gd name="connsiteX1" fmla="*/ 95086 w 95018"/>
                <a:gd name="connsiteY1" fmla="*/ 144440 h 144170"/>
                <a:gd name="connsiteX2" fmla="*/ 82 w 95018"/>
                <a:gd name="connsiteY2" fmla="*/ 144440 h 144170"/>
                <a:gd name="connsiteX3" fmla="*/ 2236 w 95018"/>
                <a:gd name="connsiteY3" fmla="*/ 132099 h 144170"/>
                <a:gd name="connsiteX4" fmla="*/ 13793 w 95018"/>
                <a:gd name="connsiteY4" fmla="*/ 113099 h 144170"/>
                <a:gd name="connsiteX5" fmla="*/ 36908 w 95018"/>
                <a:gd name="connsiteY5" fmla="*/ 91355 h 144170"/>
                <a:gd name="connsiteX6" fmla="*/ 68445 w 95018"/>
                <a:gd name="connsiteY6" fmla="*/ 60895 h 144170"/>
                <a:gd name="connsiteX7" fmla="*/ 76673 w 95018"/>
                <a:gd name="connsiteY7" fmla="*/ 39642 h 144170"/>
                <a:gd name="connsiteX8" fmla="*/ 69229 w 95018"/>
                <a:gd name="connsiteY8" fmla="*/ 22013 h 144170"/>
                <a:gd name="connsiteX9" fmla="*/ 49640 w 95018"/>
                <a:gd name="connsiteY9" fmla="*/ 14764 h 144170"/>
                <a:gd name="connsiteX10" fmla="*/ 29269 w 95018"/>
                <a:gd name="connsiteY10" fmla="*/ 22404 h 144170"/>
                <a:gd name="connsiteX11" fmla="*/ 21629 w 95018"/>
                <a:gd name="connsiteY11" fmla="*/ 43560 h 144170"/>
                <a:gd name="connsiteX12" fmla="*/ 3412 w 95018"/>
                <a:gd name="connsiteY12" fmla="*/ 41797 h 144170"/>
                <a:gd name="connsiteX13" fmla="*/ 17516 w 95018"/>
                <a:gd name="connsiteY13" fmla="*/ 10848 h 144170"/>
                <a:gd name="connsiteX14" fmla="*/ 50033 w 95018"/>
                <a:gd name="connsiteY14" fmla="*/ 270 h 144170"/>
                <a:gd name="connsiteX15" fmla="*/ 82842 w 95018"/>
                <a:gd name="connsiteY15" fmla="*/ 11729 h 144170"/>
                <a:gd name="connsiteX16" fmla="*/ 94890 w 95018"/>
                <a:gd name="connsiteY16" fmla="*/ 40034 h 144170"/>
                <a:gd name="connsiteX17" fmla="*/ 91363 w 95018"/>
                <a:gd name="connsiteY17" fmla="*/ 56978 h 144170"/>
                <a:gd name="connsiteX18" fmla="*/ 79610 w 95018"/>
                <a:gd name="connsiteY18" fmla="*/ 74510 h 144170"/>
                <a:gd name="connsiteX19" fmla="*/ 52382 w 95018"/>
                <a:gd name="connsiteY19" fmla="*/ 99779 h 144170"/>
                <a:gd name="connsiteX20" fmla="*/ 32010 w 95018"/>
                <a:gd name="connsiteY20" fmla="*/ 117898 h 144170"/>
                <a:gd name="connsiteX21" fmla="*/ 24567 w 95018"/>
                <a:gd name="connsiteY21" fmla="*/ 127398 h 144170"/>
                <a:gd name="connsiteX22" fmla="*/ 95086 w 95018"/>
                <a:gd name="connsiteY22" fmla="*/ 127398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5018" h="144170">
                  <a:moveTo>
                    <a:pt x="95086" y="127398"/>
                  </a:moveTo>
                  <a:lnTo>
                    <a:pt x="95086" y="144440"/>
                  </a:lnTo>
                  <a:lnTo>
                    <a:pt x="82" y="144440"/>
                  </a:lnTo>
                  <a:cubicBezTo>
                    <a:pt x="-48" y="140131"/>
                    <a:pt x="670" y="136017"/>
                    <a:pt x="2236" y="132099"/>
                  </a:cubicBezTo>
                  <a:cubicBezTo>
                    <a:pt x="4587" y="125700"/>
                    <a:pt x="8439" y="119367"/>
                    <a:pt x="13793" y="113099"/>
                  </a:cubicBezTo>
                  <a:cubicBezTo>
                    <a:pt x="19148" y="106830"/>
                    <a:pt x="26853" y="99583"/>
                    <a:pt x="36908" y="91355"/>
                  </a:cubicBezTo>
                  <a:cubicBezTo>
                    <a:pt x="52448" y="78558"/>
                    <a:pt x="62960" y="68405"/>
                    <a:pt x="68445" y="60895"/>
                  </a:cubicBezTo>
                  <a:cubicBezTo>
                    <a:pt x="73931" y="53387"/>
                    <a:pt x="76673" y="46302"/>
                    <a:pt x="76673" y="39642"/>
                  </a:cubicBezTo>
                  <a:cubicBezTo>
                    <a:pt x="76673" y="32721"/>
                    <a:pt x="74192" y="26845"/>
                    <a:pt x="69229" y="22013"/>
                  </a:cubicBezTo>
                  <a:cubicBezTo>
                    <a:pt x="64266" y="17181"/>
                    <a:pt x="57737" y="14764"/>
                    <a:pt x="49640" y="14764"/>
                  </a:cubicBezTo>
                  <a:cubicBezTo>
                    <a:pt x="41152" y="14764"/>
                    <a:pt x="34362" y="17311"/>
                    <a:pt x="29269" y="22404"/>
                  </a:cubicBezTo>
                  <a:cubicBezTo>
                    <a:pt x="24175" y="27497"/>
                    <a:pt x="21629" y="34549"/>
                    <a:pt x="21629" y="43560"/>
                  </a:cubicBezTo>
                  <a:lnTo>
                    <a:pt x="3412" y="41797"/>
                  </a:lnTo>
                  <a:cubicBezTo>
                    <a:pt x="4717" y="28216"/>
                    <a:pt x="9419" y="17899"/>
                    <a:pt x="17516" y="10848"/>
                  </a:cubicBezTo>
                  <a:cubicBezTo>
                    <a:pt x="25612" y="3796"/>
                    <a:pt x="36452" y="270"/>
                    <a:pt x="50033" y="270"/>
                  </a:cubicBezTo>
                  <a:cubicBezTo>
                    <a:pt x="63875" y="270"/>
                    <a:pt x="74811" y="4089"/>
                    <a:pt x="82842" y="11729"/>
                  </a:cubicBezTo>
                  <a:cubicBezTo>
                    <a:pt x="90874" y="19368"/>
                    <a:pt x="94890" y="28803"/>
                    <a:pt x="94890" y="40034"/>
                  </a:cubicBezTo>
                  <a:cubicBezTo>
                    <a:pt x="94890" y="45780"/>
                    <a:pt x="93714" y="51428"/>
                    <a:pt x="91363" y="56978"/>
                  </a:cubicBezTo>
                  <a:cubicBezTo>
                    <a:pt x="89013" y="62528"/>
                    <a:pt x="85096" y="68372"/>
                    <a:pt x="79610" y="74510"/>
                  </a:cubicBezTo>
                  <a:cubicBezTo>
                    <a:pt x="74126" y="80647"/>
                    <a:pt x="65050" y="89070"/>
                    <a:pt x="52382" y="99779"/>
                  </a:cubicBezTo>
                  <a:cubicBezTo>
                    <a:pt x="41805" y="108659"/>
                    <a:pt x="35014" y="114698"/>
                    <a:pt x="32010" y="117898"/>
                  </a:cubicBezTo>
                  <a:cubicBezTo>
                    <a:pt x="29007" y="121097"/>
                    <a:pt x="26526" y="124264"/>
                    <a:pt x="24567" y="127398"/>
                  </a:cubicBezTo>
                  <a:lnTo>
                    <a:pt x="95086" y="127398"/>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88" name="Freeform: Shape 287">
              <a:extLst>
                <a:ext uri="{FF2B5EF4-FFF2-40B4-BE49-F238E27FC236}">
                  <a16:creationId xmlns:a16="http://schemas.microsoft.com/office/drawing/2014/main" id="{D0716C27-9CDA-4D39-A159-136FBC667405}"/>
                </a:ext>
              </a:extLst>
            </p:cNvPr>
            <p:cNvSpPr/>
            <p:nvPr/>
          </p:nvSpPr>
          <p:spPr>
            <a:xfrm>
              <a:off x="15420358" y="23700552"/>
              <a:ext cx="94024" cy="146716"/>
            </a:xfrm>
            <a:custGeom>
              <a:avLst/>
              <a:gdLst>
                <a:gd name="connsiteX0" fmla="*/ 67 w 94024"/>
                <a:gd name="connsiteY0" fmla="*/ 106392 h 146716"/>
                <a:gd name="connsiteX1" fmla="*/ 17696 w 94024"/>
                <a:gd name="connsiteY1" fmla="*/ 104040 h 146716"/>
                <a:gd name="connsiteX2" fmla="*/ 28078 w 94024"/>
                <a:gd name="connsiteY2" fmla="*/ 125685 h 146716"/>
                <a:gd name="connsiteX3" fmla="*/ 45903 w 94024"/>
                <a:gd name="connsiteY3" fmla="*/ 132247 h 146716"/>
                <a:gd name="connsiteX4" fmla="*/ 66863 w 94024"/>
                <a:gd name="connsiteY4" fmla="*/ 123629 h 146716"/>
                <a:gd name="connsiteX5" fmla="*/ 75482 w 94024"/>
                <a:gd name="connsiteY5" fmla="*/ 102277 h 146716"/>
                <a:gd name="connsiteX6" fmla="*/ 67549 w 94024"/>
                <a:gd name="connsiteY6" fmla="*/ 82298 h 146716"/>
                <a:gd name="connsiteX7" fmla="*/ 47275 w 94024"/>
                <a:gd name="connsiteY7" fmla="*/ 74462 h 146716"/>
                <a:gd name="connsiteX8" fmla="*/ 34934 w 94024"/>
                <a:gd name="connsiteY8" fmla="*/ 76420 h 146716"/>
                <a:gd name="connsiteX9" fmla="*/ 36893 w 94024"/>
                <a:gd name="connsiteY9" fmla="*/ 60947 h 146716"/>
                <a:gd name="connsiteX10" fmla="*/ 39635 w 94024"/>
                <a:gd name="connsiteY10" fmla="*/ 61142 h 146716"/>
                <a:gd name="connsiteX11" fmla="*/ 60007 w 94024"/>
                <a:gd name="connsiteY11" fmla="*/ 55265 h 146716"/>
                <a:gd name="connsiteX12" fmla="*/ 69018 w 94024"/>
                <a:gd name="connsiteY12" fmla="*/ 37048 h 146716"/>
                <a:gd name="connsiteX13" fmla="*/ 62455 w 94024"/>
                <a:gd name="connsiteY13" fmla="*/ 21084 h 146716"/>
                <a:gd name="connsiteX14" fmla="*/ 45512 w 94024"/>
                <a:gd name="connsiteY14" fmla="*/ 14717 h 146716"/>
                <a:gd name="connsiteX15" fmla="*/ 28274 w 94024"/>
                <a:gd name="connsiteY15" fmla="*/ 21182 h 146716"/>
                <a:gd name="connsiteX16" fmla="*/ 19460 w 94024"/>
                <a:gd name="connsiteY16" fmla="*/ 40575 h 146716"/>
                <a:gd name="connsiteX17" fmla="*/ 1830 w 94024"/>
                <a:gd name="connsiteY17" fmla="*/ 37440 h 146716"/>
                <a:gd name="connsiteX18" fmla="*/ 16619 w 94024"/>
                <a:gd name="connsiteY18" fmla="*/ 9918 h 146716"/>
                <a:gd name="connsiteX19" fmla="*/ 45120 w 94024"/>
                <a:gd name="connsiteY19" fmla="*/ 222 h 146716"/>
                <a:gd name="connsiteX20" fmla="*/ 66765 w 94024"/>
                <a:gd name="connsiteY20" fmla="*/ 5216 h 146716"/>
                <a:gd name="connsiteX21" fmla="*/ 81848 w 94024"/>
                <a:gd name="connsiteY21" fmla="*/ 18929 h 146716"/>
                <a:gd name="connsiteX22" fmla="*/ 87040 w 94024"/>
                <a:gd name="connsiteY22" fmla="*/ 37440 h 146716"/>
                <a:gd name="connsiteX23" fmla="*/ 82044 w 94024"/>
                <a:gd name="connsiteY23" fmla="*/ 54481 h 146716"/>
                <a:gd name="connsiteX24" fmla="*/ 67254 w 94024"/>
                <a:gd name="connsiteY24" fmla="*/ 66627 h 146716"/>
                <a:gd name="connsiteX25" fmla="*/ 87040 w 94024"/>
                <a:gd name="connsiteY25" fmla="*/ 78771 h 146716"/>
                <a:gd name="connsiteX26" fmla="*/ 94091 w 94024"/>
                <a:gd name="connsiteY26" fmla="*/ 101886 h 146716"/>
                <a:gd name="connsiteX27" fmla="*/ 80379 w 94024"/>
                <a:gd name="connsiteY27" fmla="*/ 133814 h 146716"/>
                <a:gd name="connsiteX28" fmla="*/ 45708 w 94024"/>
                <a:gd name="connsiteY28" fmla="*/ 146939 h 146716"/>
                <a:gd name="connsiteX29" fmla="*/ 14366 w 94024"/>
                <a:gd name="connsiteY29" fmla="*/ 135676 h 146716"/>
                <a:gd name="connsiteX30" fmla="*/ 67 w 94024"/>
                <a:gd name="connsiteY30" fmla="*/ 106392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94024" h="146716">
                  <a:moveTo>
                    <a:pt x="67" y="106392"/>
                  </a:moveTo>
                  <a:lnTo>
                    <a:pt x="17696" y="104040"/>
                  </a:lnTo>
                  <a:cubicBezTo>
                    <a:pt x="19785" y="114096"/>
                    <a:pt x="23246" y="121311"/>
                    <a:pt x="28078" y="125685"/>
                  </a:cubicBezTo>
                  <a:cubicBezTo>
                    <a:pt x="32910" y="130060"/>
                    <a:pt x="38852" y="132247"/>
                    <a:pt x="45903" y="132247"/>
                  </a:cubicBezTo>
                  <a:cubicBezTo>
                    <a:pt x="54131" y="132247"/>
                    <a:pt x="61117" y="129374"/>
                    <a:pt x="66863" y="123629"/>
                  </a:cubicBezTo>
                  <a:cubicBezTo>
                    <a:pt x="72609" y="117883"/>
                    <a:pt x="75482" y="110765"/>
                    <a:pt x="75482" y="102277"/>
                  </a:cubicBezTo>
                  <a:cubicBezTo>
                    <a:pt x="75482" y="94181"/>
                    <a:pt x="72838" y="87521"/>
                    <a:pt x="67549" y="82298"/>
                  </a:cubicBezTo>
                  <a:cubicBezTo>
                    <a:pt x="62260" y="77074"/>
                    <a:pt x="55502" y="74462"/>
                    <a:pt x="47275" y="74462"/>
                  </a:cubicBezTo>
                  <a:cubicBezTo>
                    <a:pt x="44010" y="74462"/>
                    <a:pt x="39897" y="75115"/>
                    <a:pt x="34934" y="76420"/>
                  </a:cubicBezTo>
                  <a:lnTo>
                    <a:pt x="36893" y="60947"/>
                  </a:lnTo>
                  <a:cubicBezTo>
                    <a:pt x="38068" y="61077"/>
                    <a:pt x="38982" y="61142"/>
                    <a:pt x="39635" y="61142"/>
                  </a:cubicBezTo>
                  <a:cubicBezTo>
                    <a:pt x="47210" y="61142"/>
                    <a:pt x="54000" y="59183"/>
                    <a:pt x="60007" y="55265"/>
                  </a:cubicBezTo>
                  <a:cubicBezTo>
                    <a:pt x="66015" y="51348"/>
                    <a:pt x="69018" y="45275"/>
                    <a:pt x="69018" y="37048"/>
                  </a:cubicBezTo>
                  <a:cubicBezTo>
                    <a:pt x="69018" y="30649"/>
                    <a:pt x="66831" y="25328"/>
                    <a:pt x="62455" y="21084"/>
                  </a:cubicBezTo>
                  <a:cubicBezTo>
                    <a:pt x="58081" y="16839"/>
                    <a:pt x="52433" y="14717"/>
                    <a:pt x="45512" y="14717"/>
                  </a:cubicBezTo>
                  <a:cubicBezTo>
                    <a:pt x="38591" y="14717"/>
                    <a:pt x="32845" y="16872"/>
                    <a:pt x="28274" y="21182"/>
                  </a:cubicBezTo>
                  <a:cubicBezTo>
                    <a:pt x="23704" y="25491"/>
                    <a:pt x="20765" y="31955"/>
                    <a:pt x="19460" y="40575"/>
                  </a:cubicBezTo>
                  <a:lnTo>
                    <a:pt x="1830" y="37440"/>
                  </a:lnTo>
                  <a:cubicBezTo>
                    <a:pt x="4050" y="25557"/>
                    <a:pt x="8979" y="16382"/>
                    <a:pt x="16619" y="9918"/>
                  </a:cubicBezTo>
                  <a:cubicBezTo>
                    <a:pt x="24258" y="3454"/>
                    <a:pt x="33758" y="222"/>
                    <a:pt x="45120" y="222"/>
                  </a:cubicBezTo>
                  <a:cubicBezTo>
                    <a:pt x="52955" y="222"/>
                    <a:pt x="60170" y="1887"/>
                    <a:pt x="66765" y="5216"/>
                  </a:cubicBezTo>
                  <a:cubicBezTo>
                    <a:pt x="73360" y="8547"/>
                    <a:pt x="78387" y="13118"/>
                    <a:pt x="81848" y="18929"/>
                  </a:cubicBezTo>
                  <a:cubicBezTo>
                    <a:pt x="85309" y="24740"/>
                    <a:pt x="87040" y="30911"/>
                    <a:pt x="87040" y="37440"/>
                  </a:cubicBezTo>
                  <a:cubicBezTo>
                    <a:pt x="87040" y="43709"/>
                    <a:pt x="85374" y="49389"/>
                    <a:pt x="82044" y="54481"/>
                  </a:cubicBezTo>
                  <a:cubicBezTo>
                    <a:pt x="78714" y="59575"/>
                    <a:pt x="73784" y="63623"/>
                    <a:pt x="67254" y="66627"/>
                  </a:cubicBezTo>
                  <a:cubicBezTo>
                    <a:pt x="75743" y="68585"/>
                    <a:pt x="82338" y="72633"/>
                    <a:pt x="87040" y="78771"/>
                  </a:cubicBezTo>
                  <a:cubicBezTo>
                    <a:pt x="91741" y="84909"/>
                    <a:pt x="94091" y="92614"/>
                    <a:pt x="94091" y="101886"/>
                  </a:cubicBezTo>
                  <a:cubicBezTo>
                    <a:pt x="94091" y="114423"/>
                    <a:pt x="89521" y="125065"/>
                    <a:pt x="80379" y="133814"/>
                  </a:cubicBezTo>
                  <a:cubicBezTo>
                    <a:pt x="71238" y="142564"/>
                    <a:pt x="59681" y="146939"/>
                    <a:pt x="45708" y="146939"/>
                  </a:cubicBezTo>
                  <a:cubicBezTo>
                    <a:pt x="33171" y="146939"/>
                    <a:pt x="22724" y="143184"/>
                    <a:pt x="14366" y="135676"/>
                  </a:cubicBezTo>
                  <a:cubicBezTo>
                    <a:pt x="6009" y="128166"/>
                    <a:pt x="1242" y="118405"/>
                    <a:pt x="67" y="106392"/>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89" name="Freeform: Shape 288">
              <a:extLst>
                <a:ext uri="{FF2B5EF4-FFF2-40B4-BE49-F238E27FC236}">
                  <a16:creationId xmlns:a16="http://schemas.microsoft.com/office/drawing/2014/main" id="{7CAF3D54-9B32-4CB4-8060-6C9B8B25F36B}"/>
                </a:ext>
              </a:extLst>
            </p:cNvPr>
            <p:cNvSpPr/>
            <p:nvPr/>
          </p:nvSpPr>
          <p:spPr>
            <a:xfrm>
              <a:off x="15414481" y="23102968"/>
              <a:ext cx="99313" cy="143582"/>
            </a:xfrm>
            <a:custGeom>
              <a:avLst/>
              <a:gdLst>
                <a:gd name="connsiteX0" fmla="*/ 62359 w 99313"/>
                <a:gd name="connsiteY0" fmla="*/ 143757 h 143582"/>
                <a:gd name="connsiteX1" fmla="*/ 62359 w 99313"/>
                <a:gd name="connsiteY1" fmla="*/ 109281 h 143582"/>
                <a:gd name="connsiteX2" fmla="*/ 67 w 99313"/>
                <a:gd name="connsiteY2" fmla="*/ 109281 h 143582"/>
                <a:gd name="connsiteX3" fmla="*/ 67 w 99313"/>
                <a:gd name="connsiteY3" fmla="*/ 93219 h 143582"/>
                <a:gd name="connsiteX4" fmla="*/ 65689 w 99313"/>
                <a:gd name="connsiteY4" fmla="*/ 174 h 143582"/>
                <a:gd name="connsiteX5" fmla="*/ 79988 w 99313"/>
                <a:gd name="connsiteY5" fmla="*/ 174 h 143582"/>
                <a:gd name="connsiteX6" fmla="*/ 79988 w 99313"/>
                <a:gd name="connsiteY6" fmla="*/ 93219 h 143582"/>
                <a:gd name="connsiteX7" fmla="*/ 99381 w 99313"/>
                <a:gd name="connsiteY7" fmla="*/ 93219 h 143582"/>
                <a:gd name="connsiteX8" fmla="*/ 99381 w 99313"/>
                <a:gd name="connsiteY8" fmla="*/ 109281 h 143582"/>
                <a:gd name="connsiteX9" fmla="*/ 79988 w 99313"/>
                <a:gd name="connsiteY9" fmla="*/ 109281 h 143582"/>
                <a:gd name="connsiteX10" fmla="*/ 79988 w 99313"/>
                <a:gd name="connsiteY10" fmla="*/ 143757 h 143582"/>
                <a:gd name="connsiteX11" fmla="*/ 62359 w 99313"/>
                <a:gd name="connsiteY11" fmla="*/ 143757 h 143582"/>
                <a:gd name="connsiteX12" fmla="*/ 62359 w 99313"/>
                <a:gd name="connsiteY12" fmla="*/ 93219 h 143582"/>
                <a:gd name="connsiteX13" fmla="*/ 62359 w 99313"/>
                <a:gd name="connsiteY13" fmla="*/ 28381 h 143582"/>
                <a:gd name="connsiteX14" fmla="*/ 17502 w 99313"/>
                <a:gd name="connsiteY14" fmla="*/ 93219 h 143582"/>
                <a:gd name="connsiteX15" fmla="*/ 62359 w 99313"/>
                <a:gd name="connsiteY15" fmla="*/ 93219 h 143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99313" h="143582">
                  <a:moveTo>
                    <a:pt x="62359" y="143757"/>
                  </a:moveTo>
                  <a:lnTo>
                    <a:pt x="62359" y="109281"/>
                  </a:lnTo>
                  <a:lnTo>
                    <a:pt x="67" y="109281"/>
                  </a:lnTo>
                  <a:lnTo>
                    <a:pt x="67" y="93219"/>
                  </a:lnTo>
                  <a:lnTo>
                    <a:pt x="65689" y="174"/>
                  </a:lnTo>
                  <a:lnTo>
                    <a:pt x="79988" y="174"/>
                  </a:lnTo>
                  <a:lnTo>
                    <a:pt x="79988" y="93219"/>
                  </a:lnTo>
                  <a:lnTo>
                    <a:pt x="99381" y="93219"/>
                  </a:lnTo>
                  <a:lnTo>
                    <a:pt x="99381" y="109281"/>
                  </a:lnTo>
                  <a:lnTo>
                    <a:pt x="79988" y="109281"/>
                  </a:lnTo>
                  <a:lnTo>
                    <a:pt x="79988" y="143757"/>
                  </a:lnTo>
                  <a:lnTo>
                    <a:pt x="62359" y="143757"/>
                  </a:lnTo>
                  <a:close/>
                  <a:moveTo>
                    <a:pt x="62359" y="93219"/>
                  </a:moveTo>
                  <a:lnTo>
                    <a:pt x="62359" y="28381"/>
                  </a:lnTo>
                  <a:lnTo>
                    <a:pt x="17502" y="93219"/>
                  </a:lnTo>
                  <a:lnTo>
                    <a:pt x="62359" y="93219"/>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0" name="Freeform: Shape 289">
              <a:extLst>
                <a:ext uri="{FF2B5EF4-FFF2-40B4-BE49-F238E27FC236}">
                  <a16:creationId xmlns:a16="http://schemas.microsoft.com/office/drawing/2014/main" id="{59B2EC56-A562-436E-8DA8-D49C7DFAC549}"/>
                </a:ext>
              </a:extLst>
            </p:cNvPr>
            <p:cNvSpPr/>
            <p:nvPr/>
          </p:nvSpPr>
          <p:spPr>
            <a:xfrm>
              <a:off x="15420358" y="22506752"/>
              <a:ext cx="95198" cy="144170"/>
            </a:xfrm>
            <a:custGeom>
              <a:avLst/>
              <a:gdLst>
                <a:gd name="connsiteX0" fmla="*/ 67 w 95198"/>
                <a:gd name="connsiteY0" fmla="*/ 104141 h 144170"/>
                <a:gd name="connsiteX1" fmla="*/ 18480 w 95198"/>
                <a:gd name="connsiteY1" fmla="*/ 102574 h 144170"/>
                <a:gd name="connsiteX2" fmla="*/ 28078 w 95198"/>
                <a:gd name="connsiteY2" fmla="*/ 122848 h 144170"/>
                <a:gd name="connsiteX3" fmla="*/ 46100 w 95198"/>
                <a:gd name="connsiteY3" fmla="*/ 129605 h 144170"/>
                <a:gd name="connsiteX4" fmla="*/ 67647 w 95198"/>
                <a:gd name="connsiteY4" fmla="*/ 120007 h 144170"/>
                <a:gd name="connsiteX5" fmla="*/ 76461 w 95198"/>
                <a:gd name="connsiteY5" fmla="*/ 94543 h 144170"/>
                <a:gd name="connsiteX6" fmla="*/ 68039 w 95198"/>
                <a:gd name="connsiteY6" fmla="*/ 70742 h 144170"/>
                <a:gd name="connsiteX7" fmla="*/ 45903 w 95198"/>
                <a:gd name="connsiteY7" fmla="*/ 62026 h 144170"/>
                <a:gd name="connsiteX8" fmla="*/ 30429 w 95198"/>
                <a:gd name="connsiteY8" fmla="*/ 65943 h 144170"/>
                <a:gd name="connsiteX9" fmla="*/ 19656 w 95198"/>
                <a:gd name="connsiteY9" fmla="*/ 75934 h 144170"/>
                <a:gd name="connsiteX10" fmla="*/ 3201 w 95198"/>
                <a:gd name="connsiteY10" fmla="*/ 73779 h 144170"/>
                <a:gd name="connsiteX11" fmla="*/ 17108 w 95198"/>
                <a:gd name="connsiteY11" fmla="*/ 126 h 144170"/>
                <a:gd name="connsiteX12" fmla="*/ 88411 w 95198"/>
                <a:gd name="connsiteY12" fmla="*/ 126 h 144170"/>
                <a:gd name="connsiteX13" fmla="*/ 88411 w 95198"/>
                <a:gd name="connsiteY13" fmla="*/ 16973 h 144170"/>
                <a:gd name="connsiteX14" fmla="*/ 31212 w 95198"/>
                <a:gd name="connsiteY14" fmla="*/ 16973 h 144170"/>
                <a:gd name="connsiteX15" fmla="*/ 23376 w 95198"/>
                <a:gd name="connsiteY15" fmla="*/ 55562 h 144170"/>
                <a:gd name="connsiteX16" fmla="*/ 50605 w 95198"/>
                <a:gd name="connsiteY16" fmla="*/ 46551 h 144170"/>
                <a:gd name="connsiteX17" fmla="*/ 82338 w 95198"/>
                <a:gd name="connsiteY17" fmla="*/ 59577 h 144170"/>
                <a:gd name="connsiteX18" fmla="*/ 95266 w 95198"/>
                <a:gd name="connsiteY18" fmla="*/ 92976 h 144170"/>
                <a:gd name="connsiteX19" fmla="*/ 83905 w 95198"/>
                <a:gd name="connsiteY19" fmla="*/ 126668 h 144170"/>
                <a:gd name="connsiteX20" fmla="*/ 46100 w 95198"/>
                <a:gd name="connsiteY20" fmla="*/ 144297 h 144170"/>
                <a:gd name="connsiteX21" fmla="*/ 14171 w 95198"/>
                <a:gd name="connsiteY21" fmla="*/ 133230 h 144170"/>
                <a:gd name="connsiteX22" fmla="*/ 67 w 95198"/>
                <a:gd name="connsiteY22" fmla="*/ 104141 h 144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95198" h="144170">
                  <a:moveTo>
                    <a:pt x="67" y="104141"/>
                  </a:moveTo>
                  <a:lnTo>
                    <a:pt x="18480" y="102574"/>
                  </a:lnTo>
                  <a:cubicBezTo>
                    <a:pt x="19916" y="111584"/>
                    <a:pt x="23116" y="118343"/>
                    <a:pt x="28078" y="122848"/>
                  </a:cubicBezTo>
                  <a:cubicBezTo>
                    <a:pt x="33040" y="127353"/>
                    <a:pt x="39048" y="129605"/>
                    <a:pt x="46100" y="129605"/>
                  </a:cubicBezTo>
                  <a:cubicBezTo>
                    <a:pt x="54588" y="129605"/>
                    <a:pt x="61770" y="126406"/>
                    <a:pt x="67647" y="120007"/>
                  </a:cubicBezTo>
                  <a:cubicBezTo>
                    <a:pt x="73523" y="113609"/>
                    <a:pt x="76461" y="105121"/>
                    <a:pt x="76461" y="94543"/>
                  </a:cubicBezTo>
                  <a:cubicBezTo>
                    <a:pt x="76461" y="84487"/>
                    <a:pt x="73654" y="76554"/>
                    <a:pt x="68039" y="70742"/>
                  </a:cubicBezTo>
                  <a:cubicBezTo>
                    <a:pt x="62424" y="64931"/>
                    <a:pt x="55045" y="62026"/>
                    <a:pt x="45903" y="62026"/>
                  </a:cubicBezTo>
                  <a:cubicBezTo>
                    <a:pt x="40157" y="62026"/>
                    <a:pt x="34999" y="63332"/>
                    <a:pt x="30429" y="65943"/>
                  </a:cubicBezTo>
                  <a:cubicBezTo>
                    <a:pt x="25859" y="68555"/>
                    <a:pt x="22267" y="71885"/>
                    <a:pt x="19656" y="75934"/>
                  </a:cubicBezTo>
                  <a:lnTo>
                    <a:pt x="3201" y="73779"/>
                  </a:lnTo>
                  <a:lnTo>
                    <a:pt x="17108" y="126"/>
                  </a:lnTo>
                  <a:lnTo>
                    <a:pt x="88411" y="126"/>
                  </a:lnTo>
                  <a:lnTo>
                    <a:pt x="88411" y="16973"/>
                  </a:lnTo>
                  <a:lnTo>
                    <a:pt x="31212" y="16973"/>
                  </a:lnTo>
                  <a:lnTo>
                    <a:pt x="23376" y="55562"/>
                  </a:lnTo>
                  <a:cubicBezTo>
                    <a:pt x="31996" y="49554"/>
                    <a:pt x="41072" y="46551"/>
                    <a:pt x="50605" y="46551"/>
                  </a:cubicBezTo>
                  <a:cubicBezTo>
                    <a:pt x="63141" y="46551"/>
                    <a:pt x="73719" y="50893"/>
                    <a:pt x="82338" y="59577"/>
                  </a:cubicBezTo>
                  <a:cubicBezTo>
                    <a:pt x="90957" y="68262"/>
                    <a:pt x="95266" y="79395"/>
                    <a:pt x="95266" y="92976"/>
                  </a:cubicBezTo>
                  <a:cubicBezTo>
                    <a:pt x="95266" y="106035"/>
                    <a:pt x="91479" y="117266"/>
                    <a:pt x="83905" y="126668"/>
                  </a:cubicBezTo>
                  <a:cubicBezTo>
                    <a:pt x="74633" y="138421"/>
                    <a:pt x="62032" y="144297"/>
                    <a:pt x="46100" y="144297"/>
                  </a:cubicBezTo>
                  <a:cubicBezTo>
                    <a:pt x="33040" y="144297"/>
                    <a:pt x="22397" y="140608"/>
                    <a:pt x="14171" y="133230"/>
                  </a:cubicBezTo>
                  <a:cubicBezTo>
                    <a:pt x="5943" y="125852"/>
                    <a:pt x="1242" y="116155"/>
                    <a:pt x="67" y="104141"/>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1" name="Freeform: Shape 290">
              <a:extLst>
                <a:ext uri="{FF2B5EF4-FFF2-40B4-BE49-F238E27FC236}">
                  <a16:creationId xmlns:a16="http://schemas.microsoft.com/office/drawing/2014/main" id="{4E655908-8813-486D-9B7D-849625E93C00}"/>
                </a:ext>
              </a:extLst>
            </p:cNvPr>
            <p:cNvSpPr/>
            <p:nvPr/>
          </p:nvSpPr>
          <p:spPr>
            <a:xfrm>
              <a:off x="15419574" y="21906032"/>
              <a:ext cx="94807" cy="146716"/>
            </a:xfrm>
            <a:custGeom>
              <a:avLst/>
              <a:gdLst>
                <a:gd name="connsiteX0" fmla="*/ 92329 w 94807"/>
                <a:gd name="connsiteY0" fmla="*/ 35730 h 146716"/>
                <a:gd name="connsiteX1" fmla="*/ 74699 w 94807"/>
                <a:gd name="connsiteY1" fmla="*/ 37100 h 146716"/>
                <a:gd name="connsiteX2" fmla="*/ 68038 w 94807"/>
                <a:gd name="connsiteY2" fmla="*/ 22018 h 146716"/>
                <a:gd name="connsiteX3" fmla="*/ 50409 w 94807"/>
                <a:gd name="connsiteY3" fmla="*/ 14573 h 146716"/>
                <a:gd name="connsiteX4" fmla="*/ 35717 w 94807"/>
                <a:gd name="connsiteY4" fmla="*/ 19275 h 146716"/>
                <a:gd name="connsiteX5" fmla="*/ 22495 w 94807"/>
                <a:gd name="connsiteY5" fmla="*/ 37003 h 146716"/>
                <a:gd name="connsiteX6" fmla="*/ 17500 w 94807"/>
                <a:gd name="connsiteY6" fmla="*/ 70206 h 146716"/>
                <a:gd name="connsiteX7" fmla="*/ 33171 w 94807"/>
                <a:gd name="connsiteY7" fmla="*/ 55710 h 146716"/>
                <a:gd name="connsiteX8" fmla="*/ 52367 w 94807"/>
                <a:gd name="connsiteY8" fmla="*/ 51009 h 146716"/>
                <a:gd name="connsiteX9" fmla="*/ 82436 w 94807"/>
                <a:gd name="connsiteY9" fmla="*/ 64035 h 146716"/>
                <a:gd name="connsiteX10" fmla="*/ 94875 w 94807"/>
                <a:gd name="connsiteY10" fmla="*/ 97628 h 146716"/>
                <a:gd name="connsiteX11" fmla="*/ 88998 w 94807"/>
                <a:gd name="connsiteY11" fmla="*/ 122701 h 146716"/>
                <a:gd name="connsiteX12" fmla="*/ 72936 w 94807"/>
                <a:gd name="connsiteY12" fmla="*/ 140527 h 146716"/>
                <a:gd name="connsiteX13" fmla="*/ 49821 w 94807"/>
                <a:gd name="connsiteY13" fmla="*/ 146795 h 146716"/>
                <a:gd name="connsiteX14" fmla="*/ 13975 w 94807"/>
                <a:gd name="connsiteY14" fmla="*/ 130537 h 146716"/>
                <a:gd name="connsiteX15" fmla="*/ 67 w 94807"/>
                <a:gd name="connsiteY15" fmla="*/ 77061 h 146716"/>
                <a:gd name="connsiteX16" fmla="*/ 15345 w 94807"/>
                <a:gd name="connsiteY16" fmla="*/ 16533 h 146716"/>
                <a:gd name="connsiteX17" fmla="*/ 51585 w 94807"/>
                <a:gd name="connsiteY17" fmla="*/ 79 h 146716"/>
                <a:gd name="connsiteX18" fmla="*/ 79302 w 94807"/>
                <a:gd name="connsiteY18" fmla="*/ 9579 h 146716"/>
                <a:gd name="connsiteX19" fmla="*/ 92329 w 94807"/>
                <a:gd name="connsiteY19" fmla="*/ 35730 h 146716"/>
                <a:gd name="connsiteX20" fmla="*/ 20243 w 94807"/>
                <a:gd name="connsiteY20" fmla="*/ 97628 h 146716"/>
                <a:gd name="connsiteX21" fmla="*/ 24160 w 94807"/>
                <a:gd name="connsiteY21" fmla="*/ 115161 h 146716"/>
                <a:gd name="connsiteX22" fmla="*/ 35032 w 94807"/>
                <a:gd name="connsiteY22" fmla="*/ 127795 h 146716"/>
                <a:gd name="connsiteX23" fmla="*/ 49625 w 94807"/>
                <a:gd name="connsiteY23" fmla="*/ 132104 h 146716"/>
                <a:gd name="connsiteX24" fmla="*/ 68823 w 94807"/>
                <a:gd name="connsiteY24" fmla="*/ 123094 h 146716"/>
                <a:gd name="connsiteX25" fmla="*/ 76854 w 94807"/>
                <a:gd name="connsiteY25" fmla="*/ 98609 h 146716"/>
                <a:gd name="connsiteX26" fmla="*/ 68920 w 94807"/>
                <a:gd name="connsiteY26" fmla="*/ 75200 h 146716"/>
                <a:gd name="connsiteX27" fmla="*/ 48842 w 94807"/>
                <a:gd name="connsiteY27" fmla="*/ 66679 h 146716"/>
                <a:gd name="connsiteX28" fmla="*/ 28568 w 94807"/>
                <a:gd name="connsiteY28" fmla="*/ 75200 h 146716"/>
                <a:gd name="connsiteX29" fmla="*/ 20243 w 94807"/>
                <a:gd name="connsiteY29" fmla="*/ 97628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4807" h="146716">
                  <a:moveTo>
                    <a:pt x="92329" y="35730"/>
                  </a:moveTo>
                  <a:lnTo>
                    <a:pt x="74699" y="37100"/>
                  </a:lnTo>
                  <a:cubicBezTo>
                    <a:pt x="73132" y="30179"/>
                    <a:pt x="70911" y="25152"/>
                    <a:pt x="68038" y="22018"/>
                  </a:cubicBezTo>
                  <a:cubicBezTo>
                    <a:pt x="63338" y="17055"/>
                    <a:pt x="57461" y="14573"/>
                    <a:pt x="50409" y="14573"/>
                  </a:cubicBezTo>
                  <a:cubicBezTo>
                    <a:pt x="44793" y="14573"/>
                    <a:pt x="39896" y="16141"/>
                    <a:pt x="35717" y="19275"/>
                  </a:cubicBezTo>
                  <a:cubicBezTo>
                    <a:pt x="30102" y="23323"/>
                    <a:pt x="25694" y="29233"/>
                    <a:pt x="22495" y="37003"/>
                  </a:cubicBezTo>
                  <a:cubicBezTo>
                    <a:pt x="19296" y="44773"/>
                    <a:pt x="17631" y="55841"/>
                    <a:pt x="17500" y="70206"/>
                  </a:cubicBezTo>
                  <a:cubicBezTo>
                    <a:pt x="21810" y="63676"/>
                    <a:pt x="27033" y="58844"/>
                    <a:pt x="33171" y="55710"/>
                  </a:cubicBezTo>
                  <a:cubicBezTo>
                    <a:pt x="39309" y="52576"/>
                    <a:pt x="45708" y="51009"/>
                    <a:pt x="52367" y="51009"/>
                  </a:cubicBezTo>
                  <a:cubicBezTo>
                    <a:pt x="64121" y="51009"/>
                    <a:pt x="74144" y="55351"/>
                    <a:pt x="82436" y="64035"/>
                  </a:cubicBezTo>
                  <a:cubicBezTo>
                    <a:pt x="90729" y="72719"/>
                    <a:pt x="94875" y="83917"/>
                    <a:pt x="94875" y="97628"/>
                  </a:cubicBezTo>
                  <a:cubicBezTo>
                    <a:pt x="94875" y="106640"/>
                    <a:pt x="92916" y="114997"/>
                    <a:pt x="88998" y="122701"/>
                  </a:cubicBezTo>
                  <a:cubicBezTo>
                    <a:pt x="85081" y="130406"/>
                    <a:pt x="79727" y="136348"/>
                    <a:pt x="72936" y="140527"/>
                  </a:cubicBezTo>
                  <a:cubicBezTo>
                    <a:pt x="66145" y="144706"/>
                    <a:pt x="58440" y="146795"/>
                    <a:pt x="49821" y="146795"/>
                  </a:cubicBezTo>
                  <a:cubicBezTo>
                    <a:pt x="35195" y="146795"/>
                    <a:pt x="23246" y="141376"/>
                    <a:pt x="13975" y="130537"/>
                  </a:cubicBezTo>
                  <a:cubicBezTo>
                    <a:pt x="4703" y="119699"/>
                    <a:pt x="67" y="101873"/>
                    <a:pt x="67" y="77061"/>
                  </a:cubicBezTo>
                  <a:cubicBezTo>
                    <a:pt x="67" y="49245"/>
                    <a:pt x="5160" y="29070"/>
                    <a:pt x="15345" y="16533"/>
                  </a:cubicBezTo>
                  <a:cubicBezTo>
                    <a:pt x="24356" y="5563"/>
                    <a:pt x="36436" y="79"/>
                    <a:pt x="51585" y="79"/>
                  </a:cubicBezTo>
                  <a:cubicBezTo>
                    <a:pt x="62815" y="79"/>
                    <a:pt x="72054" y="3245"/>
                    <a:pt x="79302" y="9579"/>
                  </a:cubicBezTo>
                  <a:cubicBezTo>
                    <a:pt x="86550" y="15912"/>
                    <a:pt x="90892" y="24629"/>
                    <a:pt x="92329" y="35730"/>
                  </a:cubicBezTo>
                  <a:close/>
                  <a:moveTo>
                    <a:pt x="20243" y="97628"/>
                  </a:moveTo>
                  <a:cubicBezTo>
                    <a:pt x="20243" y="103766"/>
                    <a:pt x="21549" y="109610"/>
                    <a:pt x="24160" y="115161"/>
                  </a:cubicBezTo>
                  <a:cubicBezTo>
                    <a:pt x="26773" y="120711"/>
                    <a:pt x="30396" y="124922"/>
                    <a:pt x="35032" y="127795"/>
                  </a:cubicBezTo>
                  <a:cubicBezTo>
                    <a:pt x="39668" y="130668"/>
                    <a:pt x="44532" y="132104"/>
                    <a:pt x="49625" y="132104"/>
                  </a:cubicBezTo>
                  <a:cubicBezTo>
                    <a:pt x="57069" y="132104"/>
                    <a:pt x="63468" y="129101"/>
                    <a:pt x="68823" y="123094"/>
                  </a:cubicBezTo>
                  <a:cubicBezTo>
                    <a:pt x="74177" y="117087"/>
                    <a:pt x="76854" y="108925"/>
                    <a:pt x="76854" y="98609"/>
                  </a:cubicBezTo>
                  <a:cubicBezTo>
                    <a:pt x="76854" y="88684"/>
                    <a:pt x="74209" y="80881"/>
                    <a:pt x="68920" y="75200"/>
                  </a:cubicBezTo>
                  <a:cubicBezTo>
                    <a:pt x="63632" y="69520"/>
                    <a:pt x="56939" y="66679"/>
                    <a:pt x="48842" y="66679"/>
                  </a:cubicBezTo>
                  <a:cubicBezTo>
                    <a:pt x="40876" y="66679"/>
                    <a:pt x="34118" y="69520"/>
                    <a:pt x="28568" y="75200"/>
                  </a:cubicBezTo>
                  <a:cubicBezTo>
                    <a:pt x="23018" y="80881"/>
                    <a:pt x="20243" y="88357"/>
                    <a:pt x="20243" y="9762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2" name="Freeform: Shape 291">
              <a:extLst>
                <a:ext uri="{FF2B5EF4-FFF2-40B4-BE49-F238E27FC236}">
                  <a16:creationId xmlns:a16="http://schemas.microsoft.com/office/drawing/2014/main" id="{2D7DDE63-A0E7-4E6F-892A-B032B76605D7}"/>
                </a:ext>
              </a:extLst>
            </p:cNvPr>
            <p:cNvSpPr/>
            <p:nvPr/>
          </p:nvSpPr>
          <p:spPr>
            <a:xfrm>
              <a:off x="15421533" y="21310209"/>
              <a:ext cx="92849" cy="141819"/>
            </a:xfrm>
            <a:custGeom>
              <a:avLst/>
              <a:gdLst>
                <a:gd name="connsiteX0" fmla="*/ 67 w 92849"/>
                <a:gd name="connsiteY0" fmla="*/ 17073 h 141819"/>
                <a:gd name="connsiteX1" fmla="*/ 67 w 92849"/>
                <a:gd name="connsiteY1" fmla="*/ 31 h 141819"/>
                <a:gd name="connsiteX2" fmla="*/ 92917 w 92849"/>
                <a:gd name="connsiteY2" fmla="*/ 31 h 141819"/>
                <a:gd name="connsiteX3" fmla="*/ 92917 w 92849"/>
                <a:gd name="connsiteY3" fmla="*/ 13742 h 141819"/>
                <a:gd name="connsiteX4" fmla="*/ 65786 w 92849"/>
                <a:gd name="connsiteY4" fmla="*/ 52626 h 141819"/>
                <a:gd name="connsiteX5" fmla="*/ 44925 w 92849"/>
                <a:gd name="connsiteY5" fmla="*/ 102283 h 141819"/>
                <a:gd name="connsiteX6" fmla="*/ 38265 w 92849"/>
                <a:gd name="connsiteY6" fmla="*/ 141851 h 141819"/>
                <a:gd name="connsiteX7" fmla="*/ 20048 w 92849"/>
                <a:gd name="connsiteY7" fmla="*/ 141851 h 141819"/>
                <a:gd name="connsiteX8" fmla="*/ 26805 w 92849"/>
                <a:gd name="connsiteY8" fmla="*/ 100814 h 141819"/>
                <a:gd name="connsiteX9" fmla="*/ 45023 w 92849"/>
                <a:gd name="connsiteY9" fmla="*/ 54585 h 141819"/>
                <a:gd name="connsiteX10" fmla="*/ 70390 w 92849"/>
                <a:gd name="connsiteY10" fmla="*/ 17073 h 141819"/>
                <a:gd name="connsiteX11" fmla="*/ 67 w 92849"/>
                <a:gd name="connsiteY11" fmla="*/ 17073 h 141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2849" h="141819">
                  <a:moveTo>
                    <a:pt x="67" y="17073"/>
                  </a:moveTo>
                  <a:lnTo>
                    <a:pt x="67" y="31"/>
                  </a:lnTo>
                  <a:lnTo>
                    <a:pt x="92917" y="31"/>
                  </a:lnTo>
                  <a:lnTo>
                    <a:pt x="92917" y="13742"/>
                  </a:lnTo>
                  <a:cubicBezTo>
                    <a:pt x="83775" y="23537"/>
                    <a:pt x="74732" y="36498"/>
                    <a:pt x="65786" y="52626"/>
                  </a:cubicBezTo>
                  <a:cubicBezTo>
                    <a:pt x="56841" y="68754"/>
                    <a:pt x="49887" y="85306"/>
                    <a:pt x="44925" y="102283"/>
                  </a:cubicBezTo>
                  <a:cubicBezTo>
                    <a:pt x="41399" y="114296"/>
                    <a:pt x="39179" y="127486"/>
                    <a:pt x="38265" y="141851"/>
                  </a:cubicBezTo>
                  <a:lnTo>
                    <a:pt x="20048" y="141851"/>
                  </a:lnTo>
                  <a:cubicBezTo>
                    <a:pt x="20309" y="130489"/>
                    <a:pt x="22561" y="116810"/>
                    <a:pt x="26805" y="100814"/>
                  </a:cubicBezTo>
                  <a:cubicBezTo>
                    <a:pt x="31049" y="84816"/>
                    <a:pt x="37122" y="69407"/>
                    <a:pt x="45023" y="54585"/>
                  </a:cubicBezTo>
                  <a:cubicBezTo>
                    <a:pt x="52924" y="39763"/>
                    <a:pt x="61379" y="27259"/>
                    <a:pt x="70390" y="17073"/>
                  </a:cubicBezTo>
                  <a:lnTo>
                    <a:pt x="67" y="17073"/>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4" name="Freeform: Shape 293">
              <a:extLst>
                <a:ext uri="{FF2B5EF4-FFF2-40B4-BE49-F238E27FC236}">
                  <a16:creationId xmlns:a16="http://schemas.microsoft.com/office/drawing/2014/main" id="{0CD3FEB6-D467-48DD-93EE-866A443548A2}"/>
                </a:ext>
              </a:extLst>
            </p:cNvPr>
            <p:cNvSpPr/>
            <p:nvPr/>
          </p:nvSpPr>
          <p:spPr>
            <a:xfrm rot="16200000">
              <a:off x="14948676" y="21057876"/>
              <a:ext cx="83072" cy="126149"/>
            </a:xfrm>
            <a:custGeom>
              <a:avLst/>
              <a:gdLst>
                <a:gd name="connsiteX0" fmla="*/ 83106 w 83072"/>
                <a:gd name="connsiteY0" fmla="*/ 111305 h 126149"/>
                <a:gd name="connsiteX1" fmla="*/ 83106 w 83072"/>
                <a:gd name="connsiteY1" fmla="*/ 126193 h 126149"/>
                <a:gd name="connsiteX2" fmla="*/ 51 w 83072"/>
                <a:gd name="connsiteY2" fmla="*/ 126193 h 126149"/>
                <a:gd name="connsiteX3" fmla="*/ 1814 w 83072"/>
                <a:gd name="connsiteY3" fmla="*/ 115419 h 126149"/>
                <a:gd name="connsiteX4" fmla="*/ 12098 w 83072"/>
                <a:gd name="connsiteY4" fmla="*/ 98769 h 126149"/>
                <a:gd name="connsiteX5" fmla="*/ 32176 w 83072"/>
                <a:gd name="connsiteY5" fmla="*/ 79768 h 126149"/>
                <a:gd name="connsiteX6" fmla="*/ 59893 w 83072"/>
                <a:gd name="connsiteY6" fmla="*/ 53128 h 126149"/>
                <a:gd name="connsiteX7" fmla="*/ 67043 w 83072"/>
                <a:gd name="connsiteY7" fmla="*/ 34519 h 126149"/>
                <a:gd name="connsiteX8" fmla="*/ 60481 w 83072"/>
                <a:gd name="connsiteY8" fmla="*/ 19044 h 126149"/>
                <a:gd name="connsiteX9" fmla="*/ 43537 w 83072"/>
                <a:gd name="connsiteY9" fmla="*/ 12775 h 126149"/>
                <a:gd name="connsiteX10" fmla="*/ 25613 w 83072"/>
                <a:gd name="connsiteY10" fmla="*/ 19436 h 126149"/>
                <a:gd name="connsiteX11" fmla="*/ 18856 w 83072"/>
                <a:gd name="connsiteY11" fmla="*/ 38045 h 126149"/>
                <a:gd name="connsiteX12" fmla="*/ 2989 w 83072"/>
                <a:gd name="connsiteY12" fmla="*/ 36282 h 126149"/>
                <a:gd name="connsiteX13" fmla="*/ 15232 w 83072"/>
                <a:gd name="connsiteY13" fmla="*/ 9348 h 126149"/>
                <a:gd name="connsiteX14" fmla="*/ 43732 w 83072"/>
                <a:gd name="connsiteY14" fmla="*/ 43 h 126149"/>
                <a:gd name="connsiteX15" fmla="*/ 72430 w 83072"/>
                <a:gd name="connsiteY15" fmla="*/ 10034 h 126149"/>
                <a:gd name="connsiteX16" fmla="*/ 82909 w 83072"/>
                <a:gd name="connsiteY16" fmla="*/ 34911 h 126149"/>
                <a:gd name="connsiteX17" fmla="*/ 79874 w 83072"/>
                <a:gd name="connsiteY17" fmla="*/ 49797 h 126149"/>
                <a:gd name="connsiteX18" fmla="*/ 69688 w 83072"/>
                <a:gd name="connsiteY18" fmla="*/ 65077 h 126149"/>
                <a:gd name="connsiteX19" fmla="*/ 45887 w 83072"/>
                <a:gd name="connsiteY19" fmla="*/ 87211 h 126149"/>
                <a:gd name="connsiteX20" fmla="*/ 28062 w 83072"/>
                <a:gd name="connsiteY20" fmla="*/ 102980 h 126149"/>
                <a:gd name="connsiteX21" fmla="*/ 21598 w 83072"/>
                <a:gd name="connsiteY21" fmla="*/ 111305 h 126149"/>
                <a:gd name="connsiteX22" fmla="*/ 83106 w 83072"/>
                <a:gd name="connsiteY22" fmla="*/ 111305 h 12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83072" h="126149">
                  <a:moveTo>
                    <a:pt x="83106" y="111305"/>
                  </a:moveTo>
                  <a:lnTo>
                    <a:pt x="83106" y="126193"/>
                  </a:lnTo>
                  <a:lnTo>
                    <a:pt x="51" y="126193"/>
                  </a:lnTo>
                  <a:cubicBezTo>
                    <a:pt x="-80" y="122536"/>
                    <a:pt x="508" y="118945"/>
                    <a:pt x="1814" y="115419"/>
                  </a:cubicBezTo>
                  <a:cubicBezTo>
                    <a:pt x="4034" y="109804"/>
                    <a:pt x="7462" y="104254"/>
                    <a:pt x="12098" y="98769"/>
                  </a:cubicBezTo>
                  <a:cubicBezTo>
                    <a:pt x="16734" y="93284"/>
                    <a:pt x="23426" y="86950"/>
                    <a:pt x="32176" y="79768"/>
                  </a:cubicBezTo>
                  <a:cubicBezTo>
                    <a:pt x="45888" y="68537"/>
                    <a:pt x="55127" y="59657"/>
                    <a:pt x="59893" y="53128"/>
                  </a:cubicBezTo>
                  <a:cubicBezTo>
                    <a:pt x="64660" y="46598"/>
                    <a:pt x="67043" y="40395"/>
                    <a:pt x="67043" y="34519"/>
                  </a:cubicBezTo>
                  <a:cubicBezTo>
                    <a:pt x="67043" y="28381"/>
                    <a:pt x="64856" y="23223"/>
                    <a:pt x="60481" y="19044"/>
                  </a:cubicBezTo>
                  <a:cubicBezTo>
                    <a:pt x="56107" y="14865"/>
                    <a:pt x="50459" y="12775"/>
                    <a:pt x="43537" y="12775"/>
                  </a:cubicBezTo>
                  <a:cubicBezTo>
                    <a:pt x="36093" y="12775"/>
                    <a:pt x="30119" y="14996"/>
                    <a:pt x="25613" y="19436"/>
                  </a:cubicBezTo>
                  <a:cubicBezTo>
                    <a:pt x="21108" y="23876"/>
                    <a:pt x="18856" y="30079"/>
                    <a:pt x="18856" y="38045"/>
                  </a:cubicBezTo>
                  <a:lnTo>
                    <a:pt x="2989" y="36282"/>
                  </a:lnTo>
                  <a:cubicBezTo>
                    <a:pt x="4033" y="24529"/>
                    <a:pt x="8114" y="15551"/>
                    <a:pt x="15232" y="9348"/>
                  </a:cubicBezTo>
                  <a:cubicBezTo>
                    <a:pt x="22349" y="3145"/>
                    <a:pt x="31849" y="43"/>
                    <a:pt x="43732" y="43"/>
                  </a:cubicBezTo>
                  <a:cubicBezTo>
                    <a:pt x="55878" y="43"/>
                    <a:pt x="65444" y="3373"/>
                    <a:pt x="72430" y="10034"/>
                  </a:cubicBezTo>
                  <a:cubicBezTo>
                    <a:pt x="79416" y="16693"/>
                    <a:pt x="82909" y="24986"/>
                    <a:pt x="82909" y="34911"/>
                  </a:cubicBezTo>
                  <a:cubicBezTo>
                    <a:pt x="82909" y="40004"/>
                    <a:pt x="81897" y="44966"/>
                    <a:pt x="79874" y="49797"/>
                  </a:cubicBezTo>
                  <a:cubicBezTo>
                    <a:pt x="77850" y="54630"/>
                    <a:pt x="74454" y="59723"/>
                    <a:pt x="69688" y="65077"/>
                  </a:cubicBezTo>
                  <a:cubicBezTo>
                    <a:pt x="64921" y="70431"/>
                    <a:pt x="56987" y="77809"/>
                    <a:pt x="45887" y="87211"/>
                  </a:cubicBezTo>
                  <a:cubicBezTo>
                    <a:pt x="36616" y="94916"/>
                    <a:pt x="30674" y="100172"/>
                    <a:pt x="28062" y="102980"/>
                  </a:cubicBezTo>
                  <a:cubicBezTo>
                    <a:pt x="25451" y="105788"/>
                    <a:pt x="23296" y="108563"/>
                    <a:pt x="21598" y="111305"/>
                  </a:cubicBezTo>
                  <a:lnTo>
                    <a:pt x="83106" y="111305"/>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5" name="Freeform: Shape 294">
              <a:extLst>
                <a:ext uri="{FF2B5EF4-FFF2-40B4-BE49-F238E27FC236}">
                  <a16:creationId xmlns:a16="http://schemas.microsoft.com/office/drawing/2014/main" id="{B626F45F-F295-4C2E-8267-3FFD7308E935}"/>
                </a:ext>
              </a:extLst>
            </p:cNvPr>
            <p:cNvSpPr/>
            <p:nvPr/>
          </p:nvSpPr>
          <p:spPr>
            <a:xfrm>
              <a:off x="15627891" y="21221865"/>
              <a:ext cx="96766" cy="96767"/>
            </a:xfrm>
            <a:custGeom>
              <a:avLst/>
              <a:gdLst>
                <a:gd name="connsiteX0" fmla="*/ 73 w 96766"/>
                <a:gd name="connsiteY0" fmla="*/ 92680 h 96767"/>
                <a:gd name="connsiteX1" fmla="*/ 1052 w 96766"/>
                <a:gd name="connsiteY1" fmla="*/ 89938 h 96767"/>
                <a:gd name="connsiteX2" fmla="*/ 42775 w 96766"/>
                <a:gd name="connsiteY2" fmla="*/ 48411 h 96767"/>
                <a:gd name="connsiteX3" fmla="*/ 1052 w 96766"/>
                <a:gd name="connsiteY3" fmla="*/ 6688 h 96767"/>
                <a:gd name="connsiteX4" fmla="*/ 73 w 96766"/>
                <a:gd name="connsiteY4" fmla="*/ 3945 h 96767"/>
                <a:gd name="connsiteX5" fmla="*/ 1248 w 96766"/>
                <a:gd name="connsiteY5" fmla="*/ 1301 h 96767"/>
                <a:gd name="connsiteX6" fmla="*/ 3991 w 96766"/>
                <a:gd name="connsiteY6" fmla="*/ 27 h 96767"/>
                <a:gd name="connsiteX7" fmla="*/ 7125 w 96766"/>
                <a:gd name="connsiteY7" fmla="*/ 1203 h 96767"/>
                <a:gd name="connsiteX8" fmla="*/ 48652 w 96766"/>
                <a:gd name="connsiteY8" fmla="*/ 42730 h 96767"/>
                <a:gd name="connsiteX9" fmla="*/ 89983 w 96766"/>
                <a:gd name="connsiteY9" fmla="*/ 1203 h 96767"/>
                <a:gd name="connsiteX10" fmla="*/ 92921 w 96766"/>
                <a:gd name="connsiteY10" fmla="*/ 27 h 96767"/>
                <a:gd name="connsiteX11" fmla="*/ 95664 w 96766"/>
                <a:gd name="connsiteY11" fmla="*/ 1203 h 96767"/>
                <a:gd name="connsiteX12" fmla="*/ 96839 w 96766"/>
                <a:gd name="connsiteY12" fmla="*/ 3945 h 96767"/>
                <a:gd name="connsiteX13" fmla="*/ 95860 w 96766"/>
                <a:gd name="connsiteY13" fmla="*/ 6688 h 96767"/>
                <a:gd name="connsiteX14" fmla="*/ 54137 w 96766"/>
                <a:gd name="connsiteY14" fmla="*/ 48411 h 96767"/>
                <a:gd name="connsiteX15" fmla="*/ 95860 w 96766"/>
                <a:gd name="connsiteY15" fmla="*/ 89938 h 96767"/>
                <a:gd name="connsiteX16" fmla="*/ 96839 w 96766"/>
                <a:gd name="connsiteY16" fmla="*/ 92680 h 96767"/>
                <a:gd name="connsiteX17" fmla="*/ 95664 w 96766"/>
                <a:gd name="connsiteY17" fmla="*/ 95618 h 96767"/>
                <a:gd name="connsiteX18" fmla="*/ 92921 w 96766"/>
                <a:gd name="connsiteY18" fmla="*/ 96794 h 96767"/>
                <a:gd name="connsiteX19" fmla="*/ 89983 w 96766"/>
                <a:gd name="connsiteY19" fmla="*/ 95227 h 96767"/>
                <a:gd name="connsiteX20" fmla="*/ 48652 w 96766"/>
                <a:gd name="connsiteY20" fmla="*/ 53895 h 96767"/>
                <a:gd name="connsiteX21" fmla="*/ 7125 w 96766"/>
                <a:gd name="connsiteY21" fmla="*/ 95227 h 96767"/>
                <a:gd name="connsiteX22" fmla="*/ 3991 w 96766"/>
                <a:gd name="connsiteY22" fmla="*/ 96794 h 96767"/>
                <a:gd name="connsiteX23" fmla="*/ 1248 w 96766"/>
                <a:gd name="connsiteY23" fmla="*/ 95521 h 96767"/>
                <a:gd name="connsiteX24" fmla="*/ 73 w 96766"/>
                <a:gd name="connsiteY24" fmla="*/ 92680 h 96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96766" h="96767">
                  <a:moveTo>
                    <a:pt x="73" y="92680"/>
                  </a:moveTo>
                  <a:cubicBezTo>
                    <a:pt x="73" y="91635"/>
                    <a:pt x="399" y="90721"/>
                    <a:pt x="1052" y="89938"/>
                  </a:cubicBezTo>
                  <a:lnTo>
                    <a:pt x="42775" y="48411"/>
                  </a:lnTo>
                  <a:lnTo>
                    <a:pt x="1052" y="6688"/>
                  </a:lnTo>
                  <a:cubicBezTo>
                    <a:pt x="399" y="6035"/>
                    <a:pt x="73" y="5121"/>
                    <a:pt x="73" y="3945"/>
                  </a:cubicBezTo>
                  <a:cubicBezTo>
                    <a:pt x="73" y="3031"/>
                    <a:pt x="465" y="2150"/>
                    <a:pt x="1248" y="1301"/>
                  </a:cubicBezTo>
                  <a:cubicBezTo>
                    <a:pt x="2032" y="452"/>
                    <a:pt x="2946" y="27"/>
                    <a:pt x="3991" y="27"/>
                  </a:cubicBezTo>
                  <a:cubicBezTo>
                    <a:pt x="4904" y="27"/>
                    <a:pt x="5949" y="419"/>
                    <a:pt x="7125" y="1203"/>
                  </a:cubicBezTo>
                  <a:lnTo>
                    <a:pt x="48652" y="42730"/>
                  </a:lnTo>
                  <a:lnTo>
                    <a:pt x="89983" y="1203"/>
                  </a:lnTo>
                  <a:cubicBezTo>
                    <a:pt x="91027" y="419"/>
                    <a:pt x="92007" y="27"/>
                    <a:pt x="92921" y="27"/>
                  </a:cubicBezTo>
                  <a:cubicBezTo>
                    <a:pt x="93966" y="27"/>
                    <a:pt x="94880" y="419"/>
                    <a:pt x="95664" y="1203"/>
                  </a:cubicBezTo>
                  <a:cubicBezTo>
                    <a:pt x="96447" y="1986"/>
                    <a:pt x="96839" y="2900"/>
                    <a:pt x="96839" y="3945"/>
                  </a:cubicBezTo>
                  <a:cubicBezTo>
                    <a:pt x="96839" y="5121"/>
                    <a:pt x="96513" y="6035"/>
                    <a:pt x="95860" y="6688"/>
                  </a:cubicBezTo>
                  <a:lnTo>
                    <a:pt x="54137" y="48411"/>
                  </a:lnTo>
                  <a:lnTo>
                    <a:pt x="95860" y="89938"/>
                  </a:lnTo>
                  <a:cubicBezTo>
                    <a:pt x="96513" y="90721"/>
                    <a:pt x="96839" y="91635"/>
                    <a:pt x="96839" y="92680"/>
                  </a:cubicBezTo>
                  <a:cubicBezTo>
                    <a:pt x="96839" y="93856"/>
                    <a:pt x="96447" y="94835"/>
                    <a:pt x="95664" y="95618"/>
                  </a:cubicBezTo>
                  <a:cubicBezTo>
                    <a:pt x="94880" y="96402"/>
                    <a:pt x="93966" y="96794"/>
                    <a:pt x="92921" y="96794"/>
                  </a:cubicBezTo>
                  <a:cubicBezTo>
                    <a:pt x="91877" y="96794"/>
                    <a:pt x="90897" y="96272"/>
                    <a:pt x="89983" y="95227"/>
                  </a:cubicBezTo>
                  <a:lnTo>
                    <a:pt x="48652" y="53895"/>
                  </a:lnTo>
                  <a:lnTo>
                    <a:pt x="7125" y="95227"/>
                  </a:lnTo>
                  <a:cubicBezTo>
                    <a:pt x="6080" y="96272"/>
                    <a:pt x="5035" y="96794"/>
                    <a:pt x="3991" y="96794"/>
                  </a:cubicBezTo>
                  <a:cubicBezTo>
                    <a:pt x="2946" y="96794"/>
                    <a:pt x="2032" y="96370"/>
                    <a:pt x="1248" y="95521"/>
                  </a:cubicBezTo>
                  <a:cubicBezTo>
                    <a:pt x="465" y="94671"/>
                    <a:pt x="73" y="93725"/>
                    <a:pt x="73" y="92680"/>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6" name="Freeform: Shape 295">
              <a:extLst>
                <a:ext uri="{FF2B5EF4-FFF2-40B4-BE49-F238E27FC236}">
                  <a16:creationId xmlns:a16="http://schemas.microsoft.com/office/drawing/2014/main" id="{93016736-7FE9-4919-BE34-DE4733948E48}"/>
                </a:ext>
              </a:extLst>
            </p:cNvPr>
            <p:cNvSpPr/>
            <p:nvPr/>
          </p:nvSpPr>
          <p:spPr>
            <a:xfrm>
              <a:off x="15783226" y="21176224"/>
              <a:ext cx="191672" cy="146716"/>
            </a:xfrm>
            <a:custGeom>
              <a:avLst/>
              <a:gdLst>
                <a:gd name="connsiteX0" fmla="*/ 52975 w 191672"/>
                <a:gd name="connsiteY0" fmla="*/ 144198 h 146716"/>
                <a:gd name="connsiteX1" fmla="*/ 35345 w 191672"/>
                <a:gd name="connsiteY1" fmla="*/ 144198 h 146716"/>
                <a:gd name="connsiteX2" fmla="*/ 35345 w 191672"/>
                <a:gd name="connsiteY2" fmla="*/ 31760 h 146716"/>
                <a:gd name="connsiteX3" fmla="*/ 18597 w 191672"/>
                <a:gd name="connsiteY3" fmla="*/ 43905 h 146716"/>
                <a:gd name="connsiteX4" fmla="*/ 86 w 191672"/>
                <a:gd name="connsiteY4" fmla="*/ 53112 h 146716"/>
                <a:gd name="connsiteX5" fmla="*/ 86 w 191672"/>
                <a:gd name="connsiteY5" fmla="*/ 36070 h 146716"/>
                <a:gd name="connsiteX6" fmla="*/ 25845 w 191672"/>
                <a:gd name="connsiteY6" fmla="*/ 19125 h 146716"/>
                <a:gd name="connsiteX7" fmla="*/ 41613 w 191672"/>
                <a:gd name="connsiteY7" fmla="*/ 27 h 146716"/>
                <a:gd name="connsiteX8" fmla="*/ 52975 w 191672"/>
                <a:gd name="connsiteY8" fmla="*/ 27 h 146716"/>
                <a:gd name="connsiteX9" fmla="*/ 52975 w 191672"/>
                <a:gd name="connsiteY9" fmla="*/ 144198 h 146716"/>
                <a:gd name="connsiteX10" fmla="*/ 98126 w 191672"/>
                <a:gd name="connsiteY10" fmla="*/ 73288 h 146716"/>
                <a:gd name="connsiteX11" fmla="*/ 103317 w 191672"/>
                <a:gd name="connsiteY11" fmla="*/ 32348 h 146716"/>
                <a:gd name="connsiteX12" fmla="*/ 118890 w 191672"/>
                <a:gd name="connsiteY12" fmla="*/ 8450 h 146716"/>
                <a:gd name="connsiteX13" fmla="*/ 144942 w 191672"/>
                <a:gd name="connsiteY13" fmla="*/ 27 h 146716"/>
                <a:gd name="connsiteX14" fmla="*/ 165216 w 191672"/>
                <a:gd name="connsiteY14" fmla="*/ 4630 h 146716"/>
                <a:gd name="connsiteX15" fmla="*/ 179613 w 191672"/>
                <a:gd name="connsiteY15" fmla="*/ 18048 h 146716"/>
                <a:gd name="connsiteX16" fmla="*/ 188526 w 191672"/>
                <a:gd name="connsiteY16" fmla="*/ 39399 h 146716"/>
                <a:gd name="connsiteX17" fmla="*/ 191759 w 191672"/>
                <a:gd name="connsiteY17" fmla="*/ 73288 h 146716"/>
                <a:gd name="connsiteX18" fmla="*/ 186567 w 191672"/>
                <a:gd name="connsiteY18" fmla="*/ 114130 h 146716"/>
                <a:gd name="connsiteX19" fmla="*/ 170995 w 191672"/>
                <a:gd name="connsiteY19" fmla="*/ 138223 h 146716"/>
                <a:gd name="connsiteX20" fmla="*/ 144942 w 191672"/>
                <a:gd name="connsiteY20" fmla="*/ 146744 h 146716"/>
                <a:gd name="connsiteX21" fmla="*/ 112229 w 191672"/>
                <a:gd name="connsiteY21" fmla="*/ 131661 h 146716"/>
                <a:gd name="connsiteX22" fmla="*/ 98126 w 191672"/>
                <a:gd name="connsiteY22" fmla="*/ 73288 h 146716"/>
                <a:gd name="connsiteX23" fmla="*/ 116147 w 191672"/>
                <a:gd name="connsiteY23" fmla="*/ 73288 h 146716"/>
                <a:gd name="connsiteX24" fmla="*/ 124473 w 191672"/>
                <a:gd name="connsiteY24" fmla="*/ 120398 h 146716"/>
                <a:gd name="connsiteX25" fmla="*/ 144942 w 191672"/>
                <a:gd name="connsiteY25" fmla="*/ 132052 h 146716"/>
                <a:gd name="connsiteX26" fmla="*/ 165314 w 191672"/>
                <a:gd name="connsiteY26" fmla="*/ 120300 h 146716"/>
                <a:gd name="connsiteX27" fmla="*/ 173541 w 191672"/>
                <a:gd name="connsiteY27" fmla="*/ 73288 h 146716"/>
                <a:gd name="connsiteX28" fmla="*/ 165314 w 191672"/>
                <a:gd name="connsiteY28" fmla="*/ 26177 h 146716"/>
                <a:gd name="connsiteX29" fmla="*/ 144747 w 191672"/>
                <a:gd name="connsiteY29" fmla="*/ 14522 h 146716"/>
                <a:gd name="connsiteX30" fmla="*/ 125354 w 191672"/>
                <a:gd name="connsiteY30" fmla="*/ 24905 h 146716"/>
                <a:gd name="connsiteX31" fmla="*/ 116147 w 191672"/>
                <a:gd name="connsiteY31" fmla="*/ 73288 h 146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91672" h="146716">
                  <a:moveTo>
                    <a:pt x="52975" y="144198"/>
                  </a:moveTo>
                  <a:lnTo>
                    <a:pt x="35345" y="144198"/>
                  </a:lnTo>
                  <a:lnTo>
                    <a:pt x="35345" y="31760"/>
                  </a:lnTo>
                  <a:cubicBezTo>
                    <a:pt x="31036" y="35808"/>
                    <a:pt x="25453" y="39857"/>
                    <a:pt x="18597" y="43905"/>
                  </a:cubicBezTo>
                  <a:cubicBezTo>
                    <a:pt x="11741" y="47953"/>
                    <a:pt x="5570" y="51022"/>
                    <a:pt x="86" y="53112"/>
                  </a:cubicBezTo>
                  <a:lnTo>
                    <a:pt x="86" y="36070"/>
                  </a:lnTo>
                  <a:cubicBezTo>
                    <a:pt x="9880" y="31368"/>
                    <a:pt x="18467" y="25720"/>
                    <a:pt x="25845" y="19125"/>
                  </a:cubicBezTo>
                  <a:cubicBezTo>
                    <a:pt x="33223" y="12531"/>
                    <a:pt x="38479" y="6165"/>
                    <a:pt x="41613" y="27"/>
                  </a:cubicBezTo>
                  <a:lnTo>
                    <a:pt x="52975" y="27"/>
                  </a:lnTo>
                  <a:lnTo>
                    <a:pt x="52975" y="144198"/>
                  </a:lnTo>
                  <a:close/>
                  <a:moveTo>
                    <a:pt x="98126" y="73288"/>
                  </a:moveTo>
                  <a:cubicBezTo>
                    <a:pt x="98126" y="56311"/>
                    <a:pt x="99856" y="42664"/>
                    <a:pt x="103317" y="32348"/>
                  </a:cubicBezTo>
                  <a:cubicBezTo>
                    <a:pt x="106777" y="22032"/>
                    <a:pt x="111968" y="14066"/>
                    <a:pt x="118890" y="8450"/>
                  </a:cubicBezTo>
                  <a:cubicBezTo>
                    <a:pt x="125811" y="2835"/>
                    <a:pt x="134495" y="27"/>
                    <a:pt x="144942" y="27"/>
                  </a:cubicBezTo>
                  <a:cubicBezTo>
                    <a:pt x="152647" y="27"/>
                    <a:pt x="159405" y="1561"/>
                    <a:pt x="165216" y="4630"/>
                  </a:cubicBezTo>
                  <a:cubicBezTo>
                    <a:pt x="171028" y="7699"/>
                    <a:pt x="175827" y="12172"/>
                    <a:pt x="179613" y="18048"/>
                  </a:cubicBezTo>
                  <a:cubicBezTo>
                    <a:pt x="183400" y="23925"/>
                    <a:pt x="186371" y="31042"/>
                    <a:pt x="188526" y="39399"/>
                  </a:cubicBezTo>
                  <a:cubicBezTo>
                    <a:pt x="190681" y="47757"/>
                    <a:pt x="191759" y="59053"/>
                    <a:pt x="191759" y="73288"/>
                  </a:cubicBezTo>
                  <a:cubicBezTo>
                    <a:pt x="191759" y="90134"/>
                    <a:pt x="190028" y="103748"/>
                    <a:pt x="186567" y="114130"/>
                  </a:cubicBezTo>
                  <a:cubicBezTo>
                    <a:pt x="183107" y="124512"/>
                    <a:pt x="177916" y="132543"/>
                    <a:pt x="170995" y="138223"/>
                  </a:cubicBezTo>
                  <a:cubicBezTo>
                    <a:pt x="164074" y="143903"/>
                    <a:pt x="155389" y="146744"/>
                    <a:pt x="144942" y="146744"/>
                  </a:cubicBezTo>
                  <a:cubicBezTo>
                    <a:pt x="131099" y="146744"/>
                    <a:pt x="120195" y="141716"/>
                    <a:pt x="112229" y="131661"/>
                  </a:cubicBezTo>
                  <a:cubicBezTo>
                    <a:pt x="102827" y="119777"/>
                    <a:pt x="98126" y="100320"/>
                    <a:pt x="98126" y="73288"/>
                  </a:cubicBezTo>
                  <a:close/>
                  <a:moveTo>
                    <a:pt x="116147" y="73288"/>
                  </a:moveTo>
                  <a:cubicBezTo>
                    <a:pt x="116147" y="96925"/>
                    <a:pt x="118922" y="112628"/>
                    <a:pt x="124473" y="120398"/>
                  </a:cubicBezTo>
                  <a:cubicBezTo>
                    <a:pt x="130022" y="128167"/>
                    <a:pt x="136845" y="132052"/>
                    <a:pt x="144942" y="132052"/>
                  </a:cubicBezTo>
                  <a:cubicBezTo>
                    <a:pt x="153038" y="132052"/>
                    <a:pt x="159829" y="128135"/>
                    <a:pt x="165314" y="120300"/>
                  </a:cubicBezTo>
                  <a:cubicBezTo>
                    <a:pt x="170799" y="112464"/>
                    <a:pt x="173541" y="96793"/>
                    <a:pt x="173541" y="73288"/>
                  </a:cubicBezTo>
                  <a:cubicBezTo>
                    <a:pt x="173541" y="49651"/>
                    <a:pt x="170799" y="33947"/>
                    <a:pt x="165314" y="26177"/>
                  </a:cubicBezTo>
                  <a:cubicBezTo>
                    <a:pt x="159829" y="18407"/>
                    <a:pt x="152973" y="14522"/>
                    <a:pt x="144747" y="14522"/>
                  </a:cubicBezTo>
                  <a:cubicBezTo>
                    <a:pt x="136650" y="14522"/>
                    <a:pt x="130186" y="17983"/>
                    <a:pt x="125354" y="24905"/>
                  </a:cubicBezTo>
                  <a:cubicBezTo>
                    <a:pt x="119216" y="33653"/>
                    <a:pt x="116147" y="49781"/>
                    <a:pt x="116147" y="7328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297" name="Freeform: Shape 296">
              <a:extLst>
                <a:ext uri="{FF2B5EF4-FFF2-40B4-BE49-F238E27FC236}">
                  <a16:creationId xmlns:a16="http://schemas.microsoft.com/office/drawing/2014/main" id="{59FD9970-FAAC-45B1-B6F5-68E107BBF941}"/>
                </a:ext>
              </a:extLst>
            </p:cNvPr>
            <p:cNvSpPr/>
            <p:nvPr/>
          </p:nvSpPr>
          <p:spPr>
            <a:xfrm>
              <a:off x="16004771" y="21102963"/>
              <a:ext cx="154147" cy="119097"/>
            </a:xfrm>
            <a:custGeom>
              <a:avLst/>
              <a:gdLst>
                <a:gd name="connsiteX0" fmla="*/ 43003 w 154147"/>
                <a:gd name="connsiteY0" fmla="*/ 117158 h 119097"/>
                <a:gd name="connsiteX1" fmla="*/ 28702 w 154147"/>
                <a:gd name="connsiteY1" fmla="*/ 117158 h 119097"/>
                <a:gd name="connsiteX2" fmla="*/ 28702 w 154147"/>
                <a:gd name="connsiteY2" fmla="*/ 25877 h 119097"/>
                <a:gd name="connsiteX3" fmla="*/ 15089 w 154147"/>
                <a:gd name="connsiteY3" fmla="*/ 35768 h 119097"/>
                <a:gd name="connsiteX4" fmla="*/ 104 w 154147"/>
                <a:gd name="connsiteY4" fmla="*/ 43115 h 119097"/>
                <a:gd name="connsiteX5" fmla="*/ 104 w 154147"/>
                <a:gd name="connsiteY5" fmla="*/ 29207 h 119097"/>
                <a:gd name="connsiteX6" fmla="*/ 21064 w 154147"/>
                <a:gd name="connsiteY6" fmla="*/ 15690 h 119097"/>
                <a:gd name="connsiteX7" fmla="*/ 33796 w 154147"/>
                <a:gd name="connsiteY7" fmla="*/ 19 h 119097"/>
                <a:gd name="connsiteX8" fmla="*/ 43003 w 154147"/>
                <a:gd name="connsiteY8" fmla="*/ 19 h 119097"/>
                <a:gd name="connsiteX9" fmla="*/ 43003 w 154147"/>
                <a:gd name="connsiteY9" fmla="*/ 117158 h 119097"/>
                <a:gd name="connsiteX10" fmla="*/ 78248 w 154147"/>
                <a:gd name="connsiteY10" fmla="*/ 59568 h 119097"/>
                <a:gd name="connsiteX11" fmla="*/ 82459 w 154147"/>
                <a:gd name="connsiteY11" fmla="*/ 26366 h 119097"/>
                <a:gd name="connsiteX12" fmla="*/ 95094 w 154147"/>
                <a:gd name="connsiteY12" fmla="*/ 6875 h 119097"/>
                <a:gd name="connsiteX13" fmla="*/ 116249 w 154147"/>
                <a:gd name="connsiteY13" fmla="*/ 19 h 119097"/>
                <a:gd name="connsiteX14" fmla="*/ 132703 w 154147"/>
                <a:gd name="connsiteY14" fmla="*/ 3839 h 119097"/>
                <a:gd name="connsiteX15" fmla="*/ 144359 w 154147"/>
                <a:gd name="connsiteY15" fmla="*/ 14711 h 119097"/>
                <a:gd name="connsiteX16" fmla="*/ 151607 w 154147"/>
                <a:gd name="connsiteY16" fmla="*/ 32046 h 119097"/>
                <a:gd name="connsiteX17" fmla="*/ 154251 w 154147"/>
                <a:gd name="connsiteY17" fmla="*/ 59568 h 119097"/>
                <a:gd name="connsiteX18" fmla="*/ 150040 w 154147"/>
                <a:gd name="connsiteY18" fmla="*/ 92771 h 119097"/>
                <a:gd name="connsiteX19" fmla="*/ 137405 w 154147"/>
                <a:gd name="connsiteY19" fmla="*/ 112261 h 119097"/>
                <a:gd name="connsiteX20" fmla="*/ 116249 w 154147"/>
                <a:gd name="connsiteY20" fmla="*/ 119116 h 119097"/>
                <a:gd name="connsiteX21" fmla="*/ 89609 w 154147"/>
                <a:gd name="connsiteY21" fmla="*/ 106972 h 119097"/>
                <a:gd name="connsiteX22" fmla="*/ 78248 w 154147"/>
                <a:gd name="connsiteY22" fmla="*/ 59568 h 119097"/>
                <a:gd name="connsiteX23" fmla="*/ 92940 w 154147"/>
                <a:gd name="connsiteY23" fmla="*/ 59568 h 119097"/>
                <a:gd name="connsiteX24" fmla="*/ 99599 w 154147"/>
                <a:gd name="connsiteY24" fmla="*/ 97863 h 119097"/>
                <a:gd name="connsiteX25" fmla="*/ 116249 w 154147"/>
                <a:gd name="connsiteY25" fmla="*/ 107365 h 119097"/>
                <a:gd name="connsiteX26" fmla="*/ 132802 w 154147"/>
                <a:gd name="connsiteY26" fmla="*/ 97863 h 119097"/>
                <a:gd name="connsiteX27" fmla="*/ 139560 w 154147"/>
                <a:gd name="connsiteY27" fmla="*/ 59568 h 119097"/>
                <a:gd name="connsiteX28" fmla="*/ 132802 w 154147"/>
                <a:gd name="connsiteY28" fmla="*/ 21371 h 119097"/>
                <a:gd name="connsiteX29" fmla="*/ 116053 w 154147"/>
                <a:gd name="connsiteY29" fmla="*/ 11969 h 119097"/>
                <a:gd name="connsiteX30" fmla="*/ 100187 w 154147"/>
                <a:gd name="connsiteY30" fmla="*/ 20195 h 119097"/>
                <a:gd name="connsiteX31" fmla="*/ 92940 w 154147"/>
                <a:gd name="connsiteY31" fmla="*/ 59568 h 119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54147" h="119097">
                  <a:moveTo>
                    <a:pt x="43003" y="117158"/>
                  </a:moveTo>
                  <a:lnTo>
                    <a:pt x="28702" y="117158"/>
                  </a:lnTo>
                  <a:lnTo>
                    <a:pt x="28702" y="25877"/>
                  </a:lnTo>
                  <a:cubicBezTo>
                    <a:pt x="25176" y="29141"/>
                    <a:pt x="20638" y="32439"/>
                    <a:pt x="15089" y="35768"/>
                  </a:cubicBezTo>
                  <a:cubicBezTo>
                    <a:pt x="9539" y="39098"/>
                    <a:pt x="4544" y="41547"/>
                    <a:pt x="104" y="43115"/>
                  </a:cubicBezTo>
                  <a:lnTo>
                    <a:pt x="104" y="29207"/>
                  </a:lnTo>
                  <a:cubicBezTo>
                    <a:pt x="8070" y="25550"/>
                    <a:pt x="15056" y="21044"/>
                    <a:pt x="21064" y="15690"/>
                  </a:cubicBezTo>
                  <a:cubicBezTo>
                    <a:pt x="27071" y="10336"/>
                    <a:pt x="31315" y="5112"/>
                    <a:pt x="33796" y="19"/>
                  </a:cubicBezTo>
                  <a:lnTo>
                    <a:pt x="43003" y="19"/>
                  </a:lnTo>
                  <a:lnTo>
                    <a:pt x="43003" y="117158"/>
                  </a:lnTo>
                  <a:close/>
                  <a:moveTo>
                    <a:pt x="78248" y="59568"/>
                  </a:moveTo>
                  <a:cubicBezTo>
                    <a:pt x="78248" y="45856"/>
                    <a:pt x="79652" y="34789"/>
                    <a:pt x="82459" y="26366"/>
                  </a:cubicBezTo>
                  <a:cubicBezTo>
                    <a:pt x="85267" y="17943"/>
                    <a:pt x="89479" y="11446"/>
                    <a:pt x="95094" y="6875"/>
                  </a:cubicBezTo>
                  <a:cubicBezTo>
                    <a:pt x="100709" y="2304"/>
                    <a:pt x="107761" y="19"/>
                    <a:pt x="116249" y="19"/>
                  </a:cubicBezTo>
                  <a:cubicBezTo>
                    <a:pt x="122517" y="19"/>
                    <a:pt x="128002" y="1292"/>
                    <a:pt x="132703" y="3839"/>
                  </a:cubicBezTo>
                  <a:cubicBezTo>
                    <a:pt x="137405" y="6385"/>
                    <a:pt x="141290" y="10009"/>
                    <a:pt x="144359" y="14711"/>
                  </a:cubicBezTo>
                  <a:cubicBezTo>
                    <a:pt x="147428" y="19412"/>
                    <a:pt x="149844" y="25190"/>
                    <a:pt x="151607" y="32046"/>
                  </a:cubicBezTo>
                  <a:cubicBezTo>
                    <a:pt x="153370" y="38902"/>
                    <a:pt x="154251" y="48076"/>
                    <a:pt x="154251" y="59568"/>
                  </a:cubicBezTo>
                  <a:cubicBezTo>
                    <a:pt x="154251" y="73280"/>
                    <a:pt x="152847" y="84348"/>
                    <a:pt x="150040" y="92771"/>
                  </a:cubicBezTo>
                  <a:cubicBezTo>
                    <a:pt x="147232" y="101194"/>
                    <a:pt x="143020" y="107691"/>
                    <a:pt x="137405" y="112261"/>
                  </a:cubicBezTo>
                  <a:cubicBezTo>
                    <a:pt x="131790" y="116831"/>
                    <a:pt x="124738" y="119116"/>
                    <a:pt x="116249" y="119116"/>
                  </a:cubicBezTo>
                  <a:cubicBezTo>
                    <a:pt x="105019" y="119116"/>
                    <a:pt x="96139" y="115068"/>
                    <a:pt x="89609" y="106972"/>
                  </a:cubicBezTo>
                  <a:cubicBezTo>
                    <a:pt x="82035" y="97308"/>
                    <a:pt x="78248" y="81507"/>
                    <a:pt x="78248" y="59568"/>
                  </a:cubicBezTo>
                  <a:close/>
                  <a:moveTo>
                    <a:pt x="92940" y="59568"/>
                  </a:moveTo>
                  <a:cubicBezTo>
                    <a:pt x="92940" y="78765"/>
                    <a:pt x="95160" y="91530"/>
                    <a:pt x="99599" y="97863"/>
                  </a:cubicBezTo>
                  <a:cubicBezTo>
                    <a:pt x="104040" y="104197"/>
                    <a:pt x="109590" y="107365"/>
                    <a:pt x="116249" y="107365"/>
                  </a:cubicBezTo>
                  <a:cubicBezTo>
                    <a:pt x="122779" y="107365"/>
                    <a:pt x="128297" y="104197"/>
                    <a:pt x="132802" y="97863"/>
                  </a:cubicBezTo>
                  <a:cubicBezTo>
                    <a:pt x="137307" y="91530"/>
                    <a:pt x="139560" y="78765"/>
                    <a:pt x="139560" y="59568"/>
                  </a:cubicBezTo>
                  <a:cubicBezTo>
                    <a:pt x="139560" y="40372"/>
                    <a:pt x="137307" y="27640"/>
                    <a:pt x="132802" y="21371"/>
                  </a:cubicBezTo>
                  <a:cubicBezTo>
                    <a:pt x="128297" y="15103"/>
                    <a:pt x="122714" y="11969"/>
                    <a:pt x="116053" y="11969"/>
                  </a:cubicBezTo>
                  <a:cubicBezTo>
                    <a:pt x="109524" y="11969"/>
                    <a:pt x="104236" y="14711"/>
                    <a:pt x="100187" y="20195"/>
                  </a:cubicBezTo>
                  <a:cubicBezTo>
                    <a:pt x="95356" y="27378"/>
                    <a:pt x="92940" y="40502"/>
                    <a:pt x="92940" y="59568"/>
                  </a:cubicBez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grpSp>
          <p:nvGrpSpPr>
            <p:cNvPr id="298" name="Graphic 89">
              <a:extLst>
                <a:ext uri="{FF2B5EF4-FFF2-40B4-BE49-F238E27FC236}">
                  <a16:creationId xmlns:a16="http://schemas.microsoft.com/office/drawing/2014/main" id="{83211939-BF7B-4064-B136-3B4C5126ADF5}"/>
                </a:ext>
              </a:extLst>
            </p:cNvPr>
            <p:cNvGrpSpPr/>
            <p:nvPr/>
          </p:nvGrpSpPr>
          <p:grpSpPr>
            <a:xfrm>
              <a:off x="16031492" y="21633738"/>
              <a:ext cx="3410551" cy="2561977"/>
              <a:chOff x="16031492" y="21633738"/>
              <a:chExt cx="3410551" cy="2561977"/>
            </a:xfrm>
            <a:noFill/>
          </p:grpSpPr>
          <p:sp>
            <p:nvSpPr>
              <p:cNvPr id="323" name="Freeform: Shape 322">
                <a:extLst>
                  <a:ext uri="{FF2B5EF4-FFF2-40B4-BE49-F238E27FC236}">
                    <a16:creationId xmlns:a16="http://schemas.microsoft.com/office/drawing/2014/main" id="{7E5ACBD0-56CC-41CD-A805-777A6ABB95C7}"/>
                  </a:ext>
                </a:extLst>
              </p:cNvPr>
              <p:cNvSpPr/>
              <p:nvPr/>
            </p:nvSpPr>
            <p:spPr>
              <a:xfrm>
                <a:off x="16050268" y="22572870"/>
                <a:ext cx="31370" cy="12536"/>
              </a:xfrm>
              <a:custGeom>
                <a:avLst/>
                <a:gdLst>
                  <a:gd name="connsiteX0" fmla="*/ 31370 w 31370"/>
                  <a:gd name="connsiteY0" fmla="*/ 0 h 12536"/>
                  <a:gd name="connsiteX1" fmla="*/ 0 w 31370"/>
                  <a:gd name="connsiteY1" fmla="*/ 0 h 12536"/>
                </a:gdLst>
                <a:ahLst/>
                <a:cxnLst>
                  <a:cxn ang="0">
                    <a:pos x="connsiteX0" y="connsiteY0"/>
                  </a:cxn>
                  <a:cxn ang="0">
                    <a:pos x="connsiteX1" y="connsiteY1"/>
                  </a:cxn>
                </a:cxnLst>
                <a:rect l="l" t="t" r="r" b="b"/>
                <a:pathLst>
                  <a:path w="31370" h="12536">
                    <a:moveTo>
                      <a:pt x="31370" y="0"/>
                    </a:moveTo>
                    <a:lnTo>
                      <a:pt x="0" y="0"/>
                    </a:lnTo>
                  </a:path>
                </a:pathLst>
              </a:custGeom>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324" name="Freeform: Shape 323">
                <a:extLst>
                  <a:ext uri="{FF2B5EF4-FFF2-40B4-BE49-F238E27FC236}">
                    <a16:creationId xmlns:a16="http://schemas.microsoft.com/office/drawing/2014/main" id="{871A7146-45BA-4923-AC45-89E12FE6D9DC}"/>
                  </a:ext>
                </a:extLst>
              </p:cNvPr>
              <p:cNvSpPr/>
              <p:nvPr/>
            </p:nvSpPr>
            <p:spPr>
              <a:xfrm>
                <a:off x="16324233" y="22375473"/>
                <a:ext cx="40669" cy="12536"/>
              </a:xfrm>
              <a:custGeom>
                <a:avLst/>
                <a:gdLst>
                  <a:gd name="connsiteX0" fmla="*/ 40670 w 40669"/>
                  <a:gd name="connsiteY0" fmla="*/ 0 h 12536"/>
                  <a:gd name="connsiteX1" fmla="*/ 0 w 40669"/>
                  <a:gd name="connsiteY1" fmla="*/ 0 h 12536"/>
                </a:gdLst>
                <a:ahLst/>
                <a:cxnLst>
                  <a:cxn ang="0">
                    <a:pos x="connsiteX0" y="connsiteY0"/>
                  </a:cxn>
                  <a:cxn ang="0">
                    <a:pos x="connsiteX1" y="connsiteY1"/>
                  </a:cxn>
                </a:cxnLst>
                <a:rect l="l" t="t" r="r" b="b"/>
                <a:pathLst>
                  <a:path w="40669" h="12536">
                    <a:moveTo>
                      <a:pt x="40670" y="0"/>
                    </a:moveTo>
                    <a:lnTo>
                      <a:pt x="0" y="0"/>
                    </a:lnTo>
                  </a:path>
                </a:pathLst>
              </a:custGeom>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325" name="Freeform: Shape 324">
                <a:extLst>
                  <a:ext uri="{FF2B5EF4-FFF2-40B4-BE49-F238E27FC236}">
                    <a16:creationId xmlns:a16="http://schemas.microsoft.com/office/drawing/2014/main" id="{E9B673CA-C370-4414-87A1-819D0F3E430D}"/>
                  </a:ext>
                </a:extLst>
              </p:cNvPr>
              <p:cNvSpPr/>
              <p:nvPr/>
            </p:nvSpPr>
            <p:spPr>
              <a:xfrm>
                <a:off x="18761744" y="23954651"/>
                <a:ext cx="340149" cy="12536"/>
              </a:xfrm>
              <a:custGeom>
                <a:avLst/>
                <a:gdLst>
                  <a:gd name="connsiteX0" fmla="*/ 340150 w 340149"/>
                  <a:gd name="connsiteY0" fmla="*/ 0 h 12536"/>
                  <a:gd name="connsiteX1" fmla="*/ 0 w 340149"/>
                  <a:gd name="connsiteY1" fmla="*/ 0 h 12536"/>
                </a:gdLst>
                <a:ahLst/>
                <a:cxnLst>
                  <a:cxn ang="0">
                    <a:pos x="connsiteX0" y="connsiteY0"/>
                  </a:cxn>
                  <a:cxn ang="0">
                    <a:pos x="connsiteX1" y="connsiteY1"/>
                  </a:cxn>
                </a:cxnLst>
                <a:rect l="l" t="t" r="r" b="b"/>
                <a:pathLst>
                  <a:path w="340149" h="12536">
                    <a:moveTo>
                      <a:pt x="340150" y="0"/>
                    </a:moveTo>
                    <a:lnTo>
                      <a:pt x="0" y="0"/>
                    </a:lnTo>
                  </a:path>
                </a:pathLst>
              </a:custGeom>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326" name="Freeform: Shape 325">
                <a:extLst>
                  <a:ext uri="{FF2B5EF4-FFF2-40B4-BE49-F238E27FC236}">
                    <a16:creationId xmlns:a16="http://schemas.microsoft.com/office/drawing/2014/main" id="{A1DCCD22-1D27-4259-8C86-0C93DF58E938}"/>
                  </a:ext>
                </a:extLst>
              </p:cNvPr>
              <p:cNvSpPr/>
              <p:nvPr/>
            </p:nvSpPr>
            <p:spPr>
              <a:xfrm>
                <a:off x="16081638" y="22572870"/>
                <a:ext cx="31370" cy="12536"/>
              </a:xfrm>
              <a:custGeom>
                <a:avLst/>
                <a:gdLst>
                  <a:gd name="connsiteX0" fmla="*/ 0 w 31370"/>
                  <a:gd name="connsiteY0" fmla="*/ 0 h 12536"/>
                  <a:gd name="connsiteX1" fmla="*/ 31370 w 31370"/>
                  <a:gd name="connsiteY1" fmla="*/ 0 h 12536"/>
                </a:gdLst>
                <a:ahLst/>
                <a:cxnLst>
                  <a:cxn ang="0">
                    <a:pos x="connsiteX0" y="connsiteY0"/>
                  </a:cxn>
                  <a:cxn ang="0">
                    <a:pos x="connsiteX1" y="connsiteY1"/>
                  </a:cxn>
                </a:cxnLst>
                <a:rect l="l" t="t" r="r" b="b"/>
                <a:pathLst>
                  <a:path w="31370" h="12536">
                    <a:moveTo>
                      <a:pt x="0" y="0"/>
                    </a:moveTo>
                    <a:lnTo>
                      <a:pt x="31370" y="0"/>
                    </a:lnTo>
                  </a:path>
                </a:pathLst>
              </a:custGeom>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327" name="Freeform: Shape 326">
                <a:extLst>
                  <a:ext uri="{FF2B5EF4-FFF2-40B4-BE49-F238E27FC236}">
                    <a16:creationId xmlns:a16="http://schemas.microsoft.com/office/drawing/2014/main" id="{53537C03-768C-4B95-A912-C88915494226}"/>
                  </a:ext>
                </a:extLst>
              </p:cNvPr>
              <p:cNvSpPr/>
              <p:nvPr/>
            </p:nvSpPr>
            <p:spPr>
              <a:xfrm>
                <a:off x="16364903" y="22375473"/>
                <a:ext cx="40671" cy="12536"/>
              </a:xfrm>
              <a:custGeom>
                <a:avLst/>
                <a:gdLst>
                  <a:gd name="connsiteX0" fmla="*/ 0 w 40671"/>
                  <a:gd name="connsiteY0" fmla="*/ 0 h 12536"/>
                  <a:gd name="connsiteX1" fmla="*/ 40671 w 40671"/>
                  <a:gd name="connsiteY1" fmla="*/ 0 h 12536"/>
                </a:gdLst>
                <a:ahLst/>
                <a:cxnLst>
                  <a:cxn ang="0">
                    <a:pos x="connsiteX0" y="connsiteY0"/>
                  </a:cxn>
                  <a:cxn ang="0">
                    <a:pos x="connsiteX1" y="connsiteY1"/>
                  </a:cxn>
                </a:cxnLst>
                <a:rect l="l" t="t" r="r" b="b"/>
                <a:pathLst>
                  <a:path w="40671" h="12536">
                    <a:moveTo>
                      <a:pt x="0" y="0"/>
                    </a:moveTo>
                    <a:lnTo>
                      <a:pt x="40671" y="0"/>
                    </a:lnTo>
                  </a:path>
                </a:pathLst>
              </a:custGeom>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328" name="Freeform: Shape 327">
                <a:extLst>
                  <a:ext uri="{FF2B5EF4-FFF2-40B4-BE49-F238E27FC236}">
                    <a16:creationId xmlns:a16="http://schemas.microsoft.com/office/drawing/2014/main" id="{3CB0B817-93AE-4214-A351-373AE304A88C}"/>
                  </a:ext>
                </a:extLst>
              </p:cNvPr>
              <p:cNvSpPr/>
              <p:nvPr/>
            </p:nvSpPr>
            <p:spPr>
              <a:xfrm>
                <a:off x="19101893" y="23954651"/>
                <a:ext cx="340149" cy="12536"/>
              </a:xfrm>
              <a:custGeom>
                <a:avLst/>
                <a:gdLst>
                  <a:gd name="connsiteX0" fmla="*/ 0 w 340149"/>
                  <a:gd name="connsiteY0" fmla="*/ 0 h 12536"/>
                  <a:gd name="connsiteX1" fmla="*/ 340150 w 340149"/>
                  <a:gd name="connsiteY1" fmla="*/ 0 h 12536"/>
                </a:gdLst>
                <a:ahLst/>
                <a:cxnLst>
                  <a:cxn ang="0">
                    <a:pos x="connsiteX0" y="connsiteY0"/>
                  </a:cxn>
                  <a:cxn ang="0">
                    <a:pos x="connsiteX1" y="connsiteY1"/>
                  </a:cxn>
                </a:cxnLst>
                <a:rect l="l" t="t" r="r" b="b"/>
                <a:pathLst>
                  <a:path w="340149" h="12536">
                    <a:moveTo>
                      <a:pt x="0" y="0"/>
                    </a:moveTo>
                    <a:lnTo>
                      <a:pt x="340150" y="0"/>
                    </a:lnTo>
                  </a:path>
                </a:pathLst>
              </a:custGeom>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329" name="Freeform: Shape 328">
                <a:extLst>
                  <a:ext uri="{FF2B5EF4-FFF2-40B4-BE49-F238E27FC236}">
                    <a16:creationId xmlns:a16="http://schemas.microsoft.com/office/drawing/2014/main" id="{1054CF6D-D222-409D-AF71-96F45831B6A4}"/>
                  </a:ext>
                </a:extLst>
              </p:cNvPr>
              <p:cNvSpPr/>
              <p:nvPr/>
            </p:nvSpPr>
            <p:spPr>
              <a:xfrm>
                <a:off x="16081638" y="22572870"/>
                <a:ext cx="12536" cy="604154"/>
              </a:xfrm>
              <a:custGeom>
                <a:avLst/>
                <a:gdLst>
                  <a:gd name="connsiteX0" fmla="*/ 0 w 12536"/>
                  <a:gd name="connsiteY0" fmla="*/ 0 h 604154"/>
                  <a:gd name="connsiteX1" fmla="*/ 0 w 12536"/>
                  <a:gd name="connsiteY1" fmla="*/ 604155 h 604154"/>
                </a:gdLst>
                <a:ahLst/>
                <a:cxnLst>
                  <a:cxn ang="0">
                    <a:pos x="connsiteX0" y="connsiteY0"/>
                  </a:cxn>
                  <a:cxn ang="0">
                    <a:pos x="connsiteX1" y="connsiteY1"/>
                  </a:cxn>
                </a:cxnLst>
                <a:rect l="l" t="t" r="r" b="b"/>
                <a:pathLst>
                  <a:path w="12536" h="604154">
                    <a:moveTo>
                      <a:pt x="0" y="0"/>
                    </a:moveTo>
                    <a:lnTo>
                      <a:pt x="0" y="604155"/>
                    </a:lnTo>
                  </a:path>
                </a:pathLst>
              </a:custGeom>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330" name="Freeform: Shape 329">
                <a:extLst>
                  <a:ext uri="{FF2B5EF4-FFF2-40B4-BE49-F238E27FC236}">
                    <a16:creationId xmlns:a16="http://schemas.microsoft.com/office/drawing/2014/main" id="{825BBF25-3398-4BBC-A769-5A589756A312}"/>
                  </a:ext>
                </a:extLst>
              </p:cNvPr>
              <p:cNvSpPr/>
              <p:nvPr/>
            </p:nvSpPr>
            <p:spPr>
              <a:xfrm>
                <a:off x="16364903" y="22375473"/>
                <a:ext cx="12536" cy="741735"/>
              </a:xfrm>
              <a:custGeom>
                <a:avLst/>
                <a:gdLst>
                  <a:gd name="connsiteX0" fmla="*/ 0 w 12536"/>
                  <a:gd name="connsiteY0" fmla="*/ 0 h 741735"/>
                  <a:gd name="connsiteX1" fmla="*/ 0 w 12536"/>
                  <a:gd name="connsiteY1" fmla="*/ 741735 h 741735"/>
                </a:gdLst>
                <a:ahLst/>
                <a:cxnLst>
                  <a:cxn ang="0">
                    <a:pos x="connsiteX0" y="connsiteY0"/>
                  </a:cxn>
                  <a:cxn ang="0">
                    <a:pos x="connsiteX1" y="connsiteY1"/>
                  </a:cxn>
                </a:cxnLst>
                <a:rect l="l" t="t" r="r" b="b"/>
                <a:pathLst>
                  <a:path w="12536" h="741735">
                    <a:moveTo>
                      <a:pt x="0" y="0"/>
                    </a:moveTo>
                    <a:lnTo>
                      <a:pt x="0" y="741735"/>
                    </a:lnTo>
                  </a:path>
                </a:pathLst>
              </a:custGeom>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331" name="Freeform: Shape 330">
                <a:extLst>
                  <a:ext uri="{FF2B5EF4-FFF2-40B4-BE49-F238E27FC236}">
                    <a16:creationId xmlns:a16="http://schemas.microsoft.com/office/drawing/2014/main" id="{D5FAA76A-BFE7-4502-9E0B-3EC57F50021B}"/>
                  </a:ext>
                </a:extLst>
              </p:cNvPr>
              <p:cNvSpPr/>
              <p:nvPr/>
            </p:nvSpPr>
            <p:spPr>
              <a:xfrm>
                <a:off x="19101893" y="23954651"/>
                <a:ext cx="12536" cy="241064"/>
              </a:xfrm>
              <a:custGeom>
                <a:avLst/>
                <a:gdLst>
                  <a:gd name="connsiteX0" fmla="*/ 0 w 12536"/>
                  <a:gd name="connsiteY0" fmla="*/ 0 h 241064"/>
                  <a:gd name="connsiteX1" fmla="*/ 0 w 12536"/>
                  <a:gd name="connsiteY1" fmla="*/ 241065 h 241064"/>
                </a:gdLst>
                <a:ahLst/>
                <a:cxnLst>
                  <a:cxn ang="0">
                    <a:pos x="connsiteX0" y="connsiteY0"/>
                  </a:cxn>
                  <a:cxn ang="0">
                    <a:pos x="connsiteX1" y="connsiteY1"/>
                  </a:cxn>
                </a:cxnLst>
                <a:rect l="l" t="t" r="r" b="b"/>
                <a:pathLst>
                  <a:path w="12536" h="241064">
                    <a:moveTo>
                      <a:pt x="0" y="0"/>
                    </a:moveTo>
                    <a:lnTo>
                      <a:pt x="0" y="241065"/>
                    </a:lnTo>
                  </a:path>
                </a:pathLst>
              </a:custGeom>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332" name="Freeform: Shape 331">
                <a:extLst>
                  <a:ext uri="{FF2B5EF4-FFF2-40B4-BE49-F238E27FC236}">
                    <a16:creationId xmlns:a16="http://schemas.microsoft.com/office/drawing/2014/main" id="{374DCC34-3282-4355-BE2A-1B46DD3F779F}"/>
                  </a:ext>
                </a:extLst>
              </p:cNvPr>
              <p:cNvSpPr/>
              <p:nvPr/>
            </p:nvSpPr>
            <p:spPr>
              <a:xfrm>
                <a:off x="16081638" y="21968715"/>
                <a:ext cx="12536" cy="604154"/>
              </a:xfrm>
              <a:custGeom>
                <a:avLst/>
                <a:gdLst>
                  <a:gd name="connsiteX0" fmla="*/ 0 w 12536"/>
                  <a:gd name="connsiteY0" fmla="*/ 604155 h 604154"/>
                  <a:gd name="connsiteX1" fmla="*/ 0 w 12536"/>
                  <a:gd name="connsiteY1" fmla="*/ 0 h 604154"/>
                </a:gdLst>
                <a:ahLst/>
                <a:cxnLst>
                  <a:cxn ang="0">
                    <a:pos x="connsiteX0" y="connsiteY0"/>
                  </a:cxn>
                  <a:cxn ang="0">
                    <a:pos x="connsiteX1" y="connsiteY1"/>
                  </a:cxn>
                </a:cxnLst>
                <a:rect l="l" t="t" r="r" b="b"/>
                <a:pathLst>
                  <a:path w="12536" h="604154">
                    <a:moveTo>
                      <a:pt x="0" y="604155"/>
                    </a:moveTo>
                    <a:lnTo>
                      <a:pt x="0" y="0"/>
                    </a:lnTo>
                  </a:path>
                </a:pathLst>
              </a:custGeom>
              <a:ln w="50142" cap="flat">
                <a:solidFill>
                  <a:schemeClr val="tx1"/>
                </a:solidFill>
                <a:prstDash val="solid"/>
                <a:round/>
              </a:ln>
            </p:spPr>
            <p:txBody>
              <a:bodyPr rtlCol="0" anchor="ctr"/>
              <a:lstStyle/>
              <a:p>
                <a:endParaRPr lang="en-US">
                  <a:cs typeface="Arial" panose="020B0604020202020204" pitchFamily="34" charset="0"/>
                </a:endParaRPr>
              </a:p>
            </p:txBody>
          </p:sp>
          <p:sp>
            <p:nvSpPr>
              <p:cNvPr id="333" name="Freeform: Shape 332">
                <a:extLst>
                  <a:ext uri="{FF2B5EF4-FFF2-40B4-BE49-F238E27FC236}">
                    <a16:creationId xmlns:a16="http://schemas.microsoft.com/office/drawing/2014/main" id="{D0BA5FA3-4B8D-42F1-85AA-249F2A84F656}"/>
                  </a:ext>
                </a:extLst>
              </p:cNvPr>
              <p:cNvSpPr/>
              <p:nvPr/>
            </p:nvSpPr>
            <p:spPr>
              <a:xfrm>
                <a:off x="16364903" y="21633738"/>
                <a:ext cx="12536" cy="741735"/>
              </a:xfrm>
              <a:custGeom>
                <a:avLst/>
                <a:gdLst>
                  <a:gd name="connsiteX0" fmla="*/ 0 w 12536"/>
                  <a:gd name="connsiteY0" fmla="*/ 741735 h 741735"/>
                  <a:gd name="connsiteX1" fmla="*/ 0 w 12536"/>
                  <a:gd name="connsiteY1" fmla="*/ 0 h 741735"/>
                </a:gdLst>
                <a:ahLst/>
                <a:cxnLst>
                  <a:cxn ang="0">
                    <a:pos x="connsiteX0" y="connsiteY0"/>
                  </a:cxn>
                  <a:cxn ang="0">
                    <a:pos x="connsiteX1" y="connsiteY1"/>
                  </a:cxn>
                </a:cxnLst>
                <a:rect l="l" t="t" r="r" b="b"/>
                <a:pathLst>
                  <a:path w="12536" h="741735">
                    <a:moveTo>
                      <a:pt x="0" y="741735"/>
                    </a:moveTo>
                    <a:lnTo>
                      <a:pt x="0" y="0"/>
                    </a:lnTo>
                  </a:path>
                </a:pathLst>
              </a:custGeom>
              <a:ln w="50142" cap="flat">
                <a:solidFill>
                  <a:schemeClr val="accent2"/>
                </a:solidFill>
                <a:prstDash val="solid"/>
                <a:round/>
              </a:ln>
            </p:spPr>
            <p:txBody>
              <a:bodyPr rtlCol="0" anchor="ctr"/>
              <a:lstStyle/>
              <a:p>
                <a:endParaRPr lang="en-US">
                  <a:cs typeface="Arial" panose="020B0604020202020204" pitchFamily="34" charset="0"/>
                </a:endParaRPr>
              </a:p>
            </p:txBody>
          </p:sp>
          <p:sp>
            <p:nvSpPr>
              <p:cNvPr id="334" name="Freeform: Shape 333">
                <a:extLst>
                  <a:ext uri="{FF2B5EF4-FFF2-40B4-BE49-F238E27FC236}">
                    <a16:creationId xmlns:a16="http://schemas.microsoft.com/office/drawing/2014/main" id="{92086831-F194-40A8-A3DE-54D17CC5BE88}"/>
                  </a:ext>
                </a:extLst>
              </p:cNvPr>
              <p:cNvSpPr/>
              <p:nvPr/>
            </p:nvSpPr>
            <p:spPr>
              <a:xfrm>
                <a:off x="19101893" y="23713588"/>
                <a:ext cx="12536" cy="241063"/>
              </a:xfrm>
              <a:custGeom>
                <a:avLst/>
                <a:gdLst>
                  <a:gd name="connsiteX0" fmla="*/ 0 w 12536"/>
                  <a:gd name="connsiteY0" fmla="*/ 241063 h 241063"/>
                  <a:gd name="connsiteX1" fmla="*/ 0 w 12536"/>
                  <a:gd name="connsiteY1" fmla="*/ 0 h 241063"/>
                </a:gdLst>
                <a:ahLst/>
                <a:cxnLst>
                  <a:cxn ang="0">
                    <a:pos x="connsiteX0" y="connsiteY0"/>
                  </a:cxn>
                  <a:cxn ang="0">
                    <a:pos x="connsiteX1" y="connsiteY1"/>
                  </a:cxn>
                </a:cxnLst>
                <a:rect l="l" t="t" r="r" b="b"/>
                <a:pathLst>
                  <a:path w="12536" h="241063">
                    <a:moveTo>
                      <a:pt x="0" y="241063"/>
                    </a:moveTo>
                    <a:lnTo>
                      <a:pt x="0" y="0"/>
                    </a:lnTo>
                  </a:path>
                </a:pathLst>
              </a:custGeom>
              <a:ln w="50142" cap="flat">
                <a:solidFill>
                  <a:srgbClr val="354FA2"/>
                </a:solidFill>
                <a:prstDash val="solid"/>
                <a:round/>
              </a:ln>
            </p:spPr>
            <p:txBody>
              <a:bodyPr rtlCol="0" anchor="ctr"/>
              <a:lstStyle/>
              <a:p>
                <a:endParaRPr lang="en-US">
                  <a:cs typeface="Arial" panose="020B0604020202020204" pitchFamily="34" charset="0"/>
                </a:endParaRPr>
              </a:p>
            </p:txBody>
          </p:sp>
          <p:sp>
            <p:nvSpPr>
              <p:cNvPr id="335" name="Freeform: Shape 334">
                <a:extLst>
                  <a:ext uri="{FF2B5EF4-FFF2-40B4-BE49-F238E27FC236}">
                    <a16:creationId xmlns:a16="http://schemas.microsoft.com/office/drawing/2014/main" id="{22B1032B-F616-4165-BFCF-81A9F4A9A439}"/>
                  </a:ext>
                </a:extLst>
              </p:cNvPr>
              <p:cNvSpPr/>
              <p:nvPr/>
            </p:nvSpPr>
            <p:spPr>
              <a:xfrm>
                <a:off x="16031492" y="22506175"/>
                <a:ext cx="100292" cy="133389"/>
              </a:xfrm>
              <a:custGeom>
                <a:avLst/>
                <a:gdLst>
                  <a:gd name="connsiteX0" fmla="*/ 112 w 100292"/>
                  <a:gd name="connsiteY0" fmla="*/ 66821 h 133389"/>
                  <a:gd name="connsiteX1" fmla="*/ 50258 w 100292"/>
                  <a:gd name="connsiteY1" fmla="*/ 133516 h 133389"/>
                  <a:gd name="connsiteX2" fmla="*/ 100404 w 100292"/>
                  <a:gd name="connsiteY2" fmla="*/ 66821 h 133389"/>
                  <a:gd name="connsiteX3" fmla="*/ 50258 w 100292"/>
                  <a:gd name="connsiteY3" fmla="*/ 127 h 133389"/>
                </a:gdLst>
                <a:ahLst/>
                <a:cxnLst>
                  <a:cxn ang="0">
                    <a:pos x="connsiteX0" y="connsiteY0"/>
                  </a:cxn>
                  <a:cxn ang="0">
                    <a:pos x="connsiteX1" y="connsiteY1"/>
                  </a:cxn>
                  <a:cxn ang="0">
                    <a:pos x="connsiteX2" y="connsiteY2"/>
                  </a:cxn>
                  <a:cxn ang="0">
                    <a:pos x="connsiteX3" y="connsiteY3"/>
                  </a:cxn>
                </a:cxnLst>
                <a:rect l="l" t="t" r="r" b="b"/>
                <a:pathLst>
                  <a:path w="100292" h="133389">
                    <a:moveTo>
                      <a:pt x="112" y="66821"/>
                    </a:moveTo>
                    <a:lnTo>
                      <a:pt x="50258" y="133516"/>
                    </a:lnTo>
                    <a:lnTo>
                      <a:pt x="100404" y="66821"/>
                    </a:lnTo>
                    <a:lnTo>
                      <a:pt x="50258" y="127"/>
                    </a:lnTo>
                    <a:close/>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336" name="Freeform: Shape 335">
                <a:extLst>
                  <a:ext uri="{FF2B5EF4-FFF2-40B4-BE49-F238E27FC236}">
                    <a16:creationId xmlns:a16="http://schemas.microsoft.com/office/drawing/2014/main" id="{FBBA189D-810B-4C72-BB92-0F34C4679437}"/>
                  </a:ext>
                </a:extLst>
              </p:cNvPr>
              <p:cNvSpPr/>
              <p:nvPr/>
            </p:nvSpPr>
            <p:spPr>
              <a:xfrm>
                <a:off x="16314757" y="22308778"/>
                <a:ext cx="100292" cy="133389"/>
              </a:xfrm>
              <a:custGeom>
                <a:avLst/>
                <a:gdLst>
                  <a:gd name="connsiteX0" fmla="*/ 134 w 100292"/>
                  <a:gd name="connsiteY0" fmla="*/ 66806 h 133389"/>
                  <a:gd name="connsiteX1" fmla="*/ 50280 w 100292"/>
                  <a:gd name="connsiteY1" fmla="*/ 133500 h 133389"/>
                  <a:gd name="connsiteX2" fmla="*/ 100427 w 100292"/>
                  <a:gd name="connsiteY2" fmla="*/ 66806 h 133389"/>
                  <a:gd name="connsiteX3" fmla="*/ 50280 w 100292"/>
                  <a:gd name="connsiteY3" fmla="*/ 111 h 133389"/>
                </a:gdLst>
                <a:ahLst/>
                <a:cxnLst>
                  <a:cxn ang="0">
                    <a:pos x="connsiteX0" y="connsiteY0"/>
                  </a:cxn>
                  <a:cxn ang="0">
                    <a:pos x="connsiteX1" y="connsiteY1"/>
                  </a:cxn>
                  <a:cxn ang="0">
                    <a:pos x="connsiteX2" y="connsiteY2"/>
                  </a:cxn>
                  <a:cxn ang="0">
                    <a:pos x="connsiteX3" y="connsiteY3"/>
                  </a:cxn>
                </a:cxnLst>
                <a:rect l="l" t="t" r="r" b="b"/>
                <a:pathLst>
                  <a:path w="100292" h="133389">
                    <a:moveTo>
                      <a:pt x="134" y="66806"/>
                    </a:moveTo>
                    <a:lnTo>
                      <a:pt x="50280" y="133500"/>
                    </a:lnTo>
                    <a:lnTo>
                      <a:pt x="100427" y="66806"/>
                    </a:lnTo>
                    <a:lnTo>
                      <a:pt x="50280" y="111"/>
                    </a:lnTo>
                    <a:close/>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337" name="Freeform: Shape 336">
                <a:extLst>
                  <a:ext uri="{FF2B5EF4-FFF2-40B4-BE49-F238E27FC236}">
                    <a16:creationId xmlns:a16="http://schemas.microsoft.com/office/drawing/2014/main" id="{82B12AF6-DCAF-43A8-AD9B-A542110D22F1}"/>
                  </a:ext>
                </a:extLst>
              </p:cNvPr>
              <p:cNvSpPr/>
              <p:nvPr/>
            </p:nvSpPr>
            <p:spPr>
              <a:xfrm>
                <a:off x="19051747" y="23887956"/>
                <a:ext cx="100292" cy="133389"/>
              </a:xfrm>
              <a:custGeom>
                <a:avLst/>
                <a:gdLst>
                  <a:gd name="connsiteX0" fmla="*/ 352 w 100292"/>
                  <a:gd name="connsiteY0" fmla="*/ 66932 h 133389"/>
                  <a:gd name="connsiteX1" fmla="*/ 50499 w 100292"/>
                  <a:gd name="connsiteY1" fmla="*/ 133626 h 133389"/>
                  <a:gd name="connsiteX2" fmla="*/ 100645 w 100292"/>
                  <a:gd name="connsiteY2" fmla="*/ 66932 h 133389"/>
                  <a:gd name="connsiteX3" fmla="*/ 50499 w 100292"/>
                  <a:gd name="connsiteY3" fmla="*/ 237 h 133389"/>
                </a:gdLst>
                <a:ahLst/>
                <a:cxnLst>
                  <a:cxn ang="0">
                    <a:pos x="connsiteX0" y="connsiteY0"/>
                  </a:cxn>
                  <a:cxn ang="0">
                    <a:pos x="connsiteX1" y="connsiteY1"/>
                  </a:cxn>
                  <a:cxn ang="0">
                    <a:pos x="connsiteX2" y="connsiteY2"/>
                  </a:cxn>
                  <a:cxn ang="0">
                    <a:pos x="connsiteX3" y="connsiteY3"/>
                  </a:cxn>
                </a:cxnLst>
                <a:rect l="l" t="t" r="r" b="b"/>
                <a:pathLst>
                  <a:path w="100292" h="133389">
                    <a:moveTo>
                      <a:pt x="352" y="66932"/>
                    </a:moveTo>
                    <a:lnTo>
                      <a:pt x="50499" y="133626"/>
                    </a:lnTo>
                    <a:lnTo>
                      <a:pt x="100645" y="66932"/>
                    </a:lnTo>
                    <a:lnTo>
                      <a:pt x="50499" y="237"/>
                    </a:lnTo>
                    <a:close/>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grpSp>
        <p:sp>
          <p:nvSpPr>
            <p:cNvPr id="299" name="Freeform: Shape 298">
              <a:extLst>
                <a:ext uri="{FF2B5EF4-FFF2-40B4-BE49-F238E27FC236}">
                  <a16:creationId xmlns:a16="http://schemas.microsoft.com/office/drawing/2014/main" id="{9EF83C80-2482-4FA3-B948-AB39D1DF3798}"/>
                </a:ext>
              </a:extLst>
            </p:cNvPr>
            <p:cNvSpPr/>
            <p:nvPr/>
          </p:nvSpPr>
          <p:spPr>
            <a:xfrm>
              <a:off x="16031492" y="23177025"/>
              <a:ext cx="100292" cy="12536"/>
            </a:xfrm>
            <a:custGeom>
              <a:avLst/>
              <a:gdLst>
                <a:gd name="connsiteX0" fmla="*/ 112 w 100292"/>
                <a:gd name="connsiteY0" fmla="*/ 175 h 12536"/>
                <a:gd name="connsiteX1" fmla="*/ 100404 w 100292"/>
                <a:gd name="connsiteY1" fmla="*/ 175 h 12536"/>
              </a:gdLst>
              <a:ahLst/>
              <a:cxnLst>
                <a:cxn ang="0">
                  <a:pos x="connsiteX0" y="connsiteY0"/>
                </a:cxn>
                <a:cxn ang="0">
                  <a:pos x="connsiteX1" y="connsiteY1"/>
                </a:cxn>
              </a:cxnLst>
              <a:rect l="l" t="t" r="r" b="b"/>
              <a:pathLst>
                <a:path w="100292" h="12536">
                  <a:moveTo>
                    <a:pt x="112" y="175"/>
                  </a:moveTo>
                  <a:lnTo>
                    <a:pt x="100404" y="175"/>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300" name="Freeform: Shape 299">
              <a:extLst>
                <a:ext uri="{FF2B5EF4-FFF2-40B4-BE49-F238E27FC236}">
                  <a16:creationId xmlns:a16="http://schemas.microsoft.com/office/drawing/2014/main" id="{B05AD6F2-9DF4-47BA-B292-84F6E9F8267E}"/>
                </a:ext>
              </a:extLst>
            </p:cNvPr>
            <p:cNvSpPr/>
            <p:nvPr/>
          </p:nvSpPr>
          <p:spPr>
            <a:xfrm>
              <a:off x="16031492" y="23177025"/>
              <a:ext cx="100292" cy="12536"/>
            </a:xfrm>
            <a:custGeom>
              <a:avLst/>
              <a:gdLst>
                <a:gd name="connsiteX0" fmla="*/ 112 w 100292"/>
                <a:gd name="connsiteY0" fmla="*/ 175 h 12536"/>
                <a:gd name="connsiteX1" fmla="*/ 100404 w 100292"/>
                <a:gd name="connsiteY1" fmla="*/ 175 h 12536"/>
              </a:gdLst>
              <a:ahLst/>
              <a:cxnLst>
                <a:cxn ang="0">
                  <a:pos x="connsiteX0" y="connsiteY0"/>
                </a:cxn>
                <a:cxn ang="0">
                  <a:pos x="connsiteX1" y="connsiteY1"/>
                </a:cxn>
              </a:cxnLst>
              <a:rect l="l" t="t" r="r" b="b"/>
              <a:pathLst>
                <a:path w="100292" h="12536">
                  <a:moveTo>
                    <a:pt x="112" y="175"/>
                  </a:moveTo>
                  <a:lnTo>
                    <a:pt x="100404" y="175"/>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301" name="Freeform: Shape 300">
              <a:extLst>
                <a:ext uri="{FF2B5EF4-FFF2-40B4-BE49-F238E27FC236}">
                  <a16:creationId xmlns:a16="http://schemas.microsoft.com/office/drawing/2014/main" id="{761AFCDE-698F-4832-A016-502488D8E347}"/>
                </a:ext>
              </a:extLst>
            </p:cNvPr>
            <p:cNvSpPr/>
            <p:nvPr/>
          </p:nvSpPr>
          <p:spPr>
            <a:xfrm>
              <a:off x="16314757" y="23117208"/>
              <a:ext cx="100292" cy="12536"/>
            </a:xfrm>
            <a:custGeom>
              <a:avLst/>
              <a:gdLst>
                <a:gd name="connsiteX0" fmla="*/ 134 w 100292"/>
                <a:gd name="connsiteY0" fmla="*/ 170 h 12536"/>
                <a:gd name="connsiteX1" fmla="*/ 100427 w 100292"/>
                <a:gd name="connsiteY1" fmla="*/ 170 h 12536"/>
              </a:gdLst>
              <a:ahLst/>
              <a:cxnLst>
                <a:cxn ang="0">
                  <a:pos x="connsiteX0" y="connsiteY0"/>
                </a:cxn>
                <a:cxn ang="0">
                  <a:pos x="connsiteX1" y="connsiteY1"/>
                </a:cxn>
              </a:cxnLst>
              <a:rect l="l" t="t" r="r" b="b"/>
              <a:pathLst>
                <a:path w="100292" h="12536">
                  <a:moveTo>
                    <a:pt x="134" y="170"/>
                  </a:moveTo>
                  <a:lnTo>
                    <a:pt x="100427" y="170"/>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302" name="Freeform: Shape 301">
              <a:extLst>
                <a:ext uri="{FF2B5EF4-FFF2-40B4-BE49-F238E27FC236}">
                  <a16:creationId xmlns:a16="http://schemas.microsoft.com/office/drawing/2014/main" id="{DC083948-E874-4C0A-84FF-A1FC87522A3E}"/>
                </a:ext>
              </a:extLst>
            </p:cNvPr>
            <p:cNvSpPr/>
            <p:nvPr/>
          </p:nvSpPr>
          <p:spPr>
            <a:xfrm>
              <a:off x="16314757" y="23117208"/>
              <a:ext cx="100292" cy="12536"/>
            </a:xfrm>
            <a:custGeom>
              <a:avLst/>
              <a:gdLst>
                <a:gd name="connsiteX0" fmla="*/ 134 w 100292"/>
                <a:gd name="connsiteY0" fmla="*/ 170 h 12536"/>
                <a:gd name="connsiteX1" fmla="*/ 100427 w 100292"/>
                <a:gd name="connsiteY1" fmla="*/ 170 h 12536"/>
              </a:gdLst>
              <a:ahLst/>
              <a:cxnLst>
                <a:cxn ang="0">
                  <a:pos x="connsiteX0" y="connsiteY0"/>
                </a:cxn>
                <a:cxn ang="0">
                  <a:pos x="connsiteX1" y="connsiteY1"/>
                </a:cxn>
              </a:cxnLst>
              <a:rect l="l" t="t" r="r" b="b"/>
              <a:pathLst>
                <a:path w="100292" h="12536">
                  <a:moveTo>
                    <a:pt x="134" y="170"/>
                  </a:moveTo>
                  <a:lnTo>
                    <a:pt x="100427" y="170"/>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303" name="Freeform: Shape 302">
              <a:extLst>
                <a:ext uri="{FF2B5EF4-FFF2-40B4-BE49-F238E27FC236}">
                  <a16:creationId xmlns:a16="http://schemas.microsoft.com/office/drawing/2014/main" id="{4499CF9A-9CFE-41E3-B9DD-21B07D2C6D76}"/>
                </a:ext>
              </a:extLst>
            </p:cNvPr>
            <p:cNvSpPr/>
            <p:nvPr/>
          </p:nvSpPr>
          <p:spPr>
            <a:xfrm>
              <a:off x="19051747" y="24195715"/>
              <a:ext cx="100292" cy="12536"/>
            </a:xfrm>
            <a:custGeom>
              <a:avLst/>
              <a:gdLst>
                <a:gd name="connsiteX0" fmla="*/ 352 w 100292"/>
                <a:gd name="connsiteY0" fmla="*/ 256 h 12536"/>
                <a:gd name="connsiteX1" fmla="*/ 100645 w 100292"/>
                <a:gd name="connsiteY1" fmla="*/ 256 h 12536"/>
              </a:gdLst>
              <a:ahLst/>
              <a:cxnLst>
                <a:cxn ang="0">
                  <a:pos x="connsiteX0" y="connsiteY0"/>
                </a:cxn>
                <a:cxn ang="0">
                  <a:pos x="connsiteX1" y="connsiteY1"/>
                </a:cxn>
              </a:cxnLst>
              <a:rect l="l" t="t" r="r" b="b"/>
              <a:pathLst>
                <a:path w="100292" h="12536">
                  <a:moveTo>
                    <a:pt x="352" y="256"/>
                  </a:moveTo>
                  <a:lnTo>
                    <a:pt x="100645" y="256"/>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304" name="Freeform: Shape 303">
              <a:extLst>
                <a:ext uri="{FF2B5EF4-FFF2-40B4-BE49-F238E27FC236}">
                  <a16:creationId xmlns:a16="http://schemas.microsoft.com/office/drawing/2014/main" id="{0D472D8B-7300-4B60-A881-3B723DF6117B}"/>
                </a:ext>
              </a:extLst>
            </p:cNvPr>
            <p:cNvSpPr/>
            <p:nvPr/>
          </p:nvSpPr>
          <p:spPr>
            <a:xfrm>
              <a:off x="19051747" y="24195715"/>
              <a:ext cx="100292" cy="12536"/>
            </a:xfrm>
            <a:custGeom>
              <a:avLst/>
              <a:gdLst>
                <a:gd name="connsiteX0" fmla="*/ 352 w 100292"/>
                <a:gd name="connsiteY0" fmla="*/ 256 h 12536"/>
                <a:gd name="connsiteX1" fmla="*/ 100645 w 100292"/>
                <a:gd name="connsiteY1" fmla="*/ 256 h 12536"/>
              </a:gdLst>
              <a:ahLst/>
              <a:cxnLst>
                <a:cxn ang="0">
                  <a:pos x="connsiteX0" y="connsiteY0"/>
                </a:cxn>
                <a:cxn ang="0">
                  <a:pos x="connsiteX1" y="connsiteY1"/>
                </a:cxn>
              </a:cxnLst>
              <a:rect l="l" t="t" r="r" b="b"/>
              <a:pathLst>
                <a:path w="100292" h="12536">
                  <a:moveTo>
                    <a:pt x="352" y="256"/>
                  </a:moveTo>
                  <a:lnTo>
                    <a:pt x="100645" y="256"/>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305" name="Freeform: Shape 304">
              <a:extLst>
                <a:ext uri="{FF2B5EF4-FFF2-40B4-BE49-F238E27FC236}">
                  <a16:creationId xmlns:a16="http://schemas.microsoft.com/office/drawing/2014/main" id="{27C28305-094B-4C56-B7AA-5EF17C134B99}"/>
                </a:ext>
              </a:extLst>
            </p:cNvPr>
            <p:cNvSpPr/>
            <p:nvPr/>
          </p:nvSpPr>
          <p:spPr>
            <a:xfrm>
              <a:off x="16031492" y="21968715"/>
              <a:ext cx="100292" cy="12536"/>
            </a:xfrm>
            <a:custGeom>
              <a:avLst/>
              <a:gdLst>
                <a:gd name="connsiteX0" fmla="*/ 112 w 100292"/>
                <a:gd name="connsiteY0" fmla="*/ 79 h 12536"/>
                <a:gd name="connsiteX1" fmla="*/ 100404 w 100292"/>
                <a:gd name="connsiteY1" fmla="*/ 79 h 12536"/>
              </a:gdLst>
              <a:ahLst/>
              <a:cxnLst>
                <a:cxn ang="0">
                  <a:pos x="connsiteX0" y="connsiteY0"/>
                </a:cxn>
                <a:cxn ang="0">
                  <a:pos x="connsiteX1" y="connsiteY1"/>
                </a:cxn>
              </a:cxnLst>
              <a:rect l="l" t="t" r="r" b="b"/>
              <a:pathLst>
                <a:path w="100292" h="12536">
                  <a:moveTo>
                    <a:pt x="112" y="79"/>
                  </a:moveTo>
                  <a:lnTo>
                    <a:pt x="100404" y="79"/>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306" name="Freeform: Shape 305">
              <a:extLst>
                <a:ext uri="{FF2B5EF4-FFF2-40B4-BE49-F238E27FC236}">
                  <a16:creationId xmlns:a16="http://schemas.microsoft.com/office/drawing/2014/main" id="{8B144099-35A1-41A7-99EC-1AFF7DC52BAC}"/>
                </a:ext>
              </a:extLst>
            </p:cNvPr>
            <p:cNvSpPr/>
            <p:nvPr/>
          </p:nvSpPr>
          <p:spPr>
            <a:xfrm>
              <a:off x="16031492" y="21968715"/>
              <a:ext cx="100292" cy="12536"/>
            </a:xfrm>
            <a:custGeom>
              <a:avLst/>
              <a:gdLst>
                <a:gd name="connsiteX0" fmla="*/ 112 w 100292"/>
                <a:gd name="connsiteY0" fmla="*/ 79 h 12536"/>
                <a:gd name="connsiteX1" fmla="*/ 100404 w 100292"/>
                <a:gd name="connsiteY1" fmla="*/ 79 h 12536"/>
              </a:gdLst>
              <a:ahLst/>
              <a:cxnLst>
                <a:cxn ang="0">
                  <a:pos x="connsiteX0" y="connsiteY0"/>
                </a:cxn>
                <a:cxn ang="0">
                  <a:pos x="connsiteX1" y="connsiteY1"/>
                </a:cxn>
              </a:cxnLst>
              <a:rect l="l" t="t" r="r" b="b"/>
              <a:pathLst>
                <a:path w="100292" h="12536">
                  <a:moveTo>
                    <a:pt x="112" y="79"/>
                  </a:moveTo>
                  <a:lnTo>
                    <a:pt x="100404" y="79"/>
                  </a:lnTo>
                </a:path>
              </a:pathLst>
            </a:custGeom>
            <a:noFill/>
            <a:ln w="50142" cap="flat">
              <a:solidFill>
                <a:schemeClr val="tx1"/>
              </a:solidFill>
              <a:prstDash val="solid"/>
              <a:miter/>
            </a:ln>
          </p:spPr>
          <p:txBody>
            <a:bodyPr rtlCol="0" anchor="ctr"/>
            <a:lstStyle/>
            <a:p>
              <a:endParaRPr lang="en-US" dirty="0">
                <a:cs typeface="Arial" panose="020B0604020202020204" pitchFamily="34" charset="0"/>
              </a:endParaRPr>
            </a:p>
          </p:txBody>
        </p:sp>
        <p:sp>
          <p:nvSpPr>
            <p:cNvPr id="307" name="Freeform: Shape 306">
              <a:extLst>
                <a:ext uri="{FF2B5EF4-FFF2-40B4-BE49-F238E27FC236}">
                  <a16:creationId xmlns:a16="http://schemas.microsoft.com/office/drawing/2014/main" id="{08B15B61-D8E9-4F5D-AA72-156D3B76B8B6}"/>
                </a:ext>
              </a:extLst>
            </p:cNvPr>
            <p:cNvSpPr/>
            <p:nvPr/>
          </p:nvSpPr>
          <p:spPr>
            <a:xfrm>
              <a:off x="16314757" y="21633738"/>
              <a:ext cx="100292" cy="12536"/>
            </a:xfrm>
            <a:custGeom>
              <a:avLst/>
              <a:gdLst>
                <a:gd name="connsiteX0" fmla="*/ 134 w 100292"/>
                <a:gd name="connsiteY0" fmla="*/ 52 h 12536"/>
                <a:gd name="connsiteX1" fmla="*/ 100427 w 100292"/>
                <a:gd name="connsiteY1" fmla="*/ 52 h 12536"/>
              </a:gdLst>
              <a:ahLst/>
              <a:cxnLst>
                <a:cxn ang="0">
                  <a:pos x="connsiteX0" y="connsiteY0"/>
                </a:cxn>
                <a:cxn ang="0">
                  <a:pos x="connsiteX1" y="connsiteY1"/>
                </a:cxn>
              </a:cxnLst>
              <a:rect l="l" t="t" r="r" b="b"/>
              <a:pathLst>
                <a:path w="100292" h="12536">
                  <a:moveTo>
                    <a:pt x="134" y="52"/>
                  </a:moveTo>
                  <a:lnTo>
                    <a:pt x="100427" y="52"/>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308" name="Freeform: Shape 307">
              <a:extLst>
                <a:ext uri="{FF2B5EF4-FFF2-40B4-BE49-F238E27FC236}">
                  <a16:creationId xmlns:a16="http://schemas.microsoft.com/office/drawing/2014/main" id="{D9F38621-176C-45A1-A86E-F58A2FFBB6B0}"/>
                </a:ext>
              </a:extLst>
            </p:cNvPr>
            <p:cNvSpPr/>
            <p:nvPr/>
          </p:nvSpPr>
          <p:spPr>
            <a:xfrm>
              <a:off x="16314757" y="21633738"/>
              <a:ext cx="100292" cy="12536"/>
            </a:xfrm>
            <a:custGeom>
              <a:avLst/>
              <a:gdLst>
                <a:gd name="connsiteX0" fmla="*/ 134 w 100292"/>
                <a:gd name="connsiteY0" fmla="*/ 52 h 12536"/>
                <a:gd name="connsiteX1" fmla="*/ 100427 w 100292"/>
                <a:gd name="connsiteY1" fmla="*/ 52 h 12536"/>
              </a:gdLst>
              <a:ahLst/>
              <a:cxnLst>
                <a:cxn ang="0">
                  <a:pos x="connsiteX0" y="connsiteY0"/>
                </a:cxn>
                <a:cxn ang="0">
                  <a:pos x="connsiteX1" y="connsiteY1"/>
                </a:cxn>
              </a:cxnLst>
              <a:rect l="l" t="t" r="r" b="b"/>
              <a:pathLst>
                <a:path w="100292" h="12536">
                  <a:moveTo>
                    <a:pt x="134" y="52"/>
                  </a:moveTo>
                  <a:lnTo>
                    <a:pt x="100427" y="52"/>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309" name="Freeform: Shape 308">
              <a:extLst>
                <a:ext uri="{FF2B5EF4-FFF2-40B4-BE49-F238E27FC236}">
                  <a16:creationId xmlns:a16="http://schemas.microsoft.com/office/drawing/2014/main" id="{98269487-E06E-47C3-A860-5EC0AFD9ACFA}"/>
                </a:ext>
              </a:extLst>
            </p:cNvPr>
            <p:cNvSpPr/>
            <p:nvPr/>
          </p:nvSpPr>
          <p:spPr>
            <a:xfrm>
              <a:off x="19051747" y="23713588"/>
              <a:ext cx="100292" cy="12536"/>
            </a:xfrm>
            <a:custGeom>
              <a:avLst/>
              <a:gdLst>
                <a:gd name="connsiteX0" fmla="*/ 352 w 100292"/>
                <a:gd name="connsiteY0" fmla="*/ 218 h 12536"/>
                <a:gd name="connsiteX1" fmla="*/ 100645 w 100292"/>
                <a:gd name="connsiteY1" fmla="*/ 218 h 12536"/>
              </a:gdLst>
              <a:ahLst/>
              <a:cxnLst>
                <a:cxn ang="0">
                  <a:pos x="connsiteX0" y="connsiteY0"/>
                </a:cxn>
                <a:cxn ang="0">
                  <a:pos x="connsiteX1" y="connsiteY1"/>
                </a:cxn>
              </a:cxnLst>
              <a:rect l="l" t="t" r="r" b="b"/>
              <a:pathLst>
                <a:path w="100292" h="12536">
                  <a:moveTo>
                    <a:pt x="352" y="218"/>
                  </a:moveTo>
                  <a:lnTo>
                    <a:pt x="100645" y="218"/>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310" name="Freeform: Shape 309">
              <a:extLst>
                <a:ext uri="{FF2B5EF4-FFF2-40B4-BE49-F238E27FC236}">
                  <a16:creationId xmlns:a16="http://schemas.microsoft.com/office/drawing/2014/main" id="{3D792AD4-7F4E-4E4D-9ED2-01C413287CB7}"/>
                </a:ext>
              </a:extLst>
            </p:cNvPr>
            <p:cNvSpPr/>
            <p:nvPr/>
          </p:nvSpPr>
          <p:spPr>
            <a:xfrm>
              <a:off x="19051747" y="23713588"/>
              <a:ext cx="100292" cy="12536"/>
            </a:xfrm>
            <a:custGeom>
              <a:avLst/>
              <a:gdLst>
                <a:gd name="connsiteX0" fmla="*/ 352 w 100292"/>
                <a:gd name="connsiteY0" fmla="*/ 218 h 12536"/>
                <a:gd name="connsiteX1" fmla="*/ 100645 w 100292"/>
                <a:gd name="connsiteY1" fmla="*/ 218 h 12536"/>
              </a:gdLst>
              <a:ahLst/>
              <a:cxnLst>
                <a:cxn ang="0">
                  <a:pos x="connsiteX0" y="connsiteY0"/>
                </a:cxn>
                <a:cxn ang="0">
                  <a:pos x="connsiteX1" y="connsiteY1"/>
                </a:cxn>
              </a:cxnLst>
              <a:rect l="l" t="t" r="r" b="b"/>
              <a:pathLst>
                <a:path w="100292" h="12536">
                  <a:moveTo>
                    <a:pt x="352" y="218"/>
                  </a:moveTo>
                  <a:lnTo>
                    <a:pt x="100645" y="218"/>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311" name="Freeform: Shape 310">
              <a:extLst>
                <a:ext uri="{FF2B5EF4-FFF2-40B4-BE49-F238E27FC236}">
                  <a16:creationId xmlns:a16="http://schemas.microsoft.com/office/drawing/2014/main" id="{EA6C99AA-F7CD-4E4D-AACC-DFCA751BD1B8}"/>
                </a:ext>
              </a:extLst>
            </p:cNvPr>
            <p:cNvSpPr/>
            <p:nvPr/>
          </p:nvSpPr>
          <p:spPr>
            <a:xfrm>
              <a:off x="16050268" y="22522724"/>
              <a:ext cx="12536" cy="100292"/>
            </a:xfrm>
            <a:custGeom>
              <a:avLst/>
              <a:gdLst>
                <a:gd name="connsiteX0" fmla="*/ 109 w 12536"/>
                <a:gd name="connsiteY0" fmla="*/ 127 h 100292"/>
                <a:gd name="connsiteX1" fmla="*/ 109 w 12536"/>
                <a:gd name="connsiteY1" fmla="*/ 100419 h 100292"/>
              </a:gdLst>
              <a:ahLst/>
              <a:cxnLst>
                <a:cxn ang="0">
                  <a:pos x="connsiteX0" y="connsiteY0"/>
                </a:cxn>
                <a:cxn ang="0">
                  <a:pos x="connsiteX1" y="connsiteY1"/>
                </a:cxn>
              </a:cxnLst>
              <a:rect l="l" t="t" r="r" b="b"/>
              <a:pathLst>
                <a:path w="12536" h="100292">
                  <a:moveTo>
                    <a:pt x="109" y="127"/>
                  </a:moveTo>
                  <a:lnTo>
                    <a:pt x="109" y="100419"/>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312" name="Freeform: Shape 311">
              <a:extLst>
                <a:ext uri="{FF2B5EF4-FFF2-40B4-BE49-F238E27FC236}">
                  <a16:creationId xmlns:a16="http://schemas.microsoft.com/office/drawing/2014/main" id="{927BDB1B-FA56-4A71-B488-AEABAF0D6C2A}"/>
                </a:ext>
              </a:extLst>
            </p:cNvPr>
            <p:cNvSpPr/>
            <p:nvPr/>
          </p:nvSpPr>
          <p:spPr>
            <a:xfrm>
              <a:off x="16050268" y="22522724"/>
              <a:ext cx="12536" cy="100292"/>
            </a:xfrm>
            <a:custGeom>
              <a:avLst/>
              <a:gdLst>
                <a:gd name="connsiteX0" fmla="*/ 109 w 12536"/>
                <a:gd name="connsiteY0" fmla="*/ 127 h 100292"/>
                <a:gd name="connsiteX1" fmla="*/ 109 w 12536"/>
                <a:gd name="connsiteY1" fmla="*/ 100419 h 100292"/>
              </a:gdLst>
              <a:ahLst/>
              <a:cxnLst>
                <a:cxn ang="0">
                  <a:pos x="connsiteX0" y="connsiteY0"/>
                </a:cxn>
                <a:cxn ang="0">
                  <a:pos x="connsiteX1" y="connsiteY1"/>
                </a:cxn>
              </a:cxnLst>
              <a:rect l="l" t="t" r="r" b="b"/>
              <a:pathLst>
                <a:path w="12536" h="100292">
                  <a:moveTo>
                    <a:pt x="109" y="127"/>
                  </a:moveTo>
                  <a:lnTo>
                    <a:pt x="109" y="100419"/>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313" name="Freeform: Shape 312">
              <a:extLst>
                <a:ext uri="{FF2B5EF4-FFF2-40B4-BE49-F238E27FC236}">
                  <a16:creationId xmlns:a16="http://schemas.microsoft.com/office/drawing/2014/main" id="{F9B6E70E-D733-4EB1-8B9F-7215F0ACA880}"/>
                </a:ext>
              </a:extLst>
            </p:cNvPr>
            <p:cNvSpPr/>
            <p:nvPr/>
          </p:nvSpPr>
          <p:spPr>
            <a:xfrm>
              <a:off x="16324233" y="22325326"/>
              <a:ext cx="12536" cy="100292"/>
            </a:xfrm>
            <a:custGeom>
              <a:avLst/>
              <a:gdLst>
                <a:gd name="connsiteX0" fmla="*/ 131 w 12536"/>
                <a:gd name="connsiteY0" fmla="*/ 111 h 100292"/>
                <a:gd name="connsiteX1" fmla="*/ 131 w 12536"/>
                <a:gd name="connsiteY1" fmla="*/ 100404 h 100292"/>
              </a:gdLst>
              <a:ahLst/>
              <a:cxnLst>
                <a:cxn ang="0">
                  <a:pos x="connsiteX0" y="connsiteY0"/>
                </a:cxn>
                <a:cxn ang="0">
                  <a:pos x="connsiteX1" y="connsiteY1"/>
                </a:cxn>
              </a:cxnLst>
              <a:rect l="l" t="t" r="r" b="b"/>
              <a:pathLst>
                <a:path w="12536" h="100292">
                  <a:moveTo>
                    <a:pt x="131" y="111"/>
                  </a:moveTo>
                  <a:lnTo>
                    <a:pt x="131" y="100404"/>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314" name="Freeform: Shape 313">
              <a:extLst>
                <a:ext uri="{FF2B5EF4-FFF2-40B4-BE49-F238E27FC236}">
                  <a16:creationId xmlns:a16="http://schemas.microsoft.com/office/drawing/2014/main" id="{B8C019E9-FDB7-46CE-A5D2-A3B754D3C42D}"/>
                </a:ext>
              </a:extLst>
            </p:cNvPr>
            <p:cNvSpPr/>
            <p:nvPr/>
          </p:nvSpPr>
          <p:spPr>
            <a:xfrm>
              <a:off x="16324233" y="22325326"/>
              <a:ext cx="12536" cy="100292"/>
            </a:xfrm>
            <a:custGeom>
              <a:avLst/>
              <a:gdLst>
                <a:gd name="connsiteX0" fmla="*/ 131 w 12536"/>
                <a:gd name="connsiteY0" fmla="*/ 111 h 100292"/>
                <a:gd name="connsiteX1" fmla="*/ 131 w 12536"/>
                <a:gd name="connsiteY1" fmla="*/ 100404 h 100292"/>
              </a:gdLst>
              <a:ahLst/>
              <a:cxnLst>
                <a:cxn ang="0">
                  <a:pos x="connsiteX0" y="connsiteY0"/>
                </a:cxn>
                <a:cxn ang="0">
                  <a:pos x="connsiteX1" y="connsiteY1"/>
                </a:cxn>
              </a:cxnLst>
              <a:rect l="l" t="t" r="r" b="b"/>
              <a:pathLst>
                <a:path w="12536" h="100292">
                  <a:moveTo>
                    <a:pt x="131" y="111"/>
                  </a:moveTo>
                  <a:lnTo>
                    <a:pt x="131" y="100404"/>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315" name="Freeform: Shape 314">
              <a:extLst>
                <a:ext uri="{FF2B5EF4-FFF2-40B4-BE49-F238E27FC236}">
                  <a16:creationId xmlns:a16="http://schemas.microsoft.com/office/drawing/2014/main" id="{9D2F2C29-5C40-44BD-8F19-E62646732299}"/>
                </a:ext>
              </a:extLst>
            </p:cNvPr>
            <p:cNvSpPr/>
            <p:nvPr/>
          </p:nvSpPr>
          <p:spPr>
            <a:xfrm>
              <a:off x="18761744" y="23904504"/>
              <a:ext cx="12536" cy="100292"/>
            </a:xfrm>
            <a:custGeom>
              <a:avLst/>
              <a:gdLst>
                <a:gd name="connsiteX0" fmla="*/ 325 w 12536"/>
                <a:gd name="connsiteY0" fmla="*/ 237 h 100292"/>
                <a:gd name="connsiteX1" fmla="*/ 325 w 12536"/>
                <a:gd name="connsiteY1" fmla="*/ 100530 h 100292"/>
              </a:gdLst>
              <a:ahLst/>
              <a:cxnLst>
                <a:cxn ang="0">
                  <a:pos x="connsiteX0" y="connsiteY0"/>
                </a:cxn>
                <a:cxn ang="0">
                  <a:pos x="connsiteX1" y="connsiteY1"/>
                </a:cxn>
              </a:cxnLst>
              <a:rect l="l" t="t" r="r" b="b"/>
              <a:pathLst>
                <a:path w="12536" h="100292">
                  <a:moveTo>
                    <a:pt x="325" y="237"/>
                  </a:moveTo>
                  <a:lnTo>
                    <a:pt x="325" y="100530"/>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316" name="Freeform: Shape 315">
              <a:extLst>
                <a:ext uri="{FF2B5EF4-FFF2-40B4-BE49-F238E27FC236}">
                  <a16:creationId xmlns:a16="http://schemas.microsoft.com/office/drawing/2014/main" id="{A1014F84-C83D-4524-AE40-6AEF9F62CCE2}"/>
                </a:ext>
              </a:extLst>
            </p:cNvPr>
            <p:cNvSpPr/>
            <p:nvPr/>
          </p:nvSpPr>
          <p:spPr>
            <a:xfrm>
              <a:off x="18761744" y="23904504"/>
              <a:ext cx="12536" cy="100292"/>
            </a:xfrm>
            <a:custGeom>
              <a:avLst/>
              <a:gdLst>
                <a:gd name="connsiteX0" fmla="*/ 325 w 12536"/>
                <a:gd name="connsiteY0" fmla="*/ 237 h 100292"/>
                <a:gd name="connsiteX1" fmla="*/ 325 w 12536"/>
                <a:gd name="connsiteY1" fmla="*/ 100530 h 100292"/>
              </a:gdLst>
              <a:ahLst/>
              <a:cxnLst>
                <a:cxn ang="0">
                  <a:pos x="connsiteX0" y="connsiteY0"/>
                </a:cxn>
                <a:cxn ang="0">
                  <a:pos x="connsiteX1" y="connsiteY1"/>
                </a:cxn>
              </a:cxnLst>
              <a:rect l="l" t="t" r="r" b="b"/>
              <a:pathLst>
                <a:path w="12536" h="100292">
                  <a:moveTo>
                    <a:pt x="325" y="237"/>
                  </a:moveTo>
                  <a:lnTo>
                    <a:pt x="325" y="100530"/>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317" name="Freeform: Shape 316">
              <a:extLst>
                <a:ext uri="{FF2B5EF4-FFF2-40B4-BE49-F238E27FC236}">
                  <a16:creationId xmlns:a16="http://schemas.microsoft.com/office/drawing/2014/main" id="{B3DB5DCD-8062-467A-A37D-B66028F69C02}"/>
                </a:ext>
              </a:extLst>
            </p:cNvPr>
            <p:cNvSpPr/>
            <p:nvPr/>
          </p:nvSpPr>
          <p:spPr>
            <a:xfrm>
              <a:off x="16113008" y="22522724"/>
              <a:ext cx="12536" cy="100292"/>
            </a:xfrm>
            <a:custGeom>
              <a:avLst/>
              <a:gdLst>
                <a:gd name="connsiteX0" fmla="*/ 114 w 12536"/>
                <a:gd name="connsiteY0" fmla="*/ 127 h 100292"/>
                <a:gd name="connsiteX1" fmla="*/ 114 w 12536"/>
                <a:gd name="connsiteY1" fmla="*/ 100419 h 100292"/>
              </a:gdLst>
              <a:ahLst/>
              <a:cxnLst>
                <a:cxn ang="0">
                  <a:pos x="connsiteX0" y="connsiteY0"/>
                </a:cxn>
                <a:cxn ang="0">
                  <a:pos x="connsiteX1" y="connsiteY1"/>
                </a:cxn>
              </a:cxnLst>
              <a:rect l="l" t="t" r="r" b="b"/>
              <a:pathLst>
                <a:path w="12536" h="100292">
                  <a:moveTo>
                    <a:pt x="114" y="127"/>
                  </a:moveTo>
                  <a:lnTo>
                    <a:pt x="114" y="100419"/>
                  </a:lnTo>
                </a:path>
              </a:pathLst>
            </a:custGeom>
            <a:solidFill>
              <a:srgbClr val="0072BD"/>
            </a:solidFill>
            <a:ln w="12536" cap="sq">
              <a:solidFill>
                <a:schemeClr val="tx1"/>
              </a:solidFill>
              <a:prstDash val="solid"/>
              <a:miter/>
            </a:ln>
          </p:spPr>
          <p:txBody>
            <a:bodyPr rtlCol="0" anchor="ctr"/>
            <a:lstStyle/>
            <a:p>
              <a:endParaRPr lang="en-US">
                <a:cs typeface="Arial" panose="020B0604020202020204" pitchFamily="34" charset="0"/>
              </a:endParaRPr>
            </a:p>
          </p:txBody>
        </p:sp>
        <p:sp>
          <p:nvSpPr>
            <p:cNvPr id="318" name="Freeform: Shape 317">
              <a:extLst>
                <a:ext uri="{FF2B5EF4-FFF2-40B4-BE49-F238E27FC236}">
                  <a16:creationId xmlns:a16="http://schemas.microsoft.com/office/drawing/2014/main" id="{59392CE3-1BF2-47A9-88FC-61E5C2D37FD9}"/>
                </a:ext>
              </a:extLst>
            </p:cNvPr>
            <p:cNvSpPr/>
            <p:nvPr/>
          </p:nvSpPr>
          <p:spPr>
            <a:xfrm>
              <a:off x="16113008" y="22522724"/>
              <a:ext cx="12536" cy="100292"/>
            </a:xfrm>
            <a:custGeom>
              <a:avLst/>
              <a:gdLst>
                <a:gd name="connsiteX0" fmla="*/ 114 w 12536"/>
                <a:gd name="connsiteY0" fmla="*/ 127 h 100292"/>
                <a:gd name="connsiteX1" fmla="*/ 114 w 12536"/>
                <a:gd name="connsiteY1" fmla="*/ 100419 h 100292"/>
              </a:gdLst>
              <a:ahLst/>
              <a:cxnLst>
                <a:cxn ang="0">
                  <a:pos x="connsiteX0" y="connsiteY0"/>
                </a:cxn>
                <a:cxn ang="0">
                  <a:pos x="connsiteX1" y="connsiteY1"/>
                </a:cxn>
              </a:cxnLst>
              <a:rect l="l" t="t" r="r" b="b"/>
              <a:pathLst>
                <a:path w="12536" h="100292">
                  <a:moveTo>
                    <a:pt x="114" y="127"/>
                  </a:moveTo>
                  <a:lnTo>
                    <a:pt x="114" y="100419"/>
                  </a:lnTo>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319" name="Freeform: Shape 318">
              <a:extLst>
                <a:ext uri="{FF2B5EF4-FFF2-40B4-BE49-F238E27FC236}">
                  <a16:creationId xmlns:a16="http://schemas.microsoft.com/office/drawing/2014/main" id="{44D1CBBD-8C75-4F49-BB25-EE616E6A8484}"/>
                </a:ext>
              </a:extLst>
            </p:cNvPr>
            <p:cNvSpPr/>
            <p:nvPr/>
          </p:nvSpPr>
          <p:spPr>
            <a:xfrm>
              <a:off x="16405574" y="22325326"/>
              <a:ext cx="12536" cy="100292"/>
            </a:xfrm>
            <a:custGeom>
              <a:avLst/>
              <a:gdLst>
                <a:gd name="connsiteX0" fmla="*/ 137 w 12536"/>
                <a:gd name="connsiteY0" fmla="*/ 111 h 100292"/>
                <a:gd name="connsiteX1" fmla="*/ 137 w 12536"/>
                <a:gd name="connsiteY1" fmla="*/ 100404 h 100292"/>
              </a:gdLst>
              <a:ahLst/>
              <a:cxnLst>
                <a:cxn ang="0">
                  <a:pos x="connsiteX0" y="connsiteY0"/>
                </a:cxn>
                <a:cxn ang="0">
                  <a:pos x="connsiteX1" y="connsiteY1"/>
                </a:cxn>
              </a:cxnLst>
              <a:rect l="l" t="t" r="r" b="b"/>
              <a:pathLst>
                <a:path w="12536" h="100292">
                  <a:moveTo>
                    <a:pt x="137" y="111"/>
                  </a:moveTo>
                  <a:lnTo>
                    <a:pt x="137" y="100404"/>
                  </a:lnTo>
                </a:path>
              </a:pathLst>
            </a:custGeom>
            <a:solidFill>
              <a:srgbClr val="0072BD"/>
            </a:solidFill>
            <a:ln w="12536" cap="sq">
              <a:solidFill>
                <a:schemeClr val="accent2"/>
              </a:solidFill>
              <a:prstDash val="solid"/>
              <a:miter/>
            </a:ln>
          </p:spPr>
          <p:txBody>
            <a:bodyPr rtlCol="0" anchor="ctr"/>
            <a:lstStyle/>
            <a:p>
              <a:endParaRPr lang="en-US">
                <a:cs typeface="Arial" panose="020B0604020202020204" pitchFamily="34" charset="0"/>
              </a:endParaRPr>
            </a:p>
          </p:txBody>
        </p:sp>
        <p:sp>
          <p:nvSpPr>
            <p:cNvPr id="320" name="Freeform: Shape 319">
              <a:extLst>
                <a:ext uri="{FF2B5EF4-FFF2-40B4-BE49-F238E27FC236}">
                  <a16:creationId xmlns:a16="http://schemas.microsoft.com/office/drawing/2014/main" id="{9EC0AC7F-B1CB-4642-B90A-A15393CD0402}"/>
                </a:ext>
              </a:extLst>
            </p:cNvPr>
            <p:cNvSpPr/>
            <p:nvPr/>
          </p:nvSpPr>
          <p:spPr>
            <a:xfrm>
              <a:off x="16405574" y="22325326"/>
              <a:ext cx="12536" cy="100292"/>
            </a:xfrm>
            <a:custGeom>
              <a:avLst/>
              <a:gdLst>
                <a:gd name="connsiteX0" fmla="*/ 137 w 12536"/>
                <a:gd name="connsiteY0" fmla="*/ 111 h 100292"/>
                <a:gd name="connsiteX1" fmla="*/ 137 w 12536"/>
                <a:gd name="connsiteY1" fmla="*/ 100404 h 100292"/>
              </a:gdLst>
              <a:ahLst/>
              <a:cxnLst>
                <a:cxn ang="0">
                  <a:pos x="connsiteX0" y="connsiteY0"/>
                </a:cxn>
                <a:cxn ang="0">
                  <a:pos x="connsiteX1" y="connsiteY1"/>
                </a:cxn>
              </a:cxnLst>
              <a:rect l="l" t="t" r="r" b="b"/>
              <a:pathLst>
                <a:path w="12536" h="100292">
                  <a:moveTo>
                    <a:pt x="137" y="111"/>
                  </a:moveTo>
                  <a:lnTo>
                    <a:pt x="137" y="100404"/>
                  </a:lnTo>
                </a:path>
              </a:pathLst>
            </a:custGeom>
            <a:noFill/>
            <a:ln w="50142" cap="flat">
              <a:solidFill>
                <a:schemeClr val="accent2"/>
              </a:solidFill>
              <a:prstDash val="solid"/>
              <a:miter/>
            </a:ln>
          </p:spPr>
          <p:txBody>
            <a:bodyPr rtlCol="0" anchor="ctr"/>
            <a:lstStyle/>
            <a:p>
              <a:endParaRPr lang="en-US">
                <a:cs typeface="Arial" panose="020B0604020202020204" pitchFamily="34" charset="0"/>
              </a:endParaRPr>
            </a:p>
          </p:txBody>
        </p:sp>
        <p:sp>
          <p:nvSpPr>
            <p:cNvPr id="321" name="Freeform: Shape 320">
              <a:extLst>
                <a:ext uri="{FF2B5EF4-FFF2-40B4-BE49-F238E27FC236}">
                  <a16:creationId xmlns:a16="http://schemas.microsoft.com/office/drawing/2014/main" id="{6F706777-9B58-4E7C-A0C8-7BE3917DE036}"/>
                </a:ext>
              </a:extLst>
            </p:cNvPr>
            <p:cNvSpPr/>
            <p:nvPr/>
          </p:nvSpPr>
          <p:spPr>
            <a:xfrm>
              <a:off x="19442043" y="23904504"/>
              <a:ext cx="12536" cy="100292"/>
            </a:xfrm>
            <a:custGeom>
              <a:avLst/>
              <a:gdLst>
                <a:gd name="connsiteX0" fmla="*/ 380 w 12536"/>
                <a:gd name="connsiteY0" fmla="*/ 237 h 100292"/>
                <a:gd name="connsiteX1" fmla="*/ 380 w 12536"/>
                <a:gd name="connsiteY1" fmla="*/ 100530 h 100292"/>
              </a:gdLst>
              <a:ahLst/>
              <a:cxnLst>
                <a:cxn ang="0">
                  <a:pos x="connsiteX0" y="connsiteY0"/>
                </a:cxn>
                <a:cxn ang="0">
                  <a:pos x="connsiteX1" y="connsiteY1"/>
                </a:cxn>
              </a:cxnLst>
              <a:rect l="l" t="t" r="r" b="b"/>
              <a:pathLst>
                <a:path w="12536" h="100292">
                  <a:moveTo>
                    <a:pt x="380" y="237"/>
                  </a:moveTo>
                  <a:lnTo>
                    <a:pt x="380" y="100530"/>
                  </a:lnTo>
                </a:path>
              </a:pathLst>
            </a:custGeom>
            <a:solidFill>
              <a:srgbClr val="0072BD"/>
            </a:solidFill>
            <a:ln w="12536" cap="sq">
              <a:solidFill>
                <a:srgbClr val="354FA2"/>
              </a:solidFill>
              <a:prstDash val="solid"/>
              <a:miter/>
            </a:ln>
          </p:spPr>
          <p:txBody>
            <a:bodyPr rtlCol="0" anchor="ctr"/>
            <a:lstStyle/>
            <a:p>
              <a:endParaRPr lang="en-US">
                <a:cs typeface="Arial" panose="020B0604020202020204" pitchFamily="34" charset="0"/>
              </a:endParaRPr>
            </a:p>
          </p:txBody>
        </p:sp>
        <p:sp>
          <p:nvSpPr>
            <p:cNvPr id="322" name="Freeform: Shape 321">
              <a:extLst>
                <a:ext uri="{FF2B5EF4-FFF2-40B4-BE49-F238E27FC236}">
                  <a16:creationId xmlns:a16="http://schemas.microsoft.com/office/drawing/2014/main" id="{1BC63C5A-9B77-408F-8100-7EB7FC20CB33}"/>
                </a:ext>
              </a:extLst>
            </p:cNvPr>
            <p:cNvSpPr/>
            <p:nvPr/>
          </p:nvSpPr>
          <p:spPr>
            <a:xfrm>
              <a:off x="19442043" y="23904504"/>
              <a:ext cx="12536" cy="100292"/>
            </a:xfrm>
            <a:custGeom>
              <a:avLst/>
              <a:gdLst>
                <a:gd name="connsiteX0" fmla="*/ 380 w 12536"/>
                <a:gd name="connsiteY0" fmla="*/ 237 h 100292"/>
                <a:gd name="connsiteX1" fmla="*/ 380 w 12536"/>
                <a:gd name="connsiteY1" fmla="*/ 100530 h 100292"/>
              </a:gdLst>
              <a:ahLst/>
              <a:cxnLst>
                <a:cxn ang="0">
                  <a:pos x="connsiteX0" y="connsiteY0"/>
                </a:cxn>
                <a:cxn ang="0">
                  <a:pos x="connsiteX1" y="connsiteY1"/>
                </a:cxn>
              </a:cxnLst>
              <a:rect l="l" t="t" r="r" b="b"/>
              <a:pathLst>
                <a:path w="12536" h="100292">
                  <a:moveTo>
                    <a:pt x="380" y="237"/>
                  </a:moveTo>
                  <a:lnTo>
                    <a:pt x="380" y="100530"/>
                  </a:lnTo>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grpSp>
      <p:grpSp>
        <p:nvGrpSpPr>
          <p:cNvPr id="38" name="Group 37">
            <a:extLst>
              <a:ext uri="{FF2B5EF4-FFF2-40B4-BE49-F238E27FC236}">
                <a16:creationId xmlns:a16="http://schemas.microsoft.com/office/drawing/2014/main" id="{0D5E14DB-B83A-4B90-BCD5-43F952377D98}"/>
              </a:ext>
            </a:extLst>
          </p:cNvPr>
          <p:cNvGrpSpPr/>
          <p:nvPr/>
        </p:nvGrpSpPr>
        <p:grpSpPr>
          <a:xfrm>
            <a:off x="6495048" y="5718568"/>
            <a:ext cx="6956753" cy="3663821"/>
            <a:chOff x="6600109" y="5425592"/>
            <a:chExt cx="7304114" cy="4029097"/>
          </a:xfrm>
        </p:grpSpPr>
        <p:grpSp>
          <p:nvGrpSpPr>
            <p:cNvPr id="64" name="Group 63">
              <a:extLst>
                <a:ext uri="{FF2B5EF4-FFF2-40B4-BE49-F238E27FC236}">
                  <a16:creationId xmlns:a16="http://schemas.microsoft.com/office/drawing/2014/main" id="{7F2F6E14-0564-4E7E-A64E-E2A1E320CADB}"/>
                </a:ext>
              </a:extLst>
            </p:cNvPr>
            <p:cNvGrpSpPr/>
            <p:nvPr/>
          </p:nvGrpSpPr>
          <p:grpSpPr>
            <a:xfrm>
              <a:off x="6600109" y="5425592"/>
              <a:ext cx="7064187" cy="4029097"/>
              <a:chOff x="6788702" y="5416792"/>
              <a:chExt cx="7064187" cy="4029097"/>
            </a:xfrm>
          </p:grpSpPr>
          <p:pic>
            <p:nvPicPr>
              <p:cNvPr id="65" name="Picture 64" descr="Logo, company name&#10;&#10;Description automatically generated">
                <a:extLst>
                  <a:ext uri="{FF2B5EF4-FFF2-40B4-BE49-F238E27FC236}">
                    <a16:creationId xmlns:a16="http://schemas.microsoft.com/office/drawing/2014/main" id="{D01DE5E7-D68D-4BAC-A2EE-F383306EB459}"/>
                  </a:ext>
                </a:extLst>
              </p:cNvPr>
              <p:cNvPicPr>
                <a:picLocks noChangeAspect="1"/>
              </p:cNvPicPr>
              <p:nvPr/>
            </p:nvPicPr>
            <p:blipFill rotWithShape="1">
              <a:blip r:embed="rId15"/>
              <a:srcRect l="6788" t="6588" r="1905" b="2597"/>
              <a:stretch/>
            </p:blipFill>
            <p:spPr>
              <a:xfrm>
                <a:off x="6788702" y="5427754"/>
                <a:ext cx="7064187" cy="4018135"/>
              </a:xfrm>
              <a:prstGeom prst="rect">
                <a:avLst/>
              </a:prstGeom>
            </p:spPr>
          </p:pic>
          <p:sp>
            <p:nvSpPr>
              <p:cNvPr id="66" name="Rectangle 65">
                <a:extLst>
                  <a:ext uri="{FF2B5EF4-FFF2-40B4-BE49-F238E27FC236}">
                    <a16:creationId xmlns:a16="http://schemas.microsoft.com/office/drawing/2014/main" id="{A19C7855-06FA-4FA4-808F-5886E4E2BA60}"/>
                  </a:ext>
                </a:extLst>
              </p:cNvPr>
              <p:cNvSpPr/>
              <p:nvPr/>
            </p:nvSpPr>
            <p:spPr>
              <a:xfrm>
                <a:off x="10049649" y="5416792"/>
                <a:ext cx="1323167" cy="3891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67" name="Rectangle 66">
                <a:extLst>
                  <a:ext uri="{FF2B5EF4-FFF2-40B4-BE49-F238E27FC236}">
                    <a16:creationId xmlns:a16="http://schemas.microsoft.com/office/drawing/2014/main" id="{CF01F559-89AF-4FF5-8867-41C95FB3EF27}"/>
                  </a:ext>
                </a:extLst>
              </p:cNvPr>
              <p:cNvSpPr/>
              <p:nvPr/>
            </p:nvSpPr>
            <p:spPr>
              <a:xfrm>
                <a:off x="9372600" y="6786568"/>
                <a:ext cx="444617" cy="688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68" name="Rectangle 67">
                <a:extLst>
                  <a:ext uri="{FF2B5EF4-FFF2-40B4-BE49-F238E27FC236}">
                    <a16:creationId xmlns:a16="http://schemas.microsoft.com/office/drawing/2014/main" id="{F8B7D79D-12CF-49D2-BF85-9DAC9C64D6B0}"/>
                  </a:ext>
                </a:extLst>
              </p:cNvPr>
              <p:cNvSpPr/>
              <p:nvPr/>
            </p:nvSpPr>
            <p:spPr>
              <a:xfrm>
                <a:off x="13114070" y="6691594"/>
                <a:ext cx="657292" cy="7472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grpSp>
        <p:sp>
          <p:nvSpPr>
            <p:cNvPr id="422" name="TextBox 421">
              <a:extLst>
                <a:ext uri="{FF2B5EF4-FFF2-40B4-BE49-F238E27FC236}">
                  <a16:creationId xmlns:a16="http://schemas.microsoft.com/office/drawing/2014/main" id="{78BF026C-8CD1-475F-84FF-95301095C928}"/>
                </a:ext>
              </a:extLst>
            </p:cNvPr>
            <p:cNvSpPr txBox="1"/>
            <p:nvPr/>
          </p:nvSpPr>
          <p:spPr>
            <a:xfrm>
              <a:off x="9614380" y="6037789"/>
              <a:ext cx="1607073" cy="522060"/>
            </a:xfrm>
            <a:prstGeom prst="rect">
              <a:avLst/>
            </a:prstGeom>
            <a:noFill/>
          </p:spPr>
          <p:txBody>
            <a:bodyPr wrap="square">
              <a:spAutoFit/>
            </a:bodyPr>
            <a:lstStyle/>
            <a:p>
              <a:r>
                <a:rPr lang="en-US" sz="2200" i="1" dirty="0">
                  <a:solidFill>
                    <a:srgbClr val="FF0000"/>
                  </a:solidFill>
                  <a:cs typeface="Arial" panose="020B0604020202020204" pitchFamily="34" charset="0"/>
                </a:rPr>
                <a:t>K</a:t>
              </a:r>
              <a:r>
                <a:rPr lang="en-US" sz="2200" baseline="-25000" dirty="0">
                  <a:solidFill>
                    <a:srgbClr val="FF0000"/>
                  </a:solidFill>
                  <a:cs typeface="Arial" panose="020B0604020202020204" pitchFamily="34" charset="0"/>
                </a:rPr>
                <a:t>et </a:t>
              </a:r>
              <a:r>
                <a:rPr lang="en-US" sz="2200" dirty="0">
                  <a:solidFill>
                    <a:srgbClr val="FF0000"/>
                  </a:solidFill>
                  <a:cs typeface="Arial" panose="020B0604020202020204" pitchFamily="34" charset="0"/>
                </a:rPr>
                <a:t>&lt; </a:t>
              </a:r>
              <a:r>
                <a:rPr lang="en-US" sz="2200" i="1" dirty="0">
                  <a:solidFill>
                    <a:srgbClr val="FF0000"/>
                  </a:solidFill>
                  <a:cs typeface="Arial" panose="020B0604020202020204" pitchFamily="34" charset="0"/>
                </a:rPr>
                <a:t>K’</a:t>
              </a:r>
              <a:r>
                <a:rPr lang="en-US" sz="2200" baseline="-25000" dirty="0">
                  <a:solidFill>
                    <a:srgbClr val="FF0000"/>
                  </a:solidFill>
                  <a:cs typeface="Arial" panose="020B0604020202020204" pitchFamily="34" charset="0"/>
                </a:rPr>
                <a:t>et</a:t>
              </a:r>
              <a:endParaRPr lang="en-US" sz="2200" dirty="0">
                <a:solidFill>
                  <a:srgbClr val="FF0000"/>
                </a:solidFill>
                <a:cs typeface="Arial" panose="020B0604020202020204" pitchFamily="34" charset="0"/>
              </a:endParaRPr>
            </a:p>
          </p:txBody>
        </p:sp>
        <p:sp>
          <p:nvSpPr>
            <p:cNvPr id="423" name="TextBox 422">
              <a:extLst>
                <a:ext uri="{FF2B5EF4-FFF2-40B4-BE49-F238E27FC236}">
                  <a16:creationId xmlns:a16="http://schemas.microsoft.com/office/drawing/2014/main" id="{2504BB67-42EB-4DEA-810B-386C3107E703}"/>
                </a:ext>
              </a:extLst>
            </p:cNvPr>
            <p:cNvSpPr txBox="1"/>
            <p:nvPr/>
          </p:nvSpPr>
          <p:spPr>
            <a:xfrm>
              <a:off x="8103951" y="7575632"/>
              <a:ext cx="734590" cy="430887"/>
            </a:xfrm>
            <a:prstGeom prst="rect">
              <a:avLst/>
            </a:prstGeom>
            <a:noFill/>
          </p:spPr>
          <p:txBody>
            <a:bodyPr wrap="square">
              <a:spAutoFit/>
            </a:bodyPr>
            <a:lstStyle/>
            <a:p>
              <a:pPr algn="ctr"/>
              <a:r>
                <a:rPr lang="en-US" sz="2200" i="1" dirty="0">
                  <a:solidFill>
                    <a:srgbClr val="FF0000"/>
                  </a:solidFill>
                  <a:cs typeface="Arial" panose="020B0604020202020204" pitchFamily="34" charset="0"/>
                </a:rPr>
                <a:t>K</a:t>
              </a:r>
              <a:r>
                <a:rPr lang="en-US" sz="2200" baseline="-25000" dirty="0">
                  <a:solidFill>
                    <a:srgbClr val="FF0000"/>
                  </a:solidFill>
                  <a:cs typeface="Arial" panose="020B0604020202020204" pitchFamily="34" charset="0"/>
                </a:rPr>
                <a:t>et</a:t>
              </a:r>
              <a:endParaRPr lang="en-US" sz="2200" dirty="0">
                <a:solidFill>
                  <a:srgbClr val="FF0000"/>
                </a:solidFill>
                <a:cs typeface="Arial" panose="020B0604020202020204" pitchFamily="34" charset="0"/>
              </a:endParaRPr>
            </a:p>
          </p:txBody>
        </p:sp>
        <p:sp>
          <p:nvSpPr>
            <p:cNvPr id="424" name="TextBox 423">
              <a:extLst>
                <a:ext uri="{FF2B5EF4-FFF2-40B4-BE49-F238E27FC236}">
                  <a16:creationId xmlns:a16="http://schemas.microsoft.com/office/drawing/2014/main" id="{10E3685C-DEA7-485C-9770-5873C88C5AE0}"/>
                </a:ext>
              </a:extLst>
            </p:cNvPr>
            <p:cNvSpPr txBox="1"/>
            <p:nvPr/>
          </p:nvSpPr>
          <p:spPr>
            <a:xfrm>
              <a:off x="13007932" y="7106120"/>
              <a:ext cx="896291" cy="522060"/>
            </a:xfrm>
            <a:prstGeom prst="rect">
              <a:avLst/>
            </a:prstGeom>
            <a:noFill/>
          </p:spPr>
          <p:txBody>
            <a:bodyPr wrap="square">
              <a:spAutoFit/>
            </a:bodyPr>
            <a:lstStyle/>
            <a:p>
              <a:pPr algn="ctr"/>
              <a:r>
                <a:rPr lang="en-US" sz="2200" i="1" dirty="0">
                  <a:solidFill>
                    <a:srgbClr val="FF0000"/>
                  </a:solidFill>
                  <a:cs typeface="Arial" panose="020B0604020202020204" pitchFamily="34" charset="0"/>
                </a:rPr>
                <a:t>K’</a:t>
              </a:r>
              <a:r>
                <a:rPr lang="en-US" sz="2200" baseline="-25000" dirty="0">
                  <a:solidFill>
                    <a:srgbClr val="FF0000"/>
                  </a:solidFill>
                  <a:cs typeface="Arial" panose="020B0604020202020204" pitchFamily="34" charset="0"/>
                </a:rPr>
                <a:t>et</a:t>
              </a:r>
              <a:endParaRPr lang="en-US" sz="2200" dirty="0">
                <a:solidFill>
                  <a:srgbClr val="FF0000"/>
                </a:solidFill>
                <a:cs typeface="Arial" panose="020B0604020202020204" pitchFamily="34" charset="0"/>
              </a:endParaRPr>
            </a:p>
          </p:txBody>
        </p:sp>
      </p:grpSp>
      <p:sp>
        <p:nvSpPr>
          <p:cNvPr id="16" name="TextBox 15">
            <a:extLst>
              <a:ext uri="{FF2B5EF4-FFF2-40B4-BE49-F238E27FC236}">
                <a16:creationId xmlns:a16="http://schemas.microsoft.com/office/drawing/2014/main" id="{9D9ECC21-EC98-475F-8040-DC979B71EA61}"/>
              </a:ext>
            </a:extLst>
          </p:cNvPr>
          <p:cNvSpPr txBox="1"/>
          <p:nvPr/>
        </p:nvSpPr>
        <p:spPr>
          <a:xfrm>
            <a:off x="15012138" y="4905177"/>
            <a:ext cx="12816931" cy="1077218"/>
          </a:xfrm>
          <a:prstGeom prst="rect">
            <a:avLst/>
          </a:prstGeom>
          <a:noFill/>
        </p:spPr>
        <p:txBody>
          <a:bodyPr wrap="square" rtlCol="0">
            <a:spAutoFit/>
          </a:bodyPr>
          <a:lstStyle/>
          <a:p>
            <a:r>
              <a:rPr lang="en-US" sz="3200" b="1" dirty="0">
                <a:cs typeface="Arial" panose="020B0604020202020204" pitchFamily="34" charset="0"/>
              </a:rPr>
              <a:t>Constant potential electrodeposition of Au nanostructures to control morphology.</a:t>
            </a:r>
          </a:p>
        </p:txBody>
      </p:sp>
      <p:sp>
        <p:nvSpPr>
          <p:cNvPr id="436" name="TextBox 435">
            <a:extLst>
              <a:ext uri="{FF2B5EF4-FFF2-40B4-BE49-F238E27FC236}">
                <a16:creationId xmlns:a16="http://schemas.microsoft.com/office/drawing/2014/main" id="{F5A70512-6FF0-4DA5-AC1F-F02CAF6682CB}"/>
              </a:ext>
            </a:extLst>
          </p:cNvPr>
          <p:cNvSpPr txBox="1"/>
          <p:nvPr/>
        </p:nvSpPr>
        <p:spPr>
          <a:xfrm>
            <a:off x="15026753" y="5987510"/>
            <a:ext cx="7563481" cy="3108543"/>
          </a:xfrm>
          <a:prstGeom prst="rect">
            <a:avLst/>
          </a:prstGeom>
          <a:noFill/>
        </p:spPr>
        <p:txBody>
          <a:bodyPr wrap="square" rtlCol="0">
            <a:spAutoFit/>
          </a:bodyPr>
          <a:lstStyle/>
          <a:p>
            <a:pPr algn="just"/>
            <a:r>
              <a:rPr lang="en-US" sz="2800" dirty="0">
                <a:cs typeface="Arial" panose="020B0604020202020204" pitchFamily="34" charset="0"/>
              </a:rPr>
              <a:t>Applying a potential of -0.2 V to gold electrodes for 120 s (B) and 600 s (C) in a solution of 10 mM HAuCl</a:t>
            </a:r>
            <a:r>
              <a:rPr lang="en-US" sz="2800" baseline="-25000" dirty="0">
                <a:cs typeface="Arial" panose="020B0604020202020204" pitchFamily="34" charset="0"/>
              </a:rPr>
              <a:t>4</a:t>
            </a:r>
            <a:r>
              <a:rPr lang="en-US" sz="2800" dirty="0">
                <a:cs typeface="Arial" panose="020B0604020202020204" pitchFamily="34" charset="0"/>
              </a:rPr>
              <a:t>/0.5 M H</a:t>
            </a:r>
            <a:r>
              <a:rPr lang="en-US" sz="2800" baseline="-25000" dirty="0">
                <a:cs typeface="Arial" panose="020B0604020202020204" pitchFamily="34" charset="0"/>
              </a:rPr>
              <a:t>2</a:t>
            </a:r>
            <a:r>
              <a:rPr lang="en-US" sz="2800" dirty="0">
                <a:cs typeface="Arial" panose="020B0604020202020204" pitchFamily="34" charset="0"/>
              </a:rPr>
              <a:t>SO</a:t>
            </a:r>
            <a:r>
              <a:rPr lang="en-US" sz="2800" baseline="-25000" dirty="0">
                <a:cs typeface="Arial" panose="020B0604020202020204" pitchFamily="34" charset="0"/>
              </a:rPr>
              <a:t>4 </a:t>
            </a:r>
            <a:r>
              <a:rPr lang="en-US" sz="2800" dirty="0">
                <a:cs typeface="Arial" panose="020B0604020202020204" pitchFamily="34" charset="0"/>
              </a:rPr>
              <a:t>gave rise to unique surface characteristics. (A) depicts an unmodified electrode. (D) depicts the </a:t>
            </a:r>
            <a:r>
              <a:rPr lang="en-US" sz="2800" i="1" dirty="0">
                <a:cs typeface="Arial" panose="020B0604020202020204" pitchFamily="34" charset="0"/>
              </a:rPr>
              <a:t>i-t</a:t>
            </a:r>
            <a:r>
              <a:rPr lang="en-US" sz="2800" dirty="0">
                <a:cs typeface="Arial" panose="020B0604020202020204" pitchFamily="34" charset="0"/>
              </a:rPr>
              <a:t> curve, which results from the nucleation and growth processes of Au nanostructures on the electrode surface.</a:t>
            </a:r>
          </a:p>
        </p:txBody>
      </p:sp>
      <p:grpSp>
        <p:nvGrpSpPr>
          <p:cNvPr id="24" name="key">
            <a:extLst>
              <a:ext uri="{FF2B5EF4-FFF2-40B4-BE49-F238E27FC236}">
                <a16:creationId xmlns:a16="http://schemas.microsoft.com/office/drawing/2014/main" id="{613FF7A9-493A-4FBD-8C3D-6C721293D45D}"/>
              </a:ext>
            </a:extLst>
          </p:cNvPr>
          <p:cNvGrpSpPr>
            <a:grpSpLocks/>
          </p:cNvGrpSpPr>
          <p:nvPr/>
        </p:nvGrpSpPr>
        <p:grpSpPr>
          <a:xfrm>
            <a:off x="19886492" y="19693602"/>
            <a:ext cx="1020426" cy="923331"/>
            <a:chOff x="19637748" y="19849484"/>
            <a:chExt cx="1020426" cy="923331"/>
          </a:xfrm>
        </p:grpSpPr>
        <p:sp>
          <p:nvSpPr>
            <p:cNvPr id="442" name="Freeform: Shape 441">
              <a:extLst>
                <a:ext uri="{FF2B5EF4-FFF2-40B4-BE49-F238E27FC236}">
                  <a16:creationId xmlns:a16="http://schemas.microsoft.com/office/drawing/2014/main" id="{0243E106-AF7A-42FE-804B-CC6221054741}"/>
                </a:ext>
              </a:extLst>
            </p:cNvPr>
            <p:cNvSpPr>
              <a:spLocks/>
            </p:cNvSpPr>
            <p:nvPr/>
          </p:nvSpPr>
          <p:spPr>
            <a:xfrm>
              <a:off x="19710616" y="19971411"/>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22" name="TextBox 21">
              <a:extLst>
                <a:ext uri="{FF2B5EF4-FFF2-40B4-BE49-F238E27FC236}">
                  <a16:creationId xmlns:a16="http://schemas.microsoft.com/office/drawing/2014/main" id="{E7E0B519-0679-4E57-A394-12A32A27589A}"/>
                </a:ext>
              </a:extLst>
            </p:cNvPr>
            <p:cNvSpPr txBox="1">
              <a:spLocks/>
            </p:cNvSpPr>
            <p:nvPr/>
          </p:nvSpPr>
          <p:spPr>
            <a:xfrm>
              <a:off x="19825394" y="19849484"/>
              <a:ext cx="832780" cy="923330"/>
            </a:xfrm>
            <a:prstGeom prst="rect">
              <a:avLst/>
            </a:prstGeom>
            <a:noFill/>
          </p:spPr>
          <p:txBody>
            <a:bodyPr wrap="square" rtlCol="0">
              <a:spAutoFit/>
            </a:bodyPr>
            <a:lstStyle/>
            <a:p>
              <a:r>
                <a:rPr lang="en-US" dirty="0">
                  <a:cs typeface="Arial" panose="020B0604020202020204" pitchFamily="34" charset="0"/>
                </a:rPr>
                <a:t>0 s</a:t>
              </a:r>
            </a:p>
            <a:p>
              <a:r>
                <a:rPr lang="en-US" dirty="0">
                  <a:cs typeface="Arial" panose="020B0604020202020204" pitchFamily="34" charset="0"/>
                </a:rPr>
                <a:t>120 s</a:t>
              </a:r>
            </a:p>
            <a:p>
              <a:r>
                <a:rPr lang="en-US" dirty="0">
                  <a:cs typeface="Arial" panose="020B0604020202020204" pitchFamily="34" charset="0"/>
                </a:rPr>
                <a:t>600 s</a:t>
              </a:r>
            </a:p>
          </p:txBody>
        </p:sp>
        <p:sp>
          <p:nvSpPr>
            <p:cNvPr id="443" name="Freeform: Shape 442">
              <a:extLst>
                <a:ext uri="{FF2B5EF4-FFF2-40B4-BE49-F238E27FC236}">
                  <a16:creationId xmlns:a16="http://schemas.microsoft.com/office/drawing/2014/main" id="{4D22D898-14B3-4BDA-BF44-1E70E4FC87B9}"/>
                </a:ext>
              </a:extLst>
            </p:cNvPr>
            <p:cNvSpPr>
              <a:spLocks/>
            </p:cNvSpPr>
            <p:nvPr/>
          </p:nvSpPr>
          <p:spPr>
            <a:xfrm>
              <a:off x="19710616" y="20246620"/>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rgbClr val="ED7D31"/>
              </a:solidFill>
              <a:prstDash val="solid"/>
              <a:miter/>
            </a:ln>
          </p:spPr>
          <p:txBody>
            <a:bodyPr rtlCol="0" anchor="ctr"/>
            <a:lstStyle/>
            <a:p>
              <a:endParaRPr lang="en-US">
                <a:cs typeface="Arial" panose="020B0604020202020204" pitchFamily="34" charset="0"/>
              </a:endParaRPr>
            </a:p>
          </p:txBody>
        </p:sp>
        <p:sp>
          <p:nvSpPr>
            <p:cNvPr id="444" name="Freeform: Shape 443">
              <a:extLst>
                <a:ext uri="{FF2B5EF4-FFF2-40B4-BE49-F238E27FC236}">
                  <a16:creationId xmlns:a16="http://schemas.microsoft.com/office/drawing/2014/main" id="{7C8BA792-B824-4E0E-971B-9118F97BB8E1}"/>
                </a:ext>
              </a:extLst>
            </p:cNvPr>
            <p:cNvSpPr>
              <a:spLocks/>
            </p:cNvSpPr>
            <p:nvPr/>
          </p:nvSpPr>
          <p:spPr>
            <a:xfrm>
              <a:off x="19710616" y="20504176"/>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23" name="Rectangle 22">
              <a:extLst>
                <a:ext uri="{FF2B5EF4-FFF2-40B4-BE49-F238E27FC236}">
                  <a16:creationId xmlns:a16="http://schemas.microsoft.com/office/drawing/2014/main" id="{7A80D04E-052C-4854-B07C-8B532D4F4F23}"/>
                </a:ext>
              </a:extLst>
            </p:cNvPr>
            <p:cNvSpPr>
              <a:spLocks/>
            </p:cNvSpPr>
            <p:nvPr/>
          </p:nvSpPr>
          <p:spPr>
            <a:xfrm>
              <a:off x="19637748" y="19879861"/>
              <a:ext cx="989100" cy="89295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grpSp>
      <p:grpSp>
        <p:nvGrpSpPr>
          <p:cNvPr id="445" name="key">
            <a:extLst>
              <a:ext uri="{FF2B5EF4-FFF2-40B4-BE49-F238E27FC236}">
                <a16:creationId xmlns:a16="http://schemas.microsoft.com/office/drawing/2014/main" id="{3F28C6D4-7C59-479F-82F8-6163F9680D99}"/>
              </a:ext>
            </a:extLst>
          </p:cNvPr>
          <p:cNvGrpSpPr>
            <a:grpSpLocks/>
          </p:cNvGrpSpPr>
          <p:nvPr/>
        </p:nvGrpSpPr>
        <p:grpSpPr>
          <a:xfrm>
            <a:off x="19743028" y="25280244"/>
            <a:ext cx="1020426" cy="923331"/>
            <a:chOff x="19637748" y="19849484"/>
            <a:chExt cx="1020426" cy="923331"/>
          </a:xfrm>
        </p:grpSpPr>
        <p:sp>
          <p:nvSpPr>
            <p:cNvPr id="446" name="Freeform: Shape 445">
              <a:extLst>
                <a:ext uri="{FF2B5EF4-FFF2-40B4-BE49-F238E27FC236}">
                  <a16:creationId xmlns:a16="http://schemas.microsoft.com/office/drawing/2014/main" id="{59846F25-BBC3-4B1E-8216-50FE3693EACD}"/>
                </a:ext>
              </a:extLst>
            </p:cNvPr>
            <p:cNvSpPr>
              <a:spLocks/>
            </p:cNvSpPr>
            <p:nvPr/>
          </p:nvSpPr>
          <p:spPr>
            <a:xfrm>
              <a:off x="19710616" y="19971411"/>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chemeClr val="tx1"/>
              </a:solidFill>
              <a:prstDash val="solid"/>
              <a:miter/>
            </a:ln>
          </p:spPr>
          <p:txBody>
            <a:bodyPr rtlCol="0" anchor="ctr"/>
            <a:lstStyle/>
            <a:p>
              <a:endParaRPr lang="en-US">
                <a:cs typeface="Arial" panose="020B0604020202020204" pitchFamily="34" charset="0"/>
              </a:endParaRPr>
            </a:p>
          </p:txBody>
        </p:sp>
        <p:sp>
          <p:nvSpPr>
            <p:cNvPr id="447" name="TextBox 446">
              <a:extLst>
                <a:ext uri="{FF2B5EF4-FFF2-40B4-BE49-F238E27FC236}">
                  <a16:creationId xmlns:a16="http://schemas.microsoft.com/office/drawing/2014/main" id="{1AEB82B6-174C-410B-8A7D-C082657102BD}"/>
                </a:ext>
              </a:extLst>
            </p:cNvPr>
            <p:cNvSpPr txBox="1">
              <a:spLocks/>
            </p:cNvSpPr>
            <p:nvPr/>
          </p:nvSpPr>
          <p:spPr>
            <a:xfrm>
              <a:off x="19825394" y="19849484"/>
              <a:ext cx="832780" cy="923330"/>
            </a:xfrm>
            <a:prstGeom prst="rect">
              <a:avLst/>
            </a:prstGeom>
            <a:noFill/>
          </p:spPr>
          <p:txBody>
            <a:bodyPr wrap="square" rtlCol="0">
              <a:spAutoFit/>
            </a:bodyPr>
            <a:lstStyle/>
            <a:p>
              <a:r>
                <a:rPr lang="en-US" dirty="0">
                  <a:cs typeface="Arial" panose="020B0604020202020204" pitchFamily="34" charset="0"/>
                </a:rPr>
                <a:t>0 s</a:t>
              </a:r>
            </a:p>
            <a:p>
              <a:r>
                <a:rPr lang="en-US" dirty="0">
                  <a:cs typeface="Arial" panose="020B0604020202020204" pitchFamily="34" charset="0"/>
                </a:rPr>
                <a:t>120 s</a:t>
              </a:r>
            </a:p>
            <a:p>
              <a:r>
                <a:rPr lang="en-US" dirty="0">
                  <a:cs typeface="Arial" panose="020B0604020202020204" pitchFamily="34" charset="0"/>
                </a:rPr>
                <a:t>600 s</a:t>
              </a:r>
            </a:p>
          </p:txBody>
        </p:sp>
        <p:sp>
          <p:nvSpPr>
            <p:cNvPr id="449" name="Freeform: Shape 448">
              <a:extLst>
                <a:ext uri="{FF2B5EF4-FFF2-40B4-BE49-F238E27FC236}">
                  <a16:creationId xmlns:a16="http://schemas.microsoft.com/office/drawing/2014/main" id="{84FDAC79-1E2C-448B-B1EE-FC837039352D}"/>
                </a:ext>
              </a:extLst>
            </p:cNvPr>
            <p:cNvSpPr>
              <a:spLocks/>
            </p:cNvSpPr>
            <p:nvPr/>
          </p:nvSpPr>
          <p:spPr>
            <a:xfrm>
              <a:off x="19710616" y="20246620"/>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rgbClr val="ED7D31"/>
              </a:solidFill>
              <a:prstDash val="solid"/>
              <a:miter/>
            </a:ln>
          </p:spPr>
          <p:txBody>
            <a:bodyPr rtlCol="0" anchor="ctr"/>
            <a:lstStyle/>
            <a:p>
              <a:endParaRPr lang="en-US">
                <a:cs typeface="Arial" panose="020B0604020202020204" pitchFamily="34" charset="0"/>
              </a:endParaRPr>
            </a:p>
          </p:txBody>
        </p:sp>
        <p:sp>
          <p:nvSpPr>
            <p:cNvPr id="451" name="Freeform: Shape 450">
              <a:extLst>
                <a:ext uri="{FF2B5EF4-FFF2-40B4-BE49-F238E27FC236}">
                  <a16:creationId xmlns:a16="http://schemas.microsoft.com/office/drawing/2014/main" id="{4555719D-8DEE-4CA1-95EC-BF63FDC1CA6F}"/>
                </a:ext>
              </a:extLst>
            </p:cNvPr>
            <p:cNvSpPr>
              <a:spLocks/>
            </p:cNvSpPr>
            <p:nvPr/>
          </p:nvSpPr>
          <p:spPr>
            <a:xfrm>
              <a:off x="19710616" y="20504176"/>
              <a:ext cx="100292" cy="133389"/>
            </a:xfrm>
            <a:custGeom>
              <a:avLst/>
              <a:gdLst>
                <a:gd name="connsiteX0" fmla="*/ 106 w 100292"/>
                <a:gd name="connsiteY0" fmla="*/ 66794 h 133389"/>
                <a:gd name="connsiteX1" fmla="*/ 50252 w 100292"/>
                <a:gd name="connsiteY1" fmla="*/ 133488 h 133389"/>
                <a:gd name="connsiteX2" fmla="*/ 100398 w 100292"/>
                <a:gd name="connsiteY2" fmla="*/ 66794 h 133389"/>
                <a:gd name="connsiteX3" fmla="*/ 50252 w 100292"/>
                <a:gd name="connsiteY3" fmla="*/ 99 h 133389"/>
              </a:gdLst>
              <a:ahLst/>
              <a:cxnLst>
                <a:cxn ang="0">
                  <a:pos x="connsiteX0" y="connsiteY0"/>
                </a:cxn>
                <a:cxn ang="0">
                  <a:pos x="connsiteX1" y="connsiteY1"/>
                </a:cxn>
                <a:cxn ang="0">
                  <a:pos x="connsiteX2" y="connsiteY2"/>
                </a:cxn>
                <a:cxn ang="0">
                  <a:pos x="connsiteX3" y="connsiteY3"/>
                </a:cxn>
              </a:cxnLst>
              <a:rect l="l" t="t" r="r" b="b"/>
              <a:pathLst>
                <a:path w="100292" h="133389">
                  <a:moveTo>
                    <a:pt x="106" y="66794"/>
                  </a:moveTo>
                  <a:lnTo>
                    <a:pt x="50252" y="133488"/>
                  </a:lnTo>
                  <a:lnTo>
                    <a:pt x="100398" y="66794"/>
                  </a:lnTo>
                  <a:lnTo>
                    <a:pt x="50252" y="99"/>
                  </a:lnTo>
                  <a:close/>
                </a:path>
              </a:pathLst>
            </a:custGeom>
            <a:noFill/>
            <a:ln w="50142" cap="flat">
              <a:solidFill>
                <a:srgbClr val="354FA2"/>
              </a:solidFill>
              <a:prstDash val="solid"/>
              <a:miter/>
            </a:ln>
          </p:spPr>
          <p:txBody>
            <a:bodyPr rtlCol="0" anchor="ctr"/>
            <a:lstStyle/>
            <a:p>
              <a:endParaRPr lang="en-US">
                <a:cs typeface="Arial" panose="020B0604020202020204" pitchFamily="34" charset="0"/>
              </a:endParaRPr>
            </a:p>
          </p:txBody>
        </p:sp>
        <p:sp>
          <p:nvSpPr>
            <p:cNvPr id="453" name="Rectangle 452">
              <a:extLst>
                <a:ext uri="{FF2B5EF4-FFF2-40B4-BE49-F238E27FC236}">
                  <a16:creationId xmlns:a16="http://schemas.microsoft.com/office/drawing/2014/main" id="{AF01620D-F7F3-46DE-9473-B8AF2D953881}"/>
                </a:ext>
              </a:extLst>
            </p:cNvPr>
            <p:cNvSpPr>
              <a:spLocks/>
            </p:cNvSpPr>
            <p:nvPr/>
          </p:nvSpPr>
          <p:spPr>
            <a:xfrm>
              <a:off x="19637748" y="19879861"/>
              <a:ext cx="989100" cy="89295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grpSp>
      <p:sp>
        <p:nvSpPr>
          <p:cNvPr id="460" name="TextBox 459">
            <a:extLst>
              <a:ext uri="{FF2B5EF4-FFF2-40B4-BE49-F238E27FC236}">
                <a16:creationId xmlns:a16="http://schemas.microsoft.com/office/drawing/2014/main" id="{59FD3B25-D3C8-4C81-B2A5-8572B41D0736}"/>
              </a:ext>
            </a:extLst>
          </p:cNvPr>
          <p:cNvSpPr txBox="1"/>
          <p:nvPr/>
        </p:nvSpPr>
        <p:spPr>
          <a:xfrm>
            <a:off x="7089292" y="9296300"/>
            <a:ext cx="5591185" cy="584775"/>
          </a:xfrm>
          <a:prstGeom prst="rect">
            <a:avLst/>
          </a:prstGeom>
          <a:noFill/>
        </p:spPr>
        <p:txBody>
          <a:bodyPr wrap="square" rtlCol="0">
            <a:spAutoFit/>
          </a:bodyPr>
          <a:lstStyle/>
          <a:p>
            <a:pPr algn="ctr"/>
            <a:r>
              <a:rPr lang="en-US" sz="3200" b="1" dirty="0">
                <a:cs typeface="Arial" panose="020B0604020202020204" pitchFamily="34" charset="0"/>
              </a:rPr>
              <a:t>Components of an EAB sensor</a:t>
            </a:r>
            <a:endParaRPr lang="en-US" sz="3200" dirty="0">
              <a:cs typeface="Arial" panose="020B0604020202020204" pitchFamily="34" charset="0"/>
            </a:endParaRPr>
          </a:p>
        </p:txBody>
      </p:sp>
      <p:pic>
        <p:nvPicPr>
          <p:cNvPr id="458" name="Langmuir_planar" hidden="1">
            <a:extLst>
              <a:ext uri="{FF2B5EF4-FFF2-40B4-BE49-F238E27FC236}">
                <a16:creationId xmlns:a16="http://schemas.microsoft.com/office/drawing/2014/main" id="{A77726E5-237F-43EF-8EF3-5804EB1A5598}"/>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p:blipFill>
        <p:spPr>
          <a:xfrm>
            <a:off x="6435176" y="12963852"/>
            <a:ext cx="5684113" cy="4263084"/>
          </a:xfrm>
          <a:prstGeom prst="rect">
            <a:avLst/>
          </a:prstGeom>
        </p:spPr>
      </p:pic>
      <p:sp>
        <p:nvSpPr>
          <p:cNvPr id="463" name="TextBox 462">
            <a:extLst>
              <a:ext uri="{FF2B5EF4-FFF2-40B4-BE49-F238E27FC236}">
                <a16:creationId xmlns:a16="http://schemas.microsoft.com/office/drawing/2014/main" id="{26B7497A-03CC-4269-8E90-C9ECB08134F2}"/>
              </a:ext>
            </a:extLst>
          </p:cNvPr>
          <p:cNvSpPr txBox="1"/>
          <p:nvPr/>
        </p:nvSpPr>
        <p:spPr>
          <a:xfrm>
            <a:off x="14801598" y="17118908"/>
            <a:ext cx="13848076" cy="1077218"/>
          </a:xfrm>
          <a:prstGeom prst="rect">
            <a:avLst/>
          </a:prstGeom>
          <a:noFill/>
        </p:spPr>
        <p:txBody>
          <a:bodyPr wrap="square" rtlCol="0">
            <a:spAutoFit/>
          </a:bodyPr>
          <a:lstStyle/>
          <a:p>
            <a:r>
              <a:rPr lang="en-US" sz="3200" b="1" dirty="0">
                <a:cs typeface="Arial" panose="020B0604020202020204" pitchFamily="34" charset="0"/>
              </a:rPr>
              <a:t>EAB sensor performance dependent on electrodeposition conditions for both target analytes tested..</a:t>
            </a:r>
          </a:p>
        </p:txBody>
      </p:sp>
      <p:grpSp>
        <p:nvGrpSpPr>
          <p:cNvPr id="9" name="Group 8">
            <a:extLst>
              <a:ext uri="{FF2B5EF4-FFF2-40B4-BE49-F238E27FC236}">
                <a16:creationId xmlns:a16="http://schemas.microsoft.com/office/drawing/2014/main" id="{646C7F34-AC19-4993-95D6-5B4490C81F5F}"/>
              </a:ext>
            </a:extLst>
          </p:cNvPr>
          <p:cNvGrpSpPr/>
          <p:nvPr/>
        </p:nvGrpSpPr>
        <p:grpSpPr>
          <a:xfrm>
            <a:off x="5258877" y="12361129"/>
            <a:ext cx="5340470" cy="4716289"/>
            <a:chOff x="7075928" y="11882472"/>
            <a:chExt cx="5334855" cy="4711330"/>
          </a:xfrm>
        </p:grpSpPr>
        <p:pic>
          <p:nvPicPr>
            <p:cNvPr id="483" name="Picture 482" descr="Chart&#10;&#10;Description automatically generated with medium confidence">
              <a:extLst>
                <a:ext uri="{FF2B5EF4-FFF2-40B4-BE49-F238E27FC236}">
                  <a16:creationId xmlns:a16="http://schemas.microsoft.com/office/drawing/2014/main" id="{C3699B0B-2BDA-4894-8E10-ECA9DFA6E1F6}"/>
                </a:ext>
              </a:extLst>
            </p:cNvPr>
            <p:cNvPicPr>
              <a:picLocks noChangeAspect="1"/>
            </p:cNvPicPr>
            <p:nvPr/>
          </p:nvPicPr>
          <p:blipFill rotWithShape="1">
            <a:blip r:embed="rId18">
              <a:extLst>
                <a:ext uri="{28A0092B-C50C-407E-A947-70E740481C1C}">
                  <a14:useLocalDpi xmlns:a14="http://schemas.microsoft.com/office/drawing/2010/main" val="0"/>
                </a:ext>
              </a:extLst>
            </a:blip>
            <a:srcRect l="12323" t="26433" r="16631" b="30092"/>
            <a:stretch/>
          </p:blipFill>
          <p:spPr>
            <a:xfrm>
              <a:off x="7075928" y="12699025"/>
              <a:ext cx="4918306" cy="3894777"/>
            </a:xfrm>
            <a:prstGeom prst="rect">
              <a:avLst/>
            </a:prstGeom>
          </p:spPr>
        </p:pic>
        <p:sp>
          <p:nvSpPr>
            <p:cNvPr id="509" name="TextBox 508">
              <a:extLst>
                <a:ext uri="{FF2B5EF4-FFF2-40B4-BE49-F238E27FC236}">
                  <a16:creationId xmlns:a16="http://schemas.microsoft.com/office/drawing/2014/main" id="{85113D3A-8062-4B45-B2F3-4A2C92863B06}"/>
                </a:ext>
              </a:extLst>
            </p:cNvPr>
            <p:cNvSpPr txBox="1"/>
            <p:nvPr/>
          </p:nvSpPr>
          <p:spPr>
            <a:xfrm>
              <a:off x="10195384" y="14044838"/>
              <a:ext cx="2020186" cy="646331"/>
            </a:xfrm>
            <a:prstGeom prst="rect">
              <a:avLst/>
            </a:prstGeom>
            <a:noFill/>
          </p:spPr>
          <p:txBody>
            <a:bodyPr wrap="square" rtlCol="0">
              <a:spAutoFit/>
            </a:bodyPr>
            <a:lstStyle/>
            <a:p>
              <a:r>
                <a:rPr lang="en-US" i="1" dirty="0">
                  <a:cs typeface="Arial" panose="020B0604020202020204" pitchFamily="34" charset="0"/>
                </a:rPr>
                <a:t>K</a:t>
              </a:r>
              <a:r>
                <a:rPr lang="en-US" baseline="-25000" dirty="0">
                  <a:cs typeface="Arial" panose="020B0604020202020204" pitchFamily="34" charset="0"/>
                </a:rPr>
                <a:t>d</a:t>
              </a:r>
              <a:r>
                <a:rPr lang="en-US" dirty="0">
                  <a:cs typeface="Arial" panose="020B0604020202020204" pitchFamily="34" charset="0"/>
                </a:rPr>
                <a:t>=1000 µM</a:t>
              </a:r>
            </a:p>
            <a:p>
              <a:r>
                <a:rPr lang="en-US" dirty="0">
                  <a:cs typeface="Arial" panose="020B0604020202020204" pitchFamily="34" charset="0"/>
                </a:rPr>
                <a:t>LOD=7.48 µM</a:t>
              </a:r>
            </a:p>
          </p:txBody>
        </p:sp>
        <p:sp>
          <p:nvSpPr>
            <p:cNvPr id="459" name="TextBox 458">
              <a:extLst>
                <a:ext uri="{FF2B5EF4-FFF2-40B4-BE49-F238E27FC236}">
                  <a16:creationId xmlns:a16="http://schemas.microsoft.com/office/drawing/2014/main" id="{CE6FBD15-E605-4F39-A634-DE2EB23FF5F0}"/>
                </a:ext>
              </a:extLst>
            </p:cNvPr>
            <p:cNvSpPr txBox="1"/>
            <p:nvPr/>
          </p:nvSpPr>
          <p:spPr>
            <a:xfrm>
              <a:off x="7189601" y="11882472"/>
              <a:ext cx="5221182" cy="830123"/>
            </a:xfrm>
            <a:prstGeom prst="rect">
              <a:avLst/>
            </a:prstGeom>
            <a:noFill/>
          </p:spPr>
          <p:txBody>
            <a:bodyPr wrap="square" rtlCol="0">
              <a:spAutoFit/>
            </a:bodyPr>
            <a:lstStyle/>
            <a:p>
              <a:pPr algn="ctr"/>
              <a:r>
                <a:rPr lang="en-US" sz="2400" dirty="0">
                  <a:cs typeface="Arial" panose="020B0604020202020204" pitchFamily="34" charset="0"/>
                </a:rPr>
                <a:t>Langmuir isotherm calibration curve for quantifying sensor performance</a:t>
              </a:r>
            </a:p>
          </p:txBody>
        </p:sp>
      </p:grpSp>
      <p:sp>
        <p:nvSpPr>
          <p:cNvPr id="469" name="TextBox 468">
            <a:extLst>
              <a:ext uri="{FF2B5EF4-FFF2-40B4-BE49-F238E27FC236}">
                <a16:creationId xmlns:a16="http://schemas.microsoft.com/office/drawing/2014/main" id="{FDA87DCD-D556-4DEC-B7BE-0E19EC03DDE1}"/>
              </a:ext>
            </a:extLst>
          </p:cNvPr>
          <p:cNvSpPr txBox="1"/>
          <p:nvPr/>
        </p:nvSpPr>
        <p:spPr>
          <a:xfrm>
            <a:off x="35307738" y="5620864"/>
            <a:ext cx="6632049" cy="523220"/>
          </a:xfrm>
          <a:prstGeom prst="rect">
            <a:avLst/>
          </a:prstGeom>
          <a:noFill/>
        </p:spPr>
        <p:txBody>
          <a:bodyPr wrap="square" rtlCol="0">
            <a:spAutoFit/>
          </a:bodyPr>
          <a:lstStyle/>
          <a:p>
            <a:pPr algn="ctr"/>
            <a:r>
              <a:rPr lang="en-US" sz="2800" b="1" dirty="0">
                <a:cs typeface="Arial" panose="020B0604020202020204" pitchFamily="34" charset="0"/>
              </a:rPr>
              <a:t>Optical image of 120 s deposited ME</a:t>
            </a:r>
          </a:p>
        </p:txBody>
      </p:sp>
      <p:sp>
        <p:nvSpPr>
          <p:cNvPr id="473" name="TextBox 472">
            <a:extLst>
              <a:ext uri="{FF2B5EF4-FFF2-40B4-BE49-F238E27FC236}">
                <a16:creationId xmlns:a16="http://schemas.microsoft.com/office/drawing/2014/main" id="{FE62DEE9-A139-4D63-81CC-16B359F5677E}"/>
              </a:ext>
            </a:extLst>
          </p:cNvPr>
          <p:cNvSpPr txBox="1"/>
          <p:nvPr/>
        </p:nvSpPr>
        <p:spPr>
          <a:xfrm>
            <a:off x="29077311" y="11122302"/>
            <a:ext cx="13327990" cy="1384995"/>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The </a:t>
            </a:r>
            <a:r>
              <a:rPr lang="en-US" sz="2800" i="1" dirty="0">
                <a:latin typeface="Arial" panose="020B0604020202020204" pitchFamily="34" charset="0"/>
                <a:cs typeface="Arial" panose="020B0604020202020204" pitchFamily="34" charset="0"/>
              </a:rPr>
              <a:t>Aptamer-target immobilization</a:t>
            </a:r>
            <a:r>
              <a:rPr lang="en-US" sz="2800" i="1"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method led to a lower aptamer packing density, and decreased signal changes observed on the microscale. This decrease in signal change contradicts the trend reported in the literature</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a:t>
            </a:r>
            <a:endParaRPr lang="en-US" sz="2800" baseline="30000" dirty="0">
              <a:latin typeface="Arial" panose="020B0604020202020204" pitchFamily="34" charset="0"/>
              <a:cs typeface="Arial" panose="020B0604020202020204" pitchFamily="34" charset="0"/>
            </a:endParaRPr>
          </a:p>
        </p:txBody>
      </p:sp>
      <p:sp>
        <p:nvSpPr>
          <p:cNvPr id="474" name="TextBox 473">
            <a:extLst>
              <a:ext uri="{FF2B5EF4-FFF2-40B4-BE49-F238E27FC236}">
                <a16:creationId xmlns:a16="http://schemas.microsoft.com/office/drawing/2014/main" id="{892CCC51-B00F-4984-A2CF-685529CDDCEE}"/>
              </a:ext>
            </a:extLst>
          </p:cNvPr>
          <p:cNvSpPr txBox="1"/>
          <p:nvPr/>
        </p:nvSpPr>
        <p:spPr>
          <a:xfrm>
            <a:off x="29360588" y="12723945"/>
            <a:ext cx="5547472" cy="830997"/>
          </a:xfrm>
          <a:prstGeom prst="rect">
            <a:avLst/>
          </a:prstGeom>
          <a:noFill/>
        </p:spPr>
        <p:txBody>
          <a:bodyPr wrap="square" rtlCol="0">
            <a:spAutoFit/>
          </a:bodyPr>
          <a:lstStyle/>
          <a:p>
            <a:r>
              <a:rPr lang="en-US" sz="2400" b="1" dirty="0">
                <a:cs typeface="Arial" panose="020B0604020202020204" pitchFamily="34" charset="0"/>
              </a:rPr>
              <a:t>EAB sensor titration of ATP with traditional aptamer-only incubation.</a:t>
            </a:r>
          </a:p>
        </p:txBody>
      </p:sp>
      <p:sp>
        <p:nvSpPr>
          <p:cNvPr id="475" name="TextBox 474">
            <a:extLst>
              <a:ext uri="{FF2B5EF4-FFF2-40B4-BE49-F238E27FC236}">
                <a16:creationId xmlns:a16="http://schemas.microsoft.com/office/drawing/2014/main" id="{1B865226-9394-4FA1-B710-B21D07355FA9}"/>
              </a:ext>
            </a:extLst>
          </p:cNvPr>
          <p:cNvSpPr txBox="1"/>
          <p:nvPr/>
        </p:nvSpPr>
        <p:spPr>
          <a:xfrm>
            <a:off x="35931072" y="12739296"/>
            <a:ext cx="6166337" cy="830997"/>
          </a:xfrm>
          <a:prstGeom prst="rect">
            <a:avLst/>
          </a:prstGeom>
          <a:noFill/>
        </p:spPr>
        <p:txBody>
          <a:bodyPr wrap="square" rtlCol="0">
            <a:spAutoFit/>
          </a:bodyPr>
          <a:lstStyle/>
          <a:p>
            <a:r>
              <a:rPr lang="en-US" sz="2400" b="1" dirty="0">
                <a:cs typeface="Arial" panose="020B0604020202020204" pitchFamily="34" charset="0"/>
              </a:rPr>
              <a:t>EAB sensor titration of ATP with fabricated with aptamer-target complex</a:t>
            </a:r>
          </a:p>
        </p:txBody>
      </p:sp>
      <p:sp>
        <p:nvSpPr>
          <p:cNvPr id="486" name="TextBox 485">
            <a:extLst>
              <a:ext uri="{FF2B5EF4-FFF2-40B4-BE49-F238E27FC236}">
                <a16:creationId xmlns:a16="http://schemas.microsoft.com/office/drawing/2014/main" id="{31E85EBD-E060-4429-8317-D3FE5E0EBDE9}"/>
              </a:ext>
            </a:extLst>
          </p:cNvPr>
          <p:cNvSpPr txBox="1"/>
          <p:nvPr/>
        </p:nvSpPr>
        <p:spPr>
          <a:xfrm>
            <a:off x="29310505" y="17721160"/>
            <a:ext cx="13327990" cy="954107"/>
          </a:xfrm>
          <a:prstGeom prst="rect">
            <a:avLst/>
          </a:prstGeom>
          <a:noFill/>
        </p:spPr>
        <p:txBody>
          <a:bodyPr wrap="square" rtlCol="0">
            <a:spAutoFit/>
          </a:bodyPr>
          <a:lstStyle/>
          <a:p>
            <a:r>
              <a:rPr lang="en-US" sz="2800" dirty="0">
                <a:cs typeface="Arial" panose="020B0604020202020204" pitchFamily="34" charset="0"/>
              </a:rPr>
              <a:t>Enhancing the ECSA increased the aptamer packing density and ATP signal change for microscale sensors.</a:t>
            </a:r>
          </a:p>
        </p:txBody>
      </p:sp>
      <p:grpSp>
        <p:nvGrpSpPr>
          <p:cNvPr id="18" name="Group 17">
            <a:extLst>
              <a:ext uri="{FF2B5EF4-FFF2-40B4-BE49-F238E27FC236}">
                <a16:creationId xmlns:a16="http://schemas.microsoft.com/office/drawing/2014/main" id="{6D064289-4F2B-4433-98DE-619CD5E369D7}"/>
              </a:ext>
            </a:extLst>
          </p:cNvPr>
          <p:cNvGrpSpPr/>
          <p:nvPr/>
        </p:nvGrpSpPr>
        <p:grpSpPr>
          <a:xfrm>
            <a:off x="951711" y="12363323"/>
            <a:ext cx="4999976" cy="4737381"/>
            <a:chOff x="1154103" y="7188127"/>
            <a:chExt cx="5303467" cy="5024932"/>
          </a:xfrm>
        </p:grpSpPr>
        <p:pic>
          <p:nvPicPr>
            <p:cNvPr id="8" name="Picture 7" descr="Chart, histogram&#10;&#10;Description automatically generated">
              <a:extLst>
                <a:ext uri="{FF2B5EF4-FFF2-40B4-BE49-F238E27FC236}">
                  <a16:creationId xmlns:a16="http://schemas.microsoft.com/office/drawing/2014/main" id="{C3677FCF-7C5E-4A78-A36C-D907252AF544}"/>
                </a:ext>
              </a:extLst>
            </p:cNvPr>
            <p:cNvPicPr>
              <a:picLocks noChangeAspect="1"/>
            </p:cNvPicPr>
            <p:nvPr/>
          </p:nvPicPr>
          <p:blipFill rotWithShape="1">
            <a:blip r:embed="rId19">
              <a:extLst>
                <a:ext uri="{28A0092B-C50C-407E-A947-70E740481C1C}">
                  <a14:useLocalDpi xmlns:a14="http://schemas.microsoft.com/office/drawing/2010/main" val="0"/>
                </a:ext>
              </a:extLst>
            </a:blip>
            <a:srcRect l="18237" t="31560" r="20700" b="28135"/>
            <a:stretch/>
          </p:blipFill>
          <p:spPr>
            <a:xfrm>
              <a:off x="1154103" y="8363732"/>
              <a:ext cx="4506108" cy="3849327"/>
            </a:xfrm>
            <a:prstGeom prst="rect">
              <a:avLst/>
            </a:prstGeom>
          </p:spPr>
        </p:pic>
        <p:sp>
          <p:nvSpPr>
            <p:cNvPr id="122" name="TextBox 121">
              <a:extLst>
                <a:ext uri="{FF2B5EF4-FFF2-40B4-BE49-F238E27FC236}">
                  <a16:creationId xmlns:a16="http://schemas.microsoft.com/office/drawing/2014/main" id="{102F6D8F-1254-4A92-8E32-4991A96DA7D0}"/>
                </a:ext>
              </a:extLst>
            </p:cNvPr>
            <p:cNvSpPr txBox="1"/>
            <p:nvPr/>
          </p:nvSpPr>
          <p:spPr>
            <a:xfrm>
              <a:off x="1505929" y="7188127"/>
              <a:ext cx="4951641" cy="881437"/>
            </a:xfrm>
            <a:prstGeom prst="rect">
              <a:avLst/>
            </a:prstGeom>
            <a:noFill/>
          </p:spPr>
          <p:txBody>
            <a:bodyPr wrap="square">
              <a:spAutoFit/>
            </a:bodyPr>
            <a:lstStyle/>
            <a:p>
              <a:r>
                <a:rPr lang="en-US" sz="2400" dirty="0">
                  <a:cs typeface="Arial" panose="020B0604020202020204" pitchFamily="34" charset="0"/>
                </a:rPr>
                <a:t>Square wave voltammograms (SWVs) for detecting ATP</a:t>
              </a:r>
            </a:p>
          </p:txBody>
        </p:sp>
      </p:grpSp>
      <p:sp>
        <p:nvSpPr>
          <p:cNvPr id="488" name="TextBox 487">
            <a:extLst>
              <a:ext uri="{FF2B5EF4-FFF2-40B4-BE49-F238E27FC236}">
                <a16:creationId xmlns:a16="http://schemas.microsoft.com/office/drawing/2014/main" id="{1A1D0F8A-18B5-44B6-9979-2402B5DCC8CB}"/>
              </a:ext>
            </a:extLst>
          </p:cNvPr>
          <p:cNvSpPr txBox="1"/>
          <p:nvPr/>
        </p:nvSpPr>
        <p:spPr>
          <a:xfrm>
            <a:off x="34378602" y="18449890"/>
            <a:ext cx="7978088" cy="461665"/>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Langmuir isotherm fit on ATP calibration curves</a:t>
            </a:r>
          </a:p>
        </p:txBody>
      </p:sp>
      <p:grpSp>
        <p:nvGrpSpPr>
          <p:cNvPr id="17" name="Group 16">
            <a:extLst>
              <a:ext uri="{FF2B5EF4-FFF2-40B4-BE49-F238E27FC236}">
                <a16:creationId xmlns:a16="http://schemas.microsoft.com/office/drawing/2014/main" id="{6537836E-1A0D-4A11-A7D5-2C127739D285}"/>
              </a:ext>
            </a:extLst>
          </p:cNvPr>
          <p:cNvGrpSpPr/>
          <p:nvPr/>
        </p:nvGrpSpPr>
        <p:grpSpPr>
          <a:xfrm>
            <a:off x="29194978" y="18646586"/>
            <a:ext cx="5483651" cy="4596897"/>
            <a:chOff x="29194978" y="18646586"/>
            <a:chExt cx="5483651" cy="4596897"/>
          </a:xfrm>
        </p:grpSpPr>
        <p:grpSp>
          <p:nvGrpSpPr>
            <p:cNvPr id="7" name="Group 6">
              <a:extLst>
                <a:ext uri="{FF2B5EF4-FFF2-40B4-BE49-F238E27FC236}">
                  <a16:creationId xmlns:a16="http://schemas.microsoft.com/office/drawing/2014/main" id="{7E167DFE-DB24-4AFD-9A3C-E292A0292596}"/>
                </a:ext>
              </a:extLst>
            </p:cNvPr>
            <p:cNvGrpSpPr/>
            <p:nvPr/>
          </p:nvGrpSpPr>
          <p:grpSpPr>
            <a:xfrm>
              <a:off x="29300011" y="18837461"/>
              <a:ext cx="5378618" cy="4197777"/>
              <a:chOff x="29331984" y="18868429"/>
              <a:chExt cx="5378618" cy="4197777"/>
            </a:xfrm>
          </p:grpSpPr>
          <p:pic>
            <p:nvPicPr>
              <p:cNvPr id="116" name="Picture 115">
                <a:extLst>
                  <a:ext uri="{FF2B5EF4-FFF2-40B4-BE49-F238E27FC236}">
                    <a16:creationId xmlns:a16="http://schemas.microsoft.com/office/drawing/2014/main" id="{8694D73F-9114-43FE-85E6-F2030DC0D627}"/>
                  </a:ext>
                </a:extLst>
              </p:cNvPr>
              <p:cNvPicPr>
                <a:picLocks noChangeAspect="1"/>
              </p:cNvPicPr>
              <p:nvPr/>
            </p:nvPicPr>
            <p:blipFill rotWithShape="1">
              <a:blip r:embed="rId20">
                <a:extLst>
                  <a:ext uri="{28A0092B-C50C-407E-A947-70E740481C1C}">
                    <a14:useLocalDpi xmlns:a14="http://schemas.microsoft.com/office/drawing/2010/main" val="0"/>
                  </a:ext>
                </a:extLst>
              </a:blip>
              <a:srcRect l="3902"/>
              <a:stretch/>
            </p:blipFill>
            <p:spPr>
              <a:xfrm>
                <a:off x="29331984" y="18868429"/>
                <a:ext cx="5378618" cy="4197777"/>
              </a:xfrm>
              <a:prstGeom prst="rect">
                <a:avLst/>
              </a:prstGeom>
            </p:spPr>
          </p:pic>
          <p:sp>
            <p:nvSpPr>
              <p:cNvPr id="489" name="TextBox 488">
                <a:extLst>
                  <a:ext uri="{FF2B5EF4-FFF2-40B4-BE49-F238E27FC236}">
                    <a16:creationId xmlns:a16="http://schemas.microsoft.com/office/drawing/2014/main" id="{39664DCC-D6E4-4B2E-B293-C8D8AB24C0C5}"/>
                  </a:ext>
                </a:extLst>
              </p:cNvPr>
              <p:cNvSpPr txBox="1"/>
              <p:nvPr/>
            </p:nvSpPr>
            <p:spPr>
              <a:xfrm>
                <a:off x="29704121" y="22677138"/>
                <a:ext cx="4794061" cy="369332"/>
              </a:xfrm>
              <a:prstGeom prst="rect">
                <a:avLst/>
              </a:prstGeom>
              <a:solidFill>
                <a:schemeClr val="bg1"/>
              </a:solidFill>
            </p:spPr>
            <p:txBody>
              <a:bodyPr wrap="square" rtlCol="0">
                <a:spAutoFit/>
              </a:bodyPr>
              <a:lstStyle/>
              <a:p>
                <a:endParaRPr lang="en-US" dirty="0">
                  <a:cs typeface="Arial" panose="020B0604020202020204" pitchFamily="34" charset="0"/>
                </a:endParaRPr>
              </a:p>
            </p:txBody>
          </p:sp>
          <p:sp>
            <p:nvSpPr>
              <p:cNvPr id="5" name="TextBox 4">
                <a:extLst>
                  <a:ext uri="{FF2B5EF4-FFF2-40B4-BE49-F238E27FC236}">
                    <a16:creationId xmlns:a16="http://schemas.microsoft.com/office/drawing/2014/main" id="{F8047290-6A05-44E8-B3C6-E049C5A4D8DB}"/>
                  </a:ext>
                </a:extLst>
              </p:cNvPr>
              <p:cNvSpPr txBox="1"/>
              <p:nvPr/>
            </p:nvSpPr>
            <p:spPr>
              <a:xfrm>
                <a:off x="29704121" y="22529982"/>
                <a:ext cx="4794061" cy="369332"/>
              </a:xfrm>
              <a:prstGeom prst="rect">
                <a:avLst/>
              </a:prstGeom>
              <a:noFill/>
            </p:spPr>
            <p:txBody>
              <a:bodyPr wrap="square" rtlCol="0">
                <a:spAutoFit/>
              </a:bodyPr>
              <a:lstStyle/>
              <a:p>
                <a:r>
                  <a:rPr lang="en-US" dirty="0">
                    <a:cs typeface="Arial" panose="020B0604020202020204" pitchFamily="34" charset="0"/>
                  </a:rPr>
                  <a:t>0              50          100          150          200          250 </a:t>
                </a:r>
              </a:p>
            </p:txBody>
          </p:sp>
        </p:grpSp>
        <p:pic>
          <p:nvPicPr>
            <p:cNvPr id="117" name="Picture 116">
              <a:extLst>
                <a:ext uri="{FF2B5EF4-FFF2-40B4-BE49-F238E27FC236}">
                  <a16:creationId xmlns:a16="http://schemas.microsoft.com/office/drawing/2014/main" id="{074A4121-791C-4B17-A4A6-780A1BB7E0BA}"/>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9930772" y="19217924"/>
              <a:ext cx="2934717" cy="2201038"/>
            </a:xfrm>
            <a:prstGeom prst="rect">
              <a:avLst/>
            </a:prstGeom>
          </p:spPr>
        </p:pic>
        <p:sp>
          <p:nvSpPr>
            <p:cNvPr id="464" name="TextBox 463">
              <a:extLst>
                <a:ext uri="{FF2B5EF4-FFF2-40B4-BE49-F238E27FC236}">
                  <a16:creationId xmlns:a16="http://schemas.microsoft.com/office/drawing/2014/main" id="{E9B4A20E-7DAE-41EE-9570-79E240720942}"/>
                </a:ext>
              </a:extLst>
            </p:cNvPr>
            <p:cNvSpPr txBox="1"/>
            <p:nvPr/>
          </p:nvSpPr>
          <p:spPr>
            <a:xfrm>
              <a:off x="31746043" y="20524656"/>
              <a:ext cx="700721" cy="369332"/>
            </a:xfrm>
            <a:prstGeom prst="rect">
              <a:avLst/>
            </a:prstGeom>
            <a:noFill/>
          </p:spPr>
          <p:txBody>
            <a:bodyPr wrap="square" rtlCol="0">
              <a:spAutoFit/>
            </a:bodyPr>
            <a:lstStyle/>
            <a:p>
              <a:r>
                <a:rPr lang="en-US" dirty="0">
                  <a:solidFill>
                    <a:srgbClr val="70FF70"/>
                  </a:solidFill>
                  <a:cs typeface="Arial" panose="020B0604020202020204" pitchFamily="34" charset="0"/>
                </a:rPr>
                <a:t>ECSA</a:t>
              </a:r>
            </a:p>
          </p:txBody>
        </p:sp>
        <p:sp>
          <p:nvSpPr>
            <p:cNvPr id="476" name="TextBox 475">
              <a:extLst>
                <a:ext uri="{FF2B5EF4-FFF2-40B4-BE49-F238E27FC236}">
                  <a16:creationId xmlns:a16="http://schemas.microsoft.com/office/drawing/2014/main" id="{30DCE2F4-6CE1-4F4F-81EC-0C41C9D43A0A}"/>
                </a:ext>
              </a:extLst>
            </p:cNvPr>
            <p:cNvSpPr txBox="1"/>
            <p:nvPr/>
          </p:nvSpPr>
          <p:spPr>
            <a:xfrm>
              <a:off x="32894517" y="22022778"/>
              <a:ext cx="1258895" cy="369332"/>
            </a:xfrm>
            <a:prstGeom prst="rect">
              <a:avLst/>
            </a:prstGeom>
            <a:noFill/>
          </p:spPr>
          <p:txBody>
            <a:bodyPr wrap="square" rtlCol="0">
              <a:spAutoFit/>
            </a:bodyPr>
            <a:lstStyle/>
            <a:p>
              <a:r>
                <a:rPr lang="en-US" dirty="0">
                  <a:solidFill>
                    <a:srgbClr val="0000FF"/>
                  </a:solidFill>
                  <a:cs typeface="Arial" panose="020B0604020202020204" pitchFamily="34" charset="0"/>
                </a:rPr>
                <a:t>Geometric</a:t>
              </a:r>
            </a:p>
          </p:txBody>
        </p:sp>
        <p:sp>
          <p:nvSpPr>
            <p:cNvPr id="490" name="TextBox 489">
              <a:extLst>
                <a:ext uri="{FF2B5EF4-FFF2-40B4-BE49-F238E27FC236}">
                  <a16:creationId xmlns:a16="http://schemas.microsoft.com/office/drawing/2014/main" id="{490AEF48-687C-46AB-ABDA-88EDEB853783}"/>
                </a:ext>
              </a:extLst>
            </p:cNvPr>
            <p:cNvSpPr txBox="1"/>
            <p:nvPr/>
          </p:nvSpPr>
          <p:spPr>
            <a:xfrm>
              <a:off x="29333315" y="22843373"/>
              <a:ext cx="5345314" cy="400110"/>
            </a:xfrm>
            <a:prstGeom prst="rect">
              <a:avLst/>
            </a:prstGeom>
            <a:noFill/>
          </p:spPr>
          <p:txBody>
            <a:bodyPr wrap="square" rtlCol="0">
              <a:spAutoFit/>
            </a:bodyPr>
            <a:lstStyle/>
            <a:p>
              <a:pPr algn="ctr"/>
              <a:r>
                <a:rPr lang="en-US" sz="2000" dirty="0">
                  <a:cs typeface="Arial" panose="020B0604020202020204" pitchFamily="34" charset="0"/>
                </a:rPr>
                <a:t>Deposition time / s</a:t>
              </a:r>
            </a:p>
          </p:txBody>
        </p:sp>
        <p:sp>
          <p:nvSpPr>
            <p:cNvPr id="491" name="TextBox 490">
              <a:extLst>
                <a:ext uri="{FF2B5EF4-FFF2-40B4-BE49-F238E27FC236}">
                  <a16:creationId xmlns:a16="http://schemas.microsoft.com/office/drawing/2014/main" id="{7C3AD348-BFE5-4486-8489-74FAB568E5E1}"/>
                </a:ext>
              </a:extLst>
            </p:cNvPr>
            <p:cNvSpPr txBox="1"/>
            <p:nvPr/>
          </p:nvSpPr>
          <p:spPr>
            <a:xfrm rot="16200000">
              <a:off x="27105270" y="20736294"/>
              <a:ext cx="4579526" cy="400110"/>
            </a:xfrm>
            <a:prstGeom prst="rect">
              <a:avLst/>
            </a:prstGeom>
            <a:solidFill>
              <a:schemeClr val="bg1"/>
            </a:solidFill>
          </p:spPr>
          <p:txBody>
            <a:bodyPr wrap="square" rtlCol="0">
              <a:spAutoFit/>
            </a:bodyPr>
            <a:lstStyle/>
            <a:p>
              <a:pPr algn="ctr"/>
              <a:r>
                <a:rPr lang="en-US" sz="2000" dirty="0">
                  <a:cs typeface="Arial" panose="020B0604020202020204" pitchFamily="34" charset="0"/>
                </a:rPr>
                <a:t>Aptamer packing density / molecules/cm</a:t>
              </a:r>
              <a:r>
                <a:rPr lang="en-US" sz="2000" baseline="30000" dirty="0">
                  <a:cs typeface="Arial" panose="020B0604020202020204" pitchFamily="34" charset="0"/>
                </a:rPr>
                <a:t>2</a:t>
              </a:r>
            </a:p>
          </p:txBody>
        </p:sp>
      </p:grpSp>
      <p:sp>
        <p:nvSpPr>
          <p:cNvPr id="487" name="TextBox 486">
            <a:extLst>
              <a:ext uri="{FF2B5EF4-FFF2-40B4-BE49-F238E27FC236}">
                <a16:creationId xmlns:a16="http://schemas.microsoft.com/office/drawing/2014/main" id="{F7286E3B-E3B4-467E-B13E-5BE585C15398}"/>
              </a:ext>
            </a:extLst>
          </p:cNvPr>
          <p:cNvSpPr txBox="1"/>
          <p:nvPr/>
        </p:nvSpPr>
        <p:spPr>
          <a:xfrm>
            <a:off x="29251676" y="18476272"/>
            <a:ext cx="5345314" cy="461665"/>
          </a:xfrm>
          <a:prstGeom prst="rect">
            <a:avLst/>
          </a:prstGeom>
          <a:noFill/>
        </p:spPr>
        <p:txBody>
          <a:bodyPr wrap="square" rtlCol="0">
            <a:spAutoFit/>
          </a:bodyPr>
          <a:lstStyle/>
          <a:p>
            <a:pPr algn="ctr"/>
            <a:r>
              <a:rPr lang="en-US" sz="2400" b="1" dirty="0">
                <a:cs typeface="Arial" panose="020B0604020202020204" pitchFamily="34" charset="0"/>
              </a:rPr>
              <a:t>Surface area vs Deposition time</a:t>
            </a:r>
          </a:p>
        </p:txBody>
      </p:sp>
      <p:sp>
        <p:nvSpPr>
          <p:cNvPr id="21" name="Rectangle 20">
            <a:extLst>
              <a:ext uri="{FF2B5EF4-FFF2-40B4-BE49-F238E27FC236}">
                <a16:creationId xmlns:a16="http://schemas.microsoft.com/office/drawing/2014/main" id="{EB48604A-49D4-468A-84C7-DFEEAE6F1B22}"/>
              </a:ext>
            </a:extLst>
          </p:cNvPr>
          <p:cNvSpPr/>
          <p:nvPr/>
        </p:nvSpPr>
        <p:spPr>
          <a:xfrm>
            <a:off x="29562461" y="19066319"/>
            <a:ext cx="195064" cy="37336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492" name="TextBox 491">
            <a:extLst>
              <a:ext uri="{FF2B5EF4-FFF2-40B4-BE49-F238E27FC236}">
                <a16:creationId xmlns:a16="http://schemas.microsoft.com/office/drawing/2014/main" id="{0021DD61-1BF7-4235-B828-6BFBB9FB46B6}"/>
              </a:ext>
            </a:extLst>
          </p:cNvPr>
          <p:cNvSpPr txBox="1"/>
          <p:nvPr/>
        </p:nvSpPr>
        <p:spPr>
          <a:xfrm>
            <a:off x="29465553" y="18969790"/>
            <a:ext cx="513410" cy="369332"/>
          </a:xfrm>
          <a:prstGeom prst="rect">
            <a:avLst/>
          </a:prstGeom>
          <a:noFill/>
        </p:spPr>
        <p:txBody>
          <a:bodyPr vert="horz" wrap="square">
            <a:spAutoFit/>
          </a:bodyPr>
          <a:lstStyle/>
          <a:p>
            <a:r>
              <a:rPr lang="en-US" dirty="0">
                <a:cs typeface="Arial" panose="020B0604020202020204" pitchFamily="34" charset="0"/>
              </a:rPr>
              <a:t>18</a:t>
            </a:r>
          </a:p>
        </p:txBody>
      </p:sp>
      <p:sp>
        <p:nvSpPr>
          <p:cNvPr id="493" name="TextBox 492">
            <a:extLst>
              <a:ext uri="{FF2B5EF4-FFF2-40B4-BE49-F238E27FC236}">
                <a16:creationId xmlns:a16="http://schemas.microsoft.com/office/drawing/2014/main" id="{0785C320-0CBE-48E3-9E87-A9893634A54F}"/>
              </a:ext>
            </a:extLst>
          </p:cNvPr>
          <p:cNvSpPr txBox="1"/>
          <p:nvPr/>
        </p:nvSpPr>
        <p:spPr>
          <a:xfrm>
            <a:off x="29465553" y="19358753"/>
            <a:ext cx="513410" cy="369332"/>
          </a:xfrm>
          <a:prstGeom prst="rect">
            <a:avLst/>
          </a:prstGeom>
          <a:noFill/>
        </p:spPr>
        <p:txBody>
          <a:bodyPr vert="horz" wrap="square">
            <a:spAutoFit/>
          </a:bodyPr>
          <a:lstStyle/>
          <a:p>
            <a:r>
              <a:rPr lang="en-US" dirty="0">
                <a:cs typeface="Arial" panose="020B0604020202020204" pitchFamily="34" charset="0"/>
              </a:rPr>
              <a:t>16</a:t>
            </a:r>
          </a:p>
        </p:txBody>
      </p:sp>
      <p:sp>
        <p:nvSpPr>
          <p:cNvPr id="494" name="TextBox 493">
            <a:extLst>
              <a:ext uri="{FF2B5EF4-FFF2-40B4-BE49-F238E27FC236}">
                <a16:creationId xmlns:a16="http://schemas.microsoft.com/office/drawing/2014/main" id="{B694295F-E620-4691-9A8B-3C16A7396700}"/>
              </a:ext>
            </a:extLst>
          </p:cNvPr>
          <p:cNvSpPr txBox="1"/>
          <p:nvPr/>
        </p:nvSpPr>
        <p:spPr>
          <a:xfrm>
            <a:off x="29465553" y="19701870"/>
            <a:ext cx="513410" cy="369332"/>
          </a:xfrm>
          <a:prstGeom prst="rect">
            <a:avLst/>
          </a:prstGeom>
          <a:noFill/>
        </p:spPr>
        <p:txBody>
          <a:bodyPr vert="horz" wrap="square">
            <a:spAutoFit/>
          </a:bodyPr>
          <a:lstStyle/>
          <a:p>
            <a:r>
              <a:rPr lang="en-US" dirty="0">
                <a:cs typeface="Arial" panose="020B0604020202020204" pitchFamily="34" charset="0"/>
              </a:rPr>
              <a:t>14</a:t>
            </a:r>
          </a:p>
        </p:txBody>
      </p:sp>
      <p:sp>
        <p:nvSpPr>
          <p:cNvPr id="495" name="TextBox 494">
            <a:extLst>
              <a:ext uri="{FF2B5EF4-FFF2-40B4-BE49-F238E27FC236}">
                <a16:creationId xmlns:a16="http://schemas.microsoft.com/office/drawing/2014/main" id="{6AC40039-C86C-40B2-99FB-6ED1C4CE45DD}"/>
              </a:ext>
            </a:extLst>
          </p:cNvPr>
          <p:cNvSpPr txBox="1"/>
          <p:nvPr/>
        </p:nvSpPr>
        <p:spPr>
          <a:xfrm>
            <a:off x="29465553" y="20096844"/>
            <a:ext cx="513410" cy="369332"/>
          </a:xfrm>
          <a:prstGeom prst="rect">
            <a:avLst/>
          </a:prstGeom>
          <a:noFill/>
        </p:spPr>
        <p:txBody>
          <a:bodyPr vert="horz" wrap="square">
            <a:spAutoFit/>
          </a:bodyPr>
          <a:lstStyle/>
          <a:p>
            <a:r>
              <a:rPr lang="en-US" dirty="0">
                <a:cs typeface="Arial" panose="020B0604020202020204" pitchFamily="34" charset="0"/>
              </a:rPr>
              <a:t>12</a:t>
            </a:r>
          </a:p>
        </p:txBody>
      </p:sp>
      <p:sp>
        <p:nvSpPr>
          <p:cNvPr id="496" name="TextBox 495">
            <a:extLst>
              <a:ext uri="{FF2B5EF4-FFF2-40B4-BE49-F238E27FC236}">
                <a16:creationId xmlns:a16="http://schemas.microsoft.com/office/drawing/2014/main" id="{E5E93E8E-D928-43D1-B89B-C5288C1A7365}"/>
              </a:ext>
            </a:extLst>
          </p:cNvPr>
          <p:cNvSpPr txBox="1"/>
          <p:nvPr/>
        </p:nvSpPr>
        <p:spPr>
          <a:xfrm>
            <a:off x="29465553" y="20471464"/>
            <a:ext cx="513410" cy="369332"/>
          </a:xfrm>
          <a:prstGeom prst="rect">
            <a:avLst/>
          </a:prstGeom>
          <a:noFill/>
        </p:spPr>
        <p:txBody>
          <a:bodyPr vert="horz" wrap="square">
            <a:spAutoFit/>
          </a:bodyPr>
          <a:lstStyle/>
          <a:p>
            <a:r>
              <a:rPr lang="en-US" dirty="0">
                <a:cs typeface="Arial" panose="020B0604020202020204" pitchFamily="34" charset="0"/>
              </a:rPr>
              <a:t>10</a:t>
            </a:r>
          </a:p>
        </p:txBody>
      </p:sp>
      <p:sp>
        <p:nvSpPr>
          <p:cNvPr id="498" name="TextBox 497">
            <a:extLst>
              <a:ext uri="{FF2B5EF4-FFF2-40B4-BE49-F238E27FC236}">
                <a16:creationId xmlns:a16="http://schemas.microsoft.com/office/drawing/2014/main" id="{A1265347-009A-4E1C-B15B-ED9180E07911}"/>
              </a:ext>
            </a:extLst>
          </p:cNvPr>
          <p:cNvSpPr txBox="1"/>
          <p:nvPr/>
        </p:nvSpPr>
        <p:spPr>
          <a:xfrm>
            <a:off x="29562461" y="20852640"/>
            <a:ext cx="245148" cy="369332"/>
          </a:xfrm>
          <a:prstGeom prst="rect">
            <a:avLst/>
          </a:prstGeom>
          <a:noFill/>
        </p:spPr>
        <p:txBody>
          <a:bodyPr vert="horz" wrap="square">
            <a:spAutoFit/>
          </a:bodyPr>
          <a:lstStyle/>
          <a:p>
            <a:r>
              <a:rPr lang="en-US" dirty="0">
                <a:cs typeface="Arial" panose="020B0604020202020204" pitchFamily="34" charset="0"/>
              </a:rPr>
              <a:t>8</a:t>
            </a:r>
          </a:p>
        </p:txBody>
      </p:sp>
      <p:sp>
        <p:nvSpPr>
          <p:cNvPr id="499" name="TextBox 498">
            <a:extLst>
              <a:ext uri="{FF2B5EF4-FFF2-40B4-BE49-F238E27FC236}">
                <a16:creationId xmlns:a16="http://schemas.microsoft.com/office/drawing/2014/main" id="{87C9ADAC-BDB2-47A5-8083-398A4A0FA596}"/>
              </a:ext>
            </a:extLst>
          </p:cNvPr>
          <p:cNvSpPr txBox="1"/>
          <p:nvPr/>
        </p:nvSpPr>
        <p:spPr>
          <a:xfrm>
            <a:off x="29562461" y="21233916"/>
            <a:ext cx="245148" cy="369332"/>
          </a:xfrm>
          <a:prstGeom prst="rect">
            <a:avLst/>
          </a:prstGeom>
          <a:noFill/>
        </p:spPr>
        <p:txBody>
          <a:bodyPr vert="horz" wrap="square">
            <a:spAutoFit/>
          </a:bodyPr>
          <a:lstStyle/>
          <a:p>
            <a:r>
              <a:rPr lang="en-US" dirty="0">
                <a:cs typeface="Arial" panose="020B0604020202020204" pitchFamily="34" charset="0"/>
              </a:rPr>
              <a:t>6</a:t>
            </a:r>
          </a:p>
        </p:txBody>
      </p:sp>
      <p:sp>
        <p:nvSpPr>
          <p:cNvPr id="500" name="TextBox 499">
            <a:extLst>
              <a:ext uri="{FF2B5EF4-FFF2-40B4-BE49-F238E27FC236}">
                <a16:creationId xmlns:a16="http://schemas.microsoft.com/office/drawing/2014/main" id="{82D556CA-BEEF-4541-A16F-F6ADCAE2AB73}"/>
              </a:ext>
            </a:extLst>
          </p:cNvPr>
          <p:cNvSpPr txBox="1"/>
          <p:nvPr/>
        </p:nvSpPr>
        <p:spPr>
          <a:xfrm>
            <a:off x="29562461" y="21631570"/>
            <a:ext cx="245148" cy="369332"/>
          </a:xfrm>
          <a:prstGeom prst="rect">
            <a:avLst/>
          </a:prstGeom>
          <a:noFill/>
        </p:spPr>
        <p:txBody>
          <a:bodyPr vert="horz" wrap="square">
            <a:spAutoFit/>
          </a:bodyPr>
          <a:lstStyle/>
          <a:p>
            <a:r>
              <a:rPr lang="en-US" dirty="0">
                <a:cs typeface="Arial" panose="020B0604020202020204" pitchFamily="34" charset="0"/>
              </a:rPr>
              <a:t>4</a:t>
            </a:r>
          </a:p>
        </p:txBody>
      </p:sp>
      <p:sp>
        <p:nvSpPr>
          <p:cNvPr id="501" name="TextBox 500">
            <a:extLst>
              <a:ext uri="{FF2B5EF4-FFF2-40B4-BE49-F238E27FC236}">
                <a16:creationId xmlns:a16="http://schemas.microsoft.com/office/drawing/2014/main" id="{D518F19F-E469-45D3-B457-D21D8919A882}"/>
              </a:ext>
            </a:extLst>
          </p:cNvPr>
          <p:cNvSpPr txBox="1"/>
          <p:nvPr/>
        </p:nvSpPr>
        <p:spPr>
          <a:xfrm>
            <a:off x="29562461" y="22005535"/>
            <a:ext cx="245148" cy="369332"/>
          </a:xfrm>
          <a:prstGeom prst="rect">
            <a:avLst/>
          </a:prstGeom>
          <a:noFill/>
        </p:spPr>
        <p:txBody>
          <a:bodyPr vert="horz" wrap="square">
            <a:spAutoFit/>
          </a:bodyPr>
          <a:lstStyle/>
          <a:p>
            <a:r>
              <a:rPr lang="en-US" dirty="0">
                <a:cs typeface="Arial" panose="020B0604020202020204" pitchFamily="34" charset="0"/>
              </a:rPr>
              <a:t>2</a:t>
            </a:r>
          </a:p>
        </p:txBody>
      </p:sp>
      <p:sp>
        <p:nvSpPr>
          <p:cNvPr id="504" name="TextBox 503">
            <a:extLst>
              <a:ext uri="{FF2B5EF4-FFF2-40B4-BE49-F238E27FC236}">
                <a16:creationId xmlns:a16="http://schemas.microsoft.com/office/drawing/2014/main" id="{B0407854-556C-4984-9EC4-3953494A767C}"/>
              </a:ext>
            </a:extLst>
          </p:cNvPr>
          <p:cNvSpPr txBox="1"/>
          <p:nvPr/>
        </p:nvSpPr>
        <p:spPr>
          <a:xfrm>
            <a:off x="29562461" y="22377414"/>
            <a:ext cx="245148" cy="369332"/>
          </a:xfrm>
          <a:prstGeom prst="rect">
            <a:avLst/>
          </a:prstGeom>
          <a:noFill/>
        </p:spPr>
        <p:txBody>
          <a:bodyPr vert="horz" wrap="square">
            <a:spAutoFit/>
          </a:bodyPr>
          <a:lstStyle/>
          <a:p>
            <a:r>
              <a:rPr lang="en-US" dirty="0">
                <a:cs typeface="Arial" panose="020B0604020202020204" pitchFamily="34" charset="0"/>
              </a:rPr>
              <a:t>0</a:t>
            </a:r>
          </a:p>
        </p:txBody>
      </p:sp>
      <p:grpSp>
        <p:nvGrpSpPr>
          <p:cNvPr id="33" name="Group 32">
            <a:extLst>
              <a:ext uri="{FF2B5EF4-FFF2-40B4-BE49-F238E27FC236}">
                <a16:creationId xmlns:a16="http://schemas.microsoft.com/office/drawing/2014/main" id="{9F92F402-92EC-4C34-906E-11A6804CED29}"/>
              </a:ext>
            </a:extLst>
          </p:cNvPr>
          <p:cNvGrpSpPr/>
          <p:nvPr/>
        </p:nvGrpSpPr>
        <p:grpSpPr>
          <a:xfrm>
            <a:off x="4768633" y="20151014"/>
            <a:ext cx="4590546" cy="4031631"/>
            <a:chOff x="-11722015" y="32496522"/>
            <a:chExt cx="4690059" cy="4119027"/>
          </a:xfrm>
        </p:grpSpPr>
        <p:grpSp>
          <p:nvGrpSpPr>
            <p:cNvPr id="394" name="CV">
              <a:extLst>
                <a:ext uri="{FF2B5EF4-FFF2-40B4-BE49-F238E27FC236}">
                  <a16:creationId xmlns:a16="http://schemas.microsoft.com/office/drawing/2014/main" id="{3D3369BC-11C0-4202-96EB-D26E0E27DBE9}"/>
                </a:ext>
              </a:extLst>
            </p:cNvPr>
            <p:cNvGrpSpPr/>
            <p:nvPr/>
          </p:nvGrpSpPr>
          <p:grpSpPr>
            <a:xfrm>
              <a:off x="-11722015" y="32496522"/>
              <a:ext cx="4690059" cy="4119027"/>
              <a:chOff x="-10523694" y="9416251"/>
              <a:chExt cx="2992414" cy="2628079"/>
            </a:xfrm>
          </p:grpSpPr>
          <p:grpSp>
            <p:nvGrpSpPr>
              <p:cNvPr id="395" name="Group 394">
                <a:extLst>
                  <a:ext uri="{FF2B5EF4-FFF2-40B4-BE49-F238E27FC236}">
                    <a16:creationId xmlns:a16="http://schemas.microsoft.com/office/drawing/2014/main" id="{99832BC6-1175-4D6D-886A-28CD0B1847D5}"/>
                  </a:ext>
                </a:extLst>
              </p:cNvPr>
              <p:cNvGrpSpPr/>
              <p:nvPr/>
            </p:nvGrpSpPr>
            <p:grpSpPr>
              <a:xfrm>
                <a:off x="-10523694" y="9800019"/>
                <a:ext cx="2992414" cy="2244311"/>
                <a:chOff x="-10523694" y="9800019"/>
                <a:chExt cx="2992414" cy="2244311"/>
              </a:xfrm>
            </p:grpSpPr>
            <p:pic>
              <p:nvPicPr>
                <p:cNvPr id="397" name="Picture 396">
                  <a:extLst>
                    <a:ext uri="{FF2B5EF4-FFF2-40B4-BE49-F238E27FC236}">
                      <a16:creationId xmlns:a16="http://schemas.microsoft.com/office/drawing/2014/main" id="{01558B7E-F323-4155-8729-45B0E34BA702}"/>
                    </a:ext>
                  </a:extLst>
                </p:cNvPr>
                <p:cNvPicPr>
                  <a:picLocks noChangeAspect="1"/>
                </p:cNvPicPr>
                <p:nvPr/>
              </p:nvPicPr>
              <p:blipFill>
                <a:blip r:embed="rId22"/>
                <a:stretch>
                  <a:fillRect/>
                </a:stretch>
              </p:blipFill>
              <p:spPr>
                <a:xfrm>
                  <a:off x="-10523694" y="9800019"/>
                  <a:ext cx="2992414" cy="2244311"/>
                </a:xfrm>
                <a:prstGeom prst="rect">
                  <a:avLst/>
                </a:prstGeom>
              </p:spPr>
            </p:pic>
            <p:grpSp>
              <p:nvGrpSpPr>
                <p:cNvPr id="408" name="Group 407">
                  <a:extLst>
                    <a:ext uri="{FF2B5EF4-FFF2-40B4-BE49-F238E27FC236}">
                      <a16:creationId xmlns:a16="http://schemas.microsoft.com/office/drawing/2014/main" id="{75B3F696-7BF5-4878-8361-4C26A7EE46C7}"/>
                    </a:ext>
                  </a:extLst>
                </p:cNvPr>
                <p:cNvGrpSpPr/>
                <p:nvPr/>
              </p:nvGrpSpPr>
              <p:grpSpPr>
                <a:xfrm>
                  <a:off x="-9376999" y="9998692"/>
                  <a:ext cx="1648104" cy="1509592"/>
                  <a:chOff x="-9376999" y="9998692"/>
                  <a:chExt cx="1648104" cy="1509592"/>
                </a:xfrm>
              </p:grpSpPr>
              <p:grpSp>
                <p:nvGrpSpPr>
                  <p:cNvPr id="413" name="Group 412">
                    <a:extLst>
                      <a:ext uri="{FF2B5EF4-FFF2-40B4-BE49-F238E27FC236}">
                        <a16:creationId xmlns:a16="http://schemas.microsoft.com/office/drawing/2014/main" id="{B9163557-E402-4182-B5D0-695D341B85D1}"/>
                      </a:ext>
                    </a:extLst>
                  </p:cNvPr>
                  <p:cNvGrpSpPr/>
                  <p:nvPr/>
                </p:nvGrpSpPr>
                <p:grpSpPr>
                  <a:xfrm>
                    <a:off x="-9376999" y="9998692"/>
                    <a:ext cx="1648104" cy="1509592"/>
                    <a:chOff x="-9376999" y="9998692"/>
                    <a:chExt cx="1648104" cy="1509592"/>
                  </a:xfrm>
                </p:grpSpPr>
                <p:sp>
                  <p:nvSpPr>
                    <p:cNvPr id="419" name="TextBox 418">
                      <a:extLst>
                        <a:ext uri="{FF2B5EF4-FFF2-40B4-BE49-F238E27FC236}">
                          <a16:creationId xmlns:a16="http://schemas.microsoft.com/office/drawing/2014/main" id="{4C8AD3C7-E8DA-44CC-8423-BE8D821FFC20}"/>
                        </a:ext>
                      </a:extLst>
                    </p:cNvPr>
                    <p:cNvSpPr txBox="1"/>
                    <p:nvPr/>
                  </p:nvSpPr>
                  <p:spPr>
                    <a:xfrm>
                      <a:off x="-9187882" y="9998692"/>
                      <a:ext cx="1458987" cy="601887"/>
                    </a:xfrm>
                    <a:prstGeom prst="rect">
                      <a:avLst/>
                    </a:prstGeom>
                    <a:noFill/>
                  </p:spPr>
                  <p:txBody>
                    <a:bodyPr wrap="square" rtlCol="0">
                      <a:spAutoFit/>
                    </a:bodyPr>
                    <a:lstStyle/>
                    <a:p>
                      <a:r>
                        <a:rPr lang="en-US" dirty="0">
                          <a:cs typeface="Arial" panose="020B0604020202020204" pitchFamily="34" charset="0"/>
                        </a:rPr>
                        <a:t>Integrate charge (Q) from Au oxide reduction peak</a:t>
                      </a:r>
                    </a:p>
                  </p:txBody>
                </p:sp>
                <p:sp>
                  <p:nvSpPr>
                    <p:cNvPr id="420" name="TextBox 419">
                      <a:extLst>
                        <a:ext uri="{FF2B5EF4-FFF2-40B4-BE49-F238E27FC236}">
                          <a16:creationId xmlns:a16="http://schemas.microsoft.com/office/drawing/2014/main" id="{858EB75C-BE9A-4746-A860-08E5B197DE76}"/>
                        </a:ext>
                      </a:extLst>
                    </p:cNvPr>
                    <p:cNvSpPr txBox="1"/>
                    <p:nvPr/>
                  </p:nvSpPr>
                  <p:spPr>
                    <a:xfrm>
                      <a:off x="-9376999" y="11307655"/>
                      <a:ext cx="1554695" cy="200629"/>
                    </a:xfrm>
                    <a:prstGeom prst="rect">
                      <a:avLst/>
                    </a:prstGeom>
                    <a:noFill/>
                  </p:spPr>
                  <p:txBody>
                    <a:bodyPr wrap="square">
                      <a:spAutoFit/>
                    </a:bodyPr>
                    <a:lstStyle/>
                    <a:p>
                      <a:pPr algn="ctr"/>
                      <a:r>
                        <a:rPr lang="en-US" sz="1400" spc="-50" dirty="0">
                          <a:solidFill>
                            <a:srgbClr val="262626"/>
                          </a:solidFill>
                          <a:ea typeface="Times New Roman" panose="02020603050405020304" pitchFamily="18" charset="0"/>
                          <a:cs typeface="Arial" panose="020B0604020202020204" pitchFamily="34" charset="0"/>
                        </a:rPr>
                        <a:t>ECSA (cm</a:t>
                      </a:r>
                      <a:r>
                        <a:rPr lang="en-US" sz="1400" spc="-50" baseline="30000" dirty="0">
                          <a:solidFill>
                            <a:srgbClr val="262626"/>
                          </a:solidFill>
                          <a:ea typeface="Times New Roman" panose="02020603050405020304" pitchFamily="18" charset="0"/>
                          <a:cs typeface="Arial" panose="020B0604020202020204" pitchFamily="34" charset="0"/>
                        </a:rPr>
                        <a:t>2</a:t>
                      </a:r>
                      <a:r>
                        <a:rPr lang="en-US" sz="1400" spc="-50" dirty="0">
                          <a:solidFill>
                            <a:srgbClr val="262626"/>
                          </a:solidFill>
                          <a:ea typeface="Times New Roman" panose="02020603050405020304" pitchFamily="18" charset="0"/>
                          <a:cs typeface="Arial" panose="020B0604020202020204" pitchFamily="34" charset="0"/>
                        </a:rPr>
                        <a:t>) = (Q) /(400 µC∙cm</a:t>
                      </a:r>
                      <a:r>
                        <a:rPr lang="en-US" sz="1400" spc="-50" baseline="30000" dirty="0">
                          <a:solidFill>
                            <a:srgbClr val="262626"/>
                          </a:solidFill>
                          <a:ea typeface="Times New Roman" panose="02020603050405020304" pitchFamily="18" charset="0"/>
                          <a:cs typeface="Arial" panose="020B0604020202020204" pitchFamily="34" charset="0"/>
                        </a:rPr>
                        <a:t>-2</a:t>
                      </a:r>
                      <a:r>
                        <a:rPr lang="en-US" sz="1400" spc="-50" dirty="0">
                          <a:solidFill>
                            <a:srgbClr val="262626"/>
                          </a:solidFill>
                          <a:ea typeface="Times New Roman" panose="02020603050405020304" pitchFamily="18" charset="0"/>
                          <a:cs typeface="Arial" panose="020B0604020202020204" pitchFamily="34" charset="0"/>
                        </a:rPr>
                        <a:t>)</a:t>
                      </a:r>
                      <a:r>
                        <a:rPr lang="en-US" sz="1400" spc="-50" baseline="30000" dirty="0">
                          <a:solidFill>
                            <a:srgbClr val="262626"/>
                          </a:solidFill>
                          <a:ea typeface="Times New Roman" panose="02020603050405020304" pitchFamily="18" charset="0"/>
                          <a:cs typeface="Arial" panose="020B0604020202020204" pitchFamily="34" charset="0"/>
                        </a:rPr>
                        <a:t> </a:t>
                      </a:r>
                      <a:r>
                        <a:rPr lang="en-US" sz="1400" b="1" spc="-50" baseline="30000" dirty="0">
                          <a:solidFill>
                            <a:srgbClr val="262626"/>
                          </a:solidFill>
                          <a:ea typeface="Times New Roman" panose="02020603050405020304" pitchFamily="18" charset="0"/>
                          <a:cs typeface="Arial" panose="020B0604020202020204" pitchFamily="34" charset="0"/>
                        </a:rPr>
                        <a:t>1</a:t>
                      </a:r>
                      <a:endParaRPr lang="en-US" sz="1400" b="1" dirty="0">
                        <a:cs typeface="Arial" panose="020B0604020202020204" pitchFamily="34" charset="0"/>
                      </a:endParaRPr>
                    </a:p>
                  </p:txBody>
                </p:sp>
              </p:grpSp>
              <p:sp>
                <p:nvSpPr>
                  <p:cNvPr id="418" name="TextBox 417">
                    <a:extLst>
                      <a:ext uri="{FF2B5EF4-FFF2-40B4-BE49-F238E27FC236}">
                        <a16:creationId xmlns:a16="http://schemas.microsoft.com/office/drawing/2014/main" id="{57A55B10-7824-40A7-B960-DA6B9E89CF0D}"/>
                      </a:ext>
                    </a:extLst>
                  </p:cNvPr>
                  <p:cNvSpPr txBox="1"/>
                  <p:nvPr/>
                </p:nvSpPr>
                <p:spPr>
                  <a:xfrm>
                    <a:off x="-9040042" y="10583157"/>
                    <a:ext cx="1251603" cy="421321"/>
                  </a:xfrm>
                  <a:prstGeom prst="rect">
                    <a:avLst/>
                  </a:prstGeom>
                  <a:noFill/>
                </p:spPr>
                <p:txBody>
                  <a:bodyPr wrap="square" rtlCol="0">
                    <a:spAutoFit/>
                  </a:bodyPr>
                  <a:lstStyle/>
                  <a:p>
                    <a:r>
                      <a:rPr lang="en-US" dirty="0">
                        <a:solidFill>
                          <a:srgbClr val="79AE34"/>
                        </a:solidFill>
                        <a:cs typeface="Arial" panose="020B0604020202020204" pitchFamily="34" charset="0"/>
                      </a:rPr>
                      <a:t>planar</a:t>
                    </a:r>
                  </a:p>
                  <a:p>
                    <a:r>
                      <a:rPr lang="en-US" dirty="0">
                        <a:solidFill>
                          <a:srgbClr val="7E2F8E"/>
                        </a:solidFill>
                        <a:cs typeface="Arial" panose="020B0604020202020204" pitchFamily="34" charset="0"/>
                      </a:rPr>
                      <a:t>nanostructured</a:t>
                    </a:r>
                  </a:p>
                </p:txBody>
              </p:sp>
            </p:grpSp>
          </p:grpSp>
          <p:sp>
            <p:nvSpPr>
              <p:cNvPr id="396" name="TextBox 395">
                <a:extLst>
                  <a:ext uri="{FF2B5EF4-FFF2-40B4-BE49-F238E27FC236}">
                    <a16:creationId xmlns:a16="http://schemas.microsoft.com/office/drawing/2014/main" id="{04CC7D75-000B-45AB-9500-090B41028C12}"/>
                  </a:ext>
                </a:extLst>
              </p:cNvPr>
              <p:cNvSpPr txBox="1"/>
              <p:nvPr/>
            </p:nvSpPr>
            <p:spPr>
              <a:xfrm>
                <a:off x="-10319920" y="9416251"/>
                <a:ext cx="2555523" cy="541698"/>
              </a:xfrm>
              <a:prstGeom prst="rect">
                <a:avLst/>
              </a:prstGeom>
              <a:noFill/>
            </p:spPr>
            <p:txBody>
              <a:bodyPr wrap="square" rtlCol="0">
                <a:spAutoFit/>
              </a:bodyPr>
              <a:lstStyle/>
              <a:p>
                <a:pPr algn="ctr"/>
                <a:r>
                  <a:rPr lang="en-US" sz="2400" b="1" dirty="0">
                    <a:cs typeface="Arial" panose="020B0604020202020204" pitchFamily="34" charset="0"/>
                  </a:rPr>
                  <a:t>CV in 0.05 M H</a:t>
                </a:r>
                <a:r>
                  <a:rPr lang="en-US" sz="2400" b="1" baseline="-25000" dirty="0">
                    <a:cs typeface="Arial" panose="020B0604020202020204" pitchFamily="34" charset="0"/>
                  </a:rPr>
                  <a:t>2</a:t>
                </a:r>
                <a:r>
                  <a:rPr lang="en-US" sz="2400" b="1" dirty="0">
                    <a:cs typeface="Arial" panose="020B0604020202020204" pitchFamily="34" charset="0"/>
                  </a:rPr>
                  <a:t>SO</a:t>
                </a:r>
                <a:r>
                  <a:rPr lang="en-US" sz="2400" b="1" baseline="-25000" dirty="0">
                    <a:cs typeface="Arial" panose="020B0604020202020204" pitchFamily="34" charset="0"/>
                  </a:rPr>
                  <a:t>4</a:t>
                </a:r>
                <a:r>
                  <a:rPr lang="en-US" sz="2400" b="1" dirty="0">
                    <a:cs typeface="Arial" panose="020B0604020202020204" pitchFamily="34" charset="0"/>
                  </a:rPr>
                  <a:t> to characterize (ECSA)</a:t>
                </a:r>
              </a:p>
            </p:txBody>
          </p:sp>
        </p:grpSp>
        <p:sp>
          <p:nvSpPr>
            <p:cNvPr id="455" name="Rectangle 454">
              <a:extLst>
                <a:ext uri="{FF2B5EF4-FFF2-40B4-BE49-F238E27FC236}">
                  <a16:creationId xmlns:a16="http://schemas.microsoft.com/office/drawing/2014/main" id="{33CF28D5-649A-4030-B170-205A0BF8F80C}"/>
                </a:ext>
              </a:extLst>
            </p:cNvPr>
            <p:cNvSpPr>
              <a:spLocks/>
            </p:cNvSpPr>
            <p:nvPr/>
          </p:nvSpPr>
          <p:spPr>
            <a:xfrm>
              <a:off x="-9458810" y="34325101"/>
              <a:ext cx="1681774" cy="64193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grpSp>
      <p:sp>
        <p:nvSpPr>
          <p:cNvPr id="19" name="TextBox 18">
            <a:extLst>
              <a:ext uri="{FF2B5EF4-FFF2-40B4-BE49-F238E27FC236}">
                <a16:creationId xmlns:a16="http://schemas.microsoft.com/office/drawing/2014/main" id="{759B35AA-57AE-4ADF-95D0-0AE97A80BAC5}"/>
              </a:ext>
            </a:extLst>
          </p:cNvPr>
          <p:cNvSpPr txBox="1"/>
          <p:nvPr/>
        </p:nvSpPr>
        <p:spPr>
          <a:xfrm>
            <a:off x="1673447" y="20163442"/>
            <a:ext cx="3164292" cy="830997"/>
          </a:xfrm>
          <a:prstGeom prst="rect">
            <a:avLst/>
          </a:prstGeom>
          <a:noFill/>
        </p:spPr>
        <p:txBody>
          <a:bodyPr wrap="square" rtlCol="0">
            <a:spAutoFit/>
          </a:bodyPr>
          <a:lstStyle/>
          <a:p>
            <a:pPr algn="ctr"/>
            <a:r>
              <a:rPr lang="en-US" sz="2400" b="1" dirty="0">
                <a:cs typeface="Arial" panose="020B0604020202020204" pitchFamily="34" charset="0"/>
              </a:rPr>
              <a:t>Modification of planar Au electrode</a:t>
            </a:r>
          </a:p>
        </p:txBody>
      </p:sp>
      <p:grpSp>
        <p:nvGrpSpPr>
          <p:cNvPr id="32" name="Group 31">
            <a:extLst>
              <a:ext uri="{FF2B5EF4-FFF2-40B4-BE49-F238E27FC236}">
                <a16:creationId xmlns:a16="http://schemas.microsoft.com/office/drawing/2014/main" id="{E5DDA85B-F62D-44F6-91E5-A5FDFFE1EC0C}"/>
              </a:ext>
            </a:extLst>
          </p:cNvPr>
          <p:cNvGrpSpPr/>
          <p:nvPr/>
        </p:nvGrpSpPr>
        <p:grpSpPr>
          <a:xfrm>
            <a:off x="15303074" y="9687992"/>
            <a:ext cx="12997868" cy="7267493"/>
            <a:chOff x="15303074" y="9687992"/>
            <a:chExt cx="12997868" cy="7267493"/>
          </a:xfrm>
        </p:grpSpPr>
        <p:grpSp>
          <p:nvGrpSpPr>
            <p:cNvPr id="144" name="Group 143">
              <a:extLst>
                <a:ext uri="{FF2B5EF4-FFF2-40B4-BE49-F238E27FC236}">
                  <a16:creationId xmlns:a16="http://schemas.microsoft.com/office/drawing/2014/main" id="{F82FA6B6-3E29-403E-B415-A2C4ABCB7084}"/>
                </a:ext>
              </a:extLst>
            </p:cNvPr>
            <p:cNvGrpSpPr/>
            <p:nvPr/>
          </p:nvGrpSpPr>
          <p:grpSpPr>
            <a:xfrm>
              <a:off x="23529498" y="9687992"/>
              <a:ext cx="4467460" cy="3570516"/>
              <a:chOff x="18703237" y="12480332"/>
              <a:chExt cx="4143742" cy="3311791"/>
            </a:xfrm>
          </p:grpSpPr>
          <p:pic>
            <p:nvPicPr>
              <p:cNvPr id="147" name="Picture 146">
                <a:extLst>
                  <a:ext uri="{FF2B5EF4-FFF2-40B4-BE49-F238E27FC236}">
                    <a16:creationId xmlns:a16="http://schemas.microsoft.com/office/drawing/2014/main" id="{0D3DC455-C2D2-4CA3-A29A-00E077B02AA0}"/>
                  </a:ext>
                </a:extLst>
              </p:cNvPr>
              <p:cNvPicPr>
                <a:picLocks noChangeAspect="1"/>
              </p:cNvPicPr>
              <p:nvPr/>
            </p:nvPicPr>
            <p:blipFill>
              <a:blip r:embed="rId23">
                <a:extLst>
                  <a:ext uri="{28A0092B-C50C-407E-A947-70E740481C1C}">
                    <a14:useLocalDpi xmlns:a14="http://schemas.microsoft.com/office/drawing/2010/main" val="0"/>
                  </a:ext>
                </a:extLst>
              </a:blip>
              <a:srcRect/>
              <a:stretch/>
            </p:blipFill>
            <p:spPr>
              <a:xfrm>
                <a:off x="18703237" y="12480332"/>
                <a:ext cx="4143742" cy="3311791"/>
              </a:xfrm>
              <a:prstGeom prst="rect">
                <a:avLst/>
              </a:prstGeom>
            </p:spPr>
          </p:pic>
          <p:sp>
            <p:nvSpPr>
              <p:cNvPr id="149" name="Rectangle 148">
                <a:extLst>
                  <a:ext uri="{FF2B5EF4-FFF2-40B4-BE49-F238E27FC236}">
                    <a16:creationId xmlns:a16="http://schemas.microsoft.com/office/drawing/2014/main" id="{71B02754-F378-4230-9BD0-EF3D51BC195D}"/>
                  </a:ext>
                </a:extLst>
              </p:cNvPr>
              <p:cNvSpPr/>
              <p:nvPr/>
            </p:nvSpPr>
            <p:spPr>
              <a:xfrm>
                <a:off x="18770807" y="12510398"/>
                <a:ext cx="4015356" cy="3175546"/>
              </a:xfrm>
              <a:prstGeom prst="rect">
                <a:avLst/>
              </a:prstGeom>
              <a:noFill/>
              <a:ln w="57150">
                <a:solidFill>
                  <a:srgbClr val="354FA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grpSp>
          <p:nvGrpSpPr>
            <p:cNvPr id="15" name="Group 14">
              <a:extLst>
                <a:ext uri="{FF2B5EF4-FFF2-40B4-BE49-F238E27FC236}">
                  <a16:creationId xmlns:a16="http://schemas.microsoft.com/office/drawing/2014/main" id="{DF185EDF-F31A-4650-B521-71946BEFC699}"/>
                </a:ext>
              </a:extLst>
            </p:cNvPr>
            <p:cNvGrpSpPr/>
            <p:nvPr/>
          </p:nvGrpSpPr>
          <p:grpSpPr>
            <a:xfrm>
              <a:off x="15303074" y="9731551"/>
              <a:ext cx="3944401" cy="6778901"/>
              <a:chOff x="20586039" y="6322379"/>
              <a:chExt cx="3862465" cy="6638080"/>
            </a:xfrm>
          </p:grpSpPr>
          <p:grpSp>
            <p:nvGrpSpPr>
              <p:cNvPr id="126" name="Group 125">
                <a:extLst>
                  <a:ext uri="{FF2B5EF4-FFF2-40B4-BE49-F238E27FC236}">
                    <a16:creationId xmlns:a16="http://schemas.microsoft.com/office/drawing/2014/main" id="{912F4A52-A4E1-4C10-B164-9B1208667873}"/>
                  </a:ext>
                </a:extLst>
              </p:cNvPr>
              <p:cNvGrpSpPr/>
              <p:nvPr/>
            </p:nvGrpSpPr>
            <p:grpSpPr>
              <a:xfrm>
                <a:off x="20586039" y="6322379"/>
                <a:ext cx="3862465" cy="6638080"/>
                <a:chOff x="20483009" y="6687218"/>
                <a:chExt cx="3862465" cy="6638080"/>
              </a:xfrm>
            </p:grpSpPr>
            <p:grpSp>
              <p:nvGrpSpPr>
                <p:cNvPr id="129" name="Group 128">
                  <a:extLst>
                    <a:ext uri="{FF2B5EF4-FFF2-40B4-BE49-F238E27FC236}">
                      <a16:creationId xmlns:a16="http://schemas.microsoft.com/office/drawing/2014/main" id="{0D645D68-08B0-43C7-8776-B7464AA221E8}"/>
                    </a:ext>
                  </a:extLst>
                </p:cNvPr>
                <p:cNvGrpSpPr/>
                <p:nvPr/>
              </p:nvGrpSpPr>
              <p:grpSpPr>
                <a:xfrm>
                  <a:off x="20483009" y="6687218"/>
                  <a:ext cx="3862465" cy="6623079"/>
                  <a:chOff x="20217494" y="6955457"/>
                  <a:chExt cx="3862465" cy="6623079"/>
                </a:xfrm>
              </p:grpSpPr>
              <p:pic>
                <p:nvPicPr>
                  <p:cNvPr id="131" name="Picture 130">
                    <a:extLst>
                      <a:ext uri="{FF2B5EF4-FFF2-40B4-BE49-F238E27FC236}">
                        <a16:creationId xmlns:a16="http://schemas.microsoft.com/office/drawing/2014/main" id="{44568621-8140-4735-9F9E-928EC1896EE8}"/>
                      </a:ext>
                    </a:extLst>
                  </p:cNvPr>
                  <p:cNvPicPr>
                    <a:picLocks noChangeAspect="1"/>
                  </p:cNvPicPr>
                  <p:nvPr/>
                </p:nvPicPr>
                <p:blipFill rotWithShape="1">
                  <a:blip r:embed="rId24"/>
                  <a:srcRect b="6442"/>
                  <a:stretch/>
                </p:blipFill>
                <p:spPr>
                  <a:xfrm>
                    <a:off x="20217494" y="6955457"/>
                    <a:ext cx="3850867" cy="3317823"/>
                  </a:xfrm>
                  <a:prstGeom prst="rect">
                    <a:avLst/>
                  </a:prstGeom>
                </p:spPr>
              </p:pic>
              <p:pic>
                <p:nvPicPr>
                  <p:cNvPr id="132" name="Picture 131">
                    <a:extLst>
                      <a:ext uri="{FF2B5EF4-FFF2-40B4-BE49-F238E27FC236}">
                        <a16:creationId xmlns:a16="http://schemas.microsoft.com/office/drawing/2014/main" id="{ACFE9E1C-5127-4600-ACA5-7DDD34497F10}"/>
                      </a:ext>
                    </a:extLst>
                  </p:cNvPr>
                  <p:cNvPicPr>
                    <a:picLocks noChangeAspect="1"/>
                  </p:cNvPicPr>
                  <p:nvPr/>
                </p:nvPicPr>
                <p:blipFill rotWithShape="1">
                  <a:blip r:embed="rId25"/>
                  <a:srcRect b="6442"/>
                  <a:stretch/>
                </p:blipFill>
                <p:spPr>
                  <a:xfrm>
                    <a:off x="20229091" y="10260712"/>
                    <a:ext cx="3850868" cy="3317824"/>
                  </a:xfrm>
                  <a:prstGeom prst="rect">
                    <a:avLst/>
                  </a:prstGeom>
                </p:spPr>
              </p:pic>
            </p:grpSp>
            <p:sp>
              <p:nvSpPr>
                <p:cNvPr id="130" name="Rectangle 129">
                  <a:extLst>
                    <a:ext uri="{FF2B5EF4-FFF2-40B4-BE49-F238E27FC236}">
                      <a16:creationId xmlns:a16="http://schemas.microsoft.com/office/drawing/2014/main" id="{91B330AB-653D-4870-8212-ED237FA4268D}"/>
                    </a:ext>
                  </a:extLst>
                </p:cNvPr>
                <p:cNvSpPr/>
                <p:nvPr/>
              </p:nvSpPr>
              <p:spPr>
                <a:xfrm>
                  <a:off x="20489984" y="6691400"/>
                  <a:ext cx="3841352" cy="6633898"/>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cs typeface="Arial" panose="020B0604020202020204" pitchFamily="34" charset="0"/>
                  </a:endParaRPr>
                </a:p>
              </p:txBody>
            </p:sp>
          </p:grpSp>
          <p:grpSp>
            <p:nvGrpSpPr>
              <p:cNvPr id="13" name="Group 12">
                <a:extLst>
                  <a:ext uri="{FF2B5EF4-FFF2-40B4-BE49-F238E27FC236}">
                    <a16:creationId xmlns:a16="http://schemas.microsoft.com/office/drawing/2014/main" id="{422621FF-420C-44D5-9D89-0E197615CFA2}"/>
                  </a:ext>
                </a:extLst>
              </p:cNvPr>
              <p:cNvGrpSpPr/>
              <p:nvPr/>
            </p:nvGrpSpPr>
            <p:grpSpPr>
              <a:xfrm>
                <a:off x="23487859" y="8886952"/>
                <a:ext cx="827142" cy="488805"/>
                <a:chOff x="23485902" y="9013851"/>
                <a:chExt cx="827142" cy="488805"/>
              </a:xfrm>
            </p:grpSpPr>
            <p:cxnSp>
              <p:nvCxnSpPr>
                <p:cNvPr id="3" name="Straight Connector 2">
                  <a:extLst>
                    <a:ext uri="{FF2B5EF4-FFF2-40B4-BE49-F238E27FC236}">
                      <a16:creationId xmlns:a16="http://schemas.microsoft.com/office/drawing/2014/main" id="{B917FC0E-569D-4B8C-8DB9-19A0D6F1A701}"/>
                    </a:ext>
                  </a:extLst>
                </p:cNvPr>
                <p:cNvCxnSpPr>
                  <a:cxnSpLocks/>
                </p:cNvCxnSpPr>
                <p:nvPr/>
              </p:nvCxnSpPr>
              <p:spPr>
                <a:xfrm flipH="1">
                  <a:off x="23534309" y="9502656"/>
                  <a:ext cx="778735"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4ED40F7-7972-4394-B51C-4A1229D33CCD}"/>
                    </a:ext>
                  </a:extLst>
                </p:cNvPr>
                <p:cNvSpPr txBox="1"/>
                <p:nvPr/>
              </p:nvSpPr>
              <p:spPr>
                <a:xfrm>
                  <a:off x="23485902" y="9013851"/>
                  <a:ext cx="802432" cy="452074"/>
                </a:xfrm>
                <a:prstGeom prst="rect">
                  <a:avLst/>
                </a:prstGeom>
                <a:noFill/>
              </p:spPr>
              <p:txBody>
                <a:bodyPr wrap="none" rtlCol="0">
                  <a:spAutoFit/>
                </a:bodyPr>
                <a:lstStyle/>
                <a:p>
                  <a:r>
                    <a:rPr lang="en-US" sz="2400" dirty="0">
                      <a:solidFill>
                        <a:schemeClr val="bg1"/>
                      </a:solidFill>
                      <a:cs typeface="Arial" panose="020B0604020202020204" pitchFamily="34" charset="0"/>
                    </a:rPr>
                    <a:t>1 µm</a:t>
                  </a:r>
                </a:p>
              </p:txBody>
            </p:sp>
          </p:grpSp>
          <p:grpSp>
            <p:nvGrpSpPr>
              <p:cNvPr id="433" name="Group 432">
                <a:extLst>
                  <a:ext uri="{FF2B5EF4-FFF2-40B4-BE49-F238E27FC236}">
                    <a16:creationId xmlns:a16="http://schemas.microsoft.com/office/drawing/2014/main" id="{257E317D-EDBD-4393-97CC-CBDAF9A4446E}"/>
                  </a:ext>
                </a:extLst>
              </p:cNvPr>
              <p:cNvGrpSpPr/>
              <p:nvPr/>
            </p:nvGrpSpPr>
            <p:grpSpPr>
              <a:xfrm>
                <a:off x="23485560" y="12267003"/>
                <a:ext cx="827148" cy="488804"/>
                <a:chOff x="27341059" y="12393902"/>
                <a:chExt cx="827148" cy="488804"/>
              </a:xfrm>
            </p:grpSpPr>
            <p:cxnSp>
              <p:nvCxnSpPr>
                <p:cNvPr id="434" name="Straight Connector 433">
                  <a:extLst>
                    <a:ext uri="{FF2B5EF4-FFF2-40B4-BE49-F238E27FC236}">
                      <a16:creationId xmlns:a16="http://schemas.microsoft.com/office/drawing/2014/main" id="{BDBE6385-EB72-43FA-A993-F01B9F2A6047}"/>
                    </a:ext>
                  </a:extLst>
                </p:cNvPr>
                <p:cNvCxnSpPr>
                  <a:cxnSpLocks/>
                </p:cNvCxnSpPr>
                <p:nvPr/>
              </p:nvCxnSpPr>
              <p:spPr>
                <a:xfrm flipH="1">
                  <a:off x="27389472" y="12882706"/>
                  <a:ext cx="778735"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435" name="TextBox 434">
                  <a:extLst>
                    <a:ext uri="{FF2B5EF4-FFF2-40B4-BE49-F238E27FC236}">
                      <a16:creationId xmlns:a16="http://schemas.microsoft.com/office/drawing/2014/main" id="{0584ABC3-3109-4D50-971D-A77C9082130A}"/>
                    </a:ext>
                  </a:extLst>
                </p:cNvPr>
                <p:cNvSpPr txBox="1"/>
                <p:nvPr/>
              </p:nvSpPr>
              <p:spPr>
                <a:xfrm>
                  <a:off x="27341059" y="12393902"/>
                  <a:ext cx="802432" cy="452074"/>
                </a:xfrm>
                <a:prstGeom prst="rect">
                  <a:avLst/>
                </a:prstGeom>
                <a:noFill/>
              </p:spPr>
              <p:txBody>
                <a:bodyPr wrap="none" rtlCol="0">
                  <a:spAutoFit/>
                </a:bodyPr>
                <a:lstStyle/>
                <a:p>
                  <a:r>
                    <a:rPr lang="en-US" sz="2400" dirty="0">
                      <a:solidFill>
                        <a:schemeClr val="bg1"/>
                      </a:solidFill>
                      <a:cs typeface="Arial" panose="020B0604020202020204" pitchFamily="34" charset="0"/>
                    </a:rPr>
                    <a:t>1 µm</a:t>
                  </a:r>
                </a:p>
              </p:txBody>
            </p:sp>
          </p:grpSp>
        </p:grpSp>
        <p:grpSp>
          <p:nvGrpSpPr>
            <p:cNvPr id="14" name="Group 13">
              <a:extLst>
                <a:ext uri="{FF2B5EF4-FFF2-40B4-BE49-F238E27FC236}">
                  <a16:creationId xmlns:a16="http://schemas.microsoft.com/office/drawing/2014/main" id="{3DBC6F6B-027F-4C5D-BB99-4F8843820383}"/>
                </a:ext>
              </a:extLst>
            </p:cNvPr>
            <p:cNvGrpSpPr/>
            <p:nvPr/>
          </p:nvGrpSpPr>
          <p:grpSpPr>
            <a:xfrm>
              <a:off x="19456717" y="9731554"/>
              <a:ext cx="3960000" cy="6786525"/>
              <a:chOff x="20904412" y="3569597"/>
              <a:chExt cx="3877433" cy="6645020"/>
            </a:xfrm>
          </p:grpSpPr>
          <p:grpSp>
            <p:nvGrpSpPr>
              <p:cNvPr id="137" name="Group 136">
                <a:extLst>
                  <a:ext uri="{FF2B5EF4-FFF2-40B4-BE49-F238E27FC236}">
                    <a16:creationId xmlns:a16="http://schemas.microsoft.com/office/drawing/2014/main" id="{3C990EB3-519F-43DE-8E85-4B698FABA24D}"/>
                  </a:ext>
                </a:extLst>
              </p:cNvPr>
              <p:cNvGrpSpPr/>
              <p:nvPr/>
            </p:nvGrpSpPr>
            <p:grpSpPr>
              <a:xfrm>
                <a:off x="20904412" y="3569597"/>
                <a:ext cx="3877433" cy="6645020"/>
                <a:chOff x="20966622" y="3320328"/>
                <a:chExt cx="3877433" cy="6645020"/>
              </a:xfrm>
            </p:grpSpPr>
            <p:pic>
              <p:nvPicPr>
                <p:cNvPr id="140" name="Picture 139">
                  <a:extLst>
                    <a:ext uri="{FF2B5EF4-FFF2-40B4-BE49-F238E27FC236}">
                      <a16:creationId xmlns:a16="http://schemas.microsoft.com/office/drawing/2014/main" id="{6530CE31-FAAF-4F4C-8A95-4904E0726987}"/>
                    </a:ext>
                  </a:extLst>
                </p:cNvPr>
                <p:cNvPicPr>
                  <a:picLocks noChangeAspect="1"/>
                </p:cNvPicPr>
                <p:nvPr/>
              </p:nvPicPr>
              <p:blipFill rotWithShape="1">
                <a:blip r:embed="rId26"/>
                <a:srcRect b="6570"/>
                <a:stretch/>
              </p:blipFill>
              <p:spPr>
                <a:xfrm>
                  <a:off x="20987925" y="6625233"/>
                  <a:ext cx="3850868" cy="3313290"/>
                </a:xfrm>
                <a:prstGeom prst="rect">
                  <a:avLst/>
                </a:prstGeom>
              </p:spPr>
            </p:pic>
            <p:pic>
              <p:nvPicPr>
                <p:cNvPr id="141" name="Picture 140">
                  <a:extLst>
                    <a:ext uri="{FF2B5EF4-FFF2-40B4-BE49-F238E27FC236}">
                      <a16:creationId xmlns:a16="http://schemas.microsoft.com/office/drawing/2014/main" id="{D817A620-AFC0-459F-B7D6-759394331085}"/>
                    </a:ext>
                  </a:extLst>
                </p:cNvPr>
                <p:cNvPicPr>
                  <a:picLocks noChangeAspect="1"/>
                </p:cNvPicPr>
                <p:nvPr/>
              </p:nvPicPr>
              <p:blipFill rotWithShape="1">
                <a:blip r:embed="rId27"/>
                <a:srcRect b="6230"/>
                <a:stretch/>
              </p:blipFill>
              <p:spPr>
                <a:xfrm>
                  <a:off x="20995358" y="3325218"/>
                  <a:ext cx="3848697" cy="3323460"/>
                </a:xfrm>
                <a:prstGeom prst="rect">
                  <a:avLst/>
                </a:prstGeom>
              </p:spPr>
            </p:pic>
            <p:sp>
              <p:nvSpPr>
                <p:cNvPr id="142" name="Rectangle 141">
                  <a:extLst>
                    <a:ext uri="{FF2B5EF4-FFF2-40B4-BE49-F238E27FC236}">
                      <a16:creationId xmlns:a16="http://schemas.microsoft.com/office/drawing/2014/main" id="{3F001F32-9C01-4AA3-BC31-8ACFC099F9C5}"/>
                    </a:ext>
                  </a:extLst>
                </p:cNvPr>
                <p:cNvSpPr/>
                <p:nvPr/>
              </p:nvSpPr>
              <p:spPr>
                <a:xfrm rot="5400000">
                  <a:off x="19564789" y="4722161"/>
                  <a:ext cx="6645020" cy="3841353"/>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grpSp>
          <p:grpSp>
            <p:nvGrpSpPr>
              <p:cNvPr id="426" name="Group 425">
                <a:extLst>
                  <a:ext uri="{FF2B5EF4-FFF2-40B4-BE49-F238E27FC236}">
                    <a16:creationId xmlns:a16="http://schemas.microsoft.com/office/drawing/2014/main" id="{75E57DEA-072E-4CD9-ACD1-75BD55DB3E0E}"/>
                  </a:ext>
                </a:extLst>
              </p:cNvPr>
              <p:cNvGrpSpPr/>
              <p:nvPr/>
            </p:nvGrpSpPr>
            <p:grpSpPr>
              <a:xfrm>
                <a:off x="23840531" y="6136200"/>
                <a:ext cx="840594" cy="488807"/>
                <a:chOff x="23932712" y="2080131"/>
                <a:chExt cx="840594" cy="488807"/>
              </a:xfrm>
            </p:grpSpPr>
            <p:cxnSp>
              <p:nvCxnSpPr>
                <p:cNvPr id="427" name="Straight Connector 426">
                  <a:extLst>
                    <a:ext uri="{FF2B5EF4-FFF2-40B4-BE49-F238E27FC236}">
                      <a16:creationId xmlns:a16="http://schemas.microsoft.com/office/drawing/2014/main" id="{63759BF1-19B8-4F13-98F7-43F713DBA251}"/>
                    </a:ext>
                  </a:extLst>
                </p:cNvPr>
                <p:cNvCxnSpPr>
                  <a:cxnSpLocks/>
                </p:cNvCxnSpPr>
                <p:nvPr/>
              </p:nvCxnSpPr>
              <p:spPr>
                <a:xfrm flipH="1">
                  <a:off x="23932712" y="2568938"/>
                  <a:ext cx="778735"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428" name="TextBox 427">
                  <a:extLst>
                    <a:ext uri="{FF2B5EF4-FFF2-40B4-BE49-F238E27FC236}">
                      <a16:creationId xmlns:a16="http://schemas.microsoft.com/office/drawing/2014/main" id="{F07EB7BA-FD08-4E8D-A723-FE9DACA230DE}"/>
                    </a:ext>
                  </a:extLst>
                </p:cNvPr>
                <p:cNvSpPr txBox="1"/>
                <p:nvPr/>
              </p:nvSpPr>
              <p:spPr>
                <a:xfrm>
                  <a:off x="23970937" y="2080131"/>
                  <a:ext cx="802369" cy="452039"/>
                </a:xfrm>
                <a:prstGeom prst="rect">
                  <a:avLst/>
                </a:prstGeom>
                <a:noFill/>
              </p:spPr>
              <p:txBody>
                <a:bodyPr wrap="none" rtlCol="0">
                  <a:spAutoFit/>
                </a:bodyPr>
                <a:lstStyle/>
                <a:p>
                  <a:r>
                    <a:rPr lang="en-US" sz="2400" dirty="0">
                      <a:solidFill>
                        <a:schemeClr val="bg1"/>
                      </a:solidFill>
                      <a:cs typeface="Arial" panose="020B0604020202020204" pitchFamily="34" charset="0"/>
                    </a:rPr>
                    <a:t>1 µm</a:t>
                  </a:r>
                </a:p>
              </p:txBody>
            </p:sp>
          </p:grpSp>
          <p:grpSp>
            <p:nvGrpSpPr>
              <p:cNvPr id="430" name="Group 429">
                <a:extLst>
                  <a:ext uri="{FF2B5EF4-FFF2-40B4-BE49-F238E27FC236}">
                    <a16:creationId xmlns:a16="http://schemas.microsoft.com/office/drawing/2014/main" id="{05163EEB-1B9D-470C-A7B5-82D8D8C1A884}"/>
                  </a:ext>
                </a:extLst>
              </p:cNvPr>
              <p:cNvGrpSpPr/>
              <p:nvPr/>
            </p:nvGrpSpPr>
            <p:grpSpPr>
              <a:xfrm>
                <a:off x="23739353" y="9548293"/>
                <a:ext cx="827149" cy="488799"/>
                <a:chOff x="27679234" y="5492224"/>
                <a:chExt cx="827149" cy="488799"/>
              </a:xfrm>
            </p:grpSpPr>
            <p:cxnSp>
              <p:nvCxnSpPr>
                <p:cNvPr id="431" name="Straight Connector 430">
                  <a:extLst>
                    <a:ext uri="{FF2B5EF4-FFF2-40B4-BE49-F238E27FC236}">
                      <a16:creationId xmlns:a16="http://schemas.microsoft.com/office/drawing/2014/main" id="{46892098-769F-4725-98A1-4EFDFDE554A3}"/>
                    </a:ext>
                  </a:extLst>
                </p:cNvPr>
                <p:cNvCxnSpPr>
                  <a:cxnSpLocks/>
                </p:cNvCxnSpPr>
                <p:nvPr/>
              </p:nvCxnSpPr>
              <p:spPr>
                <a:xfrm flipH="1">
                  <a:off x="27727648" y="5981023"/>
                  <a:ext cx="778735"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432" name="TextBox 431">
                  <a:extLst>
                    <a:ext uri="{FF2B5EF4-FFF2-40B4-BE49-F238E27FC236}">
                      <a16:creationId xmlns:a16="http://schemas.microsoft.com/office/drawing/2014/main" id="{16F1E0ED-88E1-42CC-A3E4-B45F4F39B104}"/>
                    </a:ext>
                  </a:extLst>
                </p:cNvPr>
                <p:cNvSpPr txBox="1"/>
                <p:nvPr/>
              </p:nvSpPr>
              <p:spPr>
                <a:xfrm>
                  <a:off x="27679234" y="5492224"/>
                  <a:ext cx="802370" cy="452039"/>
                </a:xfrm>
                <a:prstGeom prst="rect">
                  <a:avLst/>
                </a:prstGeom>
                <a:noFill/>
              </p:spPr>
              <p:txBody>
                <a:bodyPr wrap="none" rtlCol="0">
                  <a:spAutoFit/>
                </a:bodyPr>
                <a:lstStyle/>
                <a:p>
                  <a:r>
                    <a:rPr lang="en-US" sz="2400" dirty="0">
                      <a:solidFill>
                        <a:schemeClr val="bg1"/>
                      </a:solidFill>
                      <a:cs typeface="Arial" panose="020B0604020202020204" pitchFamily="34" charset="0"/>
                    </a:rPr>
                    <a:t>1 µm</a:t>
                  </a:r>
                </a:p>
              </p:txBody>
            </p:sp>
          </p:grpSp>
        </p:grpSp>
        <p:pic>
          <p:nvPicPr>
            <p:cNvPr id="477" name="Picture 476">
              <a:extLst>
                <a:ext uri="{FF2B5EF4-FFF2-40B4-BE49-F238E27FC236}">
                  <a16:creationId xmlns:a16="http://schemas.microsoft.com/office/drawing/2014/main" id="{7C19914A-8458-4433-8FDD-66BD7D1E1748}"/>
                </a:ext>
              </a:extLst>
            </p:cNvPr>
            <p:cNvPicPr>
              <a:picLocks noChangeAspect="1"/>
            </p:cNvPicPr>
            <p:nvPr/>
          </p:nvPicPr>
          <p:blipFill>
            <a:blip r:embed="rId28"/>
            <a:stretch>
              <a:fillRect/>
            </a:stretch>
          </p:blipFill>
          <p:spPr>
            <a:xfrm>
              <a:off x="23444153" y="13238129"/>
              <a:ext cx="4856789" cy="3717356"/>
            </a:xfrm>
            <a:prstGeom prst="rect">
              <a:avLst/>
            </a:prstGeom>
          </p:spPr>
        </p:pic>
        <p:sp>
          <p:nvSpPr>
            <p:cNvPr id="484" name="TextBox 483">
              <a:extLst>
                <a:ext uri="{FF2B5EF4-FFF2-40B4-BE49-F238E27FC236}">
                  <a16:creationId xmlns:a16="http://schemas.microsoft.com/office/drawing/2014/main" id="{4E7F3B4E-D8D7-4190-A5CE-1B3D7D169D51}"/>
                </a:ext>
              </a:extLst>
            </p:cNvPr>
            <p:cNvSpPr txBox="1"/>
            <p:nvPr/>
          </p:nvSpPr>
          <p:spPr>
            <a:xfrm>
              <a:off x="15439469" y="15932629"/>
              <a:ext cx="302626" cy="461665"/>
            </a:xfrm>
            <a:prstGeom prst="rect">
              <a:avLst/>
            </a:prstGeom>
            <a:solidFill>
              <a:srgbClr val="FFFFFF">
                <a:alpha val="32941"/>
              </a:srgbClr>
            </a:solidFill>
            <a:ln>
              <a:solidFill>
                <a:schemeClr val="tx1"/>
              </a:solidFill>
            </a:ln>
          </p:spPr>
          <p:txBody>
            <a:bodyPr wrap="square" rtlCol="0">
              <a:spAutoFit/>
            </a:bodyPr>
            <a:lstStyle/>
            <a:p>
              <a:pPr algn="ctr"/>
              <a:r>
                <a:rPr lang="en-US" sz="2400" b="1" dirty="0">
                  <a:cs typeface="Arial" panose="020B0604020202020204" pitchFamily="34" charset="0"/>
                </a:rPr>
                <a:t>A</a:t>
              </a:r>
            </a:p>
          </p:txBody>
        </p:sp>
        <p:sp>
          <p:nvSpPr>
            <p:cNvPr id="505" name="TextBox 504">
              <a:extLst>
                <a:ext uri="{FF2B5EF4-FFF2-40B4-BE49-F238E27FC236}">
                  <a16:creationId xmlns:a16="http://schemas.microsoft.com/office/drawing/2014/main" id="{D49CF5F5-B52C-43F3-8EE2-CA1B67CEE3F0}"/>
                </a:ext>
              </a:extLst>
            </p:cNvPr>
            <p:cNvSpPr txBox="1"/>
            <p:nvPr/>
          </p:nvSpPr>
          <p:spPr>
            <a:xfrm>
              <a:off x="19597772" y="15932629"/>
              <a:ext cx="302626" cy="461665"/>
            </a:xfrm>
            <a:prstGeom prst="rect">
              <a:avLst/>
            </a:prstGeom>
            <a:solidFill>
              <a:srgbClr val="FFFFFF">
                <a:alpha val="32941"/>
              </a:srgbClr>
            </a:solidFill>
            <a:ln>
              <a:solidFill>
                <a:schemeClr val="tx1"/>
              </a:solidFill>
            </a:ln>
          </p:spPr>
          <p:txBody>
            <a:bodyPr wrap="square" rtlCol="0">
              <a:spAutoFit/>
            </a:bodyPr>
            <a:lstStyle/>
            <a:p>
              <a:pPr algn="ctr"/>
              <a:r>
                <a:rPr lang="en-US" sz="2400" b="1" dirty="0">
                  <a:cs typeface="Arial" panose="020B0604020202020204" pitchFamily="34" charset="0"/>
                </a:rPr>
                <a:t>B</a:t>
              </a:r>
            </a:p>
          </p:txBody>
        </p:sp>
        <p:sp>
          <p:nvSpPr>
            <p:cNvPr id="507" name="TextBox 506">
              <a:extLst>
                <a:ext uri="{FF2B5EF4-FFF2-40B4-BE49-F238E27FC236}">
                  <a16:creationId xmlns:a16="http://schemas.microsoft.com/office/drawing/2014/main" id="{BC142491-300A-4DF9-9A89-5551E7CBDDAE}"/>
                </a:ext>
              </a:extLst>
            </p:cNvPr>
            <p:cNvSpPr txBox="1"/>
            <p:nvPr/>
          </p:nvSpPr>
          <p:spPr>
            <a:xfrm>
              <a:off x="23451252" y="15932366"/>
              <a:ext cx="302626" cy="461665"/>
            </a:xfrm>
            <a:prstGeom prst="rect">
              <a:avLst/>
            </a:prstGeom>
            <a:solidFill>
              <a:srgbClr val="FFFFFF"/>
            </a:solidFill>
            <a:ln>
              <a:solidFill>
                <a:schemeClr val="tx1"/>
              </a:solidFill>
            </a:ln>
          </p:spPr>
          <p:txBody>
            <a:bodyPr wrap="square" rtlCol="0">
              <a:spAutoFit/>
            </a:bodyPr>
            <a:lstStyle/>
            <a:p>
              <a:pPr algn="ctr"/>
              <a:r>
                <a:rPr lang="en-US" sz="2400" b="1" dirty="0">
                  <a:cs typeface="Arial" panose="020B0604020202020204" pitchFamily="34" charset="0"/>
                </a:rPr>
                <a:t>D</a:t>
              </a:r>
            </a:p>
          </p:txBody>
        </p:sp>
        <p:sp>
          <p:nvSpPr>
            <p:cNvPr id="508" name="TextBox 507">
              <a:extLst>
                <a:ext uri="{FF2B5EF4-FFF2-40B4-BE49-F238E27FC236}">
                  <a16:creationId xmlns:a16="http://schemas.microsoft.com/office/drawing/2014/main" id="{C025A570-8D38-409A-9AC6-4F23103A45A1}"/>
                </a:ext>
              </a:extLst>
            </p:cNvPr>
            <p:cNvSpPr txBox="1"/>
            <p:nvPr/>
          </p:nvSpPr>
          <p:spPr>
            <a:xfrm>
              <a:off x="23716073" y="12490038"/>
              <a:ext cx="302626" cy="461665"/>
            </a:xfrm>
            <a:prstGeom prst="rect">
              <a:avLst/>
            </a:prstGeom>
            <a:solidFill>
              <a:srgbClr val="FFFFFF">
                <a:alpha val="32941"/>
              </a:srgbClr>
            </a:solidFill>
            <a:ln>
              <a:solidFill>
                <a:schemeClr val="tx1"/>
              </a:solidFill>
            </a:ln>
          </p:spPr>
          <p:txBody>
            <a:bodyPr wrap="square" rtlCol="0">
              <a:spAutoFit/>
            </a:bodyPr>
            <a:lstStyle/>
            <a:p>
              <a:pPr algn="ctr"/>
              <a:r>
                <a:rPr lang="en-US" sz="2400" b="1" dirty="0">
                  <a:cs typeface="Arial" panose="020B0604020202020204" pitchFamily="34" charset="0"/>
                </a:rPr>
                <a:t>C</a:t>
              </a:r>
            </a:p>
          </p:txBody>
        </p:sp>
      </p:grpSp>
      <p:grpSp>
        <p:nvGrpSpPr>
          <p:cNvPr id="34" name="Group 33">
            <a:extLst>
              <a:ext uri="{FF2B5EF4-FFF2-40B4-BE49-F238E27FC236}">
                <a16:creationId xmlns:a16="http://schemas.microsoft.com/office/drawing/2014/main" id="{44CABE2C-2CFF-4FDC-ABE6-B8ECF7C37145}"/>
              </a:ext>
            </a:extLst>
          </p:cNvPr>
          <p:cNvGrpSpPr/>
          <p:nvPr/>
        </p:nvGrpSpPr>
        <p:grpSpPr>
          <a:xfrm>
            <a:off x="29587645" y="5982148"/>
            <a:ext cx="5570983" cy="4359393"/>
            <a:chOff x="29587645" y="6327208"/>
            <a:chExt cx="5570983" cy="4359393"/>
          </a:xfrm>
        </p:grpSpPr>
        <p:grpSp>
          <p:nvGrpSpPr>
            <p:cNvPr id="4" name="Group 3">
              <a:extLst>
                <a:ext uri="{FF2B5EF4-FFF2-40B4-BE49-F238E27FC236}">
                  <a16:creationId xmlns:a16="http://schemas.microsoft.com/office/drawing/2014/main" id="{6B8F07FB-D727-44BD-AC7B-44F51DB834C6}"/>
                </a:ext>
              </a:extLst>
            </p:cNvPr>
            <p:cNvGrpSpPr/>
            <p:nvPr/>
          </p:nvGrpSpPr>
          <p:grpSpPr>
            <a:xfrm>
              <a:off x="29587645" y="6327208"/>
              <a:ext cx="5570983" cy="4359393"/>
              <a:chOff x="29587645" y="6327208"/>
              <a:chExt cx="5570983" cy="4359393"/>
            </a:xfrm>
          </p:grpSpPr>
          <p:pic>
            <p:nvPicPr>
              <p:cNvPr id="118" name="Picture 117">
                <a:extLst>
                  <a:ext uri="{FF2B5EF4-FFF2-40B4-BE49-F238E27FC236}">
                    <a16:creationId xmlns:a16="http://schemas.microsoft.com/office/drawing/2014/main" id="{9B36B625-2CF8-4D70-B966-2A131418F139}"/>
                  </a:ext>
                </a:extLst>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29587645" y="6327208"/>
                <a:ext cx="5570983" cy="4178237"/>
              </a:xfrm>
              <a:prstGeom prst="rect">
                <a:avLst/>
              </a:prstGeom>
            </p:spPr>
          </p:pic>
          <p:sp>
            <p:nvSpPr>
              <p:cNvPr id="2" name="TextBox 1">
                <a:extLst>
                  <a:ext uri="{FF2B5EF4-FFF2-40B4-BE49-F238E27FC236}">
                    <a16:creationId xmlns:a16="http://schemas.microsoft.com/office/drawing/2014/main" id="{1AB5C2A1-6886-46DF-AA08-7CD54CCF6A81}"/>
                  </a:ext>
                </a:extLst>
              </p:cNvPr>
              <p:cNvSpPr txBox="1"/>
              <p:nvPr/>
            </p:nvSpPr>
            <p:spPr>
              <a:xfrm>
                <a:off x="31080899" y="10057798"/>
                <a:ext cx="426720" cy="307777"/>
              </a:xfrm>
              <a:prstGeom prst="rect">
                <a:avLst/>
              </a:prstGeom>
              <a:solidFill>
                <a:schemeClr val="bg1"/>
              </a:solidFill>
            </p:spPr>
            <p:txBody>
              <a:bodyPr wrap="square" rtlCol="0">
                <a:spAutoFit/>
              </a:bodyPr>
              <a:lstStyle/>
              <a:p>
                <a:r>
                  <a:rPr lang="en-US" sz="1400" dirty="0">
                    <a:cs typeface="Arial" panose="020B0604020202020204" pitchFamily="34" charset="0"/>
                  </a:rPr>
                  <a:t>30</a:t>
                </a:r>
              </a:p>
            </p:txBody>
          </p:sp>
          <p:sp>
            <p:nvSpPr>
              <p:cNvPr id="425" name="TextBox 424">
                <a:extLst>
                  <a:ext uri="{FF2B5EF4-FFF2-40B4-BE49-F238E27FC236}">
                    <a16:creationId xmlns:a16="http://schemas.microsoft.com/office/drawing/2014/main" id="{6F23B53D-40E8-4FC2-9B4A-EED1E2254DE6}"/>
                  </a:ext>
                </a:extLst>
              </p:cNvPr>
              <p:cNvSpPr txBox="1"/>
              <p:nvPr/>
            </p:nvSpPr>
            <p:spPr>
              <a:xfrm>
                <a:off x="31878422" y="10057798"/>
                <a:ext cx="426720" cy="307777"/>
              </a:xfrm>
              <a:prstGeom prst="rect">
                <a:avLst/>
              </a:prstGeom>
              <a:solidFill>
                <a:schemeClr val="bg1"/>
              </a:solidFill>
            </p:spPr>
            <p:txBody>
              <a:bodyPr wrap="square" rtlCol="0">
                <a:spAutoFit/>
              </a:bodyPr>
              <a:lstStyle/>
              <a:p>
                <a:r>
                  <a:rPr lang="en-US" sz="1400" dirty="0">
                    <a:cs typeface="Arial" panose="020B0604020202020204" pitchFamily="34" charset="0"/>
                  </a:rPr>
                  <a:t>60</a:t>
                </a:r>
              </a:p>
            </p:txBody>
          </p:sp>
          <p:sp>
            <p:nvSpPr>
              <p:cNvPr id="440" name="TextBox 439">
                <a:extLst>
                  <a:ext uri="{FF2B5EF4-FFF2-40B4-BE49-F238E27FC236}">
                    <a16:creationId xmlns:a16="http://schemas.microsoft.com/office/drawing/2014/main" id="{9B773C0C-3027-4F34-9818-6A76EFA0B664}"/>
                  </a:ext>
                </a:extLst>
              </p:cNvPr>
              <p:cNvSpPr txBox="1"/>
              <p:nvPr/>
            </p:nvSpPr>
            <p:spPr>
              <a:xfrm>
                <a:off x="32650754" y="10057798"/>
                <a:ext cx="538194" cy="307777"/>
              </a:xfrm>
              <a:prstGeom prst="rect">
                <a:avLst/>
              </a:prstGeom>
              <a:solidFill>
                <a:schemeClr val="bg1"/>
              </a:solidFill>
            </p:spPr>
            <p:txBody>
              <a:bodyPr wrap="square" rtlCol="0">
                <a:spAutoFit/>
              </a:bodyPr>
              <a:lstStyle/>
              <a:p>
                <a:r>
                  <a:rPr lang="en-US" sz="1400" dirty="0">
                    <a:cs typeface="Arial" panose="020B0604020202020204" pitchFamily="34" charset="0"/>
                  </a:rPr>
                  <a:t>120</a:t>
                </a:r>
              </a:p>
            </p:txBody>
          </p:sp>
          <p:sp>
            <p:nvSpPr>
              <p:cNvPr id="441" name="TextBox 440">
                <a:extLst>
                  <a:ext uri="{FF2B5EF4-FFF2-40B4-BE49-F238E27FC236}">
                    <a16:creationId xmlns:a16="http://schemas.microsoft.com/office/drawing/2014/main" id="{C5E09C73-8AE2-494D-BF38-73BDBDD0F9EA}"/>
                  </a:ext>
                </a:extLst>
              </p:cNvPr>
              <p:cNvSpPr txBox="1"/>
              <p:nvPr/>
            </p:nvSpPr>
            <p:spPr>
              <a:xfrm>
                <a:off x="33449351" y="10057798"/>
                <a:ext cx="505698" cy="307777"/>
              </a:xfrm>
              <a:prstGeom prst="rect">
                <a:avLst/>
              </a:prstGeom>
              <a:solidFill>
                <a:schemeClr val="bg1"/>
              </a:solidFill>
            </p:spPr>
            <p:txBody>
              <a:bodyPr wrap="square" rtlCol="0">
                <a:spAutoFit/>
              </a:bodyPr>
              <a:lstStyle/>
              <a:p>
                <a:r>
                  <a:rPr lang="en-US" sz="1400" dirty="0">
                    <a:cs typeface="Arial" panose="020B0604020202020204" pitchFamily="34" charset="0"/>
                  </a:rPr>
                  <a:t>240</a:t>
                </a:r>
              </a:p>
            </p:txBody>
          </p:sp>
          <p:sp>
            <p:nvSpPr>
              <p:cNvPr id="456" name="TextBox 455">
                <a:extLst>
                  <a:ext uri="{FF2B5EF4-FFF2-40B4-BE49-F238E27FC236}">
                    <a16:creationId xmlns:a16="http://schemas.microsoft.com/office/drawing/2014/main" id="{0817EB7E-A213-44D3-8F3D-1021F0AB5F15}"/>
                  </a:ext>
                </a:extLst>
              </p:cNvPr>
              <p:cNvSpPr txBox="1"/>
              <p:nvPr/>
            </p:nvSpPr>
            <p:spPr>
              <a:xfrm>
                <a:off x="30906153" y="10286491"/>
                <a:ext cx="3048896" cy="400110"/>
              </a:xfrm>
              <a:prstGeom prst="rect">
                <a:avLst/>
              </a:prstGeom>
              <a:solidFill>
                <a:schemeClr val="bg1"/>
              </a:solidFill>
            </p:spPr>
            <p:txBody>
              <a:bodyPr wrap="square" rtlCol="0">
                <a:spAutoFit/>
              </a:bodyPr>
              <a:lstStyle/>
              <a:p>
                <a:pPr algn="ctr"/>
                <a:r>
                  <a:rPr lang="en-US" sz="2000" dirty="0">
                    <a:cs typeface="Arial" panose="020B0604020202020204" pitchFamily="34" charset="0"/>
                  </a:rPr>
                  <a:t>Deposition Time / s</a:t>
                </a:r>
              </a:p>
            </p:txBody>
          </p:sp>
          <p:sp>
            <p:nvSpPr>
              <p:cNvPr id="520" name="TextBox 519">
                <a:extLst>
                  <a:ext uri="{FF2B5EF4-FFF2-40B4-BE49-F238E27FC236}">
                    <a16:creationId xmlns:a16="http://schemas.microsoft.com/office/drawing/2014/main" id="{ED244076-8CA6-46F8-8836-7F43059D6558}"/>
                  </a:ext>
                </a:extLst>
              </p:cNvPr>
              <p:cNvSpPr txBox="1"/>
              <p:nvPr/>
            </p:nvSpPr>
            <p:spPr>
              <a:xfrm>
                <a:off x="29857700" y="9508326"/>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0.5</a:t>
                </a:r>
              </a:p>
            </p:txBody>
          </p:sp>
          <p:sp>
            <p:nvSpPr>
              <p:cNvPr id="521" name="TextBox 520">
                <a:extLst>
                  <a:ext uri="{FF2B5EF4-FFF2-40B4-BE49-F238E27FC236}">
                    <a16:creationId xmlns:a16="http://schemas.microsoft.com/office/drawing/2014/main" id="{79ABD882-E10C-4019-9680-6EEC3014E58B}"/>
                  </a:ext>
                </a:extLst>
              </p:cNvPr>
              <p:cNvSpPr txBox="1"/>
              <p:nvPr/>
            </p:nvSpPr>
            <p:spPr>
              <a:xfrm>
                <a:off x="29978963" y="9131199"/>
                <a:ext cx="323513"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1</a:t>
                </a:r>
              </a:p>
            </p:txBody>
          </p:sp>
          <p:sp>
            <p:nvSpPr>
              <p:cNvPr id="519" name="white box">
                <a:extLst>
                  <a:ext uri="{FF2B5EF4-FFF2-40B4-BE49-F238E27FC236}">
                    <a16:creationId xmlns:a16="http://schemas.microsoft.com/office/drawing/2014/main" id="{04719547-3E27-45A9-AEDF-3BA0A2E100EE}"/>
                  </a:ext>
                </a:extLst>
              </p:cNvPr>
              <p:cNvSpPr txBox="1"/>
              <p:nvPr/>
            </p:nvSpPr>
            <p:spPr>
              <a:xfrm rot="16200000">
                <a:off x="29098112" y="8393694"/>
                <a:ext cx="1552344" cy="297517"/>
              </a:xfrm>
              <a:prstGeom prst="rect">
                <a:avLst/>
              </a:prstGeom>
              <a:solidFill>
                <a:schemeClr val="bg1"/>
              </a:solidFill>
            </p:spPr>
            <p:txBody>
              <a:bodyPr wrap="square" rtlCol="0">
                <a:spAutoFit/>
              </a:bodyPr>
              <a:lstStyle/>
              <a:p>
                <a:pPr algn="ctr"/>
                <a:endParaRPr lang="en-US" sz="2000" baseline="30000" dirty="0">
                  <a:cs typeface="Arial" panose="020B0604020202020204" pitchFamily="34" charset="0"/>
                </a:endParaRPr>
              </a:p>
            </p:txBody>
          </p:sp>
          <p:sp>
            <p:nvSpPr>
              <p:cNvPr id="522" name="TextBox 521">
                <a:extLst>
                  <a:ext uri="{FF2B5EF4-FFF2-40B4-BE49-F238E27FC236}">
                    <a16:creationId xmlns:a16="http://schemas.microsoft.com/office/drawing/2014/main" id="{A5B6571E-40B3-4A76-8CF2-A91A7947C393}"/>
                  </a:ext>
                </a:extLst>
              </p:cNvPr>
              <p:cNvSpPr txBox="1"/>
              <p:nvPr/>
            </p:nvSpPr>
            <p:spPr>
              <a:xfrm>
                <a:off x="29857701" y="8748081"/>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1.5</a:t>
                </a:r>
              </a:p>
            </p:txBody>
          </p:sp>
          <p:sp>
            <p:nvSpPr>
              <p:cNvPr id="525" name="TextBox 524">
                <a:extLst>
                  <a:ext uri="{FF2B5EF4-FFF2-40B4-BE49-F238E27FC236}">
                    <a16:creationId xmlns:a16="http://schemas.microsoft.com/office/drawing/2014/main" id="{931B6BB6-E40F-4792-A8F8-E725D6D35E0F}"/>
                  </a:ext>
                </a:extLst>
              </p:cNvPr>
              <p:cNvSpPr txBox="1"/>
              <p:nvPr/>
            </p:nvSpPr>
            <p:spPr>
              <a:xfrm>
                <a:off x="29857701" y="8369265"/>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2</a:t>
                </a:r>
              </a:p>
            </p:txBody>
          </p:sp>
          <p:sp>
            <p:nvSpPr>
              <p:cNvPr id="526" name="TextBox 525">
                <a:extLst>
                  <a:ext uri="{FF2B5EF4-FFF2-40B4-BE49-F238E27FC236}">
                    <a16:creationId xmlns:a16="http://schemas.microsoft.com/office/drawing/2014/main" id="{89C7F307-73E9-4B82-A74F-F341EFA6CDAA}"/>
                  </a:ext>
                </a:extLst>
              </p:cNvPr>
              <p:cNvSpPr txBox="1"/>
              <p:nvPr/>
            </p:nvSpPr>
            <p:spPr>
              <a:xfrm>
                <a:off x="29857701" y="7983372"/>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2.5</a:t>
                </a:r>
              </a:p>
            </p:txBody>
          </p:sp>
          <p:sp>
            <p:nvSpPr>
              <p:cNvPr id="527" name="TextBox 526">
                <a:extLst>
                  <a:ext uri="{FF2B5EF4-FFF2-40B4-BE49-F238E27FC236}">
                    <a16:creationId xmlns:a16="http://schemas.microsoft.com/office/drawing/2014/main" id="{51D36F5E-E13B-46A0-87A0-C93F35148996}"/>
                  </a:ext>
                </a:extLst>
              </p:cNvPr>
              <p:cNvSpPr txBox="1"/>
              <p:nvPr/>
            </p:nvSpPr>
            <p:spPr>
              <a:xfrm>
                <a:off x="29857701" y="7614675"/>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3</a:t>
                </a:r>
              </a:p>
            </p:txBody>
          </p:sp>
          <p:sp>
            <p:nvSpPr>
              <p:cNvPr id="528" name="TextBox 527">
                <a:extLst>
                  <a:ext uri="{FF2B5EF4-FFF2-40B4-BE49-F238E27FC236}">
                    <a16:creationId xmlns:a16="http://schemas.microsoft.com/office/drawing/2014/main" id="{CF8D9143-E76E-4D84-B84F-0F06CD9451B6}"/>
                  </a:ext>
                </a:extLst>
              </p:cNvPr>
              <p:cNvSpPr txBox="1"/>
              <p:nvPr/>
            </p:nvSpPr>
            <p:spPr>
              <a:xfrm>
                <a:off x="29857701" y="7239013"/>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3.5</a:t>
                </a:r>
              </a:p>
            </p:txBody>
          </p:sp>
          <p:sp>
            <p:nvSpPr>
              <p:cNvPr id="529" name="TextBox 528">
                <a:extLst>
                  <a:ext uri="{FF2B5EF4-FFF2-40B4-BE49-F238E27FC236}">
                    <a16:creationId xmlns:a16="http://schemas.microsoft.com/office/drawing/2014/main" id="{1A61D35E-D827-4ACD-879C-0BD6611A90D4}"/>
                  </a:ext>
                </a:extLst>
              </p:cNvPr>
              <p:cNvSpPr txBox="1"/>
              <p:nvPr/>
            </p:nvSpPr>
            <p:spPr>
              <a:xfrm>
                <a:off x="29857701" y="6856014"/>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4</a:t>
                </a:r>
              </a:p>
            </p:txBody>
          </p:sp>
          <p:sp>
            <p:nvSpPr>
              <p:cNvPr id="530" name="TextBox 529">
                <a:extLst>
                  <a:ext uri="{FF2B5EF4-FFF2-40B4-BE49-F238E27FC236}">
                    <a16:creationId xmlns:a16="http://schemas.microsoft.com/office/drawing/2014/main" id="{FBFF1DDB-27AF-4992-8679-6BC6F3788612}"/>
                  </a:ext>
                </a:extLst>
              </p:cNvPr>
              <p:cNvSpPr txBox="1"/>
              <p:nvPr/>
            </p:nvSpPr>
            <p:spPr>
              <a:xfrm>
                <a:off x="29857701" y="6478992"/>
                <a:ext cx="444776" cy="307777"/>
              </a:xfrm>
              <a:prstGeom prst="rect">
                <a:avLst/>
              </a:prstGeom>
              <a:solidFill>
                <a:schemeClr val="bg1"/>
              </a:solidFill>
            </p:spPr>
            <p:txBody>
              <a:bodyPr wrap="square" rtlCol="0">
                <a:spAutoFit/>
              </a:bodyPr>
              <a:lstStyle/>
              <a:p>
                <a:pPr algn="r"/>
                <a:r>
                  <a:rPr lang="en-US" sz="1400" dirty="0">
                    <a:cs typeface="Arial" panose="020B0604020202020204" pitchFamily="34" charset="0"/>
                  </a:rPr>
                  <a:t>4.5</a:t>
                </a:r>
              </a:p>
            </p:txBody>
          </p:sp>
        </p:grpSp>
        <p:sp>
          <p:nvSpPr>
            <p:cNvPr id="523" name="ecsa">
              <a:extLst>
                <a:ext uri="{FF2B5EF4-FFF2-40B4-BE49-F238E27FC236}">
                  <a16:creationId xmlns:a16="http://schemas.microsoft.com/office/drawing/2014/main" id="{7048C7E1-9DDC-4EEB-B4ED-566BCB11BE33}"/>
                </a:ext>
              </a:extLst>
            </p:cNvPr>
            <p:cNvSpPr txBox="1"/>
            <p:nvPr/>
          </p:nvSpPr>
          <p:spPr>
            <a:xfrm rot="16200000">
              <a:off x="29053681" y="8132435"/>
              <a:ext cx="1552344" cy="369332"/>
            </a:xfrm>
            <a:prstGeom prst="rect">
              <a:avLst/>
            </a:prstGeom>
            <a:noFill/>
          </p:spPr>
          <p:txBody>
            <a:bodyPr wrap="square" rtlCol="0">
              <a:spAutoFit/>
            </a:bodyPr>
            <a:lstStyle/>
            <a:p>
              <a:pPr marL="0" algn="ctr" rtl="0" eaLnBrk="1" latinLnBrk="0" hangingPunct="1">
                <a:spcBef>
                  <a:spcPts val="0"/>
                </a:spcBef>
                <a:spcAft>
                  <a:spcPts val="0"/>
                </a:spcAft>
              </a:pPr>
              <a:r>
                <a:rPr lang="en-US" sz="1800" kern="1200" dirty="0">
                  <a:solidFill>
                    <a:srgbClr val="000000"/>
                  </a:solidFill>
                  <a:effectLst/>
                  <a:cs typeface="Arial" panose="020B0604020202020204" pitchFamily="34" charset="0"/>
                </a:rPr>
                <a:t>ECSA / cm</a:t>
              </a:r>
              <a:r>
                <a:rPr lang="en-US" sz="1800" kern="1200" baseline="30000" dirty="0">
                  <a:solidFill>
                    <a:srgbClr val="000000"/>
                  </a:solidFill>
                  <a:effectLst/>
                  <a:cs typeface="Arial" panose="020B0604020202020204" pitchFamily="34" charset="0"/>
                </a:rPr>
                <a:t>2</a:t>
              </a:r>
              <a:endParaRPr lang="en-US" sz="2000" dirty="0">
                <a:effectLst/>
                <a:cs typeface="Arial" panose="020B0604020202020204" pitchFamily="34" charset="0"/>
              </a:endParaRPr>
            </a:p>
          </p:txBody>
        </p:sp>
      </p:grpSp>
      <p:sp>
        <p:nvSpPr>
          <p:cNvPr id="468" name="TextBox 467">
            <a:extLst>
              <a:ext uri="{FF2B5EF4-FFF2-40B4-BE49-F238E27FC236}">
                <a16:creationId xmlns:a16="http://schemas.microsoft.com/office/drawing/2014/main" id="{A669C5EE-6DDB-4DFE-83E5-C1FC473B37FF}"/>
              </a:ext>
            </a:extLst>
          </p:cNvPr>
          <p:cNvSpPr txBox="1"/>
          <p:nvPr/>
        </p:nvSpPr>
        <p:spPr>
          <a:xfrm>
            <a:off x="29794509" y="5620864"/>
            <a:ext cx="5326778" cy="523220"/>
          </a:xfrm>
          <a:prstGeom prst="rect">
            <a:avLst/>
          </a:prstGeom>
          <a:noFill/>
        </p:spPr>
        <p:txBody>
          <a:bodyPr wrap="square" rtlCol="0">
            <a:spAutoFit/>
          </a:bodyPr>
          <a:lstStyle/>
          <a:p>
            <a:pPr algn="ctr"/>
            <a:r>
              <a:rPr lang="en-US" sz="2800" b="1" dirty="0">
                <a:cs typeface="Arial" panose="020B0604020202020204" pitchFamily="34" charset="0"/>
              </a:rPr>
              <a:t>ECSA vs Deposition time</a:t>
            </a:r>
          </a:p>
        </p:txBody>
      </p:sp>
      <p:sp>
        <p:nvSpPr>
          <p:cNvPr id="532" name="TextBox 531">
            <a:extLst>
              <a:ext uri="{FF2B5EF4-FFF2-40B4-BE49-F238E27FC236}">
                <a16:creationId xmlns:a16="http://schemas.microsoft.com/office/drawing/2014/main" id="{FE736D6A-2791-4F28-9EDA-7532843844B5}"/>
              </a:ext>
            </a:extLst>
          </p:cNvPr>
          <p:cNvSpPr txBox="1"/>
          <p:nvPr/>
        </p:nvSpPr>
        <p:spPr>
          <a:xfrm>
            <a:off x="23560409" y="5388912"/>
            <a:ext cx="4252627" cy="830997"/>
          </a:xfrm>
          <a:prstGeom prst="rect">
            <a:avLst/>
          </a:prstGeom>
          <a:noFill/>
        </p:spPr>
        <p:txBody>
          <a:bodyPr wrap="square" rtlCol="0">
            <a:spAutoFit/>
          </a:bodyPr>
          <a:lstStyle/>
          <a:p>
            <a:pPr algn="ctr"/>
            <a:r>
              <a:rPr lang="en-US" sz="2400" b="1" dirty="0">
                <a:cs typeface="Arial" panose="020B0604020202020204" pitchFamily="34" charset="0"/>
              </a:rPr>
              <a:t>Charge associated with growth of nanostructures</a:t>
            </a:r>
          </a:p>
        </p:txBody>
      </p:sp>
      <p:sp>
        <p:nvSpPr>
          <p:cNvPr id="533" name="TextBox 532">
            <a:extLst>
              <a:ext uri="{FF2B5EF4-FFF2-40B4-BE49-F238E27FC236}">
                <a16:creationId xmlns:a16="http://schemas.microsoft.com/office/drawing/2014/main" id="{25057622-764F-4A58-B138-80B55320A6FE}"/>
              </a:ext>
            </a:extLst>
          </p:cNvPr>
          <p:cNvSpPr txBox="1"/>
          <p:nvPr/>
        </p:nvSpPr>
        <p:spPr>
          <a:xfrm rot="16200000">
            <a:off x="13399254" y="14535979"/>
            <a:ext cx="3209340" cy="523220"/>
          </a:xfrm>
          <a:prstGeom prst="rect">
            <a:avLst/>
          </a:prstGeom>
          <a:noFill/>
        </p:spPr>
        <p:txBody>
          <a:bodyPr wrap="square" rtlCol="0">
            <a:spAutoFit/>
          </a:bodyPr>
          <a:lstStyle/>
          <a:p>
            <a:pPr algn="ctr"/>
            <a:r>
              <a:rPr lang="en-US" sz="2800" dirty="0">
                <a:cs typeface="Arial" panose="020B0604020202020204" pitchFamily="34" charset="0"/>
              </a:rPr>
              <a:t>Electrode edge</a:t>
            </a:r>
          </a:p>
        </p:txBody>
      </p:sp>
      <p:sp>
        <p:nvSpPr>
          <p:cNvPr id="534" name="TextBox 533">
            <a:extLst>
              <a:ext uri="{FF2B5EF4-FFF2-40B4-BE49-F238E27FC236}">
                <a16:creationId xmlns:a16="http://schemas.microsoft.com/office/drawing/2014/main" id="{4802221F-B52A-4ED1-9335-60B85AB24B6E}"/>
              </a:ext>
            </a:extLst>
          </p:cNvPr>
          <p:cNvSpPr txBox="1"/>
          <p:nvPr/>
        </p:nvSpPr>
        <p:spPr>
          <a:xfrm rot="16200000">
            <a:off x="13399255" y="11159162"/>
            <a:ext cx="3209340" cy="523220"/>
          </a:xfrm>
          <a:prstGeom prst="rect">
            <a:avLst/>
          </a:prstGeom>
          <a:noFill/>
        </p:spPr>
        <p:txBody>
          <a:bodyPr wrap="square" rtlCol="0">
            <a:spAutoFit/>
          </a:bodyPr>
          <a:lstStyle/>
          <a:p>
            <a:pPr algn="ctr"/>
            <a:r>
              <a:rPr lang="en-US" sz="2800" dirty="0">
                <a:cs typeface="Arial" panose="020B0604020202020204" pitchFamily="34" charset="0"/>
              </a:rPr>
              <a:t>Electrode center</a:t>
            </a:r>
          </a:p>
        </p:txBody>
      </p:sp>
      <p:cxnSp>
        <p:nvCxnSpPr>
          <p:cNvPr id="535" name="Straight Connector 534">
            <a:extLst>
              <a:ext uri="{FF2B5EF4-FFF2-40B4-BE49-F238E27FC236}">
                <a16:creationId xmlns:a16="http://schemas.microsoft.com/office/drawing/2014/main" id="{8E9C3975-7EFC-4858-A2BA-52CCD0BE6A99}"/>
              </a:ext>
            </a:extLst>
          </p:cNvPr>
          <p:cNvCxnSpPr>
            <a:cxnSpLocks/>
          </p:cNvCxnSpPr>
          <p:nvPr/>
        </p:nvCxnSpPr>
        <p:spPr>
          <a:xfrm>
            <a:off x="14802927" y="13079018"/>
            <a:ext cx="399203"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536" name="TextBox 535">
            <a:extLst>
              <a:ext uri="{FF2B5EF4-FFF2-40B4-BE49-F238E27FC236}">
                <a16:creationId xmlns:a16="http://schemas.microsoft.com/office/drawing/2014/main" id="{BF6357B8-AA15-4124-9970-24254953BAB9}"/>
              </a:ext>
            </a:extLst>
          </p:cNvPr>
          <p:cNvSpPr txBox="1"/>
          <p:nvPr/>
        </p:nvSpPr>
        <p:spPr>
          <a:xfrm>
            <a:off x="24539731" y="16649995"/>
            <a:ext cx="3048896" cy="461665"/>
          </a:xfrm>
          <a:prstGeom prst="rect">
            <a:avLst/>
          </a:prstGeom>
          <a:solidFill>
            <a:schemeClr val="bg1"/>
          </a:solidFill>
        </p:spPr>
        <p:txBody>
          <a:bodyPr wrap="square" rtlCol="0">
            <a:spAutoFit/>
          </a:bodyPr>
          <a:lstStyle/>
          <a:p>
            <a:pPr algn="ctr"/>
            <a:r>
              <a:rPr lang="en-US" sz="2400" dirty="0">
                <a:cs typeface="Arial" panose="020B0604020202020204" pitchFamily="34" charset="0"/>
              </a:rPr>
              <a:t>Deposition Time / s</a:t>
            </a:r>
          </a:p>
        </p:txBody>
      </p:sp>
      <p:sp>
        <p:nvSpPr>
          <p:cNvPr id="37" name="Rectangle 36">
            <a:extLst>
              <a:ext uri="{FF2B5EF4-FFF2-40B4-BE49-F238E27FC236}">
                <a16:creationId xmlns:a16="http://schemas.microsoft.com/office/drawing/2014/main" id="{F7045945-EF0B-4EBA-AC45-A166CAE59F82}"/>
              </a:ext>
            </a:extLst>
          </p:cNvPr>
          <p:cNvSpPr/>
          <p:nvPr/>
        </p:nvSpPr>
        <p:spPr>
          <a:xfrm>
            <a:off x="23560408" y="14322760"/>
            <a:ext cx="213991" cy="131273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cs typeface="Arial" panose="020B0604020202020204" pitchFamily="34" charset="0"/>
            </a:endParaRPr>
          </a:p>
        </p:txBody>
      </p:sp>
      <p:sp>
        <p:nvSpPr>
          <p:cNvPr id="537" name="ecsa">
            <a:extLst>
              <a:ext uri="{FF2B5EF4-FFF2-40B4-BE49-F238E27FC236}">
                <a16:creationId xmlns:a16="http://schemas.microsoft.com/office/drawing/2014/main" id="{7A6685E3-5DB1-4241-9BB9-B6400922B319}"/>
              </a:ext>
            </a:extLst>
          </p:cNvPr>
          <p:cNvSpPr txBox="1"/>
          <p:nvPr/>
        </p:nvSpPr>
        <p:spPr>
          <a:xfrm rot="16200000">
            <a:off x="22905136" y="14601669"/>
            <a:ext cx="1552344" cy="369332"/>
          </a:xfrm>
          <a:prstGeom prst="rect">
            <a:avLst/>
          </a:prstGeom>
          <a:noFill/>
        </p:spPr>
        <p:txBody>
          <a:bodyPr wrap="square" rtlCol="0">
            <a:spAutoFit/>
          </a:bodyPr>
          <a:lstStyle/>
          <a:p>
            <a:pPr marL="0" algn="ctr" rtl="0" eaLnBrk="1" latinLnBrk="0" hangingPunct="1">
              <a:spcBef>
                <a:spcPts val="0"/>
              </a:spcBef>
              <a:spcAft>
                <a:spcPts val="0"/>
              </a:spcAft>
            </a:pPr>
            <a:r>
              <a:rPr lang="en-US" sz="1800" kern="1200" dirty="0">
                <a:solidFill>
                  <a:srgbClr val="000000"/>
                </a:solidFill>
                <a:effectLst/>
                <a:cs typeface="Arial" panose="020B0604020202020204" pitchFamily="34" charset="0"/>
              </a:rPr>
              <a:t>Current / µA</a:t>
            </a:r>
            <a:endParaRPr lang="en-US" sz="2000" dirty="0">
              <a:effectLst/>
              <a:cs typeface="Arial" panose="020B0604020202020204" pitchFamily="34" charset="0"/>
            </a:endParaRPr>
          </a:p>
        </p:txBody>
      </p:sp>
      <p:sp>
        <p:nvSpPr>
          <p:cNvPr id="26" name="TextBox 25">
            <a:extLst>
              <a:ext uri="{FF2B5EF4-FFF2-40B4-BE49-F238E27FC236}">
                <a16:creationId xmlns:a16="http://schemas.microsoft.com/office/drawing/2014/main" id="{A661D015-92DE-4E4A-B6A6-B496E77EC0C9}"/>
              </a:ext>
            </a:extLst>
          </p:cNvPr>
          <p:cNvSpPr txBox="1"/>
          <p:nvPr/>
        </p:nvSpPr>
        <p:spPr>
          <a:xfrm rot="16200000">
            <a:off x="13635224" y="26564981"/>
            <a:ext cx="2686536" cy="769441"/>
          </a:xfrm>
          <a:prstGeom prst="rect">
            <a:avLst/>
          </a:prstGeom>
          <a:noFill/>
        </p:spPr>
        <p:txBody>
          <a:bodyPr wrap="square" rtlCol="0">
            <a:spAutoFit/>
          </a:bodyPr>
          <a:lstStyle/>
          <a:p>
            <a:pPr algn="ctr"/>
            <a:r>
              <a:rPr lang="en-US" sz="4400" dirty="0">
                <a:cs typeface="Arial" panose="020B0604020202020204" pitchFamily="34" charset="0"/>
              </a:rPr>
              <a:t>Dopamine</a:t>
            </a:r>
          </a:p>
        </p:txBody>
      </p:sp>
      <p:sp>
        <p:nvSpPr>
          <p:cNvPr id="511" name="TextBox 510">
            <a:extLst>
              <a:ext uri="{FF2B5EF4-FFF2-40B4-BE49-F238E27FC236}">
                <a16:creationId xmlns:a16="http://schemas.microsoft.com/office/drawing/2014/main" id="{72E4EF74-461F-4F60-99D5-D9939D622FBA}"/>
              </a:ext>
            </a:extLst>
          </p:cNvPr>
          <p:cNvSpPr txBox="1"/>
          <p:nvPr/>
        </p:nvSpPr>
        <p:spPr>
          <a:xfrm rot="16200000">
            <a:off x="14390424" y="20713763"/>
            <a:ext cx="1214847" cy="769441"/>
          </a:xfrm>
          <a:prstGeom prst="rect">
            <a:avLst/>
          </a:prstGeom>
          <a:noFill/>
        </p:spPr>
        <p:txBody>
          <a:bodyPr wrap="square" rtlCol="0">
            <a:spAutoFit/>
          </a:bodyPr>
          <a:lstStyle/>
          <a:p>
            <a:r>
              <a:rPr lang="en-US" sz="4400" dirty="0">
                <a:cs typeface="Arial" panose="020B0604020202020204" pitchFamily="34" charset="0"/>
              </a:rPr>
              <a:t>ATP</a:t>
            </a:r>
          </a:p>
        </p:txBody>
      </p:sp>
      <p:sp>
        <p:nvSpPr>
          <p:cNvPr id="27" name="TextBox 26">
            <a:extLst>
              <a:ext uri="{FF2B5EF4-FFF2-40B4-BE49-F238E27FC236}">
                <a16:creationId xmlns:a16="http://schemas.microsoft.com/office/drawing/2014/main" id="{DF2CBDE6-9867-427D-AA81-6370E9A07B2A}"/>
              </a:ext>
            </a:extLst>
          </p:cNvPr>
          <p:cNvSpPr txBox="1"/>
          <p:nvPr/>
        </p:nvSpPr>
        <p:spPr>
          <a:xfrm>
            <a:off x="15402028" y="18409570"/>
            <a:ext cx="5992824" cy="584775"/>
          </a:xfrm>
          <a:prstGeom prst="rect">
            <a:avLst/>
          </a:prstGeom>
          <a:noFill/>
        </p:spPr>
        <p:txBody>
          <a:bodyPr wrap="square" rtlCol="0">
            <a:spAutoFit/>
          </a:bodyPr>
          <a:lstStyle/>
          <a:p>
            <a:r>
              <a:rPr lang="en-US" sz="3200" dirty="0">
                <a:cs typeface="Arial" panose="020B0604020202020204" pitchFamily="34" charset="0"/>
              </a:rPr>
              <a:t>Aptamer Probe Packing Density</a:t>
            </a:r>
          </a:p>
        </p:txBody>
      </p:sp>
      <p:sp>
        <p:nvSpPr>
          <p:cNvPr id="512" name="TextBox 511">
            <a:extLst>
              <a:ext uri="{FF2B5EF4-FFF2-40B4-BE49-F238E27FC236}">
                <a16:creationId xmlns:a16="http://schemas.microsoft.com/office/drawing/2014/main" id="{46D15A4E-F330-4A57-A179-58D44DD4D5A5}"/>
              </a:ext>
            </a:extLst>
          </p:cNvPr>
          <p:cNvSpPr txBox="1"/>
          <p:nvPr/>
        </p:nvSpPr>
        <p:spPr>
          <a:xfrm>
            <a:off x="22016102" y="18127566"/>
            <a:ext cx="6667032" cy="1077218"/>
          </a:xfrm>
          <a:prstGeom prst="rect">
            <a:avLst/>
          </a:prstGeom>
          <a:noFill/>
        </p:spPr>
        <p:txBody>
          <a:bodyPr wrap="square" rtlCol="0">
            <a:spAutoFit/>
          </a:bodyPr>
          <a:lstStyle/>
          <a:p>
            <a:r>
              <a:rPr lang="en-US" sz="3200" dirty="0">
                <a:cs typeface="Arial" panose="020B0604020202020204" pitchFamily="34" charset="0"/>
              </a:rPr>
              <a:t>Langmuir isotherm calibration curves for detection of target analyte</a:t>
            </a:r>
          </a:p>
        </p:txBody>
      </p:sp>
      <p:sp>
        <p:nvSpPr>
          <p:cNvPr id="514" name="Rectangle 513">
            <a:extLst>
              <a:ext uri="{FF2B5EF4-FFF2-40B4-BE49-F238E27FC236}">
                <a16:creationId xmlns:a16="http://schemas.microsoft.com/office/drawing/2014/main" id="{F5C53E55-7062-4710-90F4-CD6AA85B2656}"/>
              </a:ext>
            </a:extLst>
          </p:cNvPr>
          <p:cNvSpPr/>
          <p:nvPr/>
        </p:nvSpPr>
        <p:spPr>
          <a:xfrm>
            <a:off x="14695135" y="4925017"/>
            <a:ext cx="13557357" cy="25105053"/>
          </a:xfrm>
          <a:prstGeom prst="rect">
            <a:avLst/>
          </a:prstGeom>
          <a:noFill/>
          <a:ln w="63500">
            <a:solidFill>
              <a:srgbClr val="782F40"/>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dirty="0">
              <a:ln>
                <a:noFill/>
              </a:ln>
              <a:solidFill>
                <a:prstClr val="black"/>
              </a:solidFill>
              <a:effectLst/>
              <a:uLnTx/>
              <a:uFillTx/>
              <a:cs typeface="Arial" panose="020B0604020202020204" pitchFamily="34" charset="0"/>
            </a:endParaRPr>
          </a:p>
        </p:txBody>
      </p:sp>
      <p:sp>
        <p:nvSpPr>
          <p:cNvPr id="29" name="TextBox 28">
            <a:extLst>
              <a:ext uri="{FF2B5EF4-FFF2-40B4-BE49-F238E27FC236}">
                <a16:creationId xmlns:a16="http://schemas.microsoft.com/office/drawing/2014/main" id="{77AC3B17-3BA8-46DF-86AF-7A047F875F3B}"/>
              </a:ext>
            </a:extLst>
          </p:cNvPr>
          <p:cNvSpPr txBox="1"/>
          <p:nvPr/>
        </p:nvSpPr>
        <p:spPr>
          <a:xfrm>
            <a:off x="1154103" y="18750214"/>
            <a:ext cx="12510193" cy="1446550"/>
          </a:xfrm>
          <a:prstGeom prst="rect">
            <a:avLst/>
          </a:prstGeom>
          <a:noFill/>
        </p:spPr>
        <p:txBody>
          <a:bodyPr wrap="square" rtlCol="0">
            <a:spAutoFit/>
          </a:bodyPr>
          <a:lstStyle/>
          <a:p>
            <a:r>
              <a:rPr lang="en-US" sz="3200" b="1" dirty="0">
                <a:cs typeface="Arial" panose="020B0604020202020204" pitchFamily="34" charset="0"/>
              </a:rPr>
              <a:t>Project Goal: </a:t>
            </a:r>
            <a:r>
              <a:rPr lang="en-US" sz="2800" dirty="0">
                <a:cs typeface="Arial" panose="020B0604020202020204" pitchFamily="34" charset="0"/>
              </a:rPr>
              <a:t>Use electrodeposition of gold nanostructures to control the morphology of sensors and investigate its impact on the binding affinity, aptamer packing density, and signal change of EAB sensors on the micro- and macroscale.</a:t>
            </a:r>
            <a:endParaRPr lang="en-US" sz="2400" dirty="0">
              <a:cs typeface="Arial" panose="020B0604020202020204" pitchFamily="34" charset="0"/>
            </a:endParaRPr>
          </a:p>
        </p:txBody>
      </p:sp>
      <p:sp>
        <p:nvSpPr>
          <p:cNvPr id="517" name="TextBox 516">
            <a:extLst>
              <a:ext uri="{FF2B5EF4-FFF2-40B4-BE49-F238E27FC236}">
                <a16:creationId xmlns:a16="http://schemas.microsoft.com/office/drawing/2014/main" id="{B4930A2E-91DB-493B-9DF3-3511E0133CC3}"/>
              </a:ext>
            </a:extLst>
          </p:cNvPr>
          <p:cNvSpPr txBox="1"/>
          <p:nvPr/>
        </p:nvSpPr>
        <p:spPr>
          <a:xfrm>
            <a:off x="9723407" y="21272022"/>
            <a:ext cx="4290848" cy="3416320"/>
          </a:xfrm>
          <a:prstGeom prst="rect">
            <a:avLst/>
          </a:prstGeom>
          <a:noFill/>
        </p:spPr>
        <p:txBody>
          <a:bodyPr wrap="square" rtlCol="0">
            <a:spAutoFit/>
          </a:bodyPr>
          <a:lstStyle/>
          <a:p>
            <a:pPr algn="ctr"/>
            <a:r>
              <a:rPr lang="en-US" sz="2400" dirty="0">
                <a:solidFill>
                  <a:srgbClr val="2136FF"/>
                </a:solidFill>
                <a:cs typeface="Arial" panose="020B0604020202020204" pitchFamily="34" charset="0"/>
              </a:rPr>
              <a:t>Aptamer packing density</a:t>
            </a:r>
          </a:p>
          <a:p>
            <a:pPr algn="ctr"/>
            <a:endParaRPr lang="en-US" sz="2400" dirty="0">
              <a:solidFill>
                <a:srgbClr val="00B050"/>
              </a:solidFill>
              <a:cs typeface="Arial" panose="020B0604020202020204" pitchFamily="34" charset="0"/>
            </a:endParaRPr>
          </a:p>
          <a:p>
            <a:pPr algn="ctr"/>
            <a:r>
              <a:rPr lang="en-US" sz="2400" dirty="0">
                <a:solidFill>
                  <a:srgbClr val="00B050"/>
                </a:solidFill>
                <a:cs typeface="Arial" panose="020B0604020202020204" pitchFamily="34" charset="0"/>
              </a:rPr>
              <a:t>Binding affinity (K</a:t>
            </a:r>
            <a:r>
              <a:rPr lang="en-US" sz="2400" baseline="-25000" dirty="0">
                <a:solidFill>
                  <a:srgbClr val="00B050"/>
                </a:solidFill>
                <a:cs typeface="Arial" panose="020B0604020202020204" pitchFamily="34" charset="0"/>
              </a:rPr>
              <a:t>d</a:t>
            </a:r>
            <a:r>
              <a:rPr lang="en-US" sz="2400" dirty="0">
                <a:solidFill>
                  <a:srgbClr val="00B050"/>
                </a:solidFill>
                <a:cs typeface="Arial" panose="020B0604020202020204" pitchFamily="34" charset="0"/>
              </a:rPr>
              <a:t>) between aptamer and target analyte</a:t>
            </a:r>
          </a:p>
          <a:p>
            <a:pPr algn="ctr"/>
            <a:endParaRPr lang="en-US" sz="2400" dirty="0">
              <a:solidFill>
                <a:srgbClr val="00B050"/>
              </a:solidFill>
              <a:cs typeface="Arial" panose="020B0604020202020204" pitchFamily="34" charset="0"/>
            </a:endParaRPr>
          </a:p>
          <a:p>
            <a:pPr algn="ctr"/>
            <a:r>
              <a:rPr lang="en-US" sz="2400" dirty="0">
                <a:solidFill>
                  <a:srgbClr val="7030A0"/>
                </a:solidFill>
                <a:cs typeface="Arial" panose="020B0604020202020204" pitchFamily="34" charset="0"/>
              </a:rPr>
              <a:t>Target analyte signal change</a:t>
            </a:r>
          </a:p>
          <a:p>
            <a:pPr algn="ctr"/>
            <a:endParaRPr lang="en-US" sz="2400" dirty="0">
              <a:solidFill>
                <a:srgbClr val="7030A0"/>
              </a:solidFill>
              <a:cs typeface="Arial" panose="020B0604020202020204" pitchFamily="34" charset="0"/>
            </a:endParaRPr>
          </a:p>
          <a:p>
            <a:pPr algn="ctr"/>
            <a:endParaRPr lang="en-US" sz="2400" dirty="0">
              <a:solidFill>
                <a:srgbClr val="00B050"/>
              </a:solidFill>
              <a:cs typeface="Arial" panose="020B0604020202020204" pitchFamily="34" charset="0"/>
            </a:endParaRPr>
          </a:p>
          <a:p>
            <a:endParaRPr lang="en-US" sz="2400" dirty="0">
              <a:solidFill>
                <a:srgbClr val="2136FF"/>
              </a:solidFill>
              <a:cs typeface="Arial" panose="020B0604020202020204" pitchFamily="34" charset="0"/>
            </a:endParaRPr>
          </a:p>
        </p:txBody>
      </p:sp>
      <p:sp>
        <p:nvSpPr>
          <p:cNvPr id="518" name="TextBox 517">
            <a:extLst>
              <a:ext uri="{FF2B5EF4-FFF2-40B4-BE49-F238E27FC236}">
                <a16:creationId xmlns:a16="http://schemas.microsoft.com/office/drawing/2014/main" id="{79D07500-2332-4843-8969-CC6CDB71FCEA}"/>
              </a:ext>
            </a:extLst>
          </p:cNvPr>
          <p:cNvSpPr txBox="1"/>
          <p:nvPr/>
        </p:nvSpPr>
        <p:spPr>
          <a:xfrm>
            <a:off x="9683999" y="20216917"/>
            <a:ext cx="4220042" cy="461665"/>
          </a:xfrm>
          <a:prstGeom prst="rect">
            <a:avLst/>
          </a:prstGeom>
          <a:noFill/>
        </p:spPr>
        <p:txBody>
          <a:bodyPr wrap="square">
            <a:spAutoFit/>
          </a:bodyPr>
          <a:lstStyle/>
          <a:p>
            <a:pPr algn="ctr"/>
            <a:r>
              <a:rPr lang="en-US" sz="2400" b="1" dirty="0">
                <a:cs typeface="Arial" panose="020B0604020202020204" pitchFamily="34" charset="0"/>
              </a:rPr>
              <a:t>EAB sensor descriptors:</a:t>
            </a:r>
          </a:p>
        </p:txBody>
      </p:sp>
      <p:grpSp>
        <p:nvGrpSpPr>
          <p:cNvPr id="543" name="Group 36">
            <a:extLst>
              <a:ext uri="{FF2B5EF4-FFF2-40B4-BE49-F238E27FC236}">
                <a16:creationId xmlns:a16="http://schemas.microsoft.com/office/drawing/2014/main" id="{2F0A317D-EC95-49AA-8BB0-BCEFF0AF1921}"/>
              </a:ext>
            </a:extLst>
          </p:cNvPr>
          <p:cNvGrpSpPr/>
          <p:nvPr/>
        </p:nvGrpSpPr>
        <p:grpSpPr>
          <a:xfrm>
            <a:off x="3018219" y="311930"/>
            <a:ext cx="4377858" cy="2310701"/>
            <a:chOff x="381000" y="609600"/>
            <a:chExt cx="4377858" cy="2310701"/>
          </a:xfrm>
        </p:grpSpPr>
        <p:sp>
          <p:nvSpPr>
            <p:cNvPr id="544" name="TextBox 543">
              <a:extLst>
                <a:ext uri="{FF2B5EF4-FFF2-40B4-BE49-F238E27FC236}">
                  <a16:creationId xmlns:a16="http://schemas.microsoft.com/office/drawing/2014/main" id="{95694DC5-7AEB-4750-A510-BE03648D5FDD}"/>
                </a:ext>
              </a:extLst>
            </p:cNvPr>
            <p:cNvSpPr txBox="1"/>
            <p:nvPr/>
          </p:nvSpPr>
          <p:spPr>
            <a:xfrm>
              <a:off x="381000" y="609600"/>
              <a:ext cx="1111202" cy="1569660"/>
            </a:xfrm>
            <a:prstGeom prst="rect">
              <a:avLst/>
            </a:prstGeom>
            <a:noFill/>
          </p:spPr>
          <p:txBody>
            <a:bodyPr wrap="none" rtlCol="0">
              <a:spAutoFit/>
            </a:bodyPr>
            <a:lstStyle/>
            <a:p>
              <a:r>
                <a:rPr lang="en-GB" sz="9600" dirty="0">
                  <a:solidFill>
                    <a:srgbClr val="782F40"/>
                  </a:solidFill>
                  <a:latin typeface="Harlow Solid Italic" pitchFamily="82" charset="0"/>
                </a:rPr>
                <a:t>L</a:t>
              </a:r>
            </a:p>
          </p:txBody>
        </p:sp>
        <p:sp>
          <p:nvSpPr>
            <p:cNvPr id="545" name="TextBox 544">
              <a:extLst>
                <a:ext uri="{FF2B5EF4-FFF2-40B4-BE49-F238E27FC236}">
                  <a16:creationId xmlns:a16="http://schemas.microsoft.com/office/drawing/2014/main" id="{09299AE4-30F9-4108-BB92-3C3E3A62B2A7}"/>
                </a:ext>
              </a:extLst>
            </p:cNvPr>
            <p:cNvSpPr txBox="1"/>
            <p:nvPr/>
          </p:nvSpPr>
          <p:spPr>
            <a:xfrm>
              <a:off x="762000" y="1187608"/>
              <a:ext cx="1111202" cy="1569660"/>
            </a:xfrm>
            <a:prstGeom prst="rect">
              <a:avLst/>
            </a:prstGeom>
            <a:noFill/>
          </p:spPr>
          <p:txBody>
            <a:bodyPr wrap="none" rtlCol="0">
              <a:spAutoFit/>
            </a:bodyPr>
            <a:lstStyle/>
            <a:p>
              <a:r>
                <a:rPr lang="en-GB" sz="9600" dirty="0">
                  <a:solidFill>
                    <a:srgbClr val="782F40"/>
                  </a:solidFill>
                  <a:latin typeface="Harlow Solid Italic" pitchFamily="82" charset="0"/>
                </a:rPr>
                <a:t>L</a:t>
              </a:r>
            </a:p>
          </p:txBody>
        </p:sp>
        <p:sp>
          <p:nvSpPr>
            <p:cNvPr id="546" name="TextBox 545">
              <a:extLst>
                <a:ext uri="{FF2B5EF4-FFF2-40B4-BE49-F238E27FC236}">
                  <a16:creationId xmlns:a16="http://schemas.microsoft.com/office/drawing/2014/main" id="{466B0EC9-F2DB-4107-BDDA-7266A207E0CF}"/>
                </a:ext>
              </a:extLst>
            </p:cNvPr>
            <p:cNvSpPr txBox="1"/>
            <p:nvPr/>
          </p:nvSpPr>
          <p:spPr>
            <a:xfrm>
              <a:off x="1345744" y="762000"/>
              <a:ext cx="3413114" cy="1569660"/>
            </a:xfrm>
            <a:prstGeom prst="rect">
              <a:avLst/>
            </a:prstGeom>
            <a:noFill/>
          </p:spPr>
          <p:txBody>
            <a:bodyPr wrap="none" rtlCol="0">
              <a:spAutoFit/>
            </a:bodyPr>
            <a:lstStyle/>
            <a:p>
              <a:r>
                <a:rPr lang="en-GB" sz="9600" dirty="0">
                  <a:solidFill>
                    <a:srgbClr val="782F40"/>
                  </a:solidFill>
                  <a:latin typeface="Harlow Solid Italic" pitchFamily="82" charset="0"/>
                </a:rPr>
                <a:t>azenby</a:t>
              </a:r>
            </a:p>
          </p:txBody>
        </p:sp>
        <p:sp>
          <p:nvSpPr>
            <p:cNvPr id="547" name="TextBox 546">
              <a:extLst>
                <a:ext uri="{FF2B5EF4-FFF2-40B4-BE49-F238E27FC236}">
                  <a16:creationId xmlns:a16="http://schemas.microsoft.com/office/drawing/2014/main" id="{5E78FCFA-7BA3-447A-A363-C1699D0A2906}"/>
                </a:ext>
              </a:extLst>
            </p:cNvPr>
            <p:cNvSpPr txBox="1"/>
            <p:nvPr/>
          </p:nvSpPr>
          <p:spPr>
            <a:xfrm>
              <a:off x="2066945" y="1350641"/>
              <a:ext cx="1295547" cy="1569660"/>
            </a:xfrm>
            <a:prstGeom prst="rect">
              <a:avLst/>
            </a:prstGeom>
            <a:noFill/>
          </p:spPr>
          <p:txBody>
            <a:bodyPr wrap="none" rtlCol="0">
              <a:spAutoFit/>
            </a:bodyPr>
            <a:lstStyle/>
            <a:p>
              <a:r>
                <a:rPr lang="en-GB" sz="9600" dirty="0">
                  <a:solidFill>
                    <a:srgbClr val="782F40"/>
                  </a:solidFill>
                  <a:latin typeface="Harlow Solid Italic" pitchFamily="82" charset="0"/>
                </a:rPr>
                <a:t>ab</a:t>
              </a:r>
            </a:p>
          </p:txBody>
        </p:sp>
        <p:sp>
          <p:nvSpPr>
            <p:cNvPr id="548" name="TextBox 547">
              <a:extLst>
                <a:ext uri="{FF2B5EF4-FFF2-40B4-BE49-F238E27FC236}">
                  <a16:creationId xmlns:a16="http://schemas.microsoft.com/office/drawing/2014/main" id="{8D871396-32F6-4E43-A256-330C67E13EBA}"/>
                </a:ext>
              </a:extLst>
            </p:cNvPr>
            <p:cNvSpPr txBox="1"/>
            <p:nvPr/>
          </p:nvSpPr>
          <p:spPr>
            <a:xfrm>
              <a:off x="1662447" y="1152096"/>
              <a:ext cx="800219" cy="1569660"/>
            </a:xfrm>
            <a:prstGeom prst="rect">
              <a:avLst/>
            </a:prstGeom>
            <a:noFill/>
          </p:spPr>
          <p:txBody>
            <a:bodyPr wrap="none" rtlCol="0">
              <a:spAutoFit/>
            </a:bodyPr>
            <a:lstStyle/>
            <a:p>
              <a:r>
                <a:rPr lang="en-GB" sz="9600" dirty="0">
                  <a:solidFill>
                    <a:srgbClr val="782F40"/>
                  </a:solidFill>
                  <a:latin typeface="Harlow Solid Italic" pitchFamily="82" charset="0"/>
                </a:rPr>
                <a:t>_</a:t>
              </a:r>
            </a:p>
          </p:txBody>
        </p:sp>
        <p:sp>
          <p:nvSpPr>
            <p:cNvPr id="549" name="Oval 548">
              <a:extLst>
                <a:ext uri="{FF2B5EF4-FFF2-40B4-BE49-F238E27FC236}">
                  <a16:creationId xmlns:a16="http://schemas.microsoft.com/office/drawing/2014/main" id="{D9A9EF75-E284-42C1-86B3-3F0D77E9752F}"/>
                </a:ext>
              </a:extLst>
            </p:cNvPr>
            <p:cNvSpPr/>
            <p:nvPr/>
          </p:nvSpPr>
          <p:spPr>
            <a:xfrm rot="1447776">
              <a:off x="1659402" y="1496764"/>
              <a:ext cx="108376" cy="194035"/>
            </a:xfrm>
            <a:prstGeom prst="ellipse">
              <a:avLst/>
            </a:prstGeom>
            <a:solidFill>
              <a:srgbClr val="CEB888"/>
            </a:solidFill>
            <a:ln>
              <a:solidFill>
                <a:srgbClr val="D2B78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002060"/>
                </a:solidFill>
              </a:endParaRPr>
            </a:p>
          </p:txBody>
        </p:sp>
      </p:grpSp>
      <p:sp>
        <p:nvSpPr>
          <p:cNvPr id="550" name="TextBox 549">
            <a:extLst>
              <a:ext uri="{FF2B5EF4-FFF2-40B4-BE49-F238E27FC236}">
                <a16:creationId xmlns:a16="http://schemas.microsoft.com/office/drawing/2014/main" id="{66FB8E95-D0C7-4793-87C2-BE23F951934C}"/>
              </a:ext>
            </a:extLst>
          </p:cNvPr>
          <p:cNvSpPr txBox="1"/>
          <p:nvPr/>
        </p:nvSpPr>
        <p:spPr>
          <a:xfrm flipH="1">
            <a:off x="941936" y="4992967"/>
            <a:ext cx="5202515" cy="4154984"/>
          </a:xfrm>
          <a:prstGeom prst="rect">
            <a:avLst/>
          </a:prstGeom>
          <a:noFill/>
        </p:spPr>
        <p:txBody>
          <a:bodyPr wrap="square" rtlCol="0">
            <a:spAutoFit/>
          </a:bodyPr>
          <a:lstStyle/>
          <a:p>
            <a:pPr algn="just"/>
            <a:r>
              <a:rPr lang="en-US" sz="3200" b="1" dirty="0">
                <a:cs typeface="Arial" panose="020B0604020202020204" pitchFamily="34" charset="0"/>
              </a:rPr>
              <a:t>What is an electrochemical, aptamer-based sensor?</a:t>
            </a:r>
          </a:p>
          <a:p>
            <a:pPr algn="just"/>
            <a:endParaRPr lang="en-US" sz="3200" dirty="0">
              <a:cs typeface="Arial" panose="020B0604020202020204" pitchFamily="34" charset="0"/>
            </a:endParaRPr>
          </a:p>
          <a:p>
            <a:pPr algn="just"/>
            <a:r>
              <a:rPr lang="en-US" sz="2800" dirty="0">
                <a:cs typeface="Arial" panose="020B0604020202020204" pitchFamily="34" charset="0"/>
              </a:rPr>
              <a:t>Electrochemical, aptamer-based (EAB) sensors are electrochemical biosensors that utilize structure-switching aptamer probes attached to electrodes to detect analytes.</a:t>
            </a:r>
          </a:p>
        </p:txBody>
      </p:sp>
      <p:sp>
        <p:nvSpPr>
          <p:cNvPr id="551" name="Rectangle 550">
            <a:extLst>
              <a:ext uri="{FF2B5EF4-FFF2-40B4-BE49-F238E27FC236}">
                <a16:creationId xmlns:a16="http://schemas.microsoft.com/office/drawing/2014/main" id="{FF48A08D-127B-4565-AB3B-C045C8DFD841}"/>
              </a:ext>
            </a:extLst>
          </p:cNvPr>
          <p:cNvSpPr/>
          <p:nvPr/>
        </p:nvSpPr>
        <p:spPr>
          <a:xfrm rot="16200000">
            <a:off x="22494262" y="14262511"/>
            <a:ext cx="2297363" cy="3026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chemeClr val="tx1"/>
              </a:solidFill>
              <a:cs typeface="Arial" panose="020B0604020202020204" pitchFamily="34" charset="0"/>
            </a:endParaRPr>
          </a:p>
        </p:txBody>
      </p:sp>
      <p:sp>
        <p:nvSpPr>
          <p:cNvPr id="552" name="TextBox 551">
            <a:extLst>
              <a:ext uri="{FF2B5EF4-FFF2-40B4-BE49-F238E27FC236}">
                <a16:creationId xmlns:a16="http://schemas.microsoft.com/office/drawing/2014/main" id="{39BFFAAF-1F3D-4821-9F8B-CCEF17B2A8DF}"/>
              </a:ext>
            </a:extLst>
          </p:cNvPr>
          <p:cNvSpPr txBox="1"/>
          <p:nvPr/>
        </p:nvSpPr>
        <p:spPr>
          <a:xfrm rot="16200000" flipH="1">
            <a:off x="22708659" y="14610852"/>
            <a:ext cx="1854518" cy="461665"/>
          </a:xfrm>
          <a:prstGeom prst="rect">
            <a:avLst/>
          </a:prstGeom>
          <a:noFill/>
        </p:spPr>
        <p:txBody>
          <a:bodyPr wrap="square">
            <a:spAutoFit/>
          </a:bodyPr>
          <a:lstStyle/>
          <a:p>
            <a:pPr algn="ctr"/>
            <a:r>
              <a:rPr lang="en-US" sz="2400" dirty="0">
                <a:solidFill>
                  <a:schemeClr val="tx1"/>
                </a:solidFill>
                <a:cs typeface="Arial" panose="020B0604020202020204" pitchFamily="34" charset="0"/>
              </a:rPr>
              <a:t>Current / µA</a:t>
            </a:r>
          </a:p>
        </p:txBody>
      </p:sp>
      <p:grpSp>
        <p:nvGrpSpPr>
          <p:cNvPr id="40" name="Group 39">
            <a:extLst>
              <a:ext uri="{FF2B5EF4-FFF2-40B4-BE49-F238E27FC236}">
                <a16:creationId xmlns:a16="http://schemas.microsoft.com/office/drawing/2014/main" id="{6325740D-A4D0-46A6-9E01-42C0253CFA25}"/>
              </a:ext>
            </a:extLst>
          </p:cNvPr>
          <p:cNvGrpSpPr/>
          <p:nvPr/>
        </p:nvGrpSpPr>
        <p:grpSpPr>
          <a:xfrm>
            <a:off x="23282198" y="5923056"/>
            <a:ext cx="4795154" cy="3776959"/>
            <a:chOff x="23282198" y="5923056"/>
            <a:chExt cx="4795154" cy="3776959"/>
          </a:xfrm>
        </p:grpSpPr>
        <p:pic>
          <p:nvPicPr>
            <p:cNvPr id="531" name="Picture 530">
              <a:extLst>
                <a:ext uri="{FF2B5EF4-FFF2-40B4-BE49-F238E27FC236}">
                  <a16:creationId xmlns:a16="http://schemas.microsoft.com/office/drawing/2014/main" id="{9A0BF652-D54D-43E7-A8EB-CDD087EA686F}"/>
                </a:ext>
              </a:extLst>
            </p:cNvPr>
            <p:cNvPicPr>
              <a:picLocks noChangeAspect="1"/>
            </p:cNvPicPr>
            <p:nvPr/>
          </p:nvPicPr>
          <p:blipFill>
            <a:blip r:embed="rId30"/>
            <a:stretch>
              <a:fillRect/>
            </a:stretch>
          </p:blipFill>
          <p:spPr>
            <a:xfrm>
              <a:off x="23296094" y="5923056"/>
              <a:ext cx="4781258" cy="3758300"/>
            </a:xfrm>
            <a:prstGeom prst="rect">
              <a:avLst/>
            </a:prstGeom>
          </p:spPr>
        </p:pic>
        <p:sp>
          <p:nvSpPr>
            <p:cNvPr id="39" name="Rectangle 38">
              <a:extLst>
                <a:ext uri="{FF2B5EF4-FFF2-40B4-BE49-F238E27FC236}">
                  <a16:creationId xmlns:a16="http://schemas.microsoft.com/office/drawing/2014/main" id="{E2FE748F-5144-41F0-B0EF-7B7D7122569D}"/>
                </a:ext>
              </a:extLst>
            </p:cNvPr>
            <p:cNvSpPr/>
            <p:nvPr/>
          </p:nvSpPr>
          <p:spPr>
            <a:xfrm>
              <a:off x="23296094" y="6962890"/>
              <a:ext cx="264314" cy="14186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4" name="Rectangle 553">
              <a:extLst>
                <a:ext uri="{FF2B5EF4-FFF2-40B4-BE49-F238E27FC236}">
                  <a16:creationId xmlns:a16="http://schemas.microsoft.com/office/drawing/2014/main" id="{D16DDD63-6336-44EF-AB04-FBCDEC76DA4E}"/>
                </a:ext>
              </a:extLst>
            </p:cNvPr>
            <p:cNvSpPr/>
            <p:nvPr/>
          </p:nvSpPr>
          <p:spPr>
            <a:xfrm rot="5400000">
              <a:off x="25684051" y="8823812"/>
              <a:ext cx="264314" cy="14186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777012A7-7EFD-4367-8DEC-22DEFB5D1903}"/>
                </a:ext>
              </a:extLst>
            </p:cNvPr>
            <p:cNvSpPr txBox="1"/>
            <p:nvPr/>
          </p:nvSpPr>
          <p:spPr>
            <a:xfrm>
              <a:off x="25156426" y="9299905"/>
              <a:ext cx="1378713" cy="400110"/>
            </a:xfrm>
            <a:prstGeom prst="rect">
              <a:avLst/>
            </a:prstGeom>
            <a:noFill/>
          </p:spPr>
          <p:txBody>
            <a:bodyPr wrap="square" rtlCol="0">
              <a:spAutoFit/>
            </a:bodyPr>
            <a:lstStyle/>
            <a:p>
              <a:r>
                <a:rPr lang="en-US" sz="2000" dirty="0"/>
                <a:t>Charge / C</a:t>
              </a:r>
            </a:p>
          </p:txBody>
        </p:sp>
        <p:sp>
          <p:nvSpPr>
            <p:cNvPr id="553" name="TextBox 552">
              <a:extLst>
                <a:ext uri="{FF2B5EF4-FFF2-40B4-BE49-F238E27FC236}">
                  <a16:creationId xmlns:a16="http://schemas.microsoft.com/office/drawing/2014/main" id="{7C64609C-396A-41CC-9468-EF0D7FC4598D}"/>
                </a:ext>
              </a:extLst>
            </p:cNvPr>
            <p:cNvSpPr txBox="1"/>
            <p:nvPr/>
          </p:nvSpPr>
          <p:spPr>
            <a:xfrm rot="16200000">
              <a:off x="22792896" y="7452192"/>
              <a:ext cx="1378713" cy="400110"/>
            </a:xfrm>
            <a:prstGeom prst="rect">
              <a:avLst/>
            </a:prstGeom>
            <a:noFill/>
          </p:spPr>
          <p:txBody>
            <a:bodyPr wrap="square" rtlCol="0">
              <a:spAutoFit/>
            </a:bodyPr>
            <a:lstStyle/>
            <a:p>
              <a:r>
                <a:rPr lang="en-US" sz="2000" dirty="0"/>
                <a:t>ECSA / cm</a:t>
              </a:r>
              <a:r>
                <a:rPr lang="en-US" sz="2000" baseline="30000" dirty="0"/>
                <a:t>2</a:t>
              </a:r>
            </a:p>
          </p:txBody>
        </p:sp>
      </p:grpSp>
      <p:sp>
        <p:nvSpPr>
          <p:cNvPr id="555" name="Freeform: Shape 554">
            <a:extLst>
              <a:ext uri="{FF2B5EF4-FFF2-40B4-BE49-F238E27FC236}">
                <a16:creationId xmlns:a16="http://schemas.microsoft.com/office/drawing/2014/main" id="{49EE2527-5ACA-419D-AE4D-9D00448DA181}"/>
              </a:ext>
            </a:extLst>
          </p:cNvPr>
          <p:cNvSpPr>
            <a:spLocks/>
          </p:cNvSpPr>
          <p:nvPr/>
        </p:nvSpPr>
        <p:spPr>
          <a:xfrm rot="16200000">
            <a:off x="13147922" y="26867307"/>
            <a:ext cx="4513484" cy="259100"/>
          </a:xfrm>
          <a:custGeom>
            <a:avLst/>
            <a:gdLst>
              <a:gd name="connsiteX0" fmla="*/ -114 w 3998421"/>
              <a:gd name="connsiteY0" fmla="*/ 164554 h 211750"/>
              <a:gd name="connsiteX1" fmla="*/ 61981 w 3998421"/>
              <a:gd name="connsiteY1" fmla="*/ 2950 h 211750"/>
              <a:gd name="connsiteX2" fmla="*/ 85094 w 3998421"/>
              <a:gd name="connsiteY2" fmla="*/ 2950 h 211750"/>
              <a:gd name="connsiteX3" fmla="*/ 151107 w 3998421"/>
              <a:gd name="connsiteY3" fmla="*/ 164554 h 211750"/>
              <a:gd name="connsiteX4" fmla="*/ 126819 w 3998421"/>
              <a:gd name="connsiteY4" fmla="*/ 164554 h 211750"/>
              <a:gd name="connsiteX5" fmla="*/ 108014 w 3998421"/>
              <a:gd name="connsiteY5" fmla="*/ 115584 h 211750"/>
              <a:gd name="connsiteX6" fmla="*/ 40433 w 3998421"/>
              <a:gd name="connsiteY6" fmla="*/ 115584 h 211750"/>
              <a:gd name="connsiteX7" fmla="*/ 22607 w 3998421"/>
              <a:gd name="connsiteY7" fmla="*/ 164554 h 211750"/>
              <a:gd name="connsiteX8" fmla="*/ -114 w 3998421"/>
              <a:gd name="connsiteY8" fmla="*/ 164554 h 211750"/>
              <a:gd name="connsiteX9" fmla="*/ 46506 w 3998421"/>
              <a:gd name="connsiteY9" fmla="*/ 98149 h 211750"/>
              <a:gd name="connsiteX10" fmla="*/ 101353 w 3998421"/>
              <a:gd name="connsiteY10" fmla="*/ 98149 h 211750"/>
              <a:gd name="connsiteX11" fmla="*/ 84508 w 3998421"/>
              <a:gd name="connsiteY11" fmla="*/ 53488 h 211750"/>
              <a:gd name="connsiteX12" fmla="*/ 72950 w 3998421"/>
              <a:gd name="connsiteY12" fmla="*/ 19992 h 211750"/>
              <a:gd name="connsiteX13" fmla="*/ 64331 w 3998421"/>
              <a:gd name="connsiteY13" fmla="*/ 50746 h 211750"/>
              <a:gd name="connsiteX14" fmla="*/ 46506 w 3998421"/>
              <a:gd name="connsiteY14" fmla="*/ 98149 h 211750"/>
              <a:gd name="connsiteX15" fmla="*/ 162280 w 3998421"/>
              <a:gd name="connsiteY15" fmla="*/ 209411 h 211750"/>
              <a:gd name="connsiteX16" fmla="*/ 162280 w 3998421"/>
              <a:gd name="connsiteY16" fmla="*/ 47612 h 211750"/>
              <a:gd name="connsiteX17" fmla="*/ 180301 w 3998421"/>
              <a:gd name="connsiteY17" fmla="*/ 47612 h 211750"/>
              <a:gd name="connsiteX18" fmla="*/ 180301 w 3998421"/>
              <a:gd name="connsiteY18" fmla="*/ 62694 h 211750"/>
              <a:gd name="connsiteX19" fmla="*/ 194796 w 3998421"/>
              <a:gd name="connsiteY19" fmla="*/ 49374 h 211750"/>
              <a:gd name="connsiteX20" fmla="*/ 214188 w 3998421"/>
              <a:gd name="connsiteY20" fmla="*/ 44869 h 211750"/>
              <a:gd name="connsiteX21" fmla="*/ 240731 w 3998421"/>
              <a:gd name="connsiteY21" fmla="*/ 52606 h 211750"/>
              <a:gd name="connsiteX22" fmla="*/ 258066 w 3998421"/>
              <a:gd name="connsiteY22" fmla="*/ 74350 h 211750"/>
              <a:gd name="connsiteX23" fmla="*/ 263944 w 3998421"/>
              <a:gd name="connsiteY23" fmla="*/ 105201 h 211750"/>
              <a:gd name="connsiteX24" fmla="*/ 257479 w 3998421"/>
              <a:gd name="connsiteY24" fmla="*/ 137424 h 211750"/>
              <a:gd name="connsiteX25" fmla="*/ 238674 w 3998421"/>
              <a:gd name="connsiteY25" fmla="*/ 159560 h 211750"/>
              <a:gd name="connsiteX26" fmla="*/ 212817 w 3998421"/>
              <a:gd name="connsiteY26" fmla="*/ 167297 h 211750"/>
              <a:gd name="connsiteX27" fmla="*/ 195090 w 3998421"/>
              <a:gd name="connsiteY27" fmla="*/ 163085 h 211750"/>
              <a:gd name="connsiteX28" fmla="*/ 182064 w 3998421"/>
              <a:gd name="connsiteY28" fmla="*/ 152409 h 211750"/>
              <a:gd name="connsiteX29" fmla="*/ 182064 w 3998421"/>
              <a:gd name="connsiteY29" fmla="*/ 209411 h 211750"/>
              <a:gd name="connsiteX30" fmla="*/ 162280 w 3998421"/>
              <a:gd name="connsiteY30" fmla="*/ 209411 h 211750"/>
              <a:gd name="connsiteX31" fmla="*/ 180301 w 3998421"/>
              <a:gd name="connsiteY31" fmla="*/ 106768 h 211750"/>
              <a:gd name="connsiteX32" fmla="*/ 189410 w 3998421"/>
              <a:gd name="connsiteY32" fmla="*/ 140069 h 211750"/>
              <a:gd name="connsiteX33" fmla="*/ 211447 w 3998421"/>
              <a:gd name="connsiteY33" fmla="*/ 150842 h 211750"/>
              <a:gd name="connsiteX34" fmla="*/ 234169 w 3998421"/>
              <a:gd name="connsiteY34" fmla="*/ 139677 h 211750"/>
              <a:gd name="connsiteX35" fmla="*/ 243572 w 3998421"/>
              <a:gd name="connsiteY35" fmla="*/ 105005 h 211750"/>
              <a:gd name="connsiteX36" fmla="*/ 234365 w 3998421"/>
              <a:gd name="connsiteY36" fmla="*/ 71509 h 211750"/>
              <a:gd name="connsiteX37" fmla="*/ 212426 w 3998421"/>
              <a:gd name="connsiteY37" fmla="*/ 60344 h 211750"/>
              <a:gd name="connsiteX38" fmla="*/ 189997 w 3998421"/>
              <a:gd name="connsiteY38" fmla="*/ 72195 h 211750"/>
              <a:gd name="connsiteX39" fmla="*/ 180301 w 3998421"/>
              <a:gd name="connsiteY39" fmla="*/ 106768 h 211750"/>
              <a:gd name="connsiteX40" fmla="*/ 328237 w 3998421"/>
              <a:gd name="connsiteY40" fmla="*/ 146728 h 211750"/>
              <a:gd name="connsiteX41" fmla="*/ 331176 w 3998421"/>
              <a:gd name="connsiteY41" fmla="*/ 164359 h 211750"/>
              <a:gd name="connsiteX42" fmla="*/ 316093 w 3998421"/>
              <a:gd name="connsiteY42" fmla="*/ 166121 h 211750"/>
              <a:gd name="connsiteX43" fmla="*/ 299344 w 3998421"/>
              <a:gd name="connsiteY43" fmla="*/ 162694 h 211750"/>
              <a:gd name="connsiteX44" fmla="*/ 291020 w 3998421"/>
              <a:gd name="connsiteY44" fmla="*/ 153682 h 211750"/>
              <a:gd name="connsiteX45" fmla="*/ 288670 w 3998421"/>
              <a:gd name="connsiteY45" fmla="*/ 130274 h 211750"/>
              <a:gd name="connsiteX46" fmla="*/ 288670 w 3998421"/>
              <a:gd name="connsiteY46" fmla="*/ 62890 h 211750"/>
              <a:gd name="connsiteX47" fmla="*/ 273978 w 3998421"/>
              <a:gd name="connsiteY47" fmla="*/ 62890 h 211750"/>
              <a:gd name="connsiteX48" fmla="*/ 273978 w 3998421"/>
              <a:gd name="connsiteY48" fmla="*/ 47612 h 211750"/>
              <a:gd name="connsiteX49" fmla="*/ 288670 w 3998421"/>
              <a:gd name="connsiteY49" fmla="*/ 47612 h 211750"/>
              <a:gd name="connsiteX50" fmla="*/ 288670 w 3998421"/>
              <a:gd name="connsiteY50" fmla="*/ 18621 h 211750"/>
              <a:gd name="connsiteX51" fmla="*/ 308258 w 3998421"/>
              <a:gd name="connsiteY51" fmla="*/ 6671 h 211750"/>
              <a:gd name="connsiteX52" fmla="*/ 308258 w 3998421"/>
              <a:gd name="connsiteY52" fmla="*/ 47612 h 211750"/>
              <a:gd name="connsiteX53" fmla="*/ 328237 w 3998421"/>
              <a:gd name="connsiteY53" fmla="*/ 47612 h 211750"/>
              <a:gd name="connsiteX54" fmla="*/ 328237 w 3998421"/>
              <a:gd name="connsiteY54" fmla="*/ 62890 h 211750"/>
              <a:gd name="connsiteX55" fmla="*/ 308258 w 3998421"/>
              <a:gd name="connsiteY55" fmla="*/ 62890 h 211750"/>
              <a:gd name="connsiteX56" fmla="*/ 308258 w 3998421"/>
              <a:gd name="connsiteY56" fmla="*/ 131450 h 211750"/>
              <a:gd name="connsiteX57" fmla="*/ 309335 w 3998421"/>
              <a:gd name="connsiteY57" fmla="*/ 142322 h 211750"/>
              <a:gd name="connsiteX58" fmla="*/ 312762 w 3998421"/>
              <a:gd name="connsiteY58" fmla="*/ 146140 h 211750"/>
              <a:gd name="connsiteX59" fmla="*/ 319619 w 3998421"/>
              <a:gd name="connsiteY59" fmla="*/ 147512 h 211750"/>
              <a:gd name="connsiteX60" fmla="*/ 328237 w 3998421"/>
              <a:gd name="connsiteY60" fmla="*/ 146728 h 211750"/>
              <a:gd name="connsiteX61" fmla="*/ 422623 w 3998421"/>
              <a:gd name="connsiteY61" fmla="*/ 150059 h 211750"/>
              <a:gd name="connsiteX62" fmla="*/ 401368 w 3998421"/>
              <a:gd name="connsiteY62" fmla="*/ 163378 h 211750"/>
              <a:gd name="connsiteX63" fmla="*/ 379528 w 3998421"/>
              <a:gd name="connsiteY63" fmla="*/ 167297 h 211750"/>
              <a:gd name="connsiteX64" fmla="*/ 349852 w 3998421"/>
              <a:gd name="connsiteY64" fmla="*/ 157796 h 211750"/>
              <a:gd name="connsiteX65" fmla="*/ 339568 w 3998421"/>
              <a:gd name="connsiteY65" fmla="*/ 133604 h 211750"/>
              <a:gd name="connsiteX66" fmla="*/ 343486 w 3998421"/>
              <a:gd name="connsiteY66" fmla="*/ 118032 h 211750"/>
              <a:gd name="connsiteX67" fmla="*/ 353672 w 3998421"/>
              <a:gd name="connsiteY67" fmla="*/ 106572 h 211750"/>
              <a:gd name="connsiteX68" fmla="*/ 367971 w 3998421"/>
              <a:gd name="connsiteY68" fmla="*/ 100109 h 211750"/>
              <a:gd name="connsiteX69" fmla="*/ 385600 w 3998421"/>
              <a:gd name="connsiteY69" fmla="*/ 97170 h 211750"/>
              <a:gd name="connsiteX70" fmla="*/ 420859 w 3998421"/>
              <a:gd name="connsiteY70" fmla="*/ 90314 h 211750"/>
              <a:gd name="connsiteX71" fmla="*/ 421056 w 3998421"/>
              <a:gd name="connsiteY71" fmla="*/ 85025 h 211750"/>
              <a:gd name="connsiteX72" fmla="*/ 415374 w 3998421"/>
              <a:gd name="connsiteY72" fmla="*/ 67984 h 211750"/>
              <a:gd name="connsiteX73" fmla="*/ 392848 w 3998421"/>
              <a:gd name="connsiteY73" fmla="*/ 61323 h 211750"/>
              <a:gd name="connsiteX74" fmla="*/ 372084 w 3998421"/>
              <a:gd name="connsiteY74" fmla="*/ 66220 h 211750"/>
              <a:gd name="connsiteX75" fmla="*/ 362291 w 3998421"/>
              <a:gd name="connsiteY75" fmla="*/ 83654 h 211750"/>
              <a:gd name="connsiteX76" fmla="*/ 342898 w 3998421"/>
              <a:gd name="connsiteY76" fmla="*/ 80911 h 211750"/>
              <a:gd name="connsiteX77" fmla="*/ 351614 w 3998421"/>
              <a:gd name="connsiteY77" fmla="*/ 60736 h 211750"/>
              <a:gd name="connsiteX78" fmla="*/ 369048 w 3998421"/>
              <a:gd name="connsiteY78" fmla="*/ 48982 h 211750"/>
              <a:gd name="connsiteX79" fmla="*/ 395786 w 3998421"/>
              <a:gd name="connsiteY79" fmla="*/ 44869 h 211750"/>
              <a:gd name="connsiteX80" fmla="*/ 420075 w 3998421"/>
              <a:gd name="connsiteY80" fmla="*/ 48395 h 211750"/>
              <a:gd name="connsiteX81" fmla="*/ 433886 w 3998421"/>
              <a:gd name="connsiteY81" fmla="*/ 57308 h 211750"/>
              <a:gd name="connsiteX82" fmla="*/ 440056 w 3998421"/>
              <a:gd name="connsiteY82" fmla="*/ 70725 h 211750"/>
              <a:gd name="connsiteX83" fmla="*/ 441035 w 3998421"/>
              <a:gd name="connsiteY83" fmla="*/ 89139 h 211750"/>
              <a:gd name="connsiteX84" fmla="*/ 441035 w 3998421"/>
              <a:gd name="connsiteY84" fmla="*/ 115584 h 211750"/>
              <a:gd name="connsiteX85" fmla="*/ 442309 w 3998421"/>
              <a:gd name="connsiteY85" fmla="*/ 150548 h 211750"/>
              <a:gd name="connsiteX86" fmla="*/ 447303 w 3998421"/>
              <a:gd name="connsiteY86" fmla="*/ 164554 h 211750"/>
              <a:gd name="connsiteX87" fmla="*/ 426540 w 3998421"/>
              <a:gd name="connsiteY87" fmla="*/ 164554 h 211750"/>
              <a:gd name="connsiteX88" fmla="*/ 422623 w 3998421"/>
              <a:gd name="connsiteY88" fmla="*/ 150059 h 211750"/>
              <a:gd name="connsiteX89" fmla="*/ 420859 w 3998421"/>
              <a:gd name="connsiteY89" fmla="*/ 105789 h 211750"/>
              <a:gd name="connsiteX90" fmla="*/ 388538 w 3998421"/>
              <a:gd name="connsiteY90" fmla="*/ 113232 h 211750"/>
              <a:gd name="connsiteX91" fmla="*/ 371301 w 3998421"/>
              <a:gd name="connsiteY91" fmla="*/ 117249 h 211750"/>
              <a:gd name="connsiteX92" fmla="*/ 363465 w 3998421"/>
              <a:gd name="connsiteY92" fmla="*/ 123712 h 211750"/>
              <a:gd name="connsiteX93" fmla="*/ 360723 w 3998421"/>
              <a:gd name="connsiteY93" fmla="*/ 133213 h 211750"/>
              <a:gd name="connsiteX94" fmla="*/ 366697 w 3998421"/>
              <a:gd name="connsiteY94" fmla="*/ 146337 h 211750"/>
              <a:gd name="connsiteX95" fmla="*/ 384230 w 3998421"/>
              <a:gd name="connsiteY95" fmla="*/ 151626 h 211750"/>
              <a:gd name="connsiteX96" fmla="*/ 404699 w 3998421"/>
              <a:gd name="connsiteY96" fmla="*/ 146631 h 211750"/>
              <a:gd name="connsiteX97" fmla="*/ 417725 w 3998421"/>
              <a:gd name="connsiteY97" fmla="*/ 133017 h 211750"/>
              <a:gd name="connsiteX98" fmla="*/ 420859 w 3998421"/>
              <a:gd name="connsiteY98" fmla="*/ 113036 h 211750"/>
              <a:gd name="connsiteX99" fmla="*/ 420859 w 3998421"/>
              <a:gd name="connsiteY99" fmla="*/ 105789 h 211750"/>
              <a:gd name="connsiteX100" fmla="*/ 468895 w 3998421"/>
              <a:gd name="connsiteY100" fmla="*/ 164554 h 211750"/>
              <a:gd name="connsiteX101" fmla="*/ 468895 w 3998421"/>
              <a:gd name="connsiteY101" fmla="*/ 47612 h 211750"/>
              <a:gd name="connsiteX102" fmla="*/ 486721 w 3998421"/>
              <a:gd name="connsiteY102" fmla="*/ 47612 h 211750"/>
              <a:gd name="connsiteX103" fmla="*/ 486721 w 3998421"/>
              <a:gd name="connsiteY103" fmla="*/ 63870 h 211750"/>
              <a:gd name="connsiteX104" fmla="*/ 501314 w 3998421"/>
              <a:gd name="connsiteY104" fmla="*/ 50158 h 211750"/>
              <a:gd name="connsiteX105" fmla="*/ 522176 w 3998421"/>
              <a:gd name="connsiteY105" fmla="*/ 44869 h 211750"/>
              <a:gd name="connsiteX106" fmla="*/ 543429 w 3998421"/>
              <a:gd name="connsiteY106" fmla="*/ 50256 h 211750"/>
              <a:gd name="connsiteX107" fmla="*/ 555084 w 3998421"/>
              <a:gd name="connsiteY107" fmla="*/ 65437 h 211750"/>
              <a:gd name="connsiteX108" fmla="*/ 591322 w 3998421"/>
              <a:gd name="connsiteY108" fmla="*/ 44869 h 211750"/>
              <a:gd name="connsiteX109" fmla="*/ 618060 w 3998421"/>
              <a:gd name="connsiteY109" fmla="*/ 54566 h 211750"/>
              <a:gd name="connsiteX110" fmla="*/ 627365 w 3998421"/>
              <a:gd name="connsiteY110" fmla="*/ 84242 h 211750"/>
              <a:gd name="connsiteX111" fmla="*/ 627365 w 3998421"/>
              <a:gd name="connsiteY111" fmla="*/ 164554 h 211750"/>
              <a:gd name="connsiteX112" fmla="*/ 607777 w 3998421"/>
              <a:gd name="connsiteY112" fmla="*/ 164554 h 211750"/>
              <a:gd name="connsiteX113" fmla="*/ 607777 w 3998421"/>
              <a:gd name="connsiteY113" fmla="*/ 90902 h 211750"/>
              <a:gd name="connsiteX114" fmla="*/ 605818 w 3998421"/>
              <a:gd name="connsiteY114" fmla="*/ 73664 h 211750"/>
              <a:gd name="connsiteX115" fmla="*/ 598767 w 3998421"/>
              <a:gd name="connsiteY115" fmla="*/ 65241 h 211750"/>
              <a:gd name="connsiteX116" fmla="*/ 586818 w 3998421"/>
              <a:gd name="connsiteY116" fmla="*/ 62107 h 211750"/>
              <a:gd name="connsiteX117" fmla="*/ 566347 w 3998421"/>
              <a:gd name="connsiteY117" fmla="*/ 70334 h 211750"/>
              <a:gd name="connsiteX118" fmla="*/ 558218 w 3998421"/>
              <a:gd name="connsiteY118" fmla="*/ 96582 h 211750"/>
              <a:gd name="connsiteX119" fmla="*/ 558218 w 3998421"/>
              <a:gd name="connsiteY119" fmla="*/ 164554 h 211750"/>
              <a:gd name="connsiteX120" fmla="*/ 538434 w 3998421"/>
              <a:gd name="connsiteY120" fmla="*/ 164554 h 211750"/>
              <a:gd name="connsiteX121" fmla="*/ 538434 w 3998421"/>
              <a:gd name="connsiteY121" fmla="*/ 88551 h 211750"/>
              <a:gd name="connsiteX122" fmla="*/ 533538 w 3998421"/>
              <a:gd name="connsiteY122" fmla="*/ 68669 h 211750"/>
              <a:gd name="connsiteX123" fmla="*/ 517670 w 3998421"/>
              <a:gd name="connsiteY123" fmla="*/ 62107 h 211750"/>
              <a:gd name="connsiteX124" fmla="*/ 502196 w 3998421"/>
              <a:gd name="connsiteY124" fmla="*/ 66514 h 211750"/>
              <a:gd name="connsiteX125" fmla="*/ 491911 w 3998421"/>
              <a:gd name="connsiteY125" fmla="*/ 79344 h 211750"/>
              <a:gd name="connsiteX126" fmla="*/ 488679 w 3998421"/>
              <a:gd name="connsiteY126" fmla="*/ 103829 h 211750"/>
              <a:gd name="connsiteX127" fmla="*/ 488679 w 3998421"/>
              <a:gd name="connsiteY127" fmla="*/ 164554 h 211750"/>
              <a:gd name="connsiteX128" fmla="*/ 468895 w 3998421"/>
              <a:gd name="connsiteY128" fmla="*/ 164554 h 211750"/>
              <a:gd name="connsiteX129" fmla="*/ 732745 w 3998421"/>
              <a:gd name="connsiteY129" fmla="*/ 126944 h 211750"/>
              <a:gd name="connsiteX130" fmla="*/ 753312 w 3998421"/>
              <a:gd name="connsiteY130" fmla="*/ 129491 h 211750"/>
              <a:gd name="connsiteX131" fmla="*/ 735291 w 3998421"/>
              <a:gd name="connsiteY131" fmla="*/ 157307 h 211750"/>
              <a:gd name="connsiteX132" fmla="*/ 701795 w 3998421"/>
              <a:gd name="connsiteY132" fmla="*/ 167297 h 211750"/>
              <a:gd name="connsiteX133" fmla="*/ 661051 w 3998421"/>
              <a:gd name="connsiteY133" fmla="*/ 151430 h 211750"/>
              <a:gd name="connsiteX134" fmla="*/ 645968 w 3998421"/>
              <a:gd name="connsiteY134" fmla="*/ 106964 h 211750"/>
              <a:gd name="connsiteX135" fmla="*/ 661149 w 3998421"/>
              <a:gd name="connsiteY135" fmla="*/ 61225 h 211750"/>
              <a:gd name="connsiteX136" fmla="*/ 700620 w 3998421"/>
              <a:gd name="connsiteY136" fmla="*/ 44869 h 211750"/>
              <a:gd name="connsiteX137" fmla="*/ 739013 w 3998421"/>
              <a:gd name="connsiteY137" fmla="*/ 60834 h 211750"/>
              <a:gd name="connsiteX138" fmla="*/ 753900 w 3998421"/>
              <a:gd name="connsiteY138" fmla="*/ 105789 h 211750"/>
              <a:gd name="connsiteX139" fmla="*/ 753703 w 3998421"/>
              <a:gd name="connsiteY139" fmla="*/ 111078 h 211750"/>
              <a:gd name="connsiteX140" fmla="*/ 666535 w 3998421"/>
              <a:gd name="connsiteY140" fmla="*/ 111078 h 211750"/>
              <a:gd name="connsiteX141" fmla="*/ 677407 w 3998421"/>
              <a:gd name="connsiteY141" fmla="*/ 140657 h 211750"/>
              <a:gd name="connsiteX142" fmla="*/ 701795 w 3998421"/>
              <a:gd name="connsiteY142" fmla="*/ 150842 h 211750"/>
              <a:gd name="connsiteX143" fmla="*/ 720502 w 3998421"/>
              <a:gd name="connsiteY143" fmla="*/ 145161 h 211750"/>
              <a:gd name="connsiteX144" fmla="*/ 732745 w 3998421"/>
              <a:gd name="connsiteY144" fmla="*/ 126944 h 211750"/>
              <a:gd name="connsiteX145" fmla="*/ 667515 w 3998421"/>
              <a:gd name="connsiteY145" fmla="*/ 94819 h 211750"/>
              <a:gd name="connsiteX146" fmla="*/ 732940 w 3998421"/>
              <a:gd name="connsiteY146" fmla="*/ 94819 h 211750"/>
              <a:gd name="connsiteX147" fmla="*/ 725496 w 3998421"/>
              <a:gd name="connsiteY147" fmla="*/ 72685 h 211750"/>
              <a:gd name="connsiteX148" fmla="*/ 700815 w 3998421"/>
              <a:gd name="connsiteY148" fmla="*/ 61127 h 211750"/>
              <a:gd name="connsiteX149" fmla="*/ 677995 w 3998421"/>
              <a:gd name="connsiteY149" fmla="*/ 70334 h 211750"/>
              <a:gd name="connsiteX150" fmla="*/ 667515 w 3998421"/>
              <a:gd name="connsiteY150" fmla="*/ 94819 h 211750"/>
              <a:gd name="connsiteX151" fmla="*/ 775100 w 3998421"/>
              <a:gd name="connsiteY151" fmla="*/ 164554 h 211750"/>
              <a:gd name="connsiteX152" fmla="*/ 775100 w 3998421"/>
              <a:gd name="connsiteY152" fmla="*/ 47612 h 211750"/>
              <a:gd name="connsiteX153" fmla="*/ 792925 w 3998421"/>
              <a:gd name="connsiteY153" fmla="*/ 47612 h 211750"/>
              <a:gd name="connsiteX154" fmla="*/ 792925 w 3998421"/>
              <a:gd name="connsiteY154" fmla="*/ 65241 h 211750"/>
              <a:gd name="connsiteX155" fmla="*/ 805560 w 3998421"/>
              <a:gd name="connsiteY155" fmla="*/ 48884 h 211750"/>
              <a:gd name="connsiteX156" fmla="*/ 818194 w 3998421"/>
              <a:gd name="connsiteY156" fmla="*/ 44869 h 211750"/>
              <a:gd name="connsiteX157" fmla="*/ 838566 w 3998421"/>
              <a:gd name="connsiteY157" fmla="*/ 51334 h 211750"/>
              <a:gd name="connsiteX158" fmla="*/ 831907 w 3998421"/>
              <a:gd name="connsiteY158" fmla="*/ 69746 h 211750"/>
              <a:gd name="connsiteX159" fmla="*/ 817215 w 3998421"/>
              <a:gd name="connsiteY159" fmla="*/ 65437 h 211750"/>
              <a:gd name="connsiteX160" fmla="*/ 805560 w 3998421"/>
              <a:gd name="connsiteY160" fmla="*/ 69354 h 211750"/>
              <a:gd name="connsiteX161" fmla="*/ 798215 w 3998421"/>
              <a:gd name="connsiteY161" fmla="*/ 80128 h 211750"/>
              <a:gd name="connsiteX162" fmla="*/ 794884 w 3998421"/>
              <a:gd name="connsiteY162" fmla="*/ 103243 h 211750"/>
              <a:gd name="connsiteX163" fmla="*/ 794884 w 3998421"/>
              <a:gd name="connsiteY163" fmla="*/ 164554 h 211750"/>
              <a:gd name="connsiteX164" fmla="*/ 775100 w 3998421"/>
              <a:gd name="connsiteY164" fmla="*/ 164554 h 211750"/>
              <a:gd name="connsiteX165" fmla="*/ 912572 w 3998421"/>
              <a:gd name="connsiteY165" fmla="*/ 164554 h 211750"/>
              <a:gd name="connsiteX166" fmla="*/ 912572 w 3998421"/>
              <a:gd name="connsiteY166" fmla="*/ 2950 h 211750"/>
              <a:gd name="connsiteX167" fmla="*/ 973492 w 3998421"/>
              <a:gd name="connsiteY167" fmla="*/ 2950 h 211750"/>
              <a:gd name="connsiteX168" fmla="*/ 997977 w 3998421"/>
              <a:gd name="connsiteY168" fmla="*/ 4517 h 211750"/>
              <a:gd name="connsiteX169" fmla="*/ 1017958 w 3998421"/>
              <a:gd name="connsiteY169" fmla="*/ 12058 h 211750"/>
              <a:gd name="connsiteX170" fmla="*/ 1030886 w 3998421"/>
              <a:gd name="connsiteY170" fmla="*/ 27729 h 211750"/>
              <a:gd name="connsiteX171" fmla="*/ 1035784 w 3998421"/>
              <a:gd name="connsiteY171" fmla="*/ 49767 h 211750"/>
              <a:gd name="connsiteX172" fmla="*/ 1022659 w 3998421"/>
              <a:gd name="connsiteY172" fmla="*/ 84633 h 211750"/>
              <a:gd name="connsiteX173" fmla="*/ 975452 w 3998421"/>
              <a:gd name="connsiteY173" fmla="*/ 98933 h 211750"/>
              <a:gd name="connsiteX174" fmla="*/ 933924 w 3998421"/>
              <a:gd name="connsiteY174" fmla="*/ 98933 h 211750"/>
              <a:gd name="connsiteX175" fmla="*/ 933924 w 3998421"/>
              <a:gd name="connsiteY175" fmla="*/ 164554 h 211750"/>
              <a:gd name="connsiteX176" fmla="*/ 912572 w 3998421"/>
              <a:gd name="connsiteY176" fmla="*/ 164554 h 211750"/>
              <a:gd name="connsiteX177" fmla="*/ 933924 w 3998421"/>
              <a:gd name="connsiteY177" fmla="*/ 79737 h 211750"/>
              <a:gd name="connsiteX178" fmla="*/ 975647 w 3998421"/>
              <a:gd name="connsiteY178" fmla="*/ 79737 h 211750"/>
              <a:gd name="connsiteX179" fmla="*/ 1005127 w 3998421"/>
              <a:gd name="connsiteY179" fmla="*/ 72097 h 211750"/>
              <a:gd name="connsiteX180" fmla="*/ 1013845 w 3998421"/>
              <a:gd name="connsiteY180" fmla="*/ 50353 h 211750"/>
              <a:gd name="connsiteX181" fmla="*/ 1008751 w 3998421"/>
              <a:gd name="connsiteY181" fmla="*/ 33018 h 211750"/>
              <a:gd name="connsiteX182" fmla="*/ 995236 w 3998421"/>
              <a:gd name="connsiteY182" fmla="*/ 23518 h 211750"/>
              <a:gd name="connsiteX183" fmla="*/ 975255 w 3998421"/>
              <a:gd name="connsiteY183" fmla="*/ 22146 h 211750"/>
              <a:gd name="connsiteX184" fmla="*/ 933924 w 3998421"/>
              <a:gd name="connsiteY184" fmla="*/ 22146 h 211750"/>
              <a:gd name="connsiteX185" fmla="*/ 933924 w 3998421"/>
              <a:gd name="connsiteY185" fmla="*/ 79737 h 211750"/>
              <a:gd name="connsiteX186" fmla="*/ 1133536 w 3998421"/>
              <a:gd name="connsiteY186" fmla="*/ 150059 h 211750"/>
              <a:gd name="connsiteX187" fmla="*/ 1112282 w 3998421"/>
              <a:gd name="connsiteY187" fmla="*/ 163378 h 211750"/>
              <a:gd name="connsiteX188" fmla="*/ 1090442 w 3998421"/>
              <a:gd name="connsiteY188" fmla="*/ 167297 h 211750"/>
              <a:gd name="connsiteX189" fmla="*/ 1060765 w 3998421"/>
              <a:gd name="connsiteY189" fmla="*/ 157796 h 211750"/>
              <a:gd name="connsiteX190" fmla="*/ 1050482 w 3998421"/>
              <a:gd name="connsiteY190" fmla="*/ 133604 h 211750"/>
              <a:gd name="connsiteX191" fmla="*/ 1054399 w 3998421"/>
              <a:gd name="connsiteY191" fmla="*/ 118032 h 211750"/>
              <a:gd name="connsiteX192" fmla="*/ 1064585 w 3998421"/>
              <a:gd name="connsiteY192" fmla="*/ 106572 h 211750"/>
              <a:gd name="connsiteX193" fmla="*/ 1078885 w 3998421"/>
              <a:gd name="connsiteY193" fmla="*/ 100109 h 211750"/>
              <a:gd name="connsiteX194" fmla="*/ 1096513 w 3998421"/>
              <a:gd name="connsiteY194" fmla="*/ 97170 h 211750"/>
              <a:gd name="connsiteX195" fmla="*/ 1131773 w 3998421"/>
              <a:gd name="connsiteY195" fmla="*/ 90314 h 211750"/>
              <a:gd name="connsiteX196" fmla="*/ 1131969 w 3998421"/>
              <a:gd name="connsiteY196" fmla="*/ 85025 h 211750"/>
              <a:gd name="connsiteX197" fmla="*/ 1126288 w 3998421"/>
              <a:gd name="connsiteY197" fmla="*/ 67984 h 211750"/>
              <a:gd name="connsiteX198" fmla="*/ 1103762 w 3998421"/>
              <a:gd name="connsiteY198" fmla="*/ 61323 h 211750"/>
              <a:gd name="connsiteX199" fmla="*/ 1082998 w 3998421"/>
              <a:gd name="connsiteY199" fmla="*/ 66220 h 211750"/>
              <a:gd name="connsiteX200" fmla="*/ 1073204 w 3998421"/>
              <a:gd name="connsiteY200" fmla="*/ 83654 h 211750"/>
              <a:gd name="connsiteX201" fmla="*/ 1053811 w 3998421"/>
              <a:gd name="connsiteY201" fmla="*/ 80911 h 211750"/>
              <a:gd name="connsiteX202" fmla="*/ 1062528 w 3998421"/>
              <a:gd name="connsiteY202" fmla="*/ 60736 h 211750"/>
              <a:gd name="connsiteX203" fmla="*/ 1079961 w 3998421"/>
              <a:gd name="connsiteY203" fmla="*/ 48982 h 211750"/>
              <a:gd name="connsiteX204" fmla="*/ 1106699 w 3998421"/>
              <a:gd name="connsiteY204" fmla="*/ 44869 h 211750"/>
              <a:gd name="connsiteX205" fmla="*/ 1130989 w 3998421"/>
              <a:gd name="connsiteY205" fmla="*/ 48395 h 211750"/>
              <a:gd name="connsiteX206" fmla="*/ 1144799 w 3998421"/>
              <a:gd name="connsiteY206" fmla="*/ 57308 h 211750"/>
              <a:gd name="connsiteX207" fmla="*/ 1150970 w 3998421"/>
              <a:gd name="connsiteY207" fmla="*/ 70725 h 211750"/>
              <a:gd name="connsiteX208" fmla="*/ 1151949 w 3998421"/>
              <a:gd name="connsiteY208" fmla="*/ 89139 h 211750"/>
              <a:gd name="connsiteX209" fmla="*/ 1151949 w 3998421"/>
              <a:gd name="connsiteY209" fmla="*/ 115584 h 211750"/>
              <a:gd name="connsiteX210" fmla="*/ 1153223 w 3998421"/>
              <a:gd name="connsiteY210" fmla="*/ 150548 h 211750"/>
              <a:gd name="connsiteX211" fmla="*/ 1158217 w 3998421"/>
              <a:gd name="connsiteY211" fmla="*/ 164554 h 211750"/>
              <a:gd name="connsiteX212" fmla="*/ 1137454 w 3998421"/>
              <a:gd name="connsiteY212" fmla="*/ 164554 h 211750"/>
              <a:gd name="connsiteX213" fmla="*/ 1133536 w 3998421"/>
              <a:gd name="connsiteY213" fmla="*/ 150059 h 211750"/>
              <a:gd name="connsiteX214" fmla="*/ 1131773 w 3998421"/>
              <a:gd name="connsiteY214" fmla="*/ 105789 h 211750"/>
              <a:gd name="connsiteX215" fmla="*/ 1099452 w 3998421"/>
              <a:gd name="connsiteY215" fmla="*/ 113232 h 211750"/>
              <a:gd name="connsiteX216" fmla="*/ 1082214 w 3998421"/>
              <a:gd name="connsiteY216" fmla="*/ 117249 h 211750"/>
              <a:gd name="connsiteX217" fmla="*/ 1074379 w 3998421"/>
              <a:gd name="connsiteY217" fmla="*/ 123712 h 211750"/>
              <a:gd name="connsiteX218" fmla="*/ 1071637 w 3998421"/>
              <a:gd name="connsiteY218" fmla="*/ 133213 h 211750"/>
              <a:gd name="connsiteX219" fmla="*/ 1077611 w 3998421"/>
              <a:gd name="connsiteY219" fmla="*/ 146337 h 211750"/>
              <a:gd name="connsiteX220" fmla="*/ 1095143 w 3998421"/>
              <a:gd name="connsiteY220" fmla="*/ 151626 h 211750"/>
              <a:gd name="connsiteX221" fmla="*/ 1115613 w 3998421"/>
              <a:gd name="connsiteY221" fmla="*/ 146631 h 211750"/>
              <a:gd name="connsiteX222" fmla="*/ 1128638 w 3998421"/>
              <a:gd name="connsiteY222" fmla="*/ 133017 h 211750"/>
              <a:gd name="connsiteX223" fmla="*/ 1131773 w 3998421"/>
              <a:gd name="connsiteY223" fmla="*/ 113036 h 211750"/>
              <a:gd name="connsiteX224" fmla="*/ 1131773 w 3998421"/>
              <a:gd name="connsiteY224" fmla="*/ 105789 h 211750"/>
              <a:gd name="connsiteX225" fmla="*/ 1256204 w 3998421"/>
              <a:gd name="connsiteY225" fmla="*/ 121655 h 211750"/>
              <a:gd name="connsiteX226" fmla="*/ 1275596 w 3998421"/>
              <a:gd name="connsiteY226" fmla="*/ 124201 h 211750"/>
              <a:gd name="connsiteX227" fmla="*/ 1259338 w 3998421"/>
              <a:gd name="connsiteY227" fmla="*/ 155837 h 211750"/>
              <a:gd name="connsiteX228" fmla="*/ 1227017 w 3998421"/>
              <a:gd name="connsiteY228" fmla="*/ 167297 h 211750"/>
              <a:gd name="connsiteX229" fmla="*/ 1188330 w 3998421"/>
              <a:gd name="connsiteY229" fmla="*/ 151527 h 211750"/>
              <a:gd name="connsiteX230" fmla="*/ 1173736 w 3998421"/>
              <a:gd name="connsiteY230" fmla="*/ 106572 h 211750"/>
              <a:gd name="connsiteX231" fmla="*/ 1180004 w 3998421"/>
              <a:gd name="connsiteY231" fmla="*/ 73371 h 211750"/>
              <a:gd name="connsiteX232" fmla="*/ 1199104 w 3998421"/>
              <a:gd name="connsiteY232" fmla="*/ 52018 h 211750"/>
              <a:gd name="connsiteX233" fmla="*/ 1227017 w 3998421"/>
              <a:gd name="connsiteY233" fmla="*/ 44869 h 211750"/>
              <a:gd name="connsiteX234" fmla="*/ 1258260 w 3998421"/>
              <a:gd name="connsiteY234" fmla="*/ 54566 h 211750"/>
              <a:gd name="connsiteX235" fmla="*/ 1273833 w 3998421"/>
              <a:gd name="connsiteY235" fmla="*/ 81890 h 211750"/>
              <a:gd name="connsiteX236" fmla="*/ 1254440 w 3998421"/>
              <a:gd name="connsiteY236" fmla="*/ 84829 h 211750"/>
              <a:gd name="connsiteX237" fmla="*/ 1244745 w 3998421"/>
              <a:gd name="connsiteY237" fmla="*/ 67102 h 211750"/>
              <a:gd name="connsiteX238" fmla="*/ 1227800 w 3998421"/>
              <a:gd name="connsiteY238" fmla="*/ 61127 h 211750"/>
              <a:gd name="connsiteX239" fmla="*/ 1203511 w 3998421"/>
              <a:gd name="connsiteY239" fmla="*/ 71901 h 211750"/>
              <a:gd name="connsiteX240" fmla="*/ 1194108 w 3998421"/>
              <a:gd name="connsiteY240" fmla="*/ 105985 h 211750"/>
              <a:gd name="connsiteX241" fmla="*/ 1203119 w 3998421"/>
              <a:gd name="connsiteY241" fmla="*/ 140167 h 211750"/>
              <a:gd name="connsiteX242" fmla="*/ 1226821 w 3998421"/>
              <a:gd name="connsiteY242" fmla="*/ 150842 h 211750"/>
              <a:gd name="connsiteX243" fmla="*/ 1246214 w 3998421"/>
              <a:gd name="connsiteY243" fmla="*/ 143692 h 211750"/>
              <a:gd name="connsiteX244" fmla="*/ 1256204 w 3998421"/>
              <a:gd name="connsiteY244" fmla="*/ 121655 h 211750"/>
              <a:gd name="connsiteX245" fmla="*/ 1290287 w 3998421"/>
              <a:gd name="connsiteY245" fmla="*/ 164554 h 211750"/>
              <a:gd name="connsiteX246" fmla="*/ 1290287 w 3998421"/>
              <a:gd name="connsiteY246" fmla="*/ 2950 h 211750"/>
              <a:gd name="connsiteX247" fmla="*/ 1310071 w 3998421"/>
              <a:gd name="connsiteY247" fmla="*/ 2950 h 211750"/>
              <a:gd name="connsiteX248" fmla="*/ 1310071 w 3998421"/>
              <a:gd name="connsiteY248" fmla="*/ 95212 h 211750"/>
              <a:gd name="connsiteX249" fmla="*/ 1356888 w 3998421"/>
              <a:gd name="connsiteY249" fmla="*/ 47612 h 211750"/>
              <a:gd name="connsiteX250" fmla="*/ 1382549 w 3998421"/>
              <a:gd name="connsiteY250" fmla="*/ 47612 h 211750"/>
              <a:gd name="connsiteX251" fmla="*/ 1337888 w 3998421"/>
              <a:gd name="connsiteY251" fmla="*/ 90902 h 211750"/>
              <a:gd name="connsiteX252" fmla="*/ 1387250 w 3998421"/>
              <a:gd name="connsiteY252" fmla="*/ 164554 h 211750"/>
              <a:gd name="connsiteX253" fmla="*/ 1362765 w 3998421"/>
              <a:gd name="connsiteY253" fmla="*/ 164554 h 211750"/>
              <a:gd name="connsiteX254" fmla="*/ 1323979 w 3998421"/>
              <a:gd name="connsiteY254" fmla="*/ 104810 h 211750"/>
              <a:gd name="connsiteX255" fmla="*/ 1310071 w 3998421"/>
              <a:gd name="connsiteY255" fmla="*/ 118130 h 211750"/>
              <a:gd name="connsiteX256" fmla="*/ 1310071 w 3998421"/>
              <a:gd name="connsiteY256" fmla="*/ 164554 h 211750"/>
              <a:gd name="connsiteX257" fmla="*/ 1290287 w 3998421"/>
              <a:gd name="connsiteY257" fmla="*/ 164554 h 211750"/>
              <a:gd name="connsiteX258" fmla="*/ 1400570 w 3998421"/>
              <a:gd name="connsiteY258" fmla="*/ 25868 h 211750"/>
              <a:gd name="connsiteX259" fmla="*/ 1400570 w 3998421"/>
              <a:gd name="connsiteY259" fmla="*/ 2950 h 211750"/>
              <a:gd name="connsiteX260" fmla="*/ 1420354 w 3998421"/>
              <a:gd name="connsiteY260" fmla="*/ 2950 h 211750"/>
              <a:gd name="connsiteX261" fmla="*/ 1420354 w 3998421"/>
              <a:gd name="connsiteY261" fmla="*/ 25868 h 211750"/>
              <a:gd name="connsiteX262" fmla="*/ 1400570 w 3998421"/>
              <a:gd name="connsiteY262" fmla="*/ 25868 h 211750"/>
              <a:gd name="connsiteX263" fmla="*/ 1400570 w 3998421"/>
              <a:gd name="connsiteY263" fmla="*/ 164554 h 211750"/>
              <a:gd name="connsiteX264" fmla="*/ 1400570 w 3998421"/>
              <a:gd name="connsiteY264" fmla="*/ 47612 h 211750"/>
              <a:gd name="connsiteX265" fmla="*/ 1420354 w 3998421"/>
              <a:gd name="connsiteY265" fmla="*/ 47612 h 211750"/>
              <a:gd name="connsiteX266" fmla="*/ 1420354 w 3998421"/>
              <a:gd name="connsiteY266" fmla="*/ 164554 h 211750"/>
              <a:gd name="connsiteX267" fmla="*/ 1400570 w 3998421"/>
              <a:gd name="connsiteY267" fmla="*/ 164554 h 211750"/>
              <a:gd name="connsiteX268" fmla="*/ 1449376 w 3998421"/>
              <a:gd name="connsiteY268" fmla="*/ 164554 h 211750"/>
              <a:gd name="connsiteX269" fmla="*/ 1449376 w 3998421"/>
              <a:gd name="connsiteY269" fmla="*/ 47612 h 211750"/>
              <a:gd name="connsiteX270" fmla="*/ 1467202 w 3998421"/>
              <a:gd name="connsiteY270" fmla="*/ 47612 h 211750"/>
              <a:gd name="connsiteX271" fmla="*/ 1467202 w 3998421"/>
              <a:gd name="connsiteY271" fmla="*/ 64262 h 211750"/>
              <a:gd name="connsiteX272" fmla="*/ 1504421 w 3998421"/>
              <a:gd name="connsiteY272" fmla="*/ 44869 h 211750"/>
              <a:gd name="connsiteX273" fmla="*/ 1523910 w 3998421"/>
              <a:gd name="connsiteY273" fmla="*/ 48689 h 211750"/>
              <a:gd name="connsiteX274" fmla="*/ 1537230 w 3998421"/>
              <a:gd name="connsiteY274" fmla="*/ 58679 h 211750"/>
              <a:gd name="connsiteX275" fmla="*/ 1543401 w 3998421"/>
              <a:gd name="connsiteY275" fmla="*/ 73273 h 211750"/>
              <a:gd name="connsiteX276" fmla="*/ 1544381 w 3998421"/>
              <a:gd name="connsiteY276" fmla="*/ 92664 h 211750"/>
              <a:gd name="connsiteX277" fmla="*/ 1544381 w 3998421"/>
              <a:gd name="connsiteY277" fmla="*/ 164554 h 211750"/>
              <a:gd name="connsiteX278" fmla="*/ 1524596 w 3998421"/>
              <a:gd name="connsiteY278" fmla="*/ 164554 h 211750"/>
              <a:gd name="connsiteX279" fmla="*/ 1524596 w 3998421"/>
              <a:gd name="connsiteY279" fmla="*/ 93448 h 211750"/>
              <a:gd name="connsiteX280" fmla="*/ 1522343 w 3998421"/>
              <a:gd name="connsiteY280" fmla="*/ 75231 h 211750"/>
              <a:gd name="connsiteX281" fmla="*/ 1514117 w 3998421"/>
              <a:gd name="connsiteY281" fmla="*/ 65633 h 211750"/>
              <a:gd name="connsiteX282" fmla="*/ 1500306 w 3998421"/>
              <a:gd name="connsiteY282" fmla="*/ 62107 h 211750"/>
              <a:gd name="connsiteX283" fmla="*/ 1478367 w 3998421"/>
              <a:gd name="connsiteY283" fmla="*/ 70139 h 211750"/>
              <a:gd name="connsiteX284" fmla="*/ 1469162 w 3998421"/>
              <a:gd name="connsiteY284" fmla="*/ 100695 h 211750"/>
              <a:gd name="connsiteX285" fmla="*/ 1469162 w 3998421"/>
              <a:gd name="connsiteY285" fmla="*/ 164554 h 211750"/>
              <a:gd name="connsiteX286" fmla="*/ 1449376 w 3998421"/>
              <a:gd name="connsiteY286" fmla="*/ 164554 h 211750"/>
              <a:gd name="connsiteX287" fmla="*/ 1568323 w 3998421"/>
              <a:gd name="connsiteY287" fmla="*/ 174348 h 211750"/>
              <a:gd name="connsiteX288" fmla="*/ 1587715 w 3998421"/>
              <a:gd name="connsiteY288" fmla="*/ 177091 h 211750"/>
              <a:gd name="connsiteX289" fmla="*/ 1594376 w 3998421"/>
              <a:gd name="connsiteY289" fmla="*/ 190215 h 211750"/>
              <a:gd name="connsiteX290" fmla="*/ 1614552 w 3998421"/>
              <a:gd name="connsiteY290" fmla="*/ 195700 h 211750"/>
              <a:gd name="connsiteX291" fmla="*/ 1635805 w 3998421"/>
              <a:gd name="connsiteY291" fmla="*/ 190117 h 211750"/>
              <a:gd name="connsiteX292" fmla="*/ 1645893 w 3998421"/>
              <a:gd name="connsiteY292" fmla="*/ 174740 h 211750"/>
              <a:gd name="connsiteX293" fmla="*/ 1647461 w 3998421"/>
              <a:gd name="connsiteY293" fmla="*/ 149275 h 211750"/>
              <a:gd name="connsiteX294" fmla="*/ 1614943 w 3998421"/>
              <a:gd name="connsiteY294" fmla="*/ 164554 h 211750"/>
              <a:gd name="connsiteX295" fmla="*/ 1577627 w 3998421"/>
              <a:gd name="connsiteY295" fmla="*/ 147121 h 211750"/>
              <a:gd name="connsiteX296" fmla="*/ 1564406 w 3998421"/>
              <a:gd name="connsiteY296" fmla="*/ 105397 h 211750"/>
              <a:gd name="connsiteX297" fmla="*/ 1570477 w 3998421"/>
              <a:gd name="connsiteY297" fmla="*/ 74448 h 211750"/>
              <a:gd name="connsiteX298" fmla="*/ 1588107 w 3998421"/>
              <a:gd name="connsiteY298" fmla="*/ 52606 h 211750"/>
              <a:gd name="connsiteX299" fmla="*/ 1615139 w 3998421"/>
              <a:gd name="connsiteY299" fmla="*/ 44869 h 211750"/>
              <a:gd name="connsiteX300" fmla="*/ 1649223 w 3998421"/>
              <a:gd name="connsiteY300" fmla="*/ 61715 h 211750"/>
              <a:gd name="connsiteX301" fmla="*/ 1649223 w 3998421"/>
              <a:gd name="connsiteY301" fmla="*/ 47612 h 211750"/>
              <a:gd name="connsiteX302" fmla="*/ 1667636 w 3998421"/>
              <a:gd name="connsiteY302" fmla="*/ 47612 h 211750"/>
              <a:gd name="connsiteX303" fmla="*/ 1667636 w 3998421"/>
              <a:gd name="connsiteY303" fmla="*/ 148688 h 211750"/>
              <a:gd name="connsiteX304" fmla="*/ 1662053 w 3998421"/>
              <a:gd name="connsiteY304" fmla="*/ 187472 h 211750"/>
              <a:gd name="connsiteX305" fmla="*/ 1644424 w 3998421"/>
              <a:gd name="connsiteY305" fmla="*/ 205396 h 211750"/>
              <a:gd name="connsiteX306" fmla="*/ 1614748 w 3998421"/>
              <a:gd name="connsiteY306" fmla="*/ 211957 h 211750"/>
              <a:gd name="connsiteX307" fmla="*/ 1580860 w 3998421"/>
              <a:gd name="connsiteY307" fmla="*/ 202555 h 211750"/>
              <a:gd name="connsiteX308" fmla="*/ 1568323 w 3998421"/>
              <a:gd name="connsiteY308" fmla="*/ 174348 h 211750"/>
              <a:gd name="connsiteX309" fmla="*/ 1584778 w 3998421"/>
              <a:gd name="connsiteY309" fmla="*/ 104026 h 211750"/>
              <a:gd name="connsiteX310" fmla="*/ 1593983 w 3998421"/>
              <a:gd name="connsiteY310" fmla="*/ 137523 h 211750"/>
              <a:gd name="connsiteX311" fmla="*/ 1616903 w 3998421"/>
              <a:gd name="connsiteY311" fmla="*/ 148100 h 211750"/>
              <a:gd name="connsiteX312" fmla="*/ 1639821 w 3998421"/>
              <a:gd name="connsiteY312" fmla="*/ 137621 h 211750"/>
              <a:gd name="connsiteX313" fmla="*/ 1649028 w 3998421"/>
              <a:gd name="connsiteY313" fmla="*/ 104614 h 211750"/>
              <a:gd name="connsiteX314" fmla="*/ 1639526 w 3998421"/>
              <a:gd name="connsiteY314" fmla="*/ 72195 h 211750"/>
              <a:gd name="connsiteX315" fmla="*/ 1616510 w 3998421"/>
              <a:gd name="connsiteY315" fmla="*/ 61323 h 211750"/>
              <a:gd name="connsiteX316" fmla="*/ 1594081 w 3998421"/>
              <a:gd name="connsiteY316" fmla="*/ 72097 h 211750"/>
              <a:gd name="connsiteX317" fmla="*/ 1584778 w 3998421"/>
              <a:gd name="connsiteY317" fmla="*/ 104026 h 211750"/>
              <a:gd name="connsiteX318" fmla="*/ 1758540 w 3998421"/>
              <a:gd name="connsiteY318" fmla="*/ 164554 h 211750"/>
              <a:gd name="connsiteX319" fmla="*/ 1758540 w 3998421"/>
              <a:gd name="connsiteY319" fmla="*/ 2950 h 211750"/>
              <a:gd name="connsiteX320" fmla="*/ 1814171 w 3998421"/>
              <a:gd name="connsiteY320" fmla="*/ 2950 h 211750"/>
              <a:gd name="connsiteX321" fmla="*/ 1842965 w 3998421"/>
              <a:gd name="connsiteY321" fmla="*/ 5301 h 211750"/>
              <a:gd name="connsiteX322" fmla="*/ 1866667 w 3998421"/>
              <a:gd name="connsiteY322" fmla="*/ 16858 h 211750"/>
              <a:gd name="connsiteX323" fmla="*/ 1885766 w 3998421"/>
              <a:gd name="connsiteY323" fmla="*/ 44478 h 211750"/>
              <a:gd name="connsiteX324" fmla="*/ 1892132 w 3998421"/>
              <a:gd name="connsiteY324" fmla="*/ 82871 h 211750"/>
              <a:gd name="connsiteX325" fmla="*/ 1887823 w 3998421"/>
              <a:gd name="connsiteY325" fmla="*/ 115485 h 211750"/>
              <a:gd name="connsiteX326" fmla="*/ 1876756 w 3998421"/>
              <a:gd name="connsiteY326" fmla="*/ 138991 h 211750"/>
              <a:gd name="connsiteX327" fmla="*/ 1862064 w 3998421"/>
              <a:gd name="connsiteY327" fmla="*/ 153682 h 211750"/>
              <a:gd name="connsiteX328" fmla="*/ 1842769 w 3998421"/>
              <a:gd name="connsiteY328" fmla="*/ 161811 h 211750"/>
              <a:gd name="connsiteX329" fmla="*/ 1816717 w 3998421"/>
              <a:gd name="connsiteY329" fmla="*/ 164554 h 211750"/>
              <a:gd name="connsiteX330" fmla="*/ 1758540 w 3998421"/>
              <a:gd name="connsiteY330" fmla="*/ 164554 h 211750"/>
              <a:gd name="connsiteX331" fmla="*/ 1779891 w 3998421"/>
              <a:gd name="connsiteY331" fmla="*/ 145554 h 211750"/>
              <a:gd name="connsiteX332" fmla="*/ 1814366 w 3998421"/>
              <a:gd name="connsiteY332" fmla="*/ 145554 h 211750"/>
              <a:gd name="connsiteX333" fmla="*/ 1839439 w 3998421"/>
              <a:gd name="connsiteY333" fmla="*/ 142517 h 211750"/>
              <a:gd name="connsiteX334" fmla="*/ 1853934 w 3998421"/>
              <a:gd name="connsiteY334" fmla="*/ 134192 h 211750"/>
              <a:gd name="connsiteX335" fmla="*/ 1865786 w 3998421"/>
              <a:gd name="connsiteY335" fmla="*/ 113722 h 211750"/>
              <a:gd name="connsiteX336" fmla="*/ 1869997 w 3998421"/>
              <a:gd name="connsiteY336" fmla="*/ 82478 h 211750"/>
              <a:gd name="connsiteX337" fmla="*/ 1861672 w 3998421"/>
              <a:gd name="connsiteY337" fmla="*/ 43596 h 211750"/>
              <a:gd name="connsiteX338" fmla="*/ 1841397 w 3998421"/>
              <a:gd name="connsiteY338" fmla="*/ 25476 h 211750"/>
              <a:gd name="connsiteX339" fmla="*/ 1813778 w 3998421"/>
              <a:gd name="connsiteY339" fmla="*/ 22146 h 211750"/>
              <a:gd name="connsiteX340" fmla="*/ 1779891 w 3998421"/>
              <a:gd name="connsiteY340" fmla="*/ 22146 h 211750"/>
              <a:gd name="connsiteX341" fmla="*/ 1779891 w 3998421"/>
              <a:gd name="connsiteY341" fmla="*/ 145554 h 211750"/>
              <a:gd name="connsiteX342" fmla="*/ 1995394 w 3998421"/>
              <a:gd name="connsiteY342" fmla="*/ 126944 h 211750"/>
              <a:gd name="connsiteX343" fmla="*/ 2015962 w 3998421"/>
              <a:gd name="connsiteY343" fmla="*/ 129491 h 211750"/>
              <a:gd name="connsiteX344" fmla="*/ 1997940 w 3998421"/>
              <a:gd name="connsiteY344" fmla="*/ 157307 h 211750"/>
              <a:gd name="connsiteX345" fmla="*/ 1964445 w 3998421"/>
              <a:gd name="connsiteY345" fmla="*/ 167297 h 211750"/>
              <a:gd name="connsiteX346" fmla="*/ 1923701 w 3998421"/>
              <a:gd name="connsiteY346" fmla="*/ 151430 h 211750"/>
              <a:gd name="connsiteX347" fmla="*/ 1908617 w 3998421"/>
              <a:gd name="connsiteY347" fmla="*/ 106964 h 211750"/>
              <a:gd name="connsiteX348" fmla="*/ 1923799 w 3998421"/>
              <a:gd name="connsiteY348" fmla="*/ 61225 h 211750"/>
              <a:gd name="connsiteX349" fmla="*/ 1963269 w 3998421"/>
              <a:gd name="connsiteY349" fmla="*/ 44869 h 211750"/>
              <a:gd name="connsiteX350" fmla="*/ 2001662 w 3998421"/>
              <a:gd name="connsiteY350" fmla="*/ 60834 h 211750"/>
              <a:gd name="connsiteX351" fmla="*/ 2016550 w 3998421"/>
              <a:gd name="connsiteY351" fmla="*/ 105789 h 211750"/>
              <a:gd name="connsiteX352" fmla="*/ 2016354 w 3998421"/>
              <a:gd name="connsiteY352" fmla="*/ 111078 h 211750"/>
              <a:gd name="connsiteX353" fmla="*/ 1929186 w 3998421"/>
              <a:gd name="connsiteY353" fmla="*/ 111078 h 211750"/>
              <a:gd name="connsiteX354" fmla="*/ 1940058 w 3998421"/>
              <a:gd name="connsiteY354" fmla="*/ 140657 h 211750"/>
              <a:gd name="connsiteX355" fmla="*/ 1964445 w 3998421"/>
              <a:gd name="connsiteY355" fmla="*/ 150842 h 211750"/>
              <a:gd name="connsiteX356" fmla="*/ 1983152 w 3998421"/>
              <a:gd name="connsiteY356" fmla="*/ 145161 h 211750"/>
              <a:gd name="connsiteX357" fmla="*/ 1995394 w 3998421"/>
              <a:gd name="connsiteY357" fmla="*/ 126944 h 211750"/>
              <a:gd name="connsiteX358" fmla="*/ 1930165 w 3998421"/>
              <a:gd name="connsiteY358" fmla="*/ 94819 h 211750"/>
              <a:gd name="connsiteX359" fmla="*/ 1995590 w 3998421"/>
              <a:gd name="connsiteY359" fmla="*/ 94819 h 211750"/>
              <a:gd name="connsiteX360" fmla="*/ 1988147 w 3998421"/>
              <a:gd name="connsiteY360" fmla="*/ 72685 h 211750"/>
              <a:gd name="connsiteX361" fmla="*/ 1963465 w 3998421"/>
              <a:gd name="connsiteY361" fmla="*/ 61127 h 211750"/>
              <a:gd name="connsiteX362" fmla="*/ 1940644 w 3998421"/>
              <a:gd name="connsiteY362" fmla="*/ 70334 h 211750"/>
              <a:gd name="connsiteX363" fmla="*/ 1930165 w 3998421"/>
              <a:gd name="connsiteY363" fmla="*/ 94819 h 211750"/>
              <a:gd name="connsiteX364" fmla="*/ 2037946 w 3998421"/>
              <a:gd name="connsiteY364" fmla="*/ 164554 h 211750"/>
              <a:gd name="connsiteX365" fmla="*/ 2037946 w 3998421"/>
              <a:gd name="connsiteY365" fmla="*/ 47612 h 211750"/>
              <a:gd name="connsiteX366" fmla="*/ 2055772 w 3998421"/>
              <a:gd name="connsiteY366" fmla="*/ 47612 h 211750"/>
              <a:gd name="connsiteX367" fmla="*/ 2055772 w 3998421"/>
              <a:gd name="connsiteY367" fmla="*/ 64262 h 211750"/>
              <a:gd name="connsiteX368" fmla="*/ 2092989 w 3998421"/>
              <a:gd name="connsiteY368" fmla="*/ 44869 h 211750"/>
              <a:gd name="connsiteX369" fmla="*/ 2112480 w 3998421"/>
              <a:gd name="connsiteY369" fmla="*/ 48689 h 211750"/>
              <a:gd name="connsiteX370" fmla="*/ 2125800 w 3998421"/>
              <a:gd name="connsiteY370" fmla="*/ 58679 h 211750"/>
              <a:gd name="connsiteX371" fmla="*/ 2131970 w 3998421"/>
              <a:gd name="connsiteY371" fmla="*/ 73273 h 211750"/>
              <a:gd name="connsiteX372" fmla="*/ 2132949 w 3998421"/>
              <a:gd name="connsiteY372" fmla="*/ 92664 h 211750"/>
              <a:gd name="connsiteX373" fmla="*/ 2132949 w 3998421"/>
              <a:gd name="connsiteY373" fmla="*/ 164554 h 211750"/>
              <a:gd name="connsiteX374" fmla="*/ 2113165 w 3998421"/>
              <a:gd name="connsiteY374" fmla="*/ 164554 h 211750"/>
              <a:gd name="connsiteX375" fmla="*/ 2113165 w 3998421"/>
              <a:gd name="connsiteY375" fmla="*/ 93448 h 211750"/>
              <a:gd name="connsiteX376" fmla="*/ 2110913 w 3998421"/>
              <a:gd name="connsiteY376" fmla="*/ 75231 h 211750"/>
              <a:gd name="connsiteX377" fmla="*/ 2102686 w 3998421"/>
              <a:gd name="connsiteY377" fmla="*/ 65633 h 211750"/>
              <a:gd name="connsiteX378" fmla="*/ 2088876 w 3998421"/>
              <a:gd name="connsiteY378" fmla="*/ 62107 h 211750"/>
              <a:gd name="connsiteX379" fmla="*/ 2066937 w 3998421"/>
              <a:gd name="connsiteY379" fmla="*/ 70139 h 211750"/>
              <a:gd name="connsiteX380" fmla="*/ 2057730 w 3998421"/>
              <a:gd name="connsiteY380" fmla="*/ 100695 h 211750"/>
              <a:gd name="connsiteX381" fmla="*/ 2057730 w 3998421"/>
              <a:gd name="connsiteY381" fmla="*/ 164554 h 211750"/>
              <a:gd name="connsiteX382" fmla="*/ 2037946 w 3998421"/>
              <a:gd name="connsiteY382" fmla="*/ 164554 h 211750"/>
              <a:gd name="connsiteX383" fmla="*/ 2152583 w 3998421"/>
              <a:gd name="connsiteY383" fmla="*/ 129687 h 211750"/>
              <a:gd name="connsiteX384" fmla="*/ 2172367 w 3998421"/>
              <a:gd name="connsiteY384" fmla="*/ 126553 h 211750"/>
              <a:gd name="connsiteX385" fmla="*/ 2181476 w 3998421"/>
              <a:gd name="connsiteY385" fmla="*/ 144573 h 211750"/>
              <a:gd name="connsiteX386" fmla="*/ 2202532 w 3998421"/>
              <a:gd name="connsiteY386" fmla="*/ 150842 h 211750"/>
              <a:gd name="connsiteX387" fmla="*/ 2222904 w 3998421"/>
              <a:gd name="connsiteY387" fmla="*/ 145259 h 211750"/>
              <a:gd name="connsiteX388" fmla="*/ 2229565 w 3998421"/>
              <a:gd name="connsiteY388" fmla="*/ 132234 h 211750"/>
              <a:gd name="connsiteX389" fmla="*/ 2223688 w 3998421"/>
              <a:gd name="connsiteY389" fmla="*/ 121655 h 211750"/>
              <a:gd name="connsiteX390" fmla="*/ 2203316 w 3998421"/>
              <a:gd name="connsiteY390" fmla="*/ 114996 h 211750"/>
              <a:gd name="connsiteX391" fmla="*/ 2173150 w 3998421"/>
              <a:gd name="connsiteY391" fmla="*/ 105496 h 211750"/>
              <a:gd name="connsiteX392" fmla="*/ 2160320 w 3998421"/>
              <a:gd name="connsiteY392" fmla="*/ 94329 h 211750"/>
              <a:gd name="connsiteX393" fmla="*/ 2155912 w 3998421"/>
              <a:gd name="connsiteY393" fmla="*/ 78561 h 211750"/>
              <a:gd name="connsiteX394" fmla="*/ 2159537 w 3998421"/>
              <a:gd name="connsiteY394" fmla="*/ 64066 h 211750"/>
              <a:gd name="connsiteX395" fmla="*/ 2169233 w 3998421"/>
              <a:gd name="connsiteY395" fmla="*/ 53096 h 211750"/>
              <a:gd name="connsiteX396" fmla="*/ 2181965 w 3998421"/>
              <a:gd name="connsiteY396" fmla="*/ 47219 h 211750"/>
              <a:gd name="connsiteX397" fmla="*/ 2199007 w 3998421"/>
              <a:gd name="connsiteY397" fmla="*/ 44869 h 211750"/>
              <a:gd name="connsiteX398" fmla="*/ 2223296 w 3998421"/>
              <a:gd name="connsiteY398" fmla="*/ 48884 h 211750"/>
              <a:gd name="connsiteX399" fmla="*/ 2238674 w 3998421"/>
              <a:gd name="connsiteY399" fmla="*/ 59658 h 211750"/>
              <a:gd name="connsiteX400" fmla="*/ 2245431 w 3998421"/>
              <a:gd name="connsiteY400" fmla="*/ 77777 h 211750"/>
              <a:gd name="connsiteX401" fmla="*/ 2226038 w 3998421"/>
              <a:gd name="connsiteY401" fmla="*/ 80323 h 211750"/>
              <a:gd name="connsiteX402" fmla="*/ 2218400 w 3998421"/>
              <a:gd name="connsiteY402" fmla="*/ 66220 h 211750"/>
              <a:gd name="connsiteX403" fmla="*/ 2200574 w 3998421"/>
              <a:gd name="connsiteY403" fmla="*/ 61127 h 211750"/>
              <a:gd name="connsiteX404" fmla="*/ 2180986 w 3998421"/>
              <a:gd name="connsiteY404" fmla="*/ 65633 h 211750"/>
              <a:gd name="connsiteX405" fmla="*/ 2175108 w 3998421"/>
              <a:gd name="connsiteY405" fmla="*/ 76210 h 211750"/>
              <a:gd name="connsiteX406" fmla="*/ 2177656 w 3998421"/>
              <a:gd name="connsiteY406" fmla="*/ 83262 h 211750"/>
              <a:gd name="connsiteX407" fmla="*/ 2185099 w 3998421"/>
              <a:gd name="connsiteY407" fmla="*/ 88551 h 211750"/>
              <a:gd name="connsiteX408" fmla="*/ 2202729 w 3998421"/>
              <a:gd name="connsiteY408" fmla="*/ 93645 h 211750"/>
              <a:gd name="connsiteX409" fmla="*/ 2232013 w 3998421"/>
              <a:gd name="connsiteY409" fmla="*/ 102753 h 211750"/>
              <a:gd name="connsiteX410" fmla="*/ 2245138 w 3998421"/>
              <a:gd name="connsiteY410" fmla="*/ 113232 h 211750"/>
              <a:gd name="connsiteX411" fmla="*/ 2249937 w 3998421"/>
              <a:gd name="connsiteY411" fmla="*/ 130079 h 211750"/>
              <a:gd name="connsiteX412" fmla="*/ 2244158 w 3998421"/>
              <a:gd name="connsiteY412" fmla="*/ 148883 h 211750"/>
              <a:gd name="connsiteX413" fmla="*/ 2227410 w 3998421"/>
              <a:gd name="connsiteY413" fmla="*/ 162497 h 211750"/>
              <a:gd name="connsiteX414" fmla="*/ 2202729 w 3998421"/>
              <a:gd name="connsiteY414" fmla="*/ 167297 h 211750"/>
              <a:gd name="connsiteX415" fmla="*/ 2167861 w 3998421"/>
              <a:gd name="connsiteY415" fmla="*/ 157796 h 211750"/>
              <a:gd name="connsiteX416" fmla="*/ 2152583 w 3998421"/>
              <a:gd name="connsiteY416" fmla="*/ 129687 h 211750"/>
              <a:gd name="connsiteX417" fmla="*/ 2271092 w 3998421"/>
              <a:gd name="connsiteY417" fmla="*/ 25868 h 211750"/>
              <a:gd name="connsiteX418" fmla="*/ 2271092 w 3998421"/>
              <a:gd name="connsiteY418" fmla="*/ 2950 h 211750"/>
              <a:gd name="connsiteX419" fmla="*/ 2290876 w 3998421"/>
              <a:gd name="connsiteY419" fmla="*/ 2950 h 211750"/>
              <a:gd name="connsiteX420" fmla="*/ 2290876 w 3998421"/>
              <a:gd name="connsiteY420" fmla="*/ 25868 h 211750"/>
              <a:gd name="connsiteX421" fmla="*/ 2271092 w 3998421"/>
              <a:gd name="connsiteY421" fmla="*/ 25868 h 211750"/>
              <a:gd name="connsiteX422" fmla="*/ 2271092 w 3998421"/>
              <a:gd name="connsiteY422" fmla="*/ 164554 h 211750"/>
              <a:gd name="connsiteX423" fmla="*/ 2271092 w 3998421"/>
              <a:gd name="connsiteY423" fmla="*/ 47612 h 211750"/>
              <a:gd name="connsiteX424" fmla="*/ 2290876 w 3998421"/>
              <a:gd name="connsiteY424" fmla="*/ 47612 h 211750"/>
              <a:gd name="connsiteX425" fmla="*/ 2290876 w 3998421"/>
              <a:gd name="connsiteY425" fmla="*/ 164554 h 211750"/>
              <a:gd name="connsiteX426" fmla="*/ 2271092 w 3998421"/>
              <a:gd name="connsiteY426" fmla="*/ 164554 h 211750"/>
              <a:gd name="connsiteX427" fmla="*/ 2363190 w 3998421"/>
              <a:gd name="connsiteY427" fmla="*/ 146728 h 211750"/>
              <a:gd name="connsiteX428" fmla="*/ 2366127 w 3998421"/>
              <a:gd name="connsiteY428" fmla="*/ 164359 h 211750"/>
              <a:gd name="connsiteX429" fmla="*/ 2351044 w 3998421"/>
              <a:gd name="connsiteY429" fmla="*/ 166121 h 211750"/>
              <a:gd name="connsiteX430" fmla="*/ 2334296 w 3998421"/>
              <a:gd name="connsiteY430" fmla="*/ 162694 h 211750"/>
              <a:gd name="connsiteX431" fmla="*/ 2325971 w 3998421"/>
              <a:gd name="connsiteY431" fmla="*/ 153682 h 211750"/>
              <a:gd name="connsiteX432" fmla="*/ 2323620 w 3998421"/>
              <a:gd name="connsiteY432" fmla="*/ 130274 h 211750"/>
              <a:gd name="connsiteX433" fmla="*/ 2323620 w 3998421"/>
              <a:gd name="connsiteY433" fmla="*/ 62890 h 211750"/>
              <a:gd name="connsiteX434" fmla="*/ 2308929 w 3998421"/>
              <a:gd name="connsiteY434" fmla="*/ 62890 h 211750"/>
              <a:gd name="connsiteX435" fmla="*/ 2308929 w 3998421"/>
              <a:gd name="connsiteY435" fmla="*/ 47612 h 211750"/>
              <a:gd name="connsiteX436" fmla="*/ 2323620 w 3998421"/>
              <a:gd name="connsiteY436" fmla="*/ 47612 h 211750"/>
              <a:gd name="connsiteX437" fmla="*/ 2323620 w 3998421"/>
              <a:gd name="connsiteY437" fmla="*/ 18621 h 211750"/>
              <a:gd name="connsiteX438" fmla="*/ 2343209 w 3998421"/>
              <a:gd name="connsiteY438" fmla="*/ 6671 h 211750"/>
              <a:gd name="connsiteX439" fmla="*/ 2343209 w 3998421"/>
              <a:gd name="connsiteY439" fmla="*/ 47612 h 211750"/>
              <a:gd name="connsiteX440" fmla="*/ 2363190 w 3998421"/>
              <a:gd name="connsiteY440" fmla="*/ 47612 h 211750"/>
              <a:gd name="connsiteX441" fmla="*/ 2363190 w 3998421"/>
              <a:gd name="connsiteY441" fmla="*/ 62890 h 211750"/>
              <a:gd name="connsiteX442" fmla="*/ 2343209 w 3998421"/>
              <a:gd name="connsiteY442" fmla="*/ 62890 h 211750"/>
              <a:gd name="connsiteX443" fmla="*/ 2343209 w 3998421"/>
              <a:gd name="connsiteY443" fmla="*/ 131450 h 211750"/>
              <a:gd name="connsiteX444" fmla="*/ 2344287 w 3998421"/>
              <a:gd name="connsiteY444" fmla="*/ 142322 h 211750"/>
              <a:gd name="connsiteX445" fmla="*/ 2347714 w 3998421"/>
              <a:gd name="connsiteY445" fmla="*/ 146140 h 211750"/>
              <a:gd name="connsiteX446" fmla="*/ 2354571 w 3998421"/>
              <a:gd name="connsiteY446" fmla="*/ 147512 h 211750"/>
              <a:gd name="connsiteX447" fmla="*/ 2363190 w 3998421"/>
              <a:gd name="connsiteY447" fmla="*/ 146728 h 211750"/>
              <a:gd name="connsiteX448" fmla="*/ 2380199 w 3998421"/>
              <a:gd name="connsiteY448" fmla="*/ 209608 h 211750"/>
              <a:gd name="connsiteX449" fmla="*/ 2378044 w 3998421"/>
              <a:gd name="connsiteY449" fmla="*/ 190999 h 211750"/>
              <a:gd name="connsiteX450" fmla="*/ 2389406 w 3998421"/>
              <a:gd name="connsiteY450" fmla="*/ 192761 h 211750"/>
              <a:gd name="connsiteX451" fmla="*/ 2399983 w 3998421"/>
              <a:gd name="connsiteY451" fmla="*/ 190606 h 211750"/>
              <a:gd name="connsiteX452" fmla="*/ 2406448 w 3998421"/>
              <a:gd name="connsiteY452" fmla="*/ 184338 h 211750"/>
              <a:gd name="connsiteX453" fmla="*/ 2412520 w 3998421"/>
              <a:gd name="connsiteY453" fmla="*/ 169646 h 211750"/>
              <a:gd name="connsiteX454" fmla="*/ 2414284 w 3998421"/>
              <a:gd name="connsiteY454" fmla="*/ 164750 h 211750"/>
              <a:gd name="connsiteX455" fmla="*/ 2370013 w 3998421"/>
              <a:gd name="connsiteY455" fmla="*/ 47612 h 211750"/>
              <a:gd name="connsiteX456" fmla="*/ 2391364 w 3998421"/>
              <a:gd name="connsiteY456" fmla="*/ 47612 h 211750"/>
              <a:gd name="connsiteX457" fmla="*/ 2415654 w 3998421"/>
              <a:gd name="connsiteY457" fmla="*/ 115387 h 211750"/>
              <a:gd name="connsiteX458" fmla="*/ 2424077 w 3998421"/>
              <a:gd name="connsiteY458" fmla="*/ 142420 h 211750"/>
              <a:gd name="connsiteX459" fmla="*/ 2432305 w 3998421"/>
              <a:gd name="connsiteY459" fmla="*/ 115779 h 211750"/>
              <a:gd name="connsiteX460" fmla="*/ 2457378 w 3998421"/>
              <a:gd name="connsiteY460" fmla="*/ 47612 h 211750"/>
              <a:gd name="connsiteX461" fmla="*/ 2477162 w 3998421"/>
              <a:gd name="connsiteY461" fmla="*/ 47612 h 211750"/>
              <a:gd name="connsiteX462" fmla="*/ 2432696 w 3998421"/>
              <a:gd name="connsiteY462" fmla="*/ 166512 h 211750"/>
              <a:gd name="connsiteX463" fmla="*/ 2421531 w 3998421"/>
              <a:gd name="connsiteY463" fmla="*/ 193153 h 211750"/>
              <a:gd name="connsiteX464" fmla="*/ 2409386 w 3998421"/>
              <a:gd name="connsiteY464" fmla="*/ 207453 h 211750"/>
              <a:gd name="connsiteX465" fmla="*/ 2393128 w 3998421"/>
              <a:gd name="connsiteY465" fmla="*/ 211957 h 211750"/>
              <a:gd name="connsiteX466" fmla="*/ 2380199 w 3998421"/>
              <a:gd name="connsiteY466" fmla="*/ 209608 h 211750"/>
              <a:gd name="connsiteX467" fmla="*/ 2537854 w 3998421"/>
              <a:gd name="connsiteY467" fmla="*/ 167297 h 211750"/>
              <a:gd name="connsiteX468" fmla="*/ 2584671 w 3998421"/>
              <a:gd name="connsiteY468" fmla="*/ 207 h 211750"/>
              <a:gd name="connsiteX469" fmla="*/ 2600537 w 3998421"/>
              <a:gd name="connsiteY469" fmla="*/ 207 h 211750"/>
              <a:gd name="connsiteX470" fmla="*/ 2553917 w 3998421"/>
              <a:gd name="connsiteY470" fmla="*/ 167297 h 211750"/>
              <a:gd name="connsiteX471" fmla="*/ 2537854 w 3998421"/>
              <a:gd name="connsiteY471" fmla="*/ 167297 h 211750"/>
              <a:gd name="connsiteX472" fmla="*/ 2675301 w 3998421"/>
              <a:gd name="connsiteY472" fmla="*/ 164554 h 211750"/>
              <a:gd name="connsiteX473" fmla="*/ 2675301 w 3998421"/>
              <a:gd name="connsiteY473" fmla="*/ 47612 h 211750"/>
              <a:gd name="connsiteX474" fmla="*/ 2693127 w 3998421"/>
              <a:gd name="connsiteY474" fmla="*/ 47612 h 211750"/>
              <a:gd name="connsiteX475" fmla="*/ 2693127 w 3998421"/>
              <a:gd name="connsiteY475" fmla="*/ 63870 h 211750"/>
              <a:gd name="connsiteX476" fmla="*/ 2707721 w 3998421"/>
              <a:gd name="connsiteY476" fmla="*/ 50158 h 211750"/>
              <a:gd name="connsiteX477" fmla="*/ 2728582 w 3998421"/>
              <a:gd name="connsiteY477" fmla="*/ 44869 h 211750"/>
              <a:gd name="connsiteX478" fmla="*/ 2749836 w 3998421"/>
              <a:gd name="connsiteY478" fmla="*/ 50256 h 211750"/>
              <a:gd name="connsiteX479" fmla="*/ 2761490 w 3998421"/>
              <a:gd name="connsiteY479" fmla="*/ 65437 h 211750"/>
              <a:gd name="connsiteX480" fmla="*/ 2797730 w 3998421"/>
              <a:gd name="connsiteY480" fmla="*/ 44869 h 211750"/>
              <a:gd name="connsiteX481" fmla="*/ 2824468 w 3998421"/>
              <a:gd name="connsiteY481" fmla="*/ 54566 h 211750"/>
              <a:gd name="connsiteX482" fmla="*/ 2833772 w 3998421"/>
              <a:gd name="connsiteY482" fmla="*/ 84242 h 211750"/>
              <a:gd name="connsiteX483" fmla="*/ 2833772 w 3998421"/>
              <a:gd name="connsiteY483" fmla="*/ 164554 h 211750"/>
              <a:gd name="connsiteX484" fmla="*/ 2814184 w 3998421"/>
              <a:gd name="connsiteY484" fmla="*/ 164554 h 211750"/>
              <a:gd name="connsiteX485" fmla="*/ 2814184 w 3998421"/>
              <a:gd name="connsiteY485" fmla="*/ 90902 h 211750"/>
              <a:gd name="connsiteX486" fmla="*/ 2812224 w 3998421"/>
              <a:gd name="connsiteY486" fmla="*/ 73664 h 211750"/>
              <a:gd name="connsiteX487" fmla="*/ 2805173 w 3998421"/>
              <a:gd name="connsiteY487" fmla="*/ 65241 h 211750"/>
              <a:gd name="connsiteX488" fmla="*/ 2793224 w 3998421"/>
              <a:gd name="connsiteY488" fmla="*/ 62107 h 211750"/>
              <a:gd name="connsiteX489" fmla="*/ 2772754 w 3998421"/>
              <a:gd name="connsiteY489" fmla="*/ 70334 h 211750"/>
              <a:gd name="connsiteX490" fmla="*/ 2764624 w 3998421"/>
              <a:gd name="connsiteY490" fmla="*/ 96582 h 211750"/>
              <a:gd name="connsiteX491" fmla="*/ 2764624 w 3998421"/>
              <a:gd name="connsiteY491" fmla="*/ 164554 h 211750"/>
              <a:gd name="connsiteX492" fmla="*/ 2744840 w 3998421"/>
              <a:gd name="connsiteY492" fmla="*/ 164554 h 211750"/>
              <a:gd name="connsiteX493" fmla="*/ 2744840 w 3998421"/>
              <a:gd name="connsiteY493" fmla="*/ 88551 h 211750"/>
              <a:gd name="connsiteX494" fmla="*/ 2739943 w 3998421"/>
              <a:gd name="connsiteY494" fmla="*/ 68669 h 211750"/>
              <a:gd name="connsiteX495" fmla="*/ 2724077 w 3998421"/>
              <a:gd name="connsiteY495" fmla="*/ 62107 h 211750"/>
              <a:gd name="connsiteX496" fmla="*/ 2708602 w 3998421"/>
              <a:gd name="connsiteY496" fmla="*/ 66514 h 211750"/>
              <a:gd name="connsiteX497" fmla="*/ 2698318 w 3998421"/>
              <a:gd name="connsiteY497" fmla="*/ 79344 h 211750"/>
              <a:gd name="connsiteX498" fmla="*/ 2695086 w 3998421"/>
              <a:gd name="connsiteY498" fmla="*/ 103829 h 211750"/>
              <a:gd name="connsiteX499" fmla="*/ 2695086 w 3998421"/>
              <a:gd name="connsiteY499" fmla="*/ 164554 h 211750"/>
              <a:gd name="connsiteX500" fmla="*/ 2675301 w 3998421"/>
              <a:gd name="connsiteY500" fmla="*/ 164554 h 211750"/>
              <a:gd name="connsiteX501" fmla="*/ 2851590 w 3998421"/>
              <a:gd name="connsiteY501" fmla="*/ 105985 h 211750"/>
              <a:gd name="connsiteX502" fmla="*/ 2869809 w 3998421"/>
              <a:gd name="connsiteY502" fmla="*/ 57798 h 211750"/>
              <a:gd name="connsiteX503" fmla="*/ 2906438 w 3998421"/>
              <a:gd name="connsiteY503" fmla="*/ 44869 h 211750"/>
              <a:gd name="connsiteX504" fmla="*/ 2946007 w 3998421"/>
              <a:gd name="connsiteY504" fmla="*/ 60736 h 211750"/>
              <a:gd name="connsiteX505" fmla="*/ 2961285 w 3998421"/>
              <a:gd name="connsiteY505" fmla="*/ 104417 h 211750"/>
              <a:gd name="connsiteX506" fmla="*/ 2954528 w 3998421"/>
              <a:gd name="connsiteY506" fmla="*/ 139872 h 211750"/>
              <a:gd name="connsiteX507" fmla="*/ 2934842 w 3998421"/>
              <a:gd name="connsiteY507" fmla="*/ 160048 h 211750"/>
              <a:gd name="connsiteX508" fmla="*/ 2906438 w 3998421"/>
              <a:gd name="connsiteY508" fmla="*/ 167297 h 211750"/>
              <a:gd name="connsiteX509" fmla="*/ 2866772 w 3998421"/>
              <a:gd name="connsiteY509" fmla="*/ 151527 h 211750"/>
              <a:gd name="connsiteX510" fmla="*/ 2851590 w 3998421"/>
              <a:gd name="connsiteY510" fmla="*/ 105985 h 211750"/>
              <a:gd name="connsiteX511" fmla="*/ 2871962 w 3998421"/>
              <a:gd name="connsiteY511" fmla="*/ 105985 h 211750"/>
              <a:gd name="connsiteX512" fmla="*/ 2881757 w 3998421"/>
              <a:gd name="connsiteY512" fmla="*/ 139677 h 211750"/>
              <a:gd name="connsiteX513" fmla="*/ 2906438 w 3998421"/>
              <a:gd name="connsiteY513" fmla="*/ 150842 h 211750"/>
              <a:gd name="connsiteX514" fmla="*/ 2931120 w 3998421"/>
              <a:gd name="connsiteY514" fmla="*/ 139579 h 211750"/>
              <a:gd name="connsiteX515" fmla="*/ 2940913 w 3998421"/>
              <a:gd name="connsiteY515" fmla="*/ 105397 h 211750"/>
              <a:gd name="connsiteX516" fmla="*/ 2931022 w 3998421"/>
              <a:gd name="connsiteY516" fmla="*/ 72488 h 211750"/>
              <a:gd name="connsiteX517" fmla="*/ 2906438 w 3998421"/>
              <a:gd name="connsiteY517" fmla="*/ 61323 h 211750"/>
              <a:gd name="connsiteX518" fmla="*/ 2881757 w 3998421"/>
              <a:gd name="connsiteY518" fmla="*/ 72488 h 211750"/>
              <a:gd name="connsiteX519" fmla="*/ 2871962 w 3998421"/>
              <a:gd name="connsiteY519" fmla="*/ 105985 h 211750"/>
              <a:gd name="connsiteX520" fmla="*/ 2981310 w 3998421"/>
              <a:gd name="connsiteY520" fmla="*/ 164554 h 211750"/>
              <a:gd name="connsiteX521" fmla="*/ 2981310 w 3998421"/>
              <a:gd name="connsiteY521" fmla="*/ 2950 h 211750"/>
              <a:gd name="connsiteX522" fmla="*/ 3001095 w 3998421"/>
              <a:gd name="connsiteY522" fmla="*/ 2950 h 211750"/>
              <a:gd name="connsiteX523" fmla="*/ 3001095 w 3998421"/>
              <a:gd name="connsiteY523" fmla="*/ 164554 h 211750"/>
              <a:gd name="connsiteX524" fmla="*/ 2981310 w 3998421"/>
              <a:gd name="connsiteY524" fmla="*/ 164554 h 211750"/>
              <a:gd name="connsiteX525" fmla="*/ 3110822 w 3998421"/>
              <a:gd name="connsiteY525" fmla="*/ 126944 h 211750"/>
              <a:gd name="connsiteX526" fmla="*/ 3131389 w 3998421"/>
              <a:gd name="connsiteY526" fmla="*/ 129491 h 211750"/>
              <a:gd name="connsiteX527" fmla="*/ 3113368 w 3998421"/>
              <a:gd name="connsiteY527" fmla="*/ 157307 h 211750"/>
              <a:gd name="connsiteX528" fmla="*/ 3079871 w 3998421"/>
              <a:gd name="connsiteY528" fmla="*/ 167297 h 211750"/>
              <a:gd name="connsiteX529" fmla="*/ 3039127 w 3998421"/>
              <a:gd name="connsiteY529" fmla="*/ 151430 h 211750"/>
              <a:gd name="connsiteX530" fmla="*/ 3024045 w 3998421"/>
              <a:gd name="connsiteY530" fmla="*/ 106964 h 211750"/>
              <a:gd name="connsiteX531" fmla="*/ 3039225 w 3998421"/>
              <a:gd name="connsiteY531" fmla="*/ 61225 h 211750"/>
              <a:gd name="connsiteX532" fmla="*/ 3078697 w 3998421"/>
              <a:gd name="connsiteY532" fmla="*/ 44869 h 211750"/>
              <a:gd name="connsiteX533" fmla="*/ 3117090 w 3998421"/>
              <a:gd name="connsiteY533" fmla="*/ 60834 h 211750"/>
              <a:gd name="connsiteX534" fmla="*/ 3131977 w 3998421"/>
              <a:gd name="connsiteY534" fmla="*/ 105789 h 211750"/>
              <a:gd name="connsiteX535" fmla="*/ 3131781 w 3998421"/>
              <a:gd name="connsiteY535" fmla="*/ 111078 h 211750"/>
              <a:gd name="connsiteX536" fmla="*/ 3044612 w 3998421"/>
              <a:gd name="connsiteY536" fmla="*/ 111078 h 211750"/>
              <a:gd name="connsiteX537" fmla="*/ 3055484 w 3998421"/>
              <a:gd name="connsiteY537" fmla="*/ 140657 h 211750"/>
              <a:gd name="connsiteX538" fmla="*/ 3079871 w 3998421"/>
              <a:gd name="connsiteY538" fmla="*/ 150842 h 211750"/>
              <a:gd name="connsiteX539" fmla="*/ 3098578 w 3998421"/>
              <a:gd name="connsiteY539" fmla="*/ 145161 h 211750"/>
              <a:gd name="connsiteX540" fmla="*/ 3110822 w 3998421"/>
              <a:gd name="connsiteY540" fmla="*/ 126944 h 211750"/>
              <a:gd name="connsiteX541" fmla="*/ 3045592 w 3998421"/>
              <a:gd name="connsiteY541" fmla="*/ 94819 h 211750"/>
              <a:gd name="connsiteX542" fmla="*/ 3111017 w 3998421"/>
              <a:gd name="connsiteY542" fmla="*/ 94819 h 211750"/>
              <a:gd name="connsiteX543" fmla="*/ 3103574 w 3998421"/>
              <a:gd name="connsiteY543" fmla="*/ 72685 h 211750"/>
              <a:gd name="connsiteX544" fmla="*/ 3078892 w 3998421"/>
              <a:gd name="connsiteY544" fmla="*/ 61127 h 211750"/>
              <a:gd name="connsiteX545" fmla="*/ 3056072 w 3998421"/>
              <a:gd name="connsiteY545" fmla="*/ 70334 h 211750"/>
              <a:gd name="connsiteX546" fmla="*/ 3045592 w 3998421"/>
              <a:gd name="connsiteY546" fmla="*/ 94819 h 211750"/>
              <a:gd name="connsiteX547" fmla="*/ 3229767 w 3998421"/>
              <a:gd name="connsiteY547" fmla="*/ 121655 h 211750"/>
              <a:gd name="connsiteX548" fmla="*/ 3249160 w 3998421"/>
              <a:gd name="connsiteY548" fmla="*/ 124201 h 211750"/>
              <a:gd name="connsiteX549" fmla="*/ 3232901 w 3998421"/>
              <a:gd name="connsiteY549" fmla="*/ 155837 h 211750"/>
              <a:gd name="connsiteX550" fmla="*/ 3200581 w 3998421"/>
              <a:gd name="connsiteY550" fmla="*/ 167297 h 211750"/>
              <a:gd name="connsiteX551" fmla="*/ 3161893 w 3998421"/>
              <a:gd name="connsiteY551" fmla="*/ 151527 h 211750"/>
              <a:gd name="connsiteX552" fmla="*/ 3147300 w 3998421"/>
              <a:gd name="connsiteY552" fmla="*/ 106572 h 211750"/>
              <a:gd name="connsiteX553" fmla="*/ 3153569 w 3998421"/>
              <a:gd name="connsiteY553" fmla="*/ 73371 h 211750"/>
              <a:gd name="connsiteX554" fmla="*/ 3172667 w 3998421"/>
              <a:gd name="connsiteY554" fmla="*/ 52018 h 211750"/>
              <a:gd name="connsiteX555" fmla="*/ 3200581 w 3998421"/>
              <a:gd name="connsiteY555" fmla="*/ 44869 h 211750"/>
              <a:gd name="connsiteX556" fmla="*/ 3231825 w 3998421"/>
              <a:gd name="connsiteY556" fmla="*/ 54566 h 211750"/>
              <a:gd name="connsiteX557" fmla="*/ 3247396 w 3998421"/>
              <a:gd name="connsiteY557" fmla="*/ 81890 h 211750"/>
              <a:gd name="connsiteX558" fmla="*/ 3228005 w 3998421"/>
              <a:gd name="connsiteY558" fmla="*/ 84829 h 211750"/>
              <a:gd name="connsiteX559" fmla="*/ 3218308 w 3998421"/>
              <a:gd name="connsiteY559" fmla="*/ 67102 h 211750"/>
              <a:gd name="connsiteX560" fmla="*/ 3201364 w 3998421"/>
              <a:gd name="connsiteY560" fmla="*/ 61127 h 211750"/>
              <a:gd name="connsiteX561" fmla="*/ 3177075 w 3998421"/>
              <a:gd name="connsiteY561" fmla="*/ 71901 h 211750"/>
              <a:gd name="connsiteX562" fmla="*/ 3167672 w 3998421"/>
              <a:gd name="connsiteY562" fmla="*/ 105985 h 211750"/>
              <a:gd name="connsiteX563" fmla="*/ 3176682 w 3998421"/>
              <a:gd name="connsiteY563" fmla="*/ 140167 h 211750"/>
              <a:gd name="connsiteX564" fmla="*/ 3200385 w 3998421"/>
              <a:gd name="connsiteY564" fmla="*/ 150842 h 211750"/>
              <a:gd name="connsiteX565" fmla="*/ 3219777 w 3998421"/>
              <a:gd name="connsiteY565" fmla="*/ 143692 h 211750"/>
              <a:gd name="connsiteX566" fmla="*/ 3229767 w 3998421"/>
              <a:gd name="connsiteY566" fmla="*/ 121655 h 211750"/>
              <a:gd name="connsiteX567" fmla="*/ 3340246 w 3998421"/>
              <a:gd name="connsiteY567" fmla="*/ 164554 h 211750"/>
              <a:gd name="connsiteX568" fmla="*/ 3340246 w 3998421"/>
              <a:gd name="connsiteY568" fmla="*/ 147316 h 211750"/>
              <a:gd name="connsiteX569" fmla="*/ 3303224 w 3998421"/>
              <a:gd name="connsiteY569" fmla="*/ 167297 h 211750"/>
              <a:gd name="connsiteX570" fmla="*/ 3283831 w 3998421"/>
              <a:gd name="connsiteY570" fmla="*/ 163280 h 211750"/>
              <a:gd name="connsiteX571" fmla="*/ 3270511 w 3998421"/>
              <a:gd name="connsiteY571" fmla="*/ 153291 h 211750"/>
              <a:gd name="connsiteX572" fmla="*/ 3264438 w 3998421"/>
              <a:gd name="connsiteY572" fmla="*/ 138502 h 211750"/>
              <a:gd name="connsiteX573" fmla="*/ 3263264 w 3998421"/>
              <a:gd name="connsiteY573" fmla="*/ 120088 h 211750"/>
              <a:gd name="connsiteX574" fmla="*/ 3263264 w 3998421"/>
              <a:gd name="connsiteY574" fmla="*/ 47612 h 211750"/>
              <a:gd name="connsiteX575" fmla="*/ 3283048 w 3998421"/>
              <a:gd name="connsiteY575" fmla="*/ 47612 h 211750"/>
              <a:gd name="connsiteX576" fmla="*/ 3283048 w 3998421"/>
              <a:gd name="connsiteY576" fmla="*/ 112450 h 211750"/>
              <a:gd name="connsiteX577" fmla="*/ 3284222 w 3998421"/>
              <a:gd name="connsiteY577" fmla="*/ 133408 h 211750"/>
              <a:gd name="connsiteX578" fmla="*/ 3292254 w 3998421"/>
              <a:gd name="connsiteY578" fmla="*/ 145651 h 211750"/>
              <a:gd name="connsiteX579" fmla="*/ 3307142 w 3998421"/>
              <a:gd name="connsiteY579" fmla="*/ 150059 h 211750"/>
              <a:gd name="connsiteX580" fmla="*/ 3323987 w 3998421"/>
              <a:gd name="connsiteY580" fmla="*/ 145554 h 211750"/>
              <a:gd name="connsiteX581" fmla="*/ 3335054 w 3998421"/>
              <a:gd name="connsiteY581" fmla="*/ 133115 h 211750"/>
              <a:gd name="connsiteX582" fmla="*/ 3338286 w 3998421"/>
              <a:gd name="connsiteY582" fmla="*/ 110295 h 211750"/>
              <a:gd name="connsiteX583" fmla="*/ 3338286 w 3998421"/>
              <a:gd name="connsiteY583" fmla="*/ 47612 h 211750"/>
              <a:gd name="connsiteX584" fmla="*/ 3358071 w 3998421"/>
              <a:gd name="connsiteY584" fmla="*/ 47612 h 211750"/>
              <a:gd name="connsiteX585" fmla="*/ 3358071 w 3998421"/>
              <a:gd name="connsiteY585" fmla="*/ 164554 h 211750"/>
              <a:gd name="connsiteX586" fmla="*/ 3340246 w 3998421"/>
              <a:gd name="connsiteY586" fmla="*/ 164554 h 211750"/>
              <a:gd name="connsiteX587" fmla="*/ 3385931 w 3998421"/>
              <a:gd name="connsiteY587" fmla="*/ 164554 h 211750"/>
              <a:gd name="connsiteX588" fmla="*/ 3385931 w 3998421"/>
              <a:gd name="connsiteY588" fmla="*/ 2950 h 211750"/>
              <a:gd name="connsiteX589" fmla="*/ 3405716 w 3998421"/>
              <a:gd name="connsiteY589" fmla="*/ 2950 h 211750"/>
              <a:gd name="connsiteX590" fmla="*/ 3405716 w 3998421"/>
              <a:gd name="connsiteY590" fmla="*/ 164554 h 211750"/>
              <a:gd name="connsiteX591" fmla="*/ 3385931 w 3998421"/>
              <a:gd name="connsiteY591" fmla="*/ 164554 h 211750"/>
              <a:gd name="connsiteX592" fmla="*/ 3515442 w 3998421"/>
              <a:gd name="connsiteY592" fmla="*/ 126944 h 211750"/>
              <a:gd name="connsiteX593" fmla="*/ 3536009 w 3998421"/>
              <a:gd name="connsiteY593" fmla="*/ 129491 h 211750"/>
              <a:gd name="connsiteX594" fmla="*/ 3517988 w 3998421"/>
              <a:gd name="connsiteY594" fmla="*/ 157307 h 211750"/>
              <a:gd name="connsiteX595" fmla="*/ 3484492 w 3998421"/>
              <a:gd name="connsiteY595" fmla="*/ 167297 h 211750"/>
              <a:gd name="connsiteX596" fmla="*/ 3443748 w 3998421"/>
              <a:gd name="connsiteY596" fmla="*/ 151430 h 211750"/>
              <a:gd name="connsiteX597" fmla="*/ 3428665 w 3998421"/>
              <a:gd name="connsiteY597" fmla="*/ 106964 h 211750"/>
              <a:gd name="connsiteX598" fmla="*/ 3443845 w 3998421"/>
              <a:gd name="connsiteY598" fmla="*/ 61225 h 211750"/>
              <a:gd name="connsiteX599" fmla="*/ 3483317 w 3998421"/>
              <a:gd name="connsiteY599" fmla="*/ 44869 h 211750"/>
              <a:gd name="connsiteX600" fmla="*/ 3521710 w 3998421"/>
              <a:gd name="connsiteY600" fmla="*/ 60834 h 211750"/>
              <a:gd name="connsiteX601" fmla="*/ 3536597 w 3998421"/>
              <a:gd name="connsiteY601" fmla="*/ 105789 h 211750"/>
              <a:gd name="connsiteX602" fmla="*/ 3536402 w 3998421"/>
              <a:gd name="connsiteY602" fmla="*/ 111078 h 211750"/>
              <a:gd name="connsiteX603" fmla="*/ 3449232 w 3998421"/>
              <a:gd name="connsiteY603" fmla="*/ 111078 h 211750"/>
              <a:gd name="connsiteX604" fmla="*/ 3460104 w 3998421"/>
              <a:gd name="connsiteY604" fmla="*/ 140657 h 211750"/>
              <a:gd name="connsiteX605" fmla="*/ 3484492 w 3998421"/>
              <a:gd name="connsiteY605" fmla="*/ 150842 h 211750"/>
              <a:gd name="connsiteX606" fmla="*/ 3503198 w 3998421"/>
              <a:gd name="connsiteY606" fmla="*/ 145161 h 211750"/>
              <a:gd name="connsiteX607" fmla="*/ 3515442 w 3998421"/>
              <a:gd name="connsiteY607" fmla="*/ 126944 h 211750"/>
              <a:gd name="connsiteX608" fmla="*/ 3450213 w 3998421"/>
              <a:gd name="connsiteY608" fmla="*/ 94819 h 211750"/>
              <a:gd name="connsiteX609" fmla="*/ 3515637 w 3998421"/>
              <a:gd name="connsiteY609" fmla="*/ 94819 h 211750"/>
              <a:gd name="connsiteX610" fmla="*/ 3508194 w 3998421"/>
              <a:gd name="connsiteY610" fmla="*/ 72685 h 211750"/>
              <a:gd name="connsiteX611" fmla="*/ 3483512 w 3998421"/>
              <a:gd name="connsiteY611" fmla="*/ 61127 h 211750"/>
              <a:gd name="connsiteX612" fmla="*/ 3460692 w 3998421"/>
              <a:gd name="connsiteY612" fmla="*/ 70334 h 211750"/>
              <a:gd name="connsiteX613" fmla="*/ 3450213 w 3998421"/>
              <a:gd name="connsiteY613" fmla="*/ 94819 h 211750"/>
              <a:gd name="connsiteX614" fmla="*/ 3549961 w 3998421"/>
              <a:gd name="connsiteY614" fmla="*/ 129687 h 211750"/>
              <a:gd name="connsiteX615" fmla="*/ 3569745 w 3998421"/>
              <a:gd name="connsiteY615" fmla="*/ 126553 h 211750"/>
              <a:gd name="connsiteX616" fmla="*/ 3578854 w 3998421"/>
              <a:gd name="connsiteY616" fmla="*/ 144573 h 211750"/>
              <a:gd name="connsiteX617" fmla="*/ 3599912 w 3998421"/>
              <a:gd name="connsiteY617" fmla="*/ 150842 h 211750"/>
              <a:gd name="connsiteX618" fmla="*/ 3620284 w 3998421"/>
              <a:gd name="connsiteY618" fmla="*/ 145259 h 211750"/>
              <a:gd name="connsiteX619" fmla="*/ 3626943 w 3998421"/>
              <a:gd name="connsiteY619" fmla="*/ 132234 h 211750"/>
              <a:gd name="connsiteX620" fmla="*/ 3621067 w 3998421"/>
              <a:gd name="connsiteY620" fmla="*/ 121655 h 211750"/>
              <a:gd name="connsiteX621" fmla="*/ 3600695 w 3998421"/>
              <a:gd name="connsiteY621" fmla="*/ 114996 h 211750"/>
              <a:gd name="connsiteX622" fmla="*/ 3570529 w 3998421"/>
              <a:gd name="connsiteY622" fmla="*/ 105496 h 211750"/>
              <a:gd name="connsiteX623" fmla="*/ 3557699 w 3998421"/>
              <a:gd name="connsiteY623" fmla="*/ 94329 h 211750"/>
              <a:gd name="connsiteX624" fmla="*/ 3553291 w 3998421"/>
              <a:gd name="connsiteY624" fmla="*/ 78561 h 211750"/>
              <a:gd name="connsiteX625" fmla="*/ 3556915 w 3998421"/>
              <a:gd name="connsiteY625" fmla="*/ 64066 h 211750"/>
              <a:gd name="connsiteX626" fmla="*/ 3566611 w 3998421"/>
              <a:gd name="connsiteY626" fmla="*/ 53096 h 211750"/>
              <a:gd name="connsiteX627" fmla="*/ 3579344 w 3998421"/>
              <a:gd name="connsiteY627" fmla="*/ 47219 h 211750"/>
              <a:gd name="connsiteX628" fmla="*/ 3596385 w 3998421"/>
              <a:gd name="connsiteY628" fmla="*/ 44869 h 211750"/>
              <a:gd name="connsiteX629" fmla="*/ 3620675 w 3998421"/>
              <a:gd name="connsiteY629" fmla="*/ 48884 h 211750"/>
              <a:gd name="connsiteX630" fmla="*/ 3636052 w 3998421"/>
              <a:gd name="connsiteY630" fmla="*/ 59658 h 211750"/>
              <a:gd name="connsiteX631" fmla="*/ 3642811 w 3998421"/>
              <a:gd name="connsiteY631" fmla="*/ 77777 h 211750"/>
              <a:gd name="connsiteX632" fmla="*/ 3623418 w 3998421"/>
              <a:gd name="connsiteY632" fmla="*/ 80323 h 211750"/>
              <a:gd name="connsiteX633" fmla="*/ 3615778 w 3998421"/>
              <a:gd name="connsiteY633" fmla="*/ 66220 h 211750"/>
              <a:gd name="connsiteX634" fmla="*/ 3597952 w 3998421"/>
              <a:gd name="connsiteY634" fmla="*/ 61127 h 211750"/>
              <a:gd name="connsiteX635" fmla="*/ 3578364 w 3998421"/>
              <a:gd name="connsiteY635" fmla="*/ 65633 h 211750"/>
              <a:gd name="connsiteX636" fmla="*/ 3572488 w 3998421"/>
              <a:gd name="connsiteY636" fmla="*/ 76210 h 211750"/>
              <a:gd name="connsiteX637" fmla="*/ 3575034 w 3998421"/>
              <a:gd name="connsiteY637" fmla="*/ 83262 h 211750"/>
              <a:gd name="connsiteX638" fmla="*/ 3582479 w 3998421"/>
              <a:gd name="connsiteY638" fmla="*/ 88551 h 211750"/>
              <a:gd name="connsiteX639" fmla="*/ 3600107 w 3998421"/>
              <a:gd name="connsiteY639" fmla="*/ 93645 h 211750"/>
              <a:gd name="connsiteX640" fmla="*/ 3629393 w 3998421"/>
              <a:gd name="connsiteY640" fmla="*/ 102753 h 211750"/>
              <a:gd name="connsiteX641" fmla="*/ 3642516 w 3998421"/>
              <a:gd name="connsiteY641" fmla="*/ 113232 h 211750"/>
              <a:gd name="connsiteX642" fmla="*/ 3647315 w 3998421"/>
              <a:gd name="connsiteY642" fmla="*/ 130079 h 211750"/>
              <a:gd name="connsiteX643" fmla="*/ 3641537 w 3998421"/>
              <a:gd name="connsiteY643" fmla="*/ 148883 h 211750"/>
              <a:gd name="connsiteX644" fmla="*/ 3624790 w 3998421"/>
              <a:gd name="connsiteY644" fmla="*/ 162497 h 211750"/>
              <a:gd name="connsiteX645" fmla="*/ 3600107 w 3998421"/>
              <a:gd name="connsiteY645" fmla="*/ 167297 h 211750"/>
              <a:gd name="connsiteX646" fmla="*/ 3565241 w 3998421"/>
              <a:gd name="connsiteY646" fmla="*/ 157796 h 211750"/>
              <a:gd name="connsiteX647" fmla="*/ 3549961 w 3998421"/>
              <a:gd name="connsiteY647" fmla="*/ 129687 h 211750"/>
              <a:gd name="connsiteX648" fmla="*/ 3653388 w 3998421"/>
              <a:gd name="connsiteY648" fmla="*/ 167297 h 211750"/>
              <a:gd name="connsiteX649" fmla="*/ 3700204 w 3998421"/>
              <a:gd name="connsiteY649" fmla="*/ 207 h 211750"/>
              <a:gd name="connsiteX650" fmla="*/ 3716071 w 3998421"/>
              <a:gd name="connsiteY650" fmla="*/ 207 h 211750"/>
              <a:gd name="connsiteX651" fmla="*/ 3669451 w 3998421"/>
              <a:gd name="connsiteY651" fmla="*/ 167297 h 211750"/>
              <a:gd name="connsiteX652" fmla="*/ 3653388 w 3998421"/>
              <a:gd name="connsiteY652" fmla="*/ 167297 h 211750"/>
              <a:gd name="connsiteX653" fmla="*/ 3805950 w 3998421"/>
              <a:gd name="connsiteY653" fmla="*/ 121655 h 211750"/>
              <a:gd name="connsiteX654" fmla="*/ 3825343 w 3998421"/>
              <a:gd name="connsiteY654" fmla="*/ 124201 h 211750"/>
              <a:gd name="connsiteX655" fmla="*/ 3809085 w 3998421"/>
              <a:gd name="connsiteY655" fmla="*/ 155837 h 211750"/>
              <a:gd name="connsiteX656" fmla="*/ 3776764 w 3998421"/>
              <a:gd name="connsiteY656" fmla="*/ 167297 h 211750"/>
              <a:gd name="connsiteX657" fmla="*/ 3738076 w 3998421"/>
              <a:gd name="connsiteY657" fmla="*/ 151527 h 211750"/>
              <a:gd name="connsiteX658" fmla="*/ 3723484 w 3998421"/>
              <a:gd name="connsiteY658" fmla="*/ 106572 h 211750"/>
              <a:gd name="connsiteX659" fmla="*/ 3729752 w 3998421"/>
              <a:gd name="connsiteY659" fmla="*/ 73371 h 211750"/>
              <a:gd name="connsiteX660" fmla="*/ 3748850 w 3998421"/>
              <a:gd name="connsiteY660" fmla="*/ 52018 h 211750"/>
              <a:gd name="connsiteX661" fmla="*/ 3776764 w 3998421"/>
              <a:gd name="connsiteY661" fmla="*/ 44869 h 211750"/>
              <a:gd name="connsiteX662" fmla="*/ 3808008 w 3998421"/>
              <a:gd name="connsiteY662" fmla="*/ 54566 h 211750"/>
              <a:gd name="connsiteX663" fmla="*/ 3823579 w 3998421"/>
              <a:gd name="connsiteY663" fmla="*/ 81890 h 211750"/>
              <a:gd name="connsiteX664" fmla="*/ 3804188 w 3998421"/>
              <a:gd name="connsiteY664" fmla="*/ 84829 h 211750"/>
              <a:gd name="connsiteX665" fmla="*/ 3794491 w 3998421"/>
              <a:gd name="connsiteY665" fmla="*/ 67102 h 211750"/>
              <a:gd name="connsiteX666" fmla="*/ 3777548 w 3998421"/>
              <a:gd name="connsiteY666" fmla="*/ 61127 h 211750"/>
              <a:gd name="connsiteX667" fmla="*/ 3753258 w 3998421"/>
              <a:gd name="connsiteY667" fmla="*/ 71901 h 211750"/>
              <a:gd name="connsiteX668" fmla="*/ 3743856 w 3998421"/>
              <a:gd name="connsiteY668" fmla="*/ 105985 h 211750"/>
              <a:gd name="connsiteX669" fmla="*/ 3752865 w 3998421"/>
              <a:gd name="connsiteY669" fmla="*/ 140167 h 211750"/>
              <a:gd name="connsiteX670" fmla="*/ 3776567 w 3998421"/>
              <a:gd name="connsiteY670" fmla="*/ 150842 h 211750"/>
              <a:gd name="connsiteX671" fmla="*/ 3795960 w 3998421"/>
              <a:gd name="connsiteY671" fmla="*/ 143692 h 211750"/>
              <a:gd name="connsiteX672" fmla="*/ 3805950 w 3998421"/>
              <a:gd name="connsiteY672" fmla="*/ 121655 h 211750"/>
              <a:gd name="connsiteX673" fmla="*/ 3839838 w 3998421"/>
              <a:gd name="connsiteY673" fmla="*/ 164554 h 211750"/>
              <a:gd name="connsiteX674" fmla="*/ 3839838 w 3998421"/>
              <a:gd name="connsiteY674" fmla="*/ 47612 h 211750"/>
              <a:gd name="connsiteX675" fmla="*/ 3857664 w 3998421"/>
              <a:gd name="connsiteY675" fmla="*/ 47612 h 211750"/>
              <a:gd name="connsiteX676" fmla="*/ 3857664 w 3998421"/>
              <a:gd name="connsiteY676" fmla="*/ 63870 h 211750"/>
              <a:gd name="connsiteX677" fmla="*/ 3872257 w 3998421"/>
              <a:gd name="connsiteY677" fmla="*/ 50158 h 211750"/>
              <a:gd name="connsiteX678" fmla="*/ 3893118 w 3998421"/>
              <a:gd name="connsiteY678" fmla="*/ 44869 h 211750"/>
              <a:gd name="connsiteX679" fmla="*/ 3914372 w 3998421"/>
              <a:gd name="connsiteY679" fmla="*/ 50256 h 211750"/>
              <a:gd name="connsiteX680" fmla="*/ 3926027 w 3998421"/>
              <a:gd name="connsiteY680" fmla="*/ 65437 h 211750"/>
              <a:gd name="connsiteX681" fmla="*/ 3962265 w 3998421"/>
              <a:gd name="connsiteY681" fmla="*/ 44869 h 211750"/>
              <a:gd name="connsiteX682" fmla="*/ 3989004 w 3998421"/>
              <a:gd name="connsiteY682" fmla="*/ 54566 h 211750"/>
              <a:gd name="connsiteX683" fmla="*/ 3998308 w 3998421"/>
              <a:gd name="connsiteY683" fmla="*/ 84242 h 211750"/>
              <a:gd name="connsiteX684" fmla="*/ 3998308 w 3998421"/>
              <a:gd name="connsiteY684" fmla="*/ 164554 h 211750"/>
              <a:gd name="connsiteX685" fmla="*/ 3978719 w 3998421"/>
              <a:gd name="connsiteY685" fmla="*/ 164554 h 211750"/>
              <a:gd name="connsiteX686" fmla="*/ 3978719 w 3998421"/>
              <a:gd name="connsiteY686" fmla="*/ 90902 h 211750"/>
              <a:gd name="connsiteX687" fmla="*/ 3976761 w 3998421"/>
              <a:gd name="connsiteY687" fmla="*/ 73664 h 211750"/>
              <a:gd name="connsiteX688" fmla="*/ 3969709 w 3998421"/>
              <a:gd name="connsiteY688" fmla="*/ 65241 h 211750"/>
              <a:gd name="connsiteX689" fmla="*/ 3957761 w 3998421"/>
              <a:gd name="connsiteY689" fmla="*/ 62107 h 211750"/>
              <a:gd name="connsiteX690" fmla="*/ 3937291 w 3998421"/>
              <a:gd name="connsiteY690" fmla="*/ 70334 h 211750"/>
              <a:gd name="connsiteX691" fmla="*/ 3929161 w 3998421"/>
              <a:gd name="connsiteY691" fmla="*/ 96582 h 211750"/>
              <a:gd name="connsiteX692" fmla="*/ 3929161 w 3998421"/>
              <a:gd name="connsiteY692" fmla="*/ 164554 h 211750"/>
              <a:gd name="connsiteX693" fmla="*/ 3909377 w 3998421"/>
              <a:gd name="connsiteY693" fmla="*/ 164554 h 211750"/>
              <a:gd name="connsiteX694" fmla="*/ 3909377 w 3998421"/>
              <a:gd name="connsiteY694" fmla="*/ 88551 h 211750"/>
              <a:gd name="connsiteX695" fmla="*/ 3904480 w 3998421"/>
              <a:gd name="connsiteY695" fmla="*/ 68669 h 211750"/>
              <a:gd name="connsiteX696" fmla="*/ 3888613 w 3998421"/>
              <a:gd name="connsiteY696" fmla="*/ 62107 h 211750"/>
              <a:gd name="connsiteX697" fmla="*/ 3873139 w 3998421"/>
              <a:gd name="connsiteY697" fmla="*/ 66514 h 211750"/>
              <a:gd name="connsiteX698" fmla="*/ 3862855 w 3998421"/>
              <a:gd name="connsiteY698" fmla="*/ 79344 h 211750"/>
              <a:gd name="connsiteX699" fmla="*/ 3859622 w 3998421"/>
              <a:gd name="connsiteY699" fmla="*/ 103829 h 211750"/>
              <a:gd name="connsiteX700" fmla="*/ 3859622 w 3998421"/>
              <a:gd name="connsiteY700" fmla="*/ 164554 h 211750"/>
              <a:gd name="connsiteX701" fmla="*/ 3839838 w 3998421"/>
              <a:gd name="connsiteY701" fmla="*/ 164554 h 211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Lst>
            <a:rect l="l" t="t" r="r" b="b"/>
            <a:pathLst>
              <a:path w="3998421" h="211750">
                <a:moveTo>
                  <a:pt x="-114" y="164554"/>
                </a:moveTo>
                <a:lnTo>
                  <a:pt x="61981" y="2950"/>
                </a:lnTo>
                <a:lnTo>
                  <a:pt x="85094" y="2950"/>
                </a:lnTo>
                <a:lnTo>
                  <a:pt x="151107" y="164554"/>
                </a:lnTo>
                <a:lnTo>
                  <a:pt x="126819" y="164554"/>
                </a:lnTo>
                <a:lnTo>
                  <a:pt x="108014" y="115584"/>
                </a:lnTo>
                <a:lnTo>
                  <a:pt x="40433" y="115584"/>
                </a:lnTo>
                <a:lnTo>
                  <a:pt x="22607" y="164554"/>
                </a:lnTo>
                <a:lnTo>
                  <a:pt x="-114" y="164554"/>
                </a:lnTo>
                <a:close/>
                <a:moveTo>
                  <a:pt x="46506" y="98149"/>
                </a:moveTo>
                <a:lnTo>
                  <a:pt x="101353" y="98149"/>
                </a:lnTo>
                <a:lnTo>
                  <a:pt x="84508" y="53488"/>
                </a:lnTo>
                <a:cubicBezTo>
                  <a:pt x="79284" y="39906"/>
                  <a:pt x="75432" y="28741"/>
                  <a:pt x="72950" y="19992"/>
                </a:cubicBezTo>
                <a:cubicBezTo>
                  <a:pt x="70991" y="30308"/>
                  <a:pt x="68118" y="40560"/>
                  <a:pt x="64331" y="50746"/>
                </a:cubicBezTo>
                <a:lnTo>
                  <a:pt x="46506" y="98149"/>
                </a:lnTo>
                <a:close/>
                <a:moveTo>
                  <a:pt x="162280" y="209411"/>
                </a:moveTo>
                <a:lnTo>
                  <a:pt x="162280" y="47612"/>
                </a:lnTo>
                <a:lnTo>
                  <a:pt x="180301" y="47612"/>
                </a:lnTo>
                <a:lnTo>
                  <a:pt x="180301" y="62694"/>
                </a:lnTo>
                <a:cubicBezTo>
                  <a:pt x="184610" y="56818"/>
                  <a:pt x="189442" y="52378"/>
                  <a:pt x="194796" y="49374"/>
                </a:cubicBezTo>
                <a:cubicBezTo>
                  <a:pt x="200150" y="46371"/>
                  <a:pt x="206615" y="44869"/>
                  <a:pt x="214188" y="44869"/>
                </a:cubicBezTo>
                <a:cubicBezTo>
                  <a:pt x="224244" y="44869"/>
                  <a:pt x="233091" y="47448"/>
                  <a:pt x="240731" y="52606"/>
                </a:cubicBezTo>
                <a:cubicBezTo>
                  <a:pt x="248371" y="57765"/>
                  <a:pt x="254149" y="65012"/>
                  <a:pt x="258066" y="74350"/>
                </a:cubicBezTo>
                <a:cubicBezTo>
                  <a:pt x="261985" y="83687"/>
                  <a:pt x="263944" y="93971"/>
                  <a:pt x="263944" y="105201"/>
                </a:cubicBezTo>
                <a:cubicBezTo>
                  <a:pt x="263944" y="117085"/>
                  <a:pt x="261789" y="127826"/>
                  <a:pt x="257479" y="137424"/>
                </a:cubicBezTo>
                <a:cubicBezTo>
                  <a:pt x="253169" y="147023"/>
                  <a:pt x="246901" y="154401"/>
                  <a:pt x="238674" y="159560"/>
                </a:cubicBezTo>
                <a:cubicBezTo>
                  <a:pt x="230447" y="164718"/>
                  <a:pt x="221828" y="167297"/>
                  <a:pt x="212817" y="167297"/>
                </a:cubicBezTo>
                <a:cubicBezTo>
                  <a:pt x="206288" y="167297"/>
                  <a:pt x="200379" y="165893"/>
                  <a:pt x="195090" y="163085"/>
                </a:cubicBezTo>
                <a:cubicBezTo>
                  <a:pt x="189802" y="160277"/>
                  <a:pt x="185459" y="156719"/>
                  <a:pt x="182064" y="152409"/>
                </a:cubicBezTo>
                <a:lnTo>
                  <a:pt x="182064" y="209411"/>
                </a:lnTo>
                <a:lnTo>
                  <a:pt x="162280" y="209411"/>
                </a:lnTo>
                <a:close/>
                <a:moveTo>
                  <a:pt x="180301" y="106768"/>
                </a:moveTo>
                <a:cubicBezTo>
                  <a:pt x="180301" y="121786"/>
                  <a:pt x="183337" y="132886"/>
                  <a:pt x="189410" y="140069"/>
                </a:cubicBezTo>
                <a:cubicBezTo>
                  <a:pt x="195482" y="147251"/>
                  <a:pt x="202827" y="150842"/>
                  <a:pt x="211447" y="150842"/>
                </a:cubicBezTo>
                <a:cubicBezTo>
                  <a:pt x="220327" y="150842"/>
                  <a:pt x="227901" y="147120"/>
                  <a:pt x="234169" y="139677"/>
                </a:cubicBezTo>
                <a:cubicBezTo>
                  <a:pt x="240438" y="132233"/>
                  <a:pt x="243572" y="120676"/>
                  <a:pt x="243572" y="105005"/>
                </a:cubicBezTo>
                <a:cubicBezTo>
                  <a:pt x="243572" y="90119"/>
                  <a:pt x="240503" y="78953"/>
                  <a:pt x="234365" y="71509"/>
                </a:cubicBezTo>
                <a:cubicBezTo>
                  <a:pt x="228227" y="64066"/>
                  <a:pt x="220914" y="60344"/>
                  <a:pt x="212426" y="60344"/>
                </a:cubicBezTo>
                <a:cubicBezTo>
                  <a:pt x="203938" y="60344"/>
                  <a:pt x="196461" y="64294"/>
                  <a:pt x="189997" y="72195"/>
                </a:cubicBezTo>
                <a:cubicBezTo>
                  <a:pt x="183533" y="80095"/>
                  <a:pt x="180301" y="91620"/>
                  <a:pt x="180301" y="106768"/>
                </a:cubicBezTo>
                <a:close/>
                <a:moveTo>
                  <a:pt x="328237" y="146728"/>
                </a:moveTo>
                <a:lnTo>
                  <a:pt x="331176" y="164359"/>
                </a:lnTo>
                <a:cubicBezTo>
                  <a:pt x="325560" y="165534"/>
                  <a:pt x="320533" y="166121"/>
                  <a:pt x="316093" y="166121"/>
                </a:cubicBezTo>
                <a:cubicBezTo>
                  <a:pt x="308911" y="166121"/>
                  <a:pt x="303328" y="164979"/>
                  <a:pt x="299344" y="162694"/>
                </a:cubicBezTo>
                <a:cubicBezTo>
                  <a:pt x="295362" y="160408"/>
                  <a:pt x="292587" y="157404"/>
                  <a:pt x="291020" y="153682"/>
                </a:cubicBezTo>
                <a:cubicBezTo>
                  <a:pt x="289453" y="149961"/>
                  <a:pt x="288670" y="142158"/>
                  <a:pt x="288670" y="130274"/>
                </a:cubicBezTo>
                <a:lnTo>
                  <a:pt x="288670" y="62890"/>
                </a:lnTo>
                <a:lnTo>
                  <a:pt x="273978" y="62890"/>
                </a:lnTo>
                <a:lnTo>
                  <a:pt x="273978" y="47612"/>
                </a:lnTo>
                <a:lnTo>
                  <a:pt x="288670" y="47612"/>
                </a:lnTo>
                <a:lnTo>
                  <a:pt x="288670" y="18621"/>
                </a:lnTo>
                <a:lnTo>
                  <a:pt x="308258" y="6671"/>
                </a:lnTo>
                <a:lnTo>
                  <a:pt x="308258" y="47612"/>
                </a:lnTo>
                <a:lnTo>
                  <a:pt x="328237" y="47612"/>
                </a:lnTo>
                <a:lnTo>
                  <a:pt x="328237" y="62890"/>
                </a:lnTo>
                <a:lnTo>
                  <a:pt x="308258" y="62890"/>
                </a:lnTo>
                <a:lnTo>
                  <a:pt x="308258" y="131450"/>
                </a:lnTo>
                <a:cubicBezTo>
                  <a:pt x="308258" y="137065"/>
                  <a:pt x="308617" y="140689"/>
                  <a:pt x="309335" y="142322"/>
                </a:cubicBezTo>
                <a:cubicBezTo>
                  <a:pt x="310053" y="143954"/>
                  <a:pt x="311195" y="145227"/>
                  <a:pt x="312762" y="146140"/>
                </a:cubicBezTo>
                <a:cubicBezTo>
                  <a:pt x="314329" y="147055"/>
                  <a:pt x="316615" y="147512"/>
                  <a:pt x="319619" y="147512"/>
                </a:cubicBezTo>
                <a:cubicBezTo>
                  <a:pt x="321708" y="147512"/>
                  <a:pt x="324581" y="147251"/>
                  <a:pt x="328237" y="146728"/>
                </a:cubicBezTo>
                <a:close/>
                <a:moveTo>
                  <a:pt x="422623" y="150059"/>
                </a:moveTo>
                <a:cubicBezTo>
                  <a:pt x="415310" y="156328"/>
                  <a:pt x="408225" y="160767"/>
                  <a:pt x="401368" y="163378"/>
                </a:cubicBezTo>
                <a:cubicBezTo>
                  <a:pt x="394512" y="165991"/>
                  <a:pt x="387232" y="167297"/>
                  <a:pt x="379528" y="167297"/>
                </a:cubicBezTo>
                <a:cubicBezTo>
                  <a:pt x="366600" y="167297"/>
                  <a:pt x="356708" y="164130"/>
                  <a:pt x="349852" y="157796"/>
                </a:cubicBezTo>
                <a:cubicBezTo>
                  <a:pt x="342996" y="151462"/>
                  <a:pt x="339568" y="143398"/>
                  <a:pt x="339568" y="133604"/>
                </a:cubicBezTo>
                <a:cubicBezTo>
                  <a:pt x="339568" y="127989"/>
                  <a:pt x="340874" y="122799"/>
                  <a:pt x="343486" y="118032"/>
                </a:cubicBezTo>
                <a:cubicBezTo>
                  <a:pt x="346097" y="113266"/>
                  <a:pt x="349493" y="109446"/>
                  <a:pt x="353672" y="106572"/>
                </a:cubicBezTo>
                <a:cubicBezTo>
                  <a:pt x="357850" y="103699"/>
                  <a:pt x="362617" y="101544"/>
                  <a:pt x="367971" y="100109"/>
                </a:cubicBezTo>
                <a:cubicBezTo>
                  <a:pt x="371888" y="99064"/>
                  <a:pt x="377764" y="98084"/>
                  <a:pt x="385600" y="97170"/>
                </a:cubicBezTo>
                <a:cubicBezTo>
                  <a:pt x="401532" y="95211"/>
                  <a:pt x="413285" y="92926"/>
                  <a:pt x="420859" y="90314"/>
                </a:cubicBezTo>
                <a:cubicBezTo>
                  <a:pt x="420990" y="87572"/>
                  <a:pt x="421056" y="85809"/>
                  <a:pt x="421056" y="85025"/>
                </a:cubicBezTo>
                <a:cubicBezTo>
                  <a:pt x="421056" y="77059"/>
                  <a:pt x="419162" y="71379"/>
                  <a:pt x="415374" y="67984"/>
                </a:cubicBezTo>
                <a:cubicBezTo>
                  <a:pt x="410282" y="63543"/>
                  <a:pt x="402773" y="61323"/>
                  <a:pt x="392848" y="61323"/>
                </a:cubicBezTo>
                <a:cubicBezTo>
                  <a:pt x="383446" y="61323"/>
                  <a:pt x="376525" y="62955"/>
                  <a:pt x="372084" y="66220"/>
                </a:cubicBezTo>
                <a:cubicBezTo>
                  <a:pt x="367644" y="69485"/>
                  <a:pt x="364380" y="75297"/>
                  <a:pt x="362291" y="83654"/>
                </a:cubicBezTo>
                <a:lnTo>
                  <a:pt x="342898" y="80911"/>
                </a:lnTo>
                <a:cubicBezTo>
                  <a:pt x="344726" y="72554"/>
                  <a:pt x="347631" y="65829"/>
                  <a:pt x="351614" y="60736"/>
                </a:cubicBezTo>
                <a:cubicBezTo>
                  <a:pt x="355598" y="55643"/>
                  <a:pt x="361409" y="51725"/>
                  <a:pt x="369048" y="48982"/>
                </a:cubicBezTo>
                <a:cubicBezTo>
                  <a:pt x="376687" y="46240"/>
                  <a:pt x="385600" y="44869"/>
                  <a:pt x="395786" y="44869"/>
                </a:cubicBezTo>
                <a:cubicBezTo>
                  <a:pt x="405711" y="44869"/>
                  <a:pt x="413807" y="46044"/>
                  <a:pt x="420075" y="48395"/>
                </a:cubicBezTo>
                <a:cubicBezTo>
                  <a:pt x="426344" y="50745"/>
                  <a:pt x="430947" y="53716"/>
                  <a:pt x="433886" y="57308"/>
                </a:cubicBezTo>
                <a:cubicBezTo>
                  <a:pt x="436824" y="60899"/>
                  <a:pt x="438881" y="65371"/>
                  <a:pt x="440056" y="70725"/>
                </a:cubicBezTo>
                <a:cubicBezTo>
                  <a:pt x="440709" y="74121"/>
                  <a:pt x="441035" y="80259"/>
                  <a:pt x="441035" y="89139"/>
                </a:cubicBezTo>
                <a:lnTo>
                  <a:pt x="441035" y="115584"/>
                </a:lnTo>
                <a:cubicBezTo>
                  <a:pt x="441035" y="133997"/>
                  <a:pt x="441460" y="145651"/>
                  <a:pt x="442309" y="150548"/>
                </a:cubicBezTo>
                <a:cubicBezTo>
                  <a:pt x="443157" y="155446"/>
                  <a:pt x="444822" y="160114"/>
                  <a:pt x="447303" y="164554"/>
                </a:cubicBezTo>
                <a:lnTo>
                  <a:pt x="426540" y="164554"/>
                </a:lnTo>
                <a:cubicBezTo>
                  <a:pt x="424451" y="160375"/>
                  <a:pt x="423145" y="155544"/>
                  <a:pt x="422623" y="150059"/>
                </a:cubicBezTo>
                <a:close/>
                <a:moveTo>
                  <a:pt x="420859" y="105789"/>
                </a:moveTo>
                <a:cubicBezTo>
                  <a:pt x="413677" y="108793"/>
                  <a:pt x="402904" y="111274"/>
                  <a:pt x="388538" y="113232"/>
                </a:cubicBezTo>
                <a:cubicBezTo>
                  <a:pt x="380442" y="114408"/>
                  <a:pt x="374696" y="115747"/>
                  <a:pt x="371301" y="117249"/>
                </a:cubicBezTo>
                <a:cubicBezTo>
                  <a:pt x="367906" y="118750"/>
                  <a:pt x="365294" y="120904"/>
                  <a:pt x="363465" y="123712"/>
                </a:cubicBezTo>
                <a:cubicBezTo>
                  <a:pt x="361637" y="126520"/>
                  <a:pt x="360723" y="129687"/>
                  <a:pt x="360723" y="133213"/>
                </a:cubicBezTo>
                <a:cubicBezTo>
                  <a:pt x="360723" y="138436"/>
                  <a:pt x="362715" y="142811"/>
                  <a:pt x="366697" y="146337"/>
                </a:cubicBezTo>
                <a:cubicBezTo>
                  <a:pt x="370680" y="149863"/>
                  <a:pt x="376525" y="151626"/>
                  <a:pt x="384230" y="151626"/>
                </a:cubicBezTo>
                <a:cubicBezTo>
                  <a:pt x="391934" y="151626"/>
                  <a:pt x="398757" y="149961"/>
                  <a:pt x="404699" y="146631"/>
                </a:cubicBezTo>
                <a:cubicBezTo>
                  <a:pt x="410641" y="143301"/>
                  <a:pt x="414983" y="138763"/>
                  <a:pt x="417725" y="133017"/>
                </a:cubicBezTo>
                <a:cubicBezTo>
                  <a:pt x="419814" y="128446"/>
                  <a:pt x="420859" y="121786"/>
                  <a:pt x="420859" y="113036"/>
                </a:cubicBezTo>
                <a:lnTo>
                  <a:pt x="420859" y="105789"/>
                </a:lnTo>
                <a:close/>
                <a:moveTo>
                  <a:pt x="468895" y="164554"/>
                </a:moveTo>
                <a:lnTo>
                  <a:pt x="468895" y="47612"/>
                </a:lnTo>
                <a:lnTo>
                  <a:pt x="486721" y="47612"/>
                </a:lnTo>
                <a:lnTo>
                  <a:pt x="486721" y="63870"/>
                </a:lnTo>
                <a:cubicBezTo>
                  <a:pt x="490377" y="58255"/>
                  <a:pt x="495242" y="53684"/>
                  <a:pt x="501314" y="50158"/>
                </a:cubicBezTo>
                <a:cubicBezTo>
                  <a:pt x="507386" y="46632"/>
                  <a:pt x="514340" y="44869"/>
                  <a:pt x="522176" y="44869"/>
                </a:cubicBezTo>
                <a:cubicBezTo>
                  <a:pt x="530795" y="44869"/>
                  <a:pt x="537879" y="46664"/>
                  <a:pt x="543429" y="50256"/>
                </a:cubicBezTo>
                <a:cubicBezTo>
                  <a:pt x="548979" y="53847"/>
                  <a:pt x="552864" y="58908"/>
                  <a:pt x="555084" y="65437"/>
                </a:cubicBezTo>
                <a:cubicBezTo>
                  <a:pt x="564356" y="51725"/>
                  <a:pt x="576436" y="44869"/>
                  <a:pt x="591322" y="44869"/>
                </a:cubicBezTo>
                <a:cubicBezTo>
                  <a:pt x="602945" y="44869"/>
                  <a:pt x="611858" y="48101"/>
                  <a:pt x="618060" y="54566"/>
                </a:cubicBezTo>
                <a:cubicBezTo>
                  <a:pt x="624263" y="61030"/>
                  <a:pt x="627365" y="70922"/>
                  <a:pt x="627365" y="84242"/>
                </a:cubicBezTo>
                <a:lnTo>
                  <a:pt x="627365" y="164554"/>
                </a:lnTo>
                <a:lnTo>
                  <a:pt x="607777" y="164554"/>
                </a:lnTo>
                <a:lnTo>
                  <a:pt x="607777" y="90902"/>
                </a:lnTo>
                <a:cubicBezTo>
                  <a:pt x="607777" y="82936"/>
                  <a:pt x="607124" y="77190"/>
                  <a:pt x="605818" y="73664"/>
                </a:cubicBezTo>
                <a:cubicBezTo>
                  <a:pt x="604512" y="70138"/>
                  <a:pt x="602161" y="67330"/>
                  <a:pt x="598767" y="65241"/>
                </a:cubicBezTo>
                <a:cubicBezTo>
                  <a:pt x="595371" y="63151"/>
                  <a:pt x="591388" y="62107"/>
                  <a:pt x="586818" y="62107"/>
                </a:cubicBezTo>
                <a:cubicBezTo>
                  <a:pt x="578591" y="62107"/>
                  <a:pt x="571767" y="64849"/>
                  <a:pt x="566347" y="70334"/>
                </a:cubicBezTo>
                <a:cubicBezTo>
                  <a:pt x="560928" y="75819"/>
                  <a:pt x="558218" y="84568"/>
                  <a:pt x="558218" y="96582"/>
                </a:cubicBezTo>
                <a:lnTo>
                  <a:pt x="558218" y="164554"/>
                </a:lnTo>
                <a:lnTo>
                  <a:pt x="538434" y="164554"/>
                </a:lnTo>
                <a:lnTo>
                  <a:pt x="538434" y="88551"/>
                </a:lnTo>
                <a:cubicBezTo>
                  <a:pt x="538434" y="79671"/>
                  <a:pt x="536802" y="73044"/>
                  <a:pt x="533538" y="68669"/>
                </a:cubicBezTo>
                <a:cubicBezTo>
                  <a:pt x="530272" y="64294"/>
                  <a:pt x="524983" y="62107"/>
                  <a:pt x="517670" y="62107"/>
                </a:cubicBezTo>
                <a:cubicBezTo>
                  <a:pt x="512055" y="62107"/>
                  <a:pt x="506897" y="63576"/>
                  <a:pt x="502196" y="66514"/>
                </a:cubicBezTo>
                <a:cubicBezTo>
                  <a:pt x="497495" y="69452"/>
                  <a:pt x="494067" y="73729"/>
                  <a:pt x="491911" y="79344"/>
                </a:cubicBezTo>
                <a:cubicBezTo>
                  <a:pt x="489756" y="84960"/>
                  <a:pt x="488679" y="93122"/>
                  <a:pt x="488679" y="103829"/>
                </a:cubicBezTo>
                <a:lnTo>
                  <a:pt x="488679" y="164554"/>
                </a:lnTo>
                <a:lnTo>
                  <a:pt x="468895" y="164554"/>
                </a:lnTo>
                <a:close/>
                <a:moveTo>
                  <a:pt x="732745" y="126944"/>
                </a:moveTo>
                <a:lnTo>
                  <a:pt x="753312" y="129491"/>
                </a:lnTo>
                <a:cubicBezTo>
                  <a:pt x="750048" y="141374"/>
                  <a:pt x="744041" y="150646"/>
                  <a:pt x="735291" y="157307"/>
                </a:cubicBezTo>
                <a:cubicBezTo>
                  <a:pt x="726541" y="163967"/>
                  <a:pt x="715376" y="167297"/>
                  <a:pt x="701795" y="167297"/>
                </a:cubicBezTo>
                <a:cubicBezTo>
                  <a:pt x="684687" y="167297"/>
                  <a:pt x="671106" y="162008"/>
                  <a:pt x="661051" y="151430"/>
                </a:cubicBezTo>
                <a:cubicBezTo>
                  <a:pt x="650996" y="140852"/>
                  <a:pt x="645968" y="126030"/>
                  <a:pt x="645968" y="106964"/>
                </a:cubicBezTo>
                <a:cubicBezTo>
                  <a:pt x="645968" y="87376"/>
                  <a:pt x="651028" y="72130"/>
                  <a:pt x="661149" y="61225"/>
                </a:cubicBezTo>
                <a:cubicBezTo>
                  <a:pt x="671270" y="50321"/>
                  <a:pt x="684427" y="44869"/>
                  <a:pt x="700620" y="44869"/>
                </a:cubicBezTo>
                <a:cubicBezTo>
                  <a:pt x="716291" y="44869"/>
                  <a:pt x="729088" y="50191"/>
                  <a:pt x="739013" y="60834"/>
                </a:cubicBezTo>
                <a:cubicBezTo>
                  <a:pt x="748938" y="71477"/>
                  <a:pt x="753900" y="86462"/>
                  <a:pt x="753900" y="105789"/>
                </a:cubicBezTo>
                <a:cubicBezTo>
                  <a:pt x="753900" y="106964"/>
                  <a:pt x="753835" y="108727"/>
                  <a:pt x="753703" y="111078"/>
                </a:cubicBezTo>
                <a:lnTo>
                  <a:pt x="666535" y="111078"/>
                </a:lnTo>
                <a:cubicBezTo>
                  <a:pt x="667188" y="124006"/>
                  <a:pt x="670812" y="133865"/>
                  <a:pt x="677407" y="140657"/>
                </a:cubicBezTo>
                <a:cubicBezTo>
                  <a:pt x="684002" y="147447"/>
                  <a:pt x="692131" y="150842"/>
                  <a:pt x="701795" y="150842"/>
                </a:cubicBezTo>
                <a:cubicBezTo>
                  <a:pt x="709108" y="150842"/>
                  <a:pt x="715343" y="148948"/>
                  <a:pt x="720502" y="145161"/>
                </a:cubicBezTo>
                <a:cubicBezTo>
                  <a:pt x="725660" y="141374"/>
                  <a:pt x="729741" y="135302"/>
                  <a:pt x="732745" y="126944"/>
                </a:cubicBezTo>
                <a:close/>
                <a:moveTo>
                  <a:pt x="667515" y="94819"/>
                </a:moveTo>
                <a:lnTo>
                  <a:pt x="732940" y="94819"/>
                </a:lnTo>
                <a:cubicBezTo>
                  <a:pt x="732026" y="85025"/>
                  <a:pt x="729545" y="77647"/>
                  <a:pt x="725496" y="72685"/>
                </a:cubicBezTo>
                <a:cubicBezTo>
                  <a:pt x="719098" y="64980"/>
                  <a:pt x="710871" y="61127"/>
                  <a:pt x="700815" y="61127"/>
                </a:cubicBezTo>
                <a:cubicBezTo>
                  <a:pt x="691805" y="61127"/>
                  <a:pt x="684198" y="64196"/>
                  <a:pt x="677995" y="70334"/>
                </a:cubicBezTo>
                <a:cubicBezTo>
                  <a:pt x="671792" y="76472"/>
                  <a:pt x="668299" y="84634"/>
                  <a:pt x="667515" y="94819"/>
                </a:cubicBezTo>
                <a:close/>
                <a:moveTo>
                  <a:pt x="775100" y="164554"/>
                </a:moveTo>
                <a:lnTo>
                  <a:pt x="775100" y="47612"/>
                </a:lnTo>
                <a:lnTo>
                  <a:pt x="792925" y="47612"/>
                </a:lnTo>
                <a:lnTo>
                  <a:pt x="792925" y="65241"/>
                </a:lnTo>
                <a:cubicBezTo>
                  <a:pt x="797496" y="57014"/>
                  <a:pt x="801708" y="51562"/>
                  <a:pt x="805560" y="48884"/>
                </a:cubicBezTo>
                <a:cubicBezTo>
                  <a:pt x="809412" y="46207"/>
                  <a:pt x="813623" y="44869"/>
                  <a:pt x="818194" y="44869"/>
                </a:cubicBezTo>
                <a:cubicBezTo>
                  <a:pt x="824985" y="44869"/>
                  <a:pt x="831775" y="47024"/>
                  <a:pt x="838566" y="51334"/>
                </a:cubicBezTo>
                <a:lnTo>
                  <a:pt x="831907" y="69746"/>
                </a:lnTo>
                <a:cubicBezTo>
                  <a:pt x="826944" y="66874"/>
                  <a:pt x="822047" y="65437"/>
                  <a:pt x="817215" y="65437"/>
                </a:cubicBezTo>
                <a:cubicBezTo>
                  <a:pt x="812906" y="65437"/>
                  <a:pt x="809021" y="66743"/>
                  <a:pt x="805560" y="69354"/>
                </a:cubicBezTo>
                <a:cubicBezTo>
                  <a:pt x="802099" y="71967"/>
                  <a:pt x="799650" y="75558"/>
                  <a:pt x="798215" y="80128"/>
                </a:cubicBezTo>
                <a:cubicBezTo>
                  <a:pt x="795994" y="87180"/>
                  <a:pt x="794884" y="94885"/>
                  <a:pt x="794884" y="103243"/>
                </a:cubicBezTo>
                <a:lnTo>
                  <a:pt x="794884" y="164554"/>
                </a:lnTo>
                <a:lnTo>
                  <a:pt x="775100" y="164554"/>
                </a:lnTo>
                <a:close/>
                <a:moveTo>
                  <a:pt x="912572" y="164554"/>
                </a:moveTo>
                <a:lnTo>
                  <a:pt x="912572" y="2950"/>
                </a:lnTo>
                <a:lnTo>
                  <a:pt x="973492" y="2950"/>
                </a:lnTo>
                <a:cubicBezTo>
                  <a:pt x="984201" y="2950"/>
                  <a:pt x="992363" y="3473"/>
                  <a:pt x="997977" y="4517"/>
                </a:cubicBezTo>
                <a:cubicBezTo>
                  <a:pt x="1005944" y="5823"/>
                  <a:pt x="1012604" y="8336"/>
                  <a:pt x="1017958" y="12058"/>
                </a:cubicBezTo>
                <a:cubicBezTo>
                  <a:pt x="1023312" y="15780"/>
                  <a:pt x="1027621" y="21003"/>
                  <a:pt x="1030886" y="27729"/>
                </a:cubicBezTo>
                <a:cubicBezTo>
                  <a:pt x="1034151" y="34454"/>
                  <a:pt x="1035784" y="41800"/>
                  <a:pt x="1035784" y="49767"/>
                </a:cubicBezTo>
                <a:cubicBezTo>
                  <a:pt x="1035784" y="63478"/>
                  <a:pt x="1031409" y="75101"/>
                  <a:pt x="1022659" y="84633"/>
                </a:cubicBezTo>
                <a:cubicBezTo>
                  <a:pt x="1013910" y="94166"/>
                  <a:pt x="998174" y="98933"/>
                  <a:pt x="975452" y="98933"/>
                </a:cubicBezTo>
                <a:lnTo>
                  <a:pt x="933924" y="98933"/>
                </a:lnTo>
                <a:lnTo>
                  <a:pt x="933924" y="164554"/>
                </a:lnTo>
                <a:lnTo>
                  <a:pt x="912572" y="164554"/>
                </a:lnTo>
                <a:close/>
                <a:moveTo>
                  <a:pt x="933924" y="79737"/>
                </a:moveTo>
                <a:lnTo>
                  <a:pt x="975647" y="79737"/>
                </a:lnTo>
                <a:cubicBezTo>
                  <a:pt x="989489" y="79737"/>
                  <a:pt x="999316" y="77190"/>
                  <a:pt x="1005127" y="72097"/>
                </a:cubicBezTo>
                <a:cubicBezTo>
                  <a:pt x="1010939" y="67004"/>
                  <a:pt x="1013845" y="59756"/>
                  <a:pt x="1013845" y="50353"/>
                </a:cubicBezTo>
                <a:cubicBezTo>
                  <a:pt x="1013845" y="43563"/>
                  <a:pt x="1012147" y="37784"/>
                  <a:pt x="1008751" y="33018"/>
                </a:cubicBezTo>
                <a:cubicBezTo>
                  <a:pt x="1005356" y="28252"/>
                  <a:pt x="1000851" y="25085"/>
                  <a:pt x="995236" y="23518"/>
                </a:cubicBezTo>
                <a:cubicBezTo>
                  <a:pt x="991579" y="22603"/>
                  <a:pt x="984919" y="22146"/>
                  <a:pt x="975255" y="22146"/>
                </a:cubicBezTo>
                <a:lnTo>
                  <a:pt x="933924" y="22146"/>
                </a:lnTo>
                <a:lnTo>
                  <a:pt x="933924" y="79737"/>
                </a:lnTo>
                <a:close/>
                <a:moveTo>
                  <a:pt x="1133536" y="150059"/>
                </a:moveTo>
                <a:cubicBezTo>
                  <a:pt x="1126223" y="156328"/>
                  <a:pt x="1119139" y="160767"/>
                  <a:pt x="1112282" y="163378"/>
                </a:cubicBezTo>
                <a:cubicBezTo>
                  <a:pt x="1105426" y="165991"/>
                  <a:pt x="1098146" y="167297"/>
                  <a:pt x="1090442" y="167297"/>
                </a:cubicBezTo>
                <a:cubicBezTo>
                  <a:pt x="1077513" y="167297"/>
                  <a:pt x="1067621" y="164130"/>
                  <a:pt x="1060765" y="157796"/>
                </a:cubicBezTo>
                <a:cubicBezTo>
                  <a:pt x="1053910" y="151462"/>
                  <a:pt x="1050482" y="143398"/>
                  <a:pt x="1050482" y="133604"/>
                </a:cubicBezTo>
                <a:cubicBezTo>
                  <a:pt x="1050482" y="127989"/>
                  <a:pt x="1051788" y="122799"/>
                  <a:pt x="1054399" y="118032"/>
                </a:cubicBezTo>
                <a:cubicBezTo>
                  <a:pt x="1057011" y="113266"/>
                  <a:pt x="1060406" y="109446"/>
                  <a:pt x="1064585" y="106572"/>
                </a:cubicBezTo>
                <a:cubicBezTo>
                  <a:pt x="1068764" y="103699"/>
                  <a:pt x="1073531" y="101544"/>
                  <a:pt x="1078885" y="100109"/>
                </a:cubicBezTo>
                <a:cubicBezTo>
                  <a:pt x="1082802" y="99064"/>
                  <a:pt x="1088678" y="98084"/>
                  <a:pt x="1096513" y="97170"/>
                </a:cubicBezTo>
                <a:cubicBezTo>
                  <a:pt x="1112446" y="95211"/>
                  <a:pt x="1124199" y="92926"/>
                  <a:pt x="1131773" y="90314"/>
                </a:cubicBezTo>
                <a:cubicBezTo>
                  <a:pt x="1131904" y="87572"/>
                  <a:pt x="1131969" y="85809"/>
                  <a:pt x="1131969" y="85025"/>
                </a:cubicBezTo>
                <a:cubicBezTo>
                  <a:pt x="1131969" y="77059"/>
                  <a:pt x="1130075" y="71379"/>
                  <a:pt x="1126288" y="67984"/>
                </a:cubicBezTo>
                <a:cubicBezTo>
                  <a:pt x="1121195" y="63543"/>
                  <a:pt x="1113687" y="61323"/>
                  <a:pt x="1103762" y="61323"/>
                </a:cubicBezTo>
                <a:cubicBezTo>
                  <a:pt x="1094360" y="61323"/>
                  <a:pt x="1087438" y="62955"/>
                  <a:pt x="1082998" y="66220"/>
                </a:cubicBezTo>
                <a:cubicBezTo>
                  <a:pt x="1078558" y="69485"/>
                  <a:pt x="1075294" y="75297"/>
                  <a:pt x="1073204" y="83654"/>
                </a:cubicBezTo>
                <a:lnTo>
                  <a:pt x="1053811" y="80911"/>
                </a:lnTo>
                <a:cubicBezTo>
                  <a:pt x="1055639" y="72554"/>
                  <a:pt x="1058545" y="65829"/>
                  <a:pt x="1062528" y="60736"/>
                </a:cubicBezTo>
                <a:cubicBezTo>
                  <a:pt x="1066511" y="55643"/>
                  <a:pt x="1072322" y="51725"/>
                  <a:pt x="1079961" y="48982"/>
                </a:cubicBezTo>
                <a:cubicBezTo>
                  <a:pt x="1087601" y="46240"/>
                  <a:pt x="1096514" y="44869"/>
                  <a:pt x="1106699" y="44869"/>
                </a:cubicBezTo>
                <a:cubicBezTo>
                  <a:pt x="1116624" y="44869"/>
                  <a:pt x="1124721" y="46044"/>
                  <a:pt x="1130989" y="48395"/>
                </a:cubicBezTo>
                <a:cubicBezTo>
                  <a:pt x="1137257" y="50745"/>
                  <a:pt x="1141861" y="53716"/>
                  <a:pt x="1144799" y="57308"/>
                </a:cubicBezTo>
                <a:cubicBezTo>
                  <a:pt x="1147738" y="60899"/>
                  <a:pt x="1149795" y="65371"/>
                  <a:pt x="1150970" y="70725"/>
                </a:cubicBezTo>
                <a:cubicBezTo>
                  <a:pt x="1151623" y="74121"/>
                  <a:pt x="1151949" y="80259"/>
                  <a:pt x="1151949" y="89139"/>
                </a:cubicBezTo>
                <a:lnTo>
                  <a:pt x="1151949" y="115584"/>
                </a:lnTo>
                <a:cubicBezTo>
                  <a:pt x="1151949" y="133997"/>
                  <a:pt x="1152373" y="145651"/>
                  <a:pt x="1153223" y="150548"/>
                </a:cubicBezTo>
                <a:cubicBezTo>
                  <a:pt x="1154071" y="155446"/>
                  <a:pt x="1155736" y="160114"/>
                  <a:pt x="1158217" y="164554"/>
                </a:cubicBezTo>
                <a:lnTo>
                  <a:pt x="1137454" y="164554"/>
                </a:lnTo>
                <a:cubicBezTo>
                  <a:pt x="1135365" y="160375"/>
                  <a:pt x="1134059" y="155544"/>
                  <a:pt x="1133536" y="150059"/>
                </a:cubicBezTo>
                <a:close/>
                <a:moveTo>
                  <a:pt x="1131773" y="105789"/>
                </a:moveTo>
                <a:cubicBezTo>
                  <a:pt x="1124591" y="108793"/>
                  <a:pt x="1113817" y="111274"/>
                  <a:pt x="1099452" y="113232"/>
                </a:cubicBezTo>
                <a:cubicBezTo>
                  <a:pt x="1091356" y="114408"/>
                  <a:pt x="1085610" y="115747"/>
                  <a:pt x="1082214" y="117249"/>
                </a:cubicBezTo>
                <a:cubicBezTo>
                  <a:pt x="1078819" y="118750"/>
                  <a:pt x="1076208" y="120904"/>
                  <a:pt x="1074379" y="123712"/>
                </a:cubicBezTo>
                <a:cubicBezTo>
                  <a:pt x="1072551" y="126520"/>
                  <a:pt x="1071637" y="129687"/>
                  <a:pt x="1071637" y="133213"/>
                </a:cubicBezTo>
                <a:cubicBezTo>
                  <a:pt x="1071637" y="138436"/>
                  <a:pt x="1073628" y="142811"/>
                  <a:pt x="1077611" y="146337"/>
                </a:cubicBezTo>
                <a:cubicBezTo>
                  <a:pt x="1081594" y="149863"/>
                  <a:pt x="1087438" y="151626"/>
                  <a:pt x="1095143" y="151626"/>
                </a:cubicBezTo>
                <a:cubicBezTo>
                  <a:pt x="1102847" y="151626"/>
                  <a:pt x="1109671" y="149961"/>
                  <a:pt x="1115613" y="146631"/>
                </a:cubicBezTo>
                <a:cubicBezTo>
                  <a:pt x="1121554" y="143301"/>
                  <a:pt x="1125896" y="138763"/>
                  <a:pt x="1128638" y="133017"/>
                </a:cubicBezTo>
                <a:cubicBezTo>
                  <a:pt x="1130728" y="128446"/>
                  <a:pt x="1131773" y="121786"/>
                  <a:pt x="1131773" y="113036"/>
                </a:cubicBezTo>
                <a:lnTo>
                  <a:pt x="1131773" y="105789"/>
                </a:lnTo>
                <a:close/>
                <a:moveTo>
                  <a:pt x="1256204" y="121655"/>
                </a:moveTo>
                <a:lnTo>
                  <a:pt x="1275596" y="124201"/>
                </a:lnTo>
                <a:cubicBezTo>
                  <a:pt x="1273506" y="137652"/>
                  <a:pt x="1268087" y="148198"/>
                  <a:pt x="1259338" y="155837"/>
                </a:cubicBezTo>
                <a:cubicBezTo>
                  <a:pt x="1250589" y="163477"/>
                  <a:pt x="1239815" y="167297"/>
                  <a:pt x="1227017" y="167297"/>
                </a:cubicBezTo>
                <a:cubicBezTo>
                  <a:pt x="1210955" y="167297"/>
                  <a:pt x="1198059" y="162041"/>
                  <a:pt x="1188330" y="151527"/>
                </a:cubicBezTo>
                <a:cubicBezTo>
                  <a:pt x="1178601" y="141015"/>
                  <a:pt x="1173736" y="126030"/>
                  <a:pt x="1173736" y="106572"/>
                </a:cubicBezTo>
                <a:cubicBezTo>
                  <a:pt x="1173736" y="93906"/>
                  <a:pt x="1175826" y="82838"/>
                  <a:pt x="1180004" y="73371"/>
                </a:cubicBezTo>
                <a:cubicBezTo>
                  <a:pt x="1184183" y="63903"/>
                  <a:pt x="1190550" y="56786"/>
                  <a:pt x="1199104" y="52018"/>
                </a:cubicBezTo>
                <a:cubicBezTo>
                  <a:pt x="1207657" y="47252"/>
                  <a:pt x="1216961" y="44869"/>
                  <a:pt x="1227017" y="44869"/>
                </a:cubicBezTo>
                <a:cubicBezTo>
                  <a:pt x="1239815" y="44869"/>
                  <a:pt x="1250229" y="48101"/>
                  <a:pt x="1258260" y="54566"/>
                </a:cubicBezTo>
                <a:cubicBezTo>
                  <a:pt x="1266292" y="61030"/>
                  <a:pt x="1271483" y="70138"/>
                  <a:pt x="1273833" y="81890"/>
                </a:cubicBezTo>
                <a:lnTo>
                  <a:pt x="1254440" y="84829"/>
                </a:lnTo>
                <a:cubicBezTo>
                  <a:pt x="1252613" y="76994"/>
                  <a:pt x="1249381" y="71085"/>
                  <a:pt x="1244745" y="67102"/>
                </a:cubicBezTo>
                <a:cubicBezTo>
                  <a:pt x="1240109" y="63119"/>
                  <a:pt x="1234460" y="61127"/>
                  <a:pt x="1227800" y="61127"/>
                </a:cubicBezTo>
                <a:cubicBezTo>
                  <a:pt x="1217875" y="61127"/>
                  <a:pt x="1209779" y="64719"/>
                  <a:pt x="1203511" y="71901"/>
                </a:cubicBezTo>
                <a:cubicBezTo>
                  <a:pt x="1197242" y="79084"/>
                  <a:pt x="1194108" y="90445"/>
                  <a:pt x="1194108" y="105985"/>
                </a:cubicBezTo>
                <a:cubicBezTo>
                  <a:pt x="1194108" y="121655"/>
                  <a:pt x="1197112" y="133049"/>
                  <a:pt x="1203119" y="140167"/>
                </a:cubicBezTo>
                <a:cubicBezTo>
                  <a:pt x="1209126" y="147283"/>
                  <a:pt x="1217027" y="150842"/>
                  <a:pt x="1226821" y="150842"/>
                </a:cubicBezTo>
                <a:cubicBezTo>
                  <a:pt x="1234526" y="150842"/>
                  <a:pt x="1240990" y="148458"/>
                  <a:pt x="1246214" y="143692"/>
                </a:cubicBezTo>
                <a:cubicBezTo>
                  <a:pt x="1251437" y="138926"/>
                  <a:pt x="1254768" y="131580"/>
                  <a:pt x="1256204" y="121655"/>
                </a:cubicBezTo>
                <a:close/>
                <a:moveTo>
                  <a:pt x="1290287" y="164554"/>
                </a:moveTo>
                <a:lnTo>
                  <a:pt x="1290287" y="2950"/>
                </a:lnTo>
                <a:lnTo>
                  <a:pt x="1310071" y="2950"/>
                </a:lnTo>
                <a:lnTo>
                  <a:pt x="1310071" y="95212"/>
                </a:lnTo>
                <a:lnTo>
                  <a:pt x="1356888" y="47612"/>
                </a:lnTo>
                <a:lnTo>
                  <a:pt x="1382549" y="47612"/>
                </a:lnTo>
                <a:lnTo>
                  <a:pt x="1337888" y="90902"/>
                </a:lnTo>
                <a:lnTo>
                  <a:pt x="1387250" y="164554"/>
                </a:lnTo>
                <a:lnTo>
                  <a:pt x="1362765" y="164554"/>
                </a:lnTo>
                <a:lnTo>
                  <a:pt x="1323979" y="104810"/>
                </a:lnTo>
                <a:lnTo>
                  <a:pt x="1310071" y="118130"/>
                </a:lnTo>
                <a:lnTo>
                  <a:pt x="1310071" y="164554"/>
                </a:lnTo>
                <a:lnTo>
                  <a:pt x="1290287" y="164554"/>
                </a:lnTo>
                <a:close/>
                <a:moveTo>
                  <a:pt x="1400570" y="25868"/>
                </a:moveTo>
                <a:lnTo>
                  <a:pt x="1400570" y="2950"/>
                </a:lnTo>
                <a:lnTo>
                  <a:pt x="1420354" y="2950"/>
                </a:lnTo>
                <a:lnTo>
                  <a:pt x="1420354" y="25868"/>
                </a:lnTo>
                <a:lnTo>
                  <a:pt x="1400570" y="25868"/>
                </a:lnTo>
                <a:close/>
                <a:moveTo>
                  <a:pt x="1400570" y="164554"/>
                </a:moveTo>
                <a:lnTo>
                  <a:pt x="1400570" y="47612"/>
                </a:lnTo>
                <a:lnTo>
                  <a:pt x="1420354" y="47612"/>
                </a:lnTo>
                <a:lnTo>
                  <a:pt x="1420354" y="164554"/>
                </a:lnTo>
                <a:lnTo>
                  <a:pt x="1400570" y="164554"/>
                </a:lnTo>
                <a:close/>
                <a:moveTo>
                  <a:pt x="1449376" y="164554"/>
                </a:moveTo>
                <a:lnTo>
                  <a:pt x="1449376" y="47612"/>
                </a:lnTo>
                <a:lnTo>
                  <a:pt x="1467202" y="47612"/>
                </a:lnTo>
                <a:lnTo>
                  <a:pt x="1467202" y="64262"/>
                </a:lnTo>
                <a:cubicBezTo>
                  <a:pt x="1475822" y="51333"/>
                  <a:pt x="1488228" y="44869"/>
                  <a:pt x="1504421" y="44869"/>
                </a:cubicBezTo>
                <a:cubicBezTo>
                  <a:pt x="1511472" y="44869"/>
                  <a:pt x="1517969" y="46142"/>
                  <a:pt x="1523910" y="48689"/>
                </a:cubicBezTo>
                <a:cubicBezTo>
                  <a:pt x="1529852" y="51235"/>
                  <a:pt x="1534292" y="54565"/>
                  <a:pt x="1537230" y="58679"/>
                </a:cubicBezTo>
                <a:cubicBezTo>
                  <a:pt x="1540169" y="62793"/>
                  <a:pt x="1542226" y="67657"/>
                  <a:pt x="1543401" y="73273"/>
                </a:cubicBezTo>
                <a:cubicBezTo>
                  <a:pt x="1544054" y="76929"/>
                  <a:pt x="1544381" y="83392"/>
                  <a:pt x="1544381" y="92664"/>
                </a:cubicBezTo>
                <a:lnTo>
                  <a:pt x="1544381" y="164554"/>
                </a:lnTo>
                <a:lnTo>
                  <a:pt x="1524596" y="164554"/>
                </a:lnTo>
                <a:lnTo>
                  <a:pt x="1524596" y="93448"/>
                </a:lnTo>
                <a:cubicBezTo>
                  <a:pt x="1524596" y="85352"/>
                  <a:pt x="1523845" y="79280"/>
                  <a:pt x="1522343" y="75231"/>
                </a:cubicBezTo>
                <a:cubicBezTo>
                  <a:pt x="1520842" y="71183"/>
                  <a:pt x="1518100" y="67983"/>
                  <a:pt x="1514117" y="65633"/>
                </a:cubicBezTo>
                <a:cubicBezTo>
                  <a:pt x="1510133" y="63282"/>
                  <a:pt x="1505530" y="62107"/>
                  <a:pt x="1500306" y="62107"/>
                </a:cubicBezTo>
                <a:cubicBezTo>
                  <a:pt x="1491818" y="62107"/>
                  <a:pt x="1484505" y="64784"/>
                  <a:pt x="1478367" y="70139"/>
                </a:cubicBezTo>
                <a:cubicBezTo>
                  <a:pt x="1472230" y="75493"/>
                  <a:pt x="1469162" y="85678"/>
                  <a:pt x="1469162" y="100695"/>
                </a:cubicBezTo>
                <a:lnTo>
                  <a:pt x="1469162" y="164554"/>
                </a:lnTo>
                <a:lnTo>
                  <a:pt x="1449376" y="164554"/>
                </a:lnTo>
                <a:close/>
                <a:moveTo>
                  <a:pt x="1568323" y="174348"/>
                </a:moveTo>
                <a:lnTo>
                  <a:pt x="1587715" y="177091"/>
                </a:lnTo>
                <a:cubicBezTo>
                  <a:pt x="1588499" y="183098"/>
                  <a:pt x="1590719" y="187473"/>
                  <a:pt x="1594376" y="190215"/>
                </a:cubicBezTo>
                <a:cubicBezTo>
                  <a:pt x="1599338" y="193872"/>
                  <a:pt x="1606063" y="195700"/>
                  <a:pt x="1614552" y="195700"/>
                </a:cubicBezTo>
                <a:cubicBezTo>
                  <a:pt x="1623693" y="195700"/>
                  <a:pt x="1630777" y="193839"/>
                  <a:pt x="1635805" y="190117"/>
                </a:cubicBezTo>
                <a:cubicBezTo>
                  <a:pt x="1640832" y="186396"/>
                  <a:pt x="1644195" y="181270"/>
                  <a:pt x="1645893" y="174740"/>
                </a:cubicBezTo>
                <a:cubicBezTo>
                  <a:pt x="1646938" y="170692"/>
                  <a:pt x="1647461" y="162203"/>
                  <a:pt x="1647461" y="149275"/>
                </a:cubicBezTo>
                <a:cubicBezTo>
                  <a:pt x="1638711" y="159461"/>
                  <a:pt x="1627872" y="164554"/>
                  <a:pt x="1614943" y="164554"/>
                </a:cubicBezTo>
                <a:cubicBezTo>
                  <a:pt x="1598880" y="164554"/>
                  <a:pt x="1586442" y="158743"/>
                  <a:pt x="1577627" y="147121"/>
                </a:cubicBezTo>
                <a:cubicBezTo>
                  <a:pt x="1568813" y="135499"/>
                  <a:pt x="1564406" y="121590"/>
                  <a:pt x="1564406" y="105397"/>
                </a:cubicBezTo>
                <a:cubicBezTo>
                  <a:pt x="1564406" y="94166"/>
                  <a:pt x="1566430" y="83850"/>
                  <a:pt x="1570477" y="74448"/>
                </a:cubicBezTo>
                <a:cubicBezTo>
                  <a:pt x="1574526" y="65045"/>
                  <a:pt x="1580402" y="57765"/>
                  <a:pt x="1588107" y="52606"/>
                </a:cubicBezTo>
                <a:cubicBezTo>
                  <a:pt x="1595812" y="47448"/>
                  <a:pt x="1604823" y="44869"/>
                  <a:pt x="1615139" y="44869"/>
                </a:cubicBezTo>
                <a:cubicBezTo>
                  <a:pt x="1628982" y="44869"/>
                  <a:pt x="1640343" y="50484"/>
                  <a:pt x="1649223" y="61715"/>
                </a:cubicBezTo>
                <a:lnTo>
                  <a:pt x="1649223" y="47612"/>
                </a:lnTo>
                <a:lnTo>
                  <a:pt x="1667636" y="47612"/>
                </a:lnTo>
                <a:lnTo>
                  <a:pt x="1667636" y="148688"/>
                </a:lnTo>
                <a:cubicBezTo>
                  <a:pt x="1667636" y="166970"/>
                  <a:pt x="1665775" y="179898"/>
                  <a:pt x="1662053" y="187472"/>
                </a:cubicBezTo>
                <a:cubicBezTo>
                  <a:pt x="1658331" y="195047"/>
                  <a:pt x="1652455" y="201021"/>
                  <a:pt x="1644424" y="205396"/>
                </a:cubicBezTo>
                <a:cubicBezTo>
                  <a:pt x="1636392" y="209770"/>
                  <a:pt x="1626500" y="211957"/>
                  <a:pt x="1614748" y="211957"/>
                </a:cubicBezTo>
                <a:cubicBezTo>
                  <a:pt x="1600774" y="211957"/>
                  <a:pt x="1589478" y="208823"/>
                  <a:pt x="1580860" y="202555"/>
                </a:cubicBezTo>
                <a:cubicBezTo>
                  <a:pt x="1572241" y="196287"/>
                  <a:pt x="1568062" y="186884"/>
                  <a:pt x="1568323" y="174348"/>
                </a:cubicBezTo>
                <a:close/>
                <a:moveTo>
                  <a:pt x="1584778" y="104026"/>
                </a:moveTo>
                <a:cubicBezTo>
                  <a:pt x="1584778" y="119305"/>
                  <a:pt x="1587846" y="130471"/>
                  <a:pt x="1593983" y="137523"/>
                </a:cubicBezTo>
                <a:cubicBezTo>
                  <a:pt x="1600121" y="144574"/>
                  <a:pt x="1607761" y="148100"/>
                  <a:pt x="1616903" y="148100"/>
                </a:cubicBezTo>
                <a:cubicBezTo>
                  <a:pt x="1626043" y="148100"/>
                  <a:pt x="1633683" y="144607"/>
                  <a:pt x="1639821" y="137621"/>
                </a:cubicBezTo>
                <a:cubicBezTo>
                  <a:pt x="1645959" y="130633"/>
                  <a:pt x="1649028" y="119631"/>
                  <a:pt x="1649028" y="104614"/>
                </a:cubicBezTo>
                <a:cubicBezTo>
                  <a:pt x="1649028" y="90249"/>
                  <a:pt x="1645860" y="79443"/>
                  <a:pt x="1639526" y="72195"/>
                </a:cubicBezTo>
                <a:cubicBezTo>
                  <a:pt x="1633193" y="64947"/>
                  <a:pt x="1625521" y="61323"/>
                  <a:pt x="1616510" y="61323"/>
                </a:cubicBezTo>
                <a:cubicBezTo>
                  <a:pt x="1607761" y="61323"/>
                  <a:pt x="1600284" y="64914"/>
                  <a:pt x="1594081" y="72097"/>
                </a:cubicBezTo>
                <a:cubicBezTo>
                  <a:pt x="1587879" y="79280"/>
                  <a:pt x="1584778" y="89923"/>
                  <a:pt x="1584778" y="104026"/>
                </a:cubicBezTo>
                <a:close/>
                <a:moveTo>
                  <a:pt x="1758540" y="164554"/>
                </a:moveTo>
                <a:lnTo>
                  <a:pt x="1758540" y="2950"/>
                </a:lnTo>
                <a:lnTo>
                  <a:pt x="1814171" y="2950"/>
                </a:lnTo>
                <a:cubicBezTo>
                  <a:pt x="1826707" y="2950"/>
                  <a:pt x="1836305" y="3734"/>
                  <a:pt x="1842965" y="5301"/>
                </a:cubicBezTo>
                <a:cubicBezTo>
                  <a:pt x="1852236" y="7390"/>
                  <a:pt x="1860137" y="11243"/>
                  <a:pt x="1866667" y="16858"/>
                </a:cubicBezTo>
                <a:cubicBezTo>
                  <a:pt x="1875155" y="24040"/>
                  <a:pt x="1881522" y="33247"/>
                  <a:pt x="1885766" y="44478"/>
                </a:cubicBezTo>
                <a:cubicBezTo>
                  <a:pt x="1890010" y="55708"/>
                  <a:pt x="1892132" y="68506"/>
                  <a:pt x="1892132" y="82871"/>
                </a:cubicBezTo>
                <a:cubicBezTo>
                  <a:pt x="1892132" y="95146"/>
                  <a:pt x="1890695" y="106017"/>
                  <a:pt x="1887823" y="115485"/>
                </a:cubicBezTo>
                <a:cubicBezTo>
                  <a:pt x="1884949" y="124953"/>
                  <a:pt x="1881260" y="132789"/>
                  <a:pt x="1876756" y="138991"/>
                </a:cubicBezTo>
                <a:cubicBezTo>
                  <a:pt x="1872250" y="145194"/>
                  <a:pt x="1867353" y="150091"/>
                  <a:pt x="1862064" y="153682"/>
                </a:cubicBezTo>
                <a:cubicBezTo>
                  <a:pt x="1856775" y="157274"/>
                  <a:pt x="1850343" y="159983"/>
                  <a:pt x="1842769" y="161811"/>
                </a:cubicBezTo>
                <a:cubicBezTo>
                  <a:pt x="1835195" y="163640"/>
                  <a:pt x="1826511" y="164554"/>
                  <a:pt x="1816717" y="164554"/>
                </a:cubicBezTo>
                <a:lnTo>
                  <a:pt x="1758540" y="164554"/>
                </a:lnTo>
                <a:close/>
                <a:moveTo>
                  <a:pt x="1779891" y="145554"/>
                </a:moveTo>
                <a:lnTo>
                  <a:pt x="1814366" y="145554"/>
                </a:lnTo>
                <a:cubicBezTo>
                  <a:pt x="1825074" y="145554"/>
                  <a:pt x="1833432" y="144542"/>
                  <a:pt x="1839439" y="142517"/>
                </a:cubicBezTo>
                <a:cubicBezTo>
                  <a:pt x="1845446" y="140493"/>
                  <a:pt x="1850277" y="137718"/>
                  <a:pt x="1853934" y="134192"/>
                </a:cubicBezTo>
                <a:cubicBezTo>
                  <a:pt x="1859027" y="129099"/>
                  <a:pt x="1862978" y="122276"/>
                  <a:pt x="1865786" y="113722"/>
                </a:cubicBezTo>
                <a:cubicBezTo>
                  <a:pt x="1868593" y="105169"/>
                  <a:pt x="1869997" y="94754"/>
                  <a:pt x="1869997" y="82478"/>
                </a:cubicBezTo>
                <a:cubicBezTo>
                  <a:pt x="1869997" y="65633"/>
                  <a:pt x="1867222" y="52672"/>
                  <a:pt x="1861672" y="43596"/>
                </a:cubicBezTo>
                <a:cubicBezTo>
                  <a:pt x="1856122" y="34520"/>
                  <a:pt x="1849364" y="28480"/>
                  <a:pt x="1841397" y="25476"/>
                </a:cubicBezTo>
                <a:cubicBezTo>
                  <a:pt x="1835783" y="23256"/>
                  <a:pt x="1826576" y="22146"/>
                  <a:pt x="1813778" y="22146"/>
                </a:cubicBezTo>
                <a:lnTo>
                  <a:pt x="1779891" y="22146"/>
                </a:lnTo>
                <a:lnTo>
                  <a:pt x="1779891" y="145554"/>
                </a:lnTo>
                <a:close/>
                <a:moveTo>
                  <a:pt x="1995394" y="126944"/>
                </a:moveTo>
                <a:lnTo>
                  <a:pt x="2015962" y="129491"/>
                </a:lnTo>
                <a:cubicBezTo>
                  <a:pt x="2012697" y="141374"/>
                  <a:pt x="2006690" y="150646"/>
                  <a:pt x="1997940" y="157307"/>
                </a:cubicBezTo>
                <a:cubicBezTo>
                  <a:pt x="1989191" y="163967"/>
                  <a:pt x="1978026" y="167297"/>
                  <a:pt x="1964445" y="167297"/>
                </a:cubicBezTo>
                <a:cubicBezTo>
                  <a:pt x="1947338" y="167297"/>
                  <a:pt x="1933757" y="162008"/>
                  <a:pt x="1923701" y="151430"/>
                </a:cubicBezTo>
                <a:cubicBezTo>
                  <a:pt x="1913645" y="140852"/>
                  <a:pt x="1908617" y="126030"/>
                  <a:pt x="1908617" y="106964"/>
                </a:cubicBezTo>
                <a:cubicBezTo>
                  <a:pt x="1908617" y="87376"/>
                  <a:pt x="1913678" y="72130"/>
                  <a:pt x="1923799" y="61225"/>
                </a:cubicBezTo>
                <a:cubicBezTo>
                  <a:pt x="1933919" y="50321"/>
                  <a:pt x="1947076" y="44869"/>
                  <a:pt x="1963269" y="44869"/>
                </a:cubicBezTo>
                <a:cubicBezTo>
                  <a:pt x="1978940" y="44869"/>
                  <a:pt x="1991738" y="50191"/>
                  <a:pt x="2001662" y="60834"/>
                </a:cubicBezTo>
                <a:cubicBezTo>
                  <a:pt x="2011587" y="71477"/>
                  <a:pt x="2016550" y="86462"/>
                  <a:pt x="2016550" y="105789"/>
                </a:cubicBezTo>
                <a:cubicBezTo>
                  <a:pt x="2016550" y="106964"/>
                  <a:pt x="2016484" y="108727"/>
                  <a:pt x="2016354" y="111078"/>
                </a:cubicBezTo>
                <a:lnTo>
                  <a:pt x="1929186" y="111078"/>
                </a:lnTo>
                <a:cubicBezTo>
                  <a:pt x="1929839" y="124006"/>
                  <a:pt x="1933463" y="133865"/>
                  <a:pt x="1940058" y="140657"/>
                </a:cubicBezTo>
                <a:cubicBezTo>
                  <a:pt x="1946652" y="147447"/>
                  <a:pt x="1954781" y="150842"/>
                  <a:pt x="1964445" y="150842"/>
                </a:cubicBezTo>
                <a:cubicBezTo>
                  <a:pt x="1971758" y="150842"/>
                  <a:pt x="1977994" y="148948"/>
                  <a:pt x="1983152" y="145161"/>
                </a:cubicBezTo>
                <a:cubicBezTo>
                  <a:pt x="1988310" y="141374"/>
                  <a:pt x="1992390" y="135302"/>
                  <a:pt x="1995394" y="126944"/>
                </a:cubicBezTo>
                <a:close/>
                <a:moveTo>
                  <a:pt x="1930165" y="94819"/>
                </a:moveTo>
                <a:lnTo>
                  <a:pt x="1995590" y="94819"/>
                </a:lnTo>
                <a:cubicBezTo>
                  <a:pt x="1994676" y="85025"/>
                  <a:pt x="1992195" y="77647"/>
                  <a:pt x="1988147" y="72685"/>
                </a:cubicBezTo>
                <a:cubicBezTo>
                  <a:pt x="1981748" y="64980"/>
                  <a:pt x="1973521" y="61127"/>
                  <a:pt x="1963465" y="61127"/>
                </a:cubicBezTo>
                <a:cubicBezTo>
                  <a:pt x="1954454" y="61127"/>
                  <a:pt x="1946847" y="64196"/>
                  <a:pt x="1940644" y="70334"/>
                </a:cubicBezTo>
                <a:cubicBezTo>
                  <a:pt x="1934441" y="76472"/>
                  <a:pt x="1930948" y="84634"/>
                  <a:pt x="1930165" y="94819"/>
                </a:cubicBezTo>
                <a:close/>
                <a:moveTo>
                  <a:pt x="2037946" y="164554"/>
                </a:moveTo>
                <a:lnTo>
                  <a:pt x="2037946" y="47612"/>
                </a:lnTo>
                <a:lnTo>
                  <a:pt x="2055772" y="47612"/>
                </a:lnTo>
                <a:lnTo>
                  <a:pt x="2055772" y="64262"/>
                </a:lnTo>
                <a:cubicBezTo>
                  <a:pt x="2064390" y="51333"/>
                  <a:pt x="2076796" y="44869"/>
                  <a:pt x="2092989" y="44869"/>
                </a:cubicBezTo>
                <a:cubicBezTo>
                  <a:pt x="2100041" y="44869"/>
                  <a:pt x="2106538" y="46142"/>
                  <a:pt x="2112480" y="48689"/>
                </a:cubicBezTo>
                <a:cubicBezTo>
                  <a:pt x="2118421" y="51235"/>
                  <a:pt x="2122861" y="54565"/>
                  <a:pt x="2125800" y="58679"/>
                </a:cubicBezTo>
                <a:cubicBezTo>
                  <a:pt x="2128738" y="62793"/>
                  <a:pt x="2130795" y="67657"/>
                  <a:pt x="2131970" y="73273"/>
                </a:cubicBezTo>
                <a:cubicBezTo>
                  <a:pt x="2132623" y="76929"/>
                  <a:pt x="2132949" y="83392"/>
                  <a:pt x="2132949" y="92664"/>
                </a:cubicBezTo>
                <a:lnTo>
                  <a:pt x="2132949" y="164554"/>
                </a:lnTo>
                <a:lnTo>
                  <a:pt x="2113165" y="164554"/>
                </a:lnTo>
                <a:lnTo>
                  <a:pt x="2113165" y="93448"/>
                </a:lnTo>
                <a:cubicBezTo>
                  <a:pt x="2113165" y="85352"/>
                  <a:pt x="2112414" y="79280"/>
                  <a:pt x="2110913" y="75231"/>
                </a:cubicBezTo>
                <a:cubicBezTo>
                  <a:pt x="2109410" y="71183"/>
                  <a:pt x="2106668" y="67983"/>
                  <a:pt x="2102686" y="65633"/>
                </a:cubicBezTo>
                <a:cubicBezTo>
                  <a:pt x="2098703" y="63282"/>
                  <a:pt x="2094099" y="62107"/>
                  <a:pt x="2088876" y="62107"/>
                </a:cubicBezTo>
                <a:cubicBezTo>
                  <a:pt x="2080387" y="62107"/>
                  <a:pt x="2073075" y="64784"/>
                  <a:pt x="2066937" y="70139"/>
                </a:cubicBezTo>
                <a:cubicBezTo>
                  <a:pt x="2060799" y="75493"/>
                  <a:pt x="2057730" y="85678"/>
                  <a:pt x="2057730" y="100695"/>
                </a:cubicBezTo>
                <a:lnTo>
                  <a:pt x="2057730" y="164554"/>
                </a:lnTo>
                <a:lnTo>
                  <a:pt x="2037946" y="164554"/>
                </a:lnTo>
                <a:close/>
                <a:moveTo>
                  <a:pt x="2152583" y="129687"/>
                </a:moveTo>
                <a:lnTo>
                  <a:pt x="2172367" y="126553"/>
                </a:lnTo>
                <a:cubicBezTo>
                  <a:pt x="2173411" y="134388"/>
                  <a:pt x="2176448" y="140394"/>
                  <a:pt x="2181476" y="144573"/>
                </a:cubicBezTo>
                <a:cubicBezTo>
                  <a:pt x="2186503" y="148752"/>
                  <a:pt x="2193522" y="150842"/>
                  <a:pt x="2202532" y="150842"/>
                </a:cubicBezTo>
                <a:cubicBezTo>
                  <a:pt x="2211674" y="150842"/>
                  <a:pt x="2218464" y="148981"/>
                  <a:pt x="2222904" y="145259"/>
                </a:cubicBezTo>
                <a:cubicBezTo>
                  <a:pt x="2227345" y="141537"/>
                  <a:pt x="2229565" y="137196"/>
                  <a:pt x="2229565" y="132234"/>
                </a:cubicBezTo>
                <a:cubicBezTo>
                  <a:pt x="2229565" y="127793"/>
                  <a:pt x="2227606" y="124267"/>
                  <a:pt x="2223688" y="121655"/>
                </a:cubicBezTo>
                <a:cubicBezTo>
                  <a:pt x="2220945" y="119958"/>
                  <a:pt x="2214155" y="117738"/>
                  <a:pt x="2203316" y="114996"/>
                </a:cubicBezTo>
                <a:cubicBezTo>
                  <a:pt x="2188821" y="111339"/>
                  <a:pt x="2178766" y="108173"/>
                  <a:pt x="2173150" y="105496"/>
                </a:cubicBezTo>
                <a:cubicBezTo>
                  <a:pt x="2167535" y="102819"/>
                  <a:pt x="2163258" y="99096"/>
                  <a:pt x="2160320" y="94329"/>
                </a:cubicBezTo>
                <a:cubicBezTo>
                  <a:pt x="2157382" y="89563"/>
                  <a:pt x="2155912" y="84307"/>
                  <a:pt x="2155912" y="78561"/>
                </a:cubicBezTo>
                <a:cubicBezTo>
                  <a:pt x="2155912" y="73337"/>
                  <a:pt x="2157121" y="68506"/>
                  <a:pt x="2159537" y="64066"/>
                </a:cubicBezTo>
                <a:cubicBezTo>
                  <a:pt x="2161952" y="59626"/>
                  <a:pt x="2165184" y="55969"/>
                  <a:pt x="2169233" y="53096"/>
                </a:cubicBezTo>
                <a:cubicBezTo>
                  <a:pt x="2172367" y="50745"/>
                  <a:pt x="2176611" y="48786"/>
                  <a:pt x="2181965" y="47219"/>
                </a:cubicBezTo>
                <a:cubicBezTo>
                  <a:pt x="2187318" y="45652"/>
                  <a:pt x="2192999" y="44869"/>
                  <a:pt x="2199007" y="44869"/>
                </a:cubicBezTo>
                <a:cubicBezTo>
                  <a:pt x="2208279" y="44869"/>
                  <a:pt x="2216375" y="46207"/>
                  <a:pt x="2223296" y="48884"/>
                </a:cubicBezTo>
                <a:cubicBezTo>
                  <a:pt x="2230217" y="51562"/>
                  <a:pt x="2235343" y="55153"/>
                  <a:pt x="2238674" y="59658"/>
                </a:cubicBezTo>
                <a:cubicBezTo>
                  <a:pt x="2242004" y="64164"/>
                  <a:pt x="2244256" y="70203"/>
                  <a:pt x="2245431" y="77777"/>
                </a:cubicBezTo>
                <a:lnTo>
                  <a:pt x="2226038" y="80323"/>
                </a:lnTo>
                <a:cubicBezTo>
                  <a:pt x="2225125" y="74317"/>
                  <a:pt x="2222579" y="69616"/>
                  <a:pt x="2218400" y="66220"/>
                </a:cubicBezTo>
                <a:cubicBezTo>
                  <a:pt x="2214221" y="62825"/>
                  <a:pt x="2208279" y="61127"/>
                  <a:pt x="2200574" y="61127"/>
                </a:cubicBezTo>
                <a:cubicBezTo>
                  <a:pt x="2191432" y="61127"/>
                  <a:pt x="2184903" y="62629"/>
                  <a:pt x="2180986" y="65633"/>
                </a:cubicBezTo>
                <a:cubicBezTo>
                  <a:pt x="2177067" y="68637"/>
                  <a:pt x="2175108" y="72163"/>
                  <a:pt x="2175108" y="76210"/>
                </a:cubicBezTo>
                <a:cubicBezTo>
                  <a:pt x="2175108" y="78822"/>
                  <a:pt x="2175958" y="81173"/>
                  <a:pt x="2177656" y="83262"/>
                </a:cubicBezTo>
                <a:cubicBezTo>
                  <a:pt x="2179223" y="85351"/>
                  <a:pt x="2181704" y="87114"/>
                  <a:pt x="2185099" y="88551"/>
                </a:cubicBezTo>
                <a:cubicBezTo>
                  <a:pt x="2187188" y="89204"/>
                  <a:pt x="2193065" y="90902"/>
                  <a:pt x="2202729" y="93645"/>
                </a:cubicBezTo>
                <a:cubicBezTo>
                  <a:pt x="2216701" y="97300"/>
                  <a:pt x="2226463" y="100336"/>
                  <a:pt x="2232013" y="102753"/>
                </a:cubicBezTo>
                <a:cubicBezTo>
                  <a:pt x="2237563" y="105169"/>
                  <a:pt x="2241938" y="108662"/>
                  <a:pt x="2245138" y="113232"/>
                </a:cubicBezTo>
                <a:cubicBezTo>
                  <a:pt x="2248337" y="117803"/>
                  <a:pt x="2249937" y="123418"/>
                  <a:pt x="2249937" y="130079"/>
                </a:cubicBezTo>
                <a:cubicBezTo>
                  <a:pt x="2249937" y="136739"/>
                  <a:pt x="2248011" y="143007"/>
                  <a:pt x="2244158" y="148883"/>
                </a:cubicBezTo>
                <a:cubicBezTo>
                  <a:pt x="2240306" y="154760"/>
                  <a:pt x="2234723" y="159298"/>
                  <a:pt x="2227410" y="162497"/>
                </a:cubicBezTo>
                <a:cubicBezTo>
                  <a:pt x="2220097" y="165697"/>
                  <a:pt x="2211870" y="167297"/>
                  <a:pt x="2202729" y="167297"/>
                </a:cubicBezTo>
                <a:cubicBezTo>
                  <a:pt x="2187449" y="167297"/>
                  <a:pt x="2175827" y="164130"/>
                  <a:pt x="2167861" y="157796"/>
                </a:cubicBezTo>
                <a:cubicBezTo>
                  <a:pt x="2159895" y="151462"/>
                  <a:pt x="2154803" y="142093"/>
                  <a:pt x="2152583" y="129687"/>
                </a:cubicBezTo>
                <a:close/>
                <a:moveTo>
                  <a:pt x="2271092" y="25868"/>
                </a:moveTo>
                <a:lnTo>
                  <a:pt x="2271092" y="2950"/>
                </a:lnTo>
                <a:lnTo>
                  <a:pt x="2290876" y="2950"/>
                </a:lnTo>
                <a:lnTo>
                  <a:pt x="2290876" y="25868"/>
                </a:lnTo>
                <a:lnTo>
                  <a:pt x="2271092" y="25868"/>
                </a:lnTo>
                <a:close/>
                <a:moveTo>
                  <a:pt x="2271092" y="164554"/>
                </a:moveTo>
                <a:lnTo>
                  <a:pt x="2271092" y="47612"/>
                </a:lnTo>
                <a:lnTo>
                  <a:pt x="2290876" y="47612"/>
                </a:lnTo>
                <a:lnTo>
                  <a:pt x="2290876" y="164554"/>
                </a:lnTo>
                <a:lnTo>
                  <a:pt x="2271092" y="164554"/>
                </a:lnTo>
                <a:close/>
                <a:moveTo>
                  <a:pt x="2363190" y="146728"/>
                </a:moveTo>
                <a:lnTo>
                  <a:pt x="2366127" y="164359"/>
                </a:lnTo>
                <a:cubicBezTo>
                  <a:pt x="2360512" y="165534"/>
                  <a:pt x="2355485" y="166121"/>
                  <a:pt x="2351044" y="166121"/>
                </a:cubicBezTo>
                <a:cubicBezTo>
                  <a:pt x="2343861" y="166121"/>
                  <a:pt x="2338279" y="164979"/>
                  <a:pt x="2334296" y="162694"/>
                </a:cubicBezTo>
                <a:cubicBezTo>
                  <a:pt x="2330313" y="160408"/>
                  <a:pt x="2327538" y="157404"/>
                  <a:pt x="2325971" y="153682"/>
                </a:cubicBezTo>
                <a:cubicBezTo>
                  <a:pt x="2324404" y="149961"/>
                  <a:pt x="2323620" y="142158"/>
                  <a:pt x="2323620" y="130274"/>
                </a:cubicBezTo>
                <a:lnTo>
                  <a:pt x="2323620" y="62890"/>
                </a:lnTo>
                <a:lnTo>
                  <a:pt x="2308929" y="62890"/>
                </a:lnTo>
                <a:lnTo>
                  <a:pt x="2308929" y="47612"/>
                </a:lnTo>
                <a:lnTo>
                  <a:pt x="2323620" y="47612"/>
                </a:lnTo>
                <a:lnTo>
                  <a:pt x="2323620" y="18621"/>
                </a:lnTo>
                <a:lnTo>
                  <a:pt x="2343209" y="6671"/>
                </a:lnTo>
                <a:lnTo>
                  <a:pt x="2343209" y="47612"/>
                </a:lnTo>
                <a:lnTo>
                  <a:pt x="2363190" y="47612"/>
                </a:lnTo>
                <a:lnTo>
                  <a:pt x="2363190" y="62890"/>
                </a:lnTo>
                <a:lnTo>
                  <a:pt x="2343209" y="62890"/>
                </a:lnTo>
                <a:lnTo>
                  <a:pt x="2343209" y="131450"/>
                </a:lnTo>
                <a:cubicBezTo>
                  <a:pt x="2343209" y="137065"/>
                  <a:pt x="2343568" y="140689"/>
                  <a:pt x="2344287" y="142322"/>
                </a:cubicBezTo>
                <a:cubicBezTo>
                  <a:pt x="2345005" y="143954"/>
                  <a:pt x="2346147" y="145227"/>
                  <a:pt x="2347714" y="146140"/>
                </a:cubicBezTo>
                <a:cubicBezTo>
                  <a:pt x="2349281" y="147055"/>
                  <a:pt x="2351567" y="147512"/>
                  <a:pt x="2354571" y="147512"/>
                </a:cubicBezTo>
                <a:cubicBezTo>
                  <a:pt x="2356660" y="147512"/>
                  <a:pt x="2359533" y="147251"/>
                  <a:pt x="2363190" y="146728"/>
                </a:cubicBezTo>
                <a:close/>
                <a:moveTo>
                  <a:pt x="2380199" y="209608"/>
                </a:moveTo>
                <a:lnTo>
                  <a:pt x="2378044" y="190999"/>
                </a:lnTo>
                <a:cubicBezTo>
                  <a:pt x="2382354" y="192174"/>
                  <a:pt x="2386141" y="192761"/>
                  <a:pt x="2389406" y="192761"/>
                </a:cubicBezTo>
                <a:cubicBezTo>
                  <a:pt x="2393846" y="192761"/>
                  <a:pt x="2397371" y="192043"/>
                  <a:pt x="2399983" y="190606"/>
                </a:cubicBezTo>
                <a:cubicBezTo>
                  <a:pt x="2402595" y="189170"/>
                  <a:pt x="2404750" y="187080"/>
                  <a:pt x="2406448" y="184338"/>
                </a:cubicBezTo>
                <a:cubicBezTo>
                  <a:pt x="2407754" y="182380"/>
                  <a:pt x="2409778" y="177483"/>
                  <a:pt x="2412520" y="169646"/>
                </a:cubicBezTo>
                <a:cubicBezTo>
                  <a:pt x="2412912" y="168471"/>
                  <a:pt x="2413500" y="166839"/>
                  <a:pt x="2414284" y="164750"/>
                </a:cubicBezTo>
                <a:lnTo>
                  <a:pt x="2370013" y="47612"/>
                </a:lnTo>
                <a:lnTo>
                  <a:pt x="2391364" y="47612"/>
                </a:lnTo>
                <a:lnTo>
                  <a:pt x="2415654" y="115387"/>
                </a:lnTo>
                <a:cubicBezTo>
                  <a:pt x="2418788" y="123876"/>
                  <a:pt x="2421596" y="132887"/>
                  <a:pt x="2424077" y="142420"/>
                </a:cubicBezTo>
                <a:cubicBezTo>
                  <a:pt x="2426428" y="133278"/>
                  <a:pt x="2429171" y="124398"/>
                  <a:pt x="2432305" y="115779"/>
                </a:cubicBezTo>
                <a:lnTo>
                  <a:pt x="2457378" y="47612"/>
                </a:lnTo>
                <a:lnTo>
                  <a:pt x="2477162" y="47612"/>
                </a:lnTo>
                <a:lnTo>
                  <a:pt x="2432696" y="166512"/>
                </a:lnTo>
                <a:cubicBezTo>
                  <a:pt x="2427864" y="179441"/>
                  <a:pt x="2424143" y="188321"/>
                  <a:pt x="2421531" y="193153"/>
                </a:cubicBezTo>
                <a:cubicBezTo>
                  <a:pt x="2418005" y="199682"/>
                  <a:pt x="2413956" y="204449"/>
                  <a:pt x="2409386" y="207453"/>
                </a:cubicBezTo>
                <a:cubicBezTo>
                  <a:pt x="2404816" y="210456"/>
                  <a:pt x="2399396" y="211957"/>
                  <a:pt x="2393128" y="211957"/>
                </a:cubicBezTo>
                <a:cubicBezTo>
                  <a:pt x="2389210" y="211957"/>
                  <a:pt x="2384900" y="211174"/>
                  <a:pt x="2380199" y="209608"/>
                </a:cubicBezTo>
                <a:close/>
                <a:moveTo>
                  <a:pt x="2537854" y="167297"/>
                </a:moveTo>
                <a:lnTo>
                  <a:pt x="2584671" y="207"/>
                </a:lnTo>
                <a:lnTo>
                  <a:pt x="2600537" y="207"/>
                </a:lnTo>
                <a:lnTo>
                  <a:pt x="2553917" y="167297"/>
                </a:lnTo>
                <a:lnTo>
                  <a:pt x="2537854" y="167297"/>
                </a:lnTo>
                <a:close/>
                <a:moveTo>
                  <a:pt x="2675301" y="164554"/>
                </a:moveTo>
                <a:lnTo>
                  <a:pt x="2675301" y="47612"/>
                </a:lnTo>
                <a:lnTo>
                  <a:pt x="2693127" y="47612"/>
                </a:lnTo>
                <a:lnTo>
                  <a:pt x="2693127" y="63870"/>
                </a:lnTo>
                <a:cubicBezTo>
                  <a:pt x="2696783" y="58255"/>
                  <a:pt x="2701648" y="53684"/>
                  <a:pt x="2707721" y="50158"/>
                </a:cubicBezTo>
                <a:cubicBezTo>
                  <a:pt x="2713793" y="46632"/>
                  <a:pt x="2720746" y="44869"/>
                  <a:pt x="2728582" y="44869"/>
                </a:cubicBezTo>
                <a:cubicBezTo>
                  <a:pt x="2737201" y="44869"/>
                  <a:pt x="2744286" y="46664"/>
                  <a:pt x="2749836" y="50256"/>
                </a:cubicBezTo>
                <a:cubicBezTo>
                  <a:pt x="2755386" y="53847"/>
                  <a:pt x="2759270" y="58908"/>
                  <a:pt x="2761490" y="65437"/>
                </a:cubicBezTo>
                <a:cubicBezTo>
                  <a:pt x="2770762" y="51725"/>
                  <a:pt x="2782842" y="44869"/>
                  <a:pt x="2797730" y="44869"/>
                </a:cubicBezTo>
                <a:cubicBezTo>
                  <a:pt x="2809352" y="44869"/>
                  <a:pt x="2818264" y="48101"/>
                  <a:pt x="2824468" y="54566"/>
                </a:cubicBezTo>
                <a:cubicBezTo>
                  <a:pt x="2830671" y="61030"/>
                  <a:pt x="2833772" y="70922"/>
                  <a:pt x="2833772" y="84242"/>
                </a:cubicBezTo>
                <a:lnTo>
                  <a:pt x="2833772" y="164554"/>
                </a:lnTo>
                <a:lnTo>
                  <a:pt x="2814184" y="164554"/>
                </a:lnTo>
                <a:lnTo>
                  <a:pt x="2814184" y="90902"/>
                </a:lnTo>
                <a:cubicBezTo>
                  <a:pt x="2814184" y="82936"/>
                  <a:pt x="2813531" y="77190"/>
                  <a:pt x="2812224" y="73664"/>
                </a:cubicBezTo>
                <a:cubicBezTo>
                  <a:pt x="2810919" y="70138"/>
                  <a:pt x="2808568" y="67330"/>
                  <a:pt x="2805173" y="65241"/>
                </a:cubicBezTo>
                <a:cubicBezTo>
                  <a:pt x="2801778" y="63151"/>
                  <a:pt x="2797795" y="62107"/>
                  <a:pt x="2793224" y="62107"/>
                </a:cubicBezTo>
                <a:cubicBezTo>
                  <a:pt x="2784997" y="62107"/>
                  <a:pt x="2778173" y="64849"/>
                  <a:pt x="2772754" y="70334"/>
                </a:cubicBezTo>
                <a:cubicBezTo>
                  <a:pt x="2767334" y="75819"/>
                  <a:pt x="2764624" y="84568"/>
                  <a:pt x="2764624" y="96582"/>
                </a:cubicBezTo>
                <a:lnTo>
                  <a:pt x="2764624" y="164554"/>
                </a:lnTo>
                <a:lnTo>
                  <a:pt x="2744840" y="164554"/>
                </a:lnTo>
                <a:lnTo>
                  <a:pt x="2744840" y="88551"/>
                </a:lnTo>
                <a:cubicBezTo>
                  <a:pt x="2744840" y="79671"/>
                  <a:pt x="2743208" y="73044"/>
                  <a:pt x="2739943" y="68669"/>
                </a:cubicBezTo>
                <a:cubicBezTo>
                  <a:pt x="2736679" y="64294"/>
                  <a:pt x="2731390" y="62107"/>
                  <a:pt x="2724077" y="62107"/>
                </a:cubicBezTo>
                <a:cubicBezTo>
                  <a:pt x="2718462" y="62107"/>
                  <a:pt x="2713303" y="63576"/>
                  <a:pt x="2708602" y="66514"/>
                </a:cubicBezTo>
                <a:cubicBezTo>
                  <a:pt x="2703901" y="69452"/>
                  <a:pt x="2700473" y="73729"/>
                  <a:pt x="2698318" y="79344"/>
                </a:cubicBezTo>
                <a:cubicBezTo>
                  <a:pt x="2696164" y="84960"/>
                  <a:pt x="2695086" y="93122"/>
                  <a:pt x="2695086" y="103829"/>
                </a:cubicBezTo>
                <a:lnTo>
                  <a:pt x="2695086" y="164554"/>
                </a:lnTo>
                <a:lnTo>
                  <a:pt x="2675301" y="164554"/>
                </a:lnTo>
                <a:close/>
                <a:moveTo>
                  <a:pt x="2851590" y="105985"/>
                </a:moveTo>
                <a:cubicBezTo>
                  <a:pt x="2851590" y="84307"/>
                  <a:pt x="2857663" y="68245"/>
                  <a:pt x="2869809" y="57798"/>
                </a:cubicBezTo>
                <a:cubicBezTo>
                  <a:pt x="2879864" y="49178"/>
                  <a:pt x="2892073" y="44869"/>
                  <a:pt x="2906438" y="44869"/>
                </a:cubicBezTo>
                <a:cubicBezTo>
                  <a:pt x="2922631" y="44869"/>
                  <a:pt x="2935821" y="50158"/>
                  <a:pt x="2946007" y="60736"/>
                </a:cubicBezTo>
                <a:cubicBezTo>
                  <a:pt x="2956193" y="71314"/>
                  <a:pt x="2961285" y="85874"/>
                  <a:pt x="2961285" y="104417"/>
                </a:cubicBezTo>
                <a:cubicBezTo>
                  <a:pt x="2961285" y="119435"/>
                  <a:pt x="2959033" y="131254"/>
                  <a:pt x="2954528" y="139872"/>
                </a:cubicBezTo>
                <a:cubicBezTo>
                  <a:pt x="2950023" y="148491"/>
                  <a:pt x="2943460" y="155217"/>
                  <a:pt x="2934842" y="160048"/>
                </a:cubicBezTo>
                <a:cubicBezTo>
                  <a:pt x="2926223" y="164881"/>
                  <a:pt x="2916755" y="167297"/>
                  <a:pt x="2906438" y="167297"/>
                </a:cubicBezTo>
                <a:cubicBezTo>
                  <a:pt x="2890114" y="167297"/>
                  <a:pt x="2876892" y="162041"/>
                  <a:pt x="2866772" y="151527"/>
                </a:cubicBezTo>
                <a:cubicBezTo>
                  <a:pt x="2856651" y="141015"/>
                  <a:pt x="2851590" y="125834"/>
                  <a:pt x="2851590" y="105985"/>
                </a:cubicBezTo>
                <a:close/>
                <a:moveTo>
                  <a:pt x="2871962" y="105985"/>
                </a:moveTo>
                <a:cubicBezTo>
                  <a:pt x="2871962" y="121002"/>
                  <a:pt x="2875227" y="132233"/>
                  <a:pt x="2881757" y="139677"/>
                </a:cubicBezTo>
                <a:cubicBezTo>
                  <a:pt x="2888286" y="147120"/>
                  <a:pt x="2896513" y="150842"/>
                  <a:pt x="2906438" y="150842"/>
                </a:cubicBezTo>
                <a:cubicBezTo>
                  <a:pt x="2916363" y="150842"/>
                  <a:pt x="2924590" y="147087"/>
                  <a:pt x="2931120" y="139579"/>
                </a:cubicBezTo>
                <a:cubicBezTo>
                  <a:pt x="2937649" y="132070"/>
                  <a:pt x="2940913" y="120676"/>
                  <a:pt x="2940913" y="105397"/>
                </a:cubicBezTo>
                <a:cubicBezTo>
                  <a:pt x="2940913" y="90902"/>
                  <a:pt x="2937616" y="79932"/>
                  <a:pt x="2931022" y="72488"/>
                </a:cubicBezTo>
                <a:cubicBezTo>
                  <a:pt x="2924427" y="65045"/>
                  <a:pt x="2916232" y="61323"/>
                  <a:pt x="2906438" y="61323"/>
                </a:cubicBezTo>
                <a:cubicBezTo>
                  <a:pt x="2896513" y="61323"/>
                  <a:pt x="2888286" y="65045"/>
                  <a:pt x="2881757" y="72488"/>
                </a:cubicBezTo>
                <a:cubicBezTo>
                  <a:pt x="2875227" y="79932"/>
                  <a:pt x="2871962" y="91098"/>
                  <a:pt x="2871962" y="105985"/>
                </a:cubicBezTo>
                <a:close/>
                <a:moveTo>
                  <a:pt x="2981310" y="164554"/>
                </a:moveTo>
                <a:lnTo>
                  <a:pt x="2981310" y="2950"/>
                </a:lnTo>
                <a:lnTo>
                  <a:pt x="3001095" y="2950"/>
                </a:lnTo>
                <a:lnTo>
                  <a:pt x="3001095" y="164554"/>
                </a:lnTo>
                <a:lnTo>
                  <a:pt x="2981310" y="164554"/>
                </a:lnTo>
                <a:close/>
                <a:moveTo>
                  <a:pt x="3110822" y="126944"/>
                </a:moveTo>
                <a:lnTo>
                  <a:pt x="3131389" y="129491"/>
                </a:lnTo>
                <a:cubicBezTo>
                  <a:pt x="3128124" y="141374"/>
                  <a:pt x="3122117" y="150646"/>
                  <a:pt x="3113368" y="157307"/>
                </a:cubicBezTo>
                <a:cubicBezTo>
                  <a:pt x="3104618" y="163967"/>
                  <a:pt x="3093453" y="167297"/>
                  <a:pt x="3079871" y="167297"/>
                </a:cubicBezTo>
                <a:cubicBezTo>
                  <a:pt x="3062765" y="167297"/>
                  <a:pt x="3049183" y="162008"/>
                  <a:pt x="3039127" y="151430"/>
                </a:cubicBezTo>
                <a:cubicBezTo>
                  <a:pt x="3029072" y="140852"/>
                  <a:pt x="3024045" y="126030"/>
                  <a:pt x="3024045" y="106964"/>
                </a:cubicBezTo>
                <a:cubicBezTo>
                  <a:pt x="3024045" y="87376"/>
                  <a:pt x="3029105" y="72130"/>
                  <a:pt x="3039225" y="61225"/>
                </a:cubicBezTo>
                <a:cubicBezTo>
                  <a:pt x="3049346" y="50321"/>
                  <a:pt x="3062504" y="44869"/>
                  <a:pt x="3078697" y="44869"/>
                </a:cubicBezTo>
                <a:cubicBezTo>
                  <a:pt x="3094367" y="44869"/>
                  <a:pt x="3107165" y="50191"/>
                  <a:pt x="3117090" y="60834"/>
                </a:cubicBezTo>
                <a:cubicBezTo>
                  <a:pt x="3127015" y="71477"/>
                  <a:pt x="3131977" y="86462"/>
                  <a:pt x="3131977" y="105789"/>
                </a:cubicBezTo>
                <a:cubicBezTo>
                  <a:pt x="3131977" y="106964"/>
                  <a:pt x="3131912" y="108727"/>
                  <a:pt x="3131781" y="111078"/>
                </a:cubicBezTo>
                <a:lnTo>
                  <a:pt x="3044612" y="111078"/>
                </a:lnTo>
                <a:cubicBezTo>
                  <a:pt x="3045266" y="124006"/>
                  <a:pt x="3048890" y="133865"/>
                  <a:pt x="3055484" y="140657"/>
                </a:cubicBezTo>
                <a:cubicBezTo>
                  <a:pt x="3062079" y="147447"/>
                  <a:pt x="3070208" y="150842"/>
                  <a:pt x="3079871" y="150842"/>
                </a:cubicBezTo>
                <a:cubicBezTo>
                  <a:pt x="3087184" y="150842"/>
                  <a:pt x="3093420" y="148948"/>
                  <a:pt x="3098578" y="145161"/>
                </a:cubicBezTo>
                <a:cubicBezTo>
                  <a:pt x="3103737" y="141374"/>
                  <a:pt x="3107818" y="135302"/>
                  <a:pt x="3110822" y="126944"/>
                </a:cubicBezTo>
                <a:close/>
                <a:moveTo>
                  <a:pt x="3045592" y="94819"/>
                </a:moveTo>
                <a:lnTo>
                  <a:pt x="3111017" y="94819"/>
                </a:lnTo>
                <a:cubicBezTo>
                  <a:pt x="3110103" y="85025"/>
                  <a:pt x="3107622" y="77647"/>
                  <a:pt x="3103574" y="72685"/>
                </a:cubicBezTo>
                <a:cubicBezTo>
                  <a:pt x="3097175" y="64980"/>
                  <a:pt x="3088947" y="61127"/>
                  <a:pt x="3078892" y="61127"/>
                </a:cubicBezTo>
                <a:cubicBezTo>
                  <a:pt x="3069882" y="61127"/>
                  <a:pt x="3062275" y="64196"/>
                  <a:pt x="3056072" y="70334"/>
                </a:cubicBezTo>
                <a:cubicBezTo>
                  <a:pt x="3049869" y="76472"/>
                  <a:pt x="3046376" y="84634"/>
                  <a:pt x="3045592" y="94819"/>
                </a:cubicBezTo>
                <a:close/>
                <a:moveTo>
                  <a:pt x="3229767" y="121655"/>
                </a:moveTo>
                <a:lnTo>
                  <a:pt x="3249160" y="124201"/>
                </a:lnTo>
                <a:cubicBezTo>
                  <a:pt x="3247071" y="137652"/>
                  <a:pt x="3241651" y="148198"/>
                  <a:pt x="3232901" y="155837"/>
                </a:cubicBezTo>
                <a:cubicBezTo>
                  <a:pt x="3224152" y="163477"/>
                  <a:pt x="3213378" y="167297"/>
                  <a:pt x="3200581" y="167297"/>
                </a:cubicBezTo>
                <a:cubicBezTo>
                  <a:pt x="3184518" y="167297"/>
                  <a:pt x="3171622" y="162041"/>
                  <a:pt x="3161893" y="151527"/>
                </a:cubicBezTo>
                <a:cubicBezTo>
                  <a:pt x="3152165" y="141015"/>
                  <a:pt x="3147300" y="126030"/>
                  <a:pt x="3147300" y="106572"/>
                </a:cubicBezTo>
                <a:cubicBezTo>
                  <a:pt x="3147300" y="93906"/>
                  <a:pt x="3149390" y="82838"/>
                  <a:pt x="3153569" y="73371"/>
                </a:cubicBezTo>
                <a:cubicBezTo>
                  <a:pt x="3157747" y="63903"/>
                  <a:pt x="3164114" y="56786"/>
                  <a:pt x="3172667" y="52018"/>
                </a:cubicBezTo>
                <a:cubicBezTo>
                  <a:pt x="3181221" y="47252"/>
                  <a:pt x="3190526" y="44869"/>
                  <a:pt x="3200581" y="44869"/>
                </a:cubicBezTo>
                <a:cubicBezTo>
                  <a:pt x="3213378" y="44869"/>
                  <a:pt x="3223793" y="48101"/>
                  <a:pt x="3231825" y="54566"/>
                </a:cubicBezTo>
                <a:cubicBezTo>
                  <a:pt x="3239856" y="61030"/>
                  <a:pt x="3245046" y="70138"/>
                  <a:pt x="3247396" y="81890"/>
                </a:cubicBezTo>
                <a:lnTo>
                  <a:pt x="3228005" y="84829"/>
                </a:lnTo>
                <a:cubicBezTo>
                  <a:pt x="3226176" y="76994"/>
                  <a:pt x="3222944" y="71085"/>
                  <a:pt x="3218308" y="67102"/>
                </a:cubicBezTo>
                <a:cubicBezTo>
                  <a:pt x="3213671" y="63119"/>
                  <a:pt x="3208024" y="61127"/>
                  <a:pt x="3201364" y="61127"/>
                </a:cubicBezTo>
                <a:cubicBezTo>
                  <a:pt x="3191440" y="61127"/>
                  <a:pt x="3183343" y="64719"/>
                  <a:pt x="3177075" y="71901"/>
                </a:cubicBezTo>
                <a:cubicBezTo>
                  <a:pt x="3170806" y="79084"/>
                  <a:pt x="3167672" y="90445"/>
                  <a:pt x="3167672" y="105985"/>
                </a:cubicBezTo>
                <a:cubicBezTo>
                  <a:pt x="3167672" y="121655"/>
                  <a:pt x="3170676" y="133049"/>
                  <a:pt x="3176682" y="140167"/>
                </a:cubicBezTo>
                <a:cubicBezTo>
                  <a:pt x="3182690" y="147283"/>
                  <a:pt x="3190591" y="150842"/>
                  <a:pt x="3200385" y="150842"/>
                </a:cubicBezTo>
                <a:cubicBezTo>
                  <a:pt x="3208089" y="150842"/>
                  <a:pt x="3214553" y="148458"/>
                  <a:pt x="3219777" y="143692"/>
                </a:cubicBezTo>
                <a:cubicBezTo>
                  <a:pt x="3225000" y="138926"/>
                  <a:pt x="3228331" y="131580"/>
                  <a:pt x="3229767" y="121655"/>
                </a:cubicBezTo>
                <a:close/>
                <a:moveTo>
                  <a:pt x="3340246" y="164554"/>
                </a:moveTo>
                <a:lnTo>
                  <a:pt x="3340246" y="147316"/>
                </a:lnTo>
                <a:cubicBezTo>
                  <a:pt x="3331235" y="160637"/>
                  <a:pt x="3318895" y="167297"/>
                  <a:pt x="3303224" y="167297"/>
                </a:cubicBezTo>
                <a:cubicBezTo>
                  <a:pt x="3296302" y="167297"/>
                  <a:pt x="3289838" y="165958"/>
                  <a:pt x="3283831" y="163280"/>
                </a:cubicBezTo>
                <a:cubicBezTo>
                  <a:pt x="3277824" y="160603"/>
                  <a:pt x="3273384" y="157274"/>
                  <a:pt x="3270511" y="153291"/>
                </a:cubicBezTo>
                <a:cubicBezTo>
                  <a:pt x="3267638" y="149308"/>
                  <a:pt x="3265613" y="144378"/>
                  <a:pt x="3264438" y="138502"/>
                </a:cubicBezTo>
                <a:cubicBezTo>
                  <a:pt x="3263655" y="134584"/>
                  <a:pt x="3263264" y="128446"/>
                  <a:pt x="3263264" y="120088"/>
                </a:cubicBezTo>
                <a:lnTo>
                  <a:pt x="3263264" y="47612"/>
                </a:lnTo>
                <a:lnTo>
                  <a:pt x="3283048" y="47612"/>
                </a:lnTo>
                <a:lnTo>
                  <a:pt x="3283048" y="112450"/>
                </a:lnTo>
                <a:cubicBezTo>
                  <a:pt x="3283048" y="122766"/>
                  <a:pt x="3283439" y="129752"/>
                  <a:pt x="3284222" y="133408"/>
                </a:cubicBezTo>
                <a:cubicBezTo>
                  <a:pt x="3285529" y="138632"/>
                  <a:pt x="3288206" y="142713"/>
                  <a:pt x="3292254" y="145651"/>
                </a:cubicBezTo>
                <a:cubicBezTo>
                  <a:pt x="3296302" y="148590"/>
                  <a:pt x="3301264" y="150059"/>
                  <a:pt x="3307142" y="150059"/>
                </a:cubicBezTo>
                <a:cubicBezTo>
                  <a:pt x="3313148" y="150059"/>
                  <a:pt x="3318763" y="148557"/>
                  <a:pt x="3323987" y="145554"/>
                </a:cubicBezTo>
                <a:cubicBezTo>
                  <a:pt x="3329211" y="142550"/>
                  <a:pt x="3332900" y="138404"/>
                  <a:pt x="3335054" y="133115"/>
                </a:cubicBezTo>
                <a:cubicBezTo>
                  <a:pt x="3337209" y="127826"/>
                  <a:pt x="3338286" y="120219"/>
                  <a:pt x="3338286" y="110295"/>
                </a:cubicBezTo>
                <a:lnTo>
                  <a:pt x="3338286" y="47612"/>
                </a:lnTo>
                <a:lnTo>
                  <a:pt x="3358071" y="47612"/>
                </a:lnTo>
                <a:lnTo>
                  <a:pt x="3358071" y="164554"/>
                </a:lnTo>
                <a:lnTo>
                  <a:pt x="3340246" y="164554"/>
                </a:lnTo>
                <a:close/>
                <a:moveTo>
                  <a:pt x="3385931" y="164554"/>
                </a:moveTo>
                <a:lnTo>
                  <a:pt x="3385931" y="2950"/>
                </a:lnTo>
                <a:lnTo>
                  <a:pt x="3405716" y="2950"/>
                </a:lnTo>
                <a:lnTo>
                  <a:pt x="3405716" y="164554"/>
                </a:lnTo>
                <a:lnTo>
                  <a:pt x="3385931" y="164554"/>
                </a:lnTo>
                <a:close/>
                <a:moveTo>
                  <a:pt x="3515442" y="126944"/>
                </a:moveTo>
                <a:lnTo>
                  <a:pt x="3536009" y="129491"/>
                </a:lnTo>
                <a:cubicBezTo>
                  <a:pt x="3532745" y="141374"/>
                  <a:pt x="3526738" y="150646"/>
                  <a:pt x="3517988" y="157307"/>
                </a:cubicBezTo>
                <a:cubicBezTo>
                  <a:pt x="3509238" y="163967"/>
                  <a:pt x="3498073" y="167297"/>
                  <a:pt x="3484492" y="167297"/>
                </a:cubicBezTo>
                <a:cubicBezTo>
                  <a:pt x="3467385" y="167297"/>
                  <a:pt x="3453804" y="162008"/>
                  <a:pt x="3443748" y="151430"/>
                </a:cubicBezTo>
                <a:cubicBezTo>
                  <a:pt x="3433693" y="140852"/>
                  <a:pt x="3428665" y="126030"/>
                  <a:pt x="3428665" y="106964"/>
                </a:cubicBezTo>
                <a:cubicBezTo>
                  <a:pt x="3428665" y="87376"/>
                  <a:pt x="3433725" y="72130"/>
                  <a:pt x="3443845" y="61225"/>
                </a:cubicBezTo>
                <a:cubicBezTo>
                  <a:pt x="3453967" y="50321"/>
                  <a:pt x="3467124" y="44869"/>
                  <a:pt x="3483317" y="44869"/>
                </a:cubicBezTo>
                <a:cubicBezTo>
                  <a:pt x="3498988" y="44869"/>
                  <a:pt x="3511785" y="50191"/>
                  <a:pt x="3521710" y="60834"/>
                </a:cubicBezTo>
                <a:cubicBezTo>
                  <a:pt x="3531635" y="71477"/>
                  <a:pt x="3536597" y="86462"/>
                  <a:pt x="3536597" y="105789"/>
                </a:cubicBezTo>
                <a:cubicBezTo>
                  <a:pt x="3536597" y="106964"/>
                  <a:pt x="3536532" y="108727"/>
                  <a:pt x="3536402" y="111078"/>
                </a:cubicBezTo>
                <a:lnTo>
                  <a:pt x="3449232" y="111078"/>
                </a:lnTo>
                <a:cubicBezTo>
                  <a:pt x="3449886" y="124006"/>
                  <a:pt x="3453510" y="133865"/>
                  <a:pt x="3460104" y="140657"/>
                </a:cubicBezTo>
                <a:cubicBezTo>
                  <a:pt x="3466699" y="147447"/>
                  <a:pt x="3474828" y="150842"/>
                  <a:pt x="3484492" y="150842"/>
                </a:cubicBezTo>
                <a:cubicBezTo>
                  <a:pt x="3491805" y="150842"/>
                  <a:pt x="3498040" y="148948"/>
                  <a:pt x="3503198" y="145161"/>
                </a:cubicBezTo>
                <a:cubicBezTo>
                  <a:pt x="3508357" y="141374"/>
                  <a:pt x="3512438" y="135302"/>
                  <a:pt x="3515442" y="126944"/>
                </a:cubicBezTo>
                <a:close/>
                <a:moveTo>
                  <a:pt x="3450213" y="94819"/>
                </a:moveTo>
                <a:lnTo>
                  <a:pt x="3515637" y="94819"/>
                </a:lnTo>
                <a:cubicBezTo>
                  <a:pt x="3514723" y="85025"/>
                  <a:pt x="3512242" y="77647"/>
                  <a:pt x="3508194" y="72685"/>
                </a:cubicBezTo>
                <a:cubicBezTo>
                  <a:pt x="3501795" y="64980"/>
                  <a:pt x="3493568" y="61127"/>
                  <a:pt x="3483512" y="61127"/>
                </a:cubicBezTo>
                <a:cubicBezTo>
                  <a:pt x="3474502" y="61127"/>
                  <a:pt x="3466895" y="64196"/>
                  <a:pt x="3460692" y="70334"/>
                </a:cubicBezTo>
                <a:cubicBezTo>
                  <a:pt x="3454489" y="76472"/>
                  <a:pt x="3450996" y="84634"/>
                  <a:pt x="3450213" y="94819"/>
                </a:cubicBezTo>
                <a:close/>
                <a:moveTo>
                  <a:pt x="3549961" y="129687"/>
                </a:moveTo>
                <a:lnTo>
                  <a:pt x="3569745" y="126553"/>
                </a:lnTo>
                <a:cubicBezTo>
                  <a:pt x="3570790" y="134388"/>
                  <a:pt x="3573826" y="140394"/>
                  <a:pt x="3578854" y="144573"/>
                </a:cubicBezTo>
                <a:cubicBezTo>
                  <a:pt x="3583882" y="148752"/>
                  <a:pt x="3590902" y="150842"/>
                  <a:pt x="3599912" y="150842"/>
                </a:cubicBezTo>
                <a:cubicBezTo>
                  <a:pt x="3609053" y="150842"/>
                  <a:pt x="3615844" y="148981"/>
                  <a:pt x="3620284" y="145259"/>
                </a:cubicBezTo>
                <a:cubicBezTo>
                  <a:pt x="3624723" y="141537"/>
                  <a:pt x="3626943" y="137196"/>
                  <a:pt x="3626943" y="132234"/>
                </a:cubicBezTo>
                <a:cubicBezTo>
                  <a:pt x="3626943" y="127793"/>
                  <a:pt x="3624985" y="124267"/>
                  <a:pt x="3621067" y="121655"/>
                </a:cubicBezTo>
                <a:cubicBezTo>
                  <a:pt x="3618325" y="119958"/>
                  <a:pt x="3611534" y="117738"/>
                  <a:pt x="3600695" y="114996"/>
                </a:cubicBezTo>
                <a:cubicBezTo>
                  <a:pt x="3586200" y="111339"/>
                  <a:pt x="3576144" y="108173"/>
                  <a:pt x="3570529" y="105496"/>
                </a:cubicBezTo>
                <a:cubicBezTo>
                  <a:pt x="3564914" y="102819"/>
                  <a:pt x="3560637" y="99096"/>
                  <a:pt x="3557699" y="94329"/>
                </a:cubicBezTo>
                <a:cubicBezTo>
                  <a:pt x="3554760" y="89563"/>
                  <a:pt x="3553291" y="84307"/>
                  <a:pt x="3553291" y="78561"/>
                </a:cubicBezTo>
                <a:cubicBezTo>
                  <a:pt x="3553291" y="73337"/>
                  <a:pt x="3554499" y="68506"/>
                  <a:pt x="3556915" y="64066"/>
                </a:cubicBezTo>
                <a:cubicBezTo>
                  <a:pt x="3559331" y="59626"/>
                  <a:pt x="3562564" y="55969"/>
                  <a:pt x="3566611" y="53096"/>
                </a:cubicBezTo>
                <a:cubicBezTo>
                  <a:pt x="3569745" y="50745"/>
                  <a:pt x="3573990" y="48786"/>
                  <a:pt x="3579344" y="47219"/>
                </a:cubicBezTo>
                <a:cubicBezTo>
                  <a:pt x="3584698" y="45652"/>
                  <a:pt x="3590379" y="44869"/>
                  <a:pt x="3596385" y="44869"/>
                </a:cubicBezTo>
                <a:cubicBezTo>
                  <a:pt x="3605657" y="44869"/>
                  <a:pt x="3613754" y="46207"/>
                  <a:pt x="3620675" y="48884"/>
                </a:cubicBezTo>
                <a:cubicBezTo>
                  <a:pt x="3627597" y="51562"/>
                  <a:pt x="3632722" y="55153"/>
                  <a:pt x="3636052" y="59658"/>
                </a:cubicBezTo>
                <a:cubicBezTo>
                  <a:pt x="3639382" y="64164"/>
                  <a:pt x="3641635" y="70203"/>
                  <a:pt x="3642811" y="77777"/>
                </a:cubicBezTo>
                <a:lnTo>
                  <a:pt x="3623418" y="80323"/>
                </a:lnTo>
                <a:cubicBezTo>
                  <a:pt x="3622504" y="74317"/>
                  <a:pt x="3619957" y="69616"/>
                  <a:pt x="3615778" y="66220"/>
                </a:cubicBezTo>
                <a:cubicBezTo>
                  <a:pt x="3611599" y="62825"/>
                  <a:pt x="3605658" y="61127"/>
                  <a:pt x="3597952" y="61127"/>
                </a:cubicBezTo>
                <a:cubicBezTo>
                  <a:pt x="3588812" y="61127"/>
                  <a:pt x="3582282" y="62629"/>
                  <a:pt x="3578364" y="65633"/>
                </a:cubicBezTo>
                <a:cubicBezTo>
                  <a:pt x="3574447" y="68637"/>
                  <a:pt x="3572488" y="72163"/>
                  <a:pt x="3572488" y="76210"/>
                </a:cubicBezTo>
                <a:cubicBezTo>
                  <a:pt x="3572488" y="78822"/>
                  <a:pt x="3573337" y="81173"/>
                  <a:pt x="3575034" y="83262"/>
                </a:cubicBezTo>
                <a:cubicBezTo>
                  <a:pt x="3576601" y="85351"/>
                  <a:pt x="3579083" y="87114"/>
                  <a:pt x="3582479" y="88551"/>
                </a:cubicBezTo>
                <a:cubicBezTo>
                  <a:pt x="3584568" y="89204"/>
                  <a:pt x="3590444" y="90902"/>
                  <a:pt x="3600107" y="93645"/>
                </a:cubicBezTo>
                <a:cubicBezTo>
                  <a:pt x="3614081" y="97300"/>
                  <a:pt x="3623843" y="100336"/>
                  <a:pt x="3629393" y="102753"/>
                </a:cubicBezTo>
                <a:cubicBezTo>
                  <a:pt x="3634942" y="105169"/>
                  <a:pt x="3639317" y="108662"/>
                  <a:pt x="3642516" y="113232"/>
                </a:cubicBezTo>
                <a:cubicBezTo>
                  <a:pt x="3645715" y="117803"/>
                  <a:pt x="3647315" y="123418"/>
                  <a:pt x="3647315" y="130079"/>
                </a:cubicBezTo>
                <a:cubicBezTo>
                  <a:pt x="3647315" y="136739"/>
                  <a:pt x="3645389" y="143007"/>
                  <a:pt x="3641537" y="148883"/>
                </a:cubicBezTo>
                <a:cubicBezTo>
                  <a:pt x="3637685" y="154760"/>
                  <a:pt x="3632103" y="159298"/>
                  <a:pt x="3624790" y="162497"/>
                </a:cubicBezTo>
                <a:cubicBezTo>
                  <a:pt x="3617476" y="165697"/>
                  <a:pt x="3609249" y="167297"/>
                  <a:pt x="3600107" y="167297"/>
                </a:cubicBezTo>
                <a:cubicBezTo>
                  <a:pt x="3584829" y="167297"/>
                  <a:pt x="3573207" y="164130"/>
                  <a:pt x="3565241" y="157796"/>
                </a:cubicBezTo>
                <a:cubicBezTo>
                  <a:pt x="3557274" y="151462"/>
                  <a:pt x="3552181" y="142093"/>
                  <a:pt x="3549961" y="129687"/>
                </a:cubicBezTo>
                <a:close/>
                <a:moveTo>
                  <a:pt x="3653388" y="167297"/>
                </a:moveTo>
                <a:lnTo>
                  <a:pt x="3700204" y="207"/>
                </a:lnTo>
                <a:lnTo>
                  <a:pt x="3716071" y="207"/>
                </a:lnTo>
                <a:lnTo>
                  <a:pt x="3669451" y="167297"/>
                </a:lnTo>
                <a:lnTo>
                  <a:pt x="3653388" y="167297"/>
                </a:lnTo>
                <a:close/>
                <a:moveTo>
                  <a:pt x="3805950" y="121655"/>
                </a:moveTo>
                <a:lnTo>
                  <a:pt x="3825343" y="124201"/>
                </a:lnTo>
                <a:cubicBezTo>
                  <a:pt x="3823254" y="137652"/>
                  <a:pt x="3817834" y="148198"/>
                  <a:pt x="3809085" y="155837"/>
                </a:cubicBezTo>
                <a:cubicBezTo>
                  <a:pt x="3800335" y="163477"/>
                  <a:pt x="3789562" y="167297"/>
                  <a:pt x="3776764" y="167297"/>
                </a:cubicBezTo>
                <a:cubicBezTo>
                  <a:pt x="3760701" y="167297"/>
                  <a:pt x="3747805" y="162041"/>
                  <a:pt x="3738076" y="151527"/>
                </a:cubicBezTo>
                <a:cubicBezTo>
                  <a:pt x="3728348" y="141015"/>
                  <a:pt x="3723484" y="126030"/>
                  <a:pt x="3723484" y="106572"/>
                </a:cubicBezTo>
                <a:cubicBezTo>
                  <a:pt x="3723484" y="93906"/>
                  <a:pt x="3725573" y="82838"/>
                  <a:pt x="3729752" y="73371"/>
                </a:cubicBezTo>
                <a:cubicBezTo>
                  <a:pt x="3733931" y="63903"/>
                  <a:pt x="3740297" y="56786"/>
                  <a:pt x="3748850" y="52018"/>
                </a:cubicBezTo>
                <a:cubicBezTo>
                  <a:pt x="3757403" y="47252"/>
                  <a:pt x="3766708" y="44869"/>
                  <a:pt x="3776764" y="44869"/>
                </a:cubicBezTo>
                <a:cubicBezTo>
                  <a:pt x="3789562" y="44869"/>
                  <a:pt x="3799976" y="48101"/>
                  <a:pt x="3808008" y="54566"/>
                </a:cubicBezTo>
                <a:cubicBezTo>
                  <a:pt x="3816038" y="61030"/>
                  <a:pt x="3821229" y="70138"/>
                  <a:pt x="3823579" y="81890"/>
                </a:cubicBezTo>
                <a:lnTo>
                  <a:pt x="3804188" y="84829"/>
                </a:lnTo>
                <a:cubicBezTo>
                  <a:pt x="3802359" y="76994"/>
                  <a:pt x="3799127" y="71085"/>
                  <a:pt x="3794491" y="67102"/>
                </a:cubicBezTo>
                <a:cubicBezTo>
                  <a:pt x="3789855" y="63119"/>
                  <a:pt x="3784207" y="61127"/>
                  <a:pt x="3777548" y="61127"/>
                </a:cubicBezTo>
                <a:cubicBezTo>
                  <a:pt x="3767623" y="61127"/>
                  <a:pt x="3759526" y="64719"/>
                  <a:pt x="3753258" y="71901"/>
                </a:cubicBezTo>
                <a:cubicBezTo>
                  <a:pt x="3746990" y="79084"/>
                  <a:pt x="3743856" y="90445"/>
                  <a:pt x="3743856" y="105985"/>
                </a:cubicBezTo>
                <a:cubicBezTo>
                  <a:pt x="3743856" y="121655"/>
                  <a:pt x="3746859" y="133049"/>
                  <a:pt x="3752865" y="140167"/>
                </a:cubicBezTo>
                <a:cubicBezTo>
                  <a:pt x="3758873" y="147283"/>
                  <a:pt x="3766774" y="150842"/>
                  <a:pt x="3776567" y="150842"/>
                </a:cubicBezTo>
                <a:cubicBezTo>
                  <a:pt x="3784272" y="150842"/>
                  <a:pt x="3790736" y="148458"/>
                  <a:pt x="3795960" y="143692"/>
                </a:cubicBezTo>
                <a:cubicBezTo>
                  <a:pt x="3801184" y="138926"/>
                  <a:pt x="3804514" y="131580"/>
                  <a:pt x="3805950" y="121655"/>
                </a:cubicBezTo>
                <a:close/>
                <a:moveTo>
                  <a:pt x="3839838" y="164554"/>
                </a:moveTo>
                <a:lnTo>
                  <a:pt x="3839838" y="47612"/>
                </a:lnTo>
                <a:lnTo>
                  <a:pt x="3857664" y="47612"/>
                </a:lnTo>
                <a:lnTo>
                  <a:pt x="3857664" y="63870"/>
                </a:lnTo>
                <a:cubicBezTo>
                  <a:pt x="3861320" y="58255"/>
                  <a:pt x="3866185" y="53684"/>
                  <a:pt x="3872257" y="50158"/>
                </a:cubicBezTo>
                <a:cubicBezTo>
                  <a:pt x="3878329" y="46632"/>
                  <a:pt x="3885283" y="44869"/>
                  <a:pt x="3893118" y="44869"/>
                </a:cubicBezTo>
                <a:cubicBezTo>
                  <a:pt x="3901738" y="44869"/>
                  <a:pt x="3908822" y="46664"/>
                  <a:pt x="3914372" y="50256"/>
                </a:cubicBezTo>
                <a:cubicBezTo>
                  <a:pt x="3919922" y="53847"/>
                  <a:pt x="3923807" y="58908"/>
                  <a:pt x="3926027" y="65437"/>
                </a:cubicBezTo>
                <a:cubicBezTo>
                  <a:pt x="3935299" y="51725"/>
                  <a:pt x="3947379" y="44869"/>
                  <a:pt x="3962265" y="44869"/>
                </a:cubicBezTo>
                <a:cubicBezTo>
                  <a:pt x="3973888" y="44869"/>
                  <a:pt x="3982801" y="48101"/>
                  <a:pt x="3989004" y="54566"/>
                </a:cubicBezTo>
                <a:cubicBezTo>
                  <a:pt x="3995207" y="61030"/>
                  <a:pt x="3998308" y="70922"/>
                  <a:pt x="3998308" y="84242"/>
                </a:cubicBezTo>
                <a:lnTo>
                  <a:pt x="3998308" y="164554"/>
                </a:lnTo>
                <a:lnTo>
                  <a:pt x="3978719" y="164554"/>
                </a:lnTo>
                <a:lnTo>
                  <a:pt x="3978719" y="90902"/>
                </a:lnTo>
                <a:cubicBezTo>
                  <a:pt x="3978719" y="82936"/>
                  <a:pt x="3978066" y="77190"/>
                  <a:pt x="3976761" y="73664"/>
                </a:cubicBezTo>
                <a:cubicBezTo>
                  <a:pt x="3975455" y="70138"/>
                  <a:pt x="3973104" y="67330"/>
                  <a:pt x="3969709" y="65241"/>
                </a:cubicBezTo>
                <a:cubicBezTo>
                  <a:pt x="3966313" y="63151"/>
                  <a:pt x="3962331" y="62107"/>
                  <a:pt x="3957761" y="62107"/>
                </a:cubicBezTo>
                <a:cubicBezTo>
                  <a:pt x="3949533" y="62107"/>
                  <a:pt x="3942710" y="64849"/>
                  <a:pt x="3937291" y="70334"/>
                </a:cubicBezTo>
                <a:cubicBezTo>
                  <a:pt x="3931871" y="75819"/>
                  <a:pt x="3929161" y="84568"/>
                  <a:pt x="3929161" y="96582"/>
                </a:cubicBezTo>
                <a:lnTo>
                  <a:pt x="3929161" y="164554"/>
                </a:lnTo>
                <a:lnTo>
                  <a:pt x="3909377" y="164554"/>
                </a:lnTo>
                <a:lnTo>
                  <a:pt x="3909377" y="88551"/>
                </a:lnTo>
                <a:cubicBezTo>
                  <a:pt x="3909377" y="79671"/>
                  <a:pt x="3907745" y="73044"/>
                  <a:pt x="3904480" y="68669"/>
                </a:cubicBezTo>
                <a:cubicBezTo>
                  <a:pt x="3901215" y="64294"/>
                  <a:pt x="3895926" y="62107"/>
                  <a:pt x="3888613" y="62107"/>
                </a:cubicBezTo>
                <a:cubicBezTo>
                  <a:pt x="3882998" y="62107"/>
                  <a:pt x="3877840" y="63576"/>
                  <a:pt x="3873139" y="66514"/>
                </a:cubicBezTo>
                <a:cubicBezTo>
                  <a:pt x="3868438" y="69452"/>
                  <a:pt x="3865010" y="73729"/>
                  <a:pt x="3862855" y="79344"/>
                </a:cubicBezTo>
                <a:cubicBezTo>
                  <a:pt x="3860700" y="84960"/>
                  <a:pt x="3859622" y="93122"/>
                  <a:pt x="3859622" y="103829"/>
                </a:cubicBezTo>
                <a:lnTo>
                  <a:pt x="3859622" y="164554"/>
                </a:lnTo>
                <a:lnTo>
                  <a:pt x="3839838" y="164554"/>
                </a:lnTo>
                <a:close/>
              </a:path>
            </a:pathLst>
          </a:custGeom>
          <a:solidFill>
            <a:srgbClr val="262626"/>
          </a:solidFill>
          <a:ln w="12536" cap="sq">
            <a:noFill/>
            <a:prstDash val="solid"/>
            <a:miter/>
          </a:ln>
        </p:spPr>
        <p:txBody>
          <a:bodyPr rtlCol="0" anchor="ctr"/>
          <a:lstStyle/>
          <a:p>
            <a:endParaRPr lang="en-US" dirty="0">
              <a:cs typeface="Arial" panose="020B0604020202020204" pitchFamily="34" charset="0"/>
            </a:endParaRPr>
          </a:p>
        </p:txBody>
      </p:sp>
      <p:sp>
        <p:nvSpPr>
          <p:cNvPr id="556" name="Freeform: Shape 555">
            <a:extLst>
              <a:ext uri="{FF2B5EF4-FFF2-40B4-BE49-F238E27FC236}">
                <a16:creationId xmlns:a16="http://schemas.microsoft.com/office/drawing/2014/main" id="{A4C39FD0-FCE2-480F-8358-BF9BAA68FF00}"/>
              </a:ext>
            </a:extLst>
          </p:cNvPr>
          <p:cNvSpPr>
            <a:spLocks/>
          </p:cNvSpPr>
          <p:nvPr/>
        </p:nvSpPr>
        <p:spPr>
          <a:xfrm>
            <a:off x="16422964" y="29305002"/>
            <a:ext cx="3903341" cy="190253"/>
          </a:xfrm>
          <a:custGeom>
            <a:avLst/>
            <a:gdLst>
              <a:gd name="connsiteX0" fmla="*/ 151 w 3355019"/>
              <a:gd name="connsiteY0" fmla="*/ 164763 h 167089"/>
              <a:gd name="connsiteX1" fmla="*/ 151 w 3355019"/>
              <a:gd name="connsiteY1" fmla="*/ 3159 h 167089"/>
              <a:gd name="connsiteX2" fmla="*/ 116898 w 3355019"/>
              <a:gd name="connsiteY2" fmla="*/ 3159 h 167089"/>
              <a:gd name="connsiteX3" fmla="*/ 116898 w 3355019"/>
              <a:gd name="connsiteY3" fmla="*/ 22355 h 167089"/>
              <a:gd name="connsiteX4" fmla="*/ 21502 w 3355019"/>
              <a:gd name="connsiteY4" fmla="*/ 22355 h 167089"/>
              <a:gd name="connsiteX5" fmla="*/ 21502 w 3355019"/>
              <a:gd name="connsiteY5" fmla="*/ 71718 h 167089"/>
              <a:gd name="connsiteX6" fmla="*/ 110825 w 3355019"/>
              <a:gd name="connsiteY6" fmla="*/ 71718 h 167089"/>
              <a:gd name="connsiteX7" fmla="*/ 110825 w 3355019"/>
              <a:gd name="connsiteY7" fmla="*/ 90719 h 167089"/>
              <a:gd name="connsiteX8" fmla="*/ 21502 w 3355019"/>
              <a:gd name="connsiteY8" fmla="*/ 90719 h 167089"/>
              <a:gd name="connsiteX9" fmla="*/ 21502 w 3355019"/>
              <a:gd name="connsiteY9" fmla="*/ 145762 h 167089"/>
              <a:gd name="connsiteX10" fmla="*/ 120815 w 3355019"/>
              <a:gd name="connsiteY10" fmla="*/ 145762 h 167089"/>
              <a:gd name="connsiteX11" fmla="*/ 120815 w 3355019"/>
              <a:gd name="connsiteY11" fmla="*/ 164763 h 167089"/>
              <a:gd name="connsiteX12" fmla="*/ 151 w 3355019"/>
              <a:gd name="connsiteY12" fmla="*/ 164763 h 167089"/>
              <a:gd name="connsiteX13" fmla="*/ 143935 w 3355019"/>
              <a:gd name="connsiteY13" fmla="*/ 164763 h 167089"/>
              <a:gd name="connsiteX14" fmla="*/ 143935 w 3355019"/>
              <a:gd name="connsiteY14" fmla="*/ 3159 h 167089"/>
              <a:gd name="connsiteX15" fmla="*/ 163721 w 3355019"/>
              <a:gd name="connsiteY15" fmla="*/ 3159 h 167089"/>
              <a:gd name="connsiteX16" fmla="*/ 163721 w 3355019"/>
              <a:gd name="connsiteY16" fmla="*/ 164763 h 167089"/>
              <a:gd name="connsiteX17" fmla="*/ 143935 w 3355019"/>
              <a:gd name="connsiteY17" fmla="*/ 164763 h 167089"/>
              <a:gd name="connsiteX18" fmla="*/ 273447 w 3355019"/>
              <a:gd name="connsiteY18" fmla="*/ 127153 h 167089"/>
              <a:gd name="connsiteX19" fmla="*/ 294014 w 3355019"/>
              <a:gd name="connsiteY19" fmla="*/ 129699 h 167089"/>
              <a:gd name="connsiteX20" fmla="*/ 275993 w 3355019"/>
              <a:gd name="connsiteY20" fmla="*/ 157515 h 167089"/>
              <a:gd name="connsiteX21" fmla="*/ 242497 w 3355019"/>
              <a:gd name="connsiteY21" fmla="*/ 167506 h 167089"/>
              <a:gd name="connsiteX22" fmla="*/ 201753 w 3355019"/>
              <a:gd name="connsiteY22" fmla="*/ 151638 h 167089"/>
              <a:gd name="connsiteX23" fmla="*/ 186670 w 3355019"/>
              <a:gd name="connsiteY23" fmla="*/ 107172 h 167089"/>
              <a:gd name="connsiteX24" fmla="*/ 201851 w 3355019"/>
              <a:gd name="connsiteY24" fmla="*/ 61434 h 167089"/>
              <a:gd name="connsiteX25" fmla="*/ 241322 w 3355019"/>
              <a:gd name="connsiteY25" fmla="*/ 45078 h 167089"/>
              <a:gd name="connsiteX26" fmla="*/ 279715 w 3355019"/>
              <a:gd name="connsiteY26" fmla="*/ 61043 h 167089"/>
              <a:gd name="connsiteX27" fmla="*/ 294602 w 3355019"/>
              <a:gd name="connsiteY27" fmla="*/ 105998 h 167089"/>
              <a:gd name="connsiteX28" fmla="*/ 294407 w 3355019"/>
              <a:gd name="connsiteY28" fmla="*/ 111287 h 167089"/>
              <a:gd name="connsiteX29" fmla="*/ 207238 w 3355019"/>
              <a:gd name="connsiteY29" fmla="*/ 111287 h 167089"/>
              <a:gd name="connsiteX30" fmla="*/ 218109 w 3355019"/>
              <a:gd name="connsiteY30" fmla="*/ 140866 h 167089"/>
              <a:gd name="connsiteX31" fmla="*/ 242497 w 3355019"/>
              <a:gd name="connsiteY31" fmla="*/ 151050 h 167089"/>
              <a:gd name="connsiteX32" fmla="*/ 261204 w 3355019"/>
              <a:gd name="connsiteY32" fmla="*/ 145370 h 167089"/>
              <a:gd name="connsiteX33" fmla="*/ 273447 w 3355019"/>
              <a:gd name="connsiteY33" fmla="*/ 127153 h 167089"/>
              <a:gd name="connsiteX34" fmla="*/ 208218 w 3355019"/>
              <a:gd name="connsiteY34" fmla="*/ 95028 h 167089"/>
              <a:gd name="connsiteX35" fmla="*/ 273643 w 3355019"/>
              <a:gd name="connsiteY35" fmla="*/ 95028 h 167089"/>
              <a:gd name="connsiteX36" fmla="*/ 266200 w 3355019"/>
              <a:gd name="connsiteY36" fmla="*/ 72894 h 167089"/>
              <a:gd name="connsiteX37" fmla="*/ 241518 w 3355019"/>
              <a:gd name="connsiteY37" fmla="*/ 61336 h 167089"/>
              <a:gd name="connsiteX38" fmla="*/ 218697 w 3355019"/>
              <a:gd name="connsiteY38" fmla="*/ 70543 h 167089"/>
              <a:gd name="connsiteX39" fmla="*/ 208218 w 3355019"/>
              <a:gd name="connsiteY39" fmla="*/ 95028 h 167089"/>
              <a:gd name="connsiteX40" fmla="*/ 392393 w 3355019"/>
              <a:gd name="connsiteY40" fmla="*/ 121864 h 167089"/>
              <a:gd name="connsiteX41" fmla="*/ 411785 w 3355019"/>
              <a:gd name="connsiteY41" fmla="*/ 124410 h 167089"/>
              <a:gd name="connsiteX42" fmla="*/ 395527 w 3355019"/>
              <a:gd name="connsiteY42" fmla="*/ 156046 h 167089"/>
              <a:gd name="connsiteX43" fmla="*/ 363206 w 3355019"/>
              <a:gd name="connsiteY43" fmla="*/ 167506 h 167089"/>
              <a:gd name="connsiteX44" fmla="*/ 324520 w 3355019"/>
              <a:gd name="connsiteY44" fmla="*/ 151736 h 167089"/>
              <a:gd name="connsiteX45" fmla="*/ 309926 w 3355019"/>
              <a:gd name="connsiteY45" fmla="*/ 106781 h 167089"/>
              <a:gd name="connsiteX46" fmla="*/ 316194 w 3355019"/>
              <a:gd name="connsiteY46" fmla="*/ 73579 h 167089"/>
              <a:gd name="connsiteX47" fmla="*/ 335292 w 3355019"/>
              <a:gd name="connsiteY47" fmla="*/ 52227 h 167089"/>
              <a:gd name="connsiteX48" fmla="*/ 363206 w 3355019"/>
              <a:gd name="connsiteY48" fmla="*/ 45078 h 167089"/>
              <a:gd name="connsiteX49" fmla="*/ 394450 w 3355019"/>
              <a:gd name="connsiteY49" fmla="*/ 54775 h 167089"/>
              <a:gd name="connsiteX50" fmla="*/ 410023 w 3355019"/>
              <a:gd name="connsiteY50" fmla="*/ 82099 h 167089"/>
              <a:gd name="connsiteX51" fmla="*/ 390630 w 3355019"/>
              <a:gd name="connsiteY51" fmla="*/ 85038 h 167089"/>
              <a:gd name="connsiteX52" fmla="*/ 380934 w 3355019"/>
              <a:gd name="connsiteY52" fmla="*/ 67311 h 167089"/>
              <a:gd name="connsiteX53" fmla="*/ 363990 w 3355019"/>
              <a:gd name="connsiteY53" fmla="*/ 61336 h 167089"/>
              <a:gd name="connsiteX54" fmla="*/ 339700 w 3355019"/>
              <a:gd name="connsiteY54" fmla="*/ 72110 h 167089"/>
              <a:gd name="connsiteX55" fmla="*/ 330298 w 3355019"/>
              <a:gd name="connsiteY55" fmla="*/ 106193 h 167089"/>
              <a:gd name="connsiteX56" fmla="*/ 339308 w 3355019"/>
              <a:gd name="connsiteY56" fmla="*/ 140375 h 167089"/>
              <a:gd name="connsiteX57" fmla="*/ 363011 w 3355019"/>
              <a:gd name="connsiteY57" fmla="*/ 151050 h 167089"/>
              <a:gd name="connsiteX58" fmla="*/ 382402 w 3355019"/>
              <a:gd name="connsiteY58" fmla="*/ 143901 h 167089"/>
              <a:gd name="connsiteX59" fmla="*/ 392393 w 3355019"/>
              <a:gd name="connsiteY59" fmla="*/ 121864 h 167089"/>
              <a:gd name="connsiteX60" fmla="*/ 469572 w 3355019"/>
              <a:gd name="connsiteY60" fmla="*/ 146937 h 167089"/>
              <a:gd name="connsiteX61" fmla="*/ 472509 w 3355019"/>
              <a:gd name="connsiteY61" fmla="*/ 164567 h 167089"/>
              <a:gd name="connsiteX62" fmla="*/ 457426 w 3355019"/>
              <a:gd name="connsiteY62" fmla="*/ 166330 h 167089"/>
              <a:gd name="connsiteX63" fmla="*/ 440678 w 3355019"/>
              <a:gd name="connsiteY63" fmla="*/ 162902 h 167089"/>
              <a:gd name="connsiteX64" fmla="*/ 432353 w 3355019"/>
              <a:gd name="connsiteY64" fmla="*/ 153891 h 167089"/>
              <a:gd name="connsiteX65" fmla="*/ 430002 w 3355019"/>
              <a:gd name="connsiteY65" fmla="*/ 130483 h 167089"/>
              <a:gd name="connsiteX66" fmla="*/ 430002 w 3355019"/>
              <a:gd name="connsiteY66" fmla="*/ 63099 h 167089"/>
              <a:gd name="connsiteX67" fmla="*/ 415311 w 3355019"/>
              <a:gd name="connsiteY67" fmla="*/ 63099 h 167089"/>
              <a:gd name="connsiteX68" fmla="*/ 415311 w 3355019"/>
              <a:gd name="connsiteY68" fmla="*/ 47821 h 167089"/>
              <a:gd name="connsiteX69" fmla="*/ 430002 w 3355019"/>
              <a:gd name="connsiteY69" fmla="*/ 47821 h 167089"/>
              <a:gd name="connsiteX70" fmla="*/ 430002 w 3355019"/>
              <a:gd name="connsiteY70" fmla="*/ 18830 h 167089"/>
              <a:gd name="connsiteX71" fmla="*/ 449591 w 3355019"/>
              <a:gd name="connsiteY71" fmla="*/ 6880 h 167089"/>
              <a:gd name="connsiteX72" fmla="*/ 449591 w 3355019"/>
              <a:gd name="connsiteY72" fmla="*/ 47821 h 167089"/>
              <a:gd name="connsiteX73" fmla="*/ 469572 w 3355019"/>
              <a:gd name="connsiteY73" fmla="*/ 47821 h 167089"/>
              <a:gd name="connsiteX74" fmla="*/ 469572 w 3355019"/>
              <a:gd name="connsiteY74" fmla="*/ 63099 h 167089"/>
              <a:gd name="connsiteX75" fmla="*/ 449591 w 3355019"/>
              <a:gd name="connsiteY75" fmla="*/ 63099 h 167089"/>
              <a:gd name="connsiteX76" fmla="*/ 449591 w 3355019"/>
              <a:gd name="connsiteY76" fmla="*/ 131659 h 167089"/>
              <a:gd name="connsiteX77" fmla="*/ 450669 w 3355019"/>
              <a:gd name="connsiteY77" fmla="*/ 142531 h 167089"/>
              <a:gd name="connsiteX78" fmla="*/ 454096 w 3355019"/>
              <a:gd name="connsiteY78" fmla="*/ 146349 h 167089"/>
              <a:gd name="connsiteX79" fmla="*/ 460953 w 3355019"/>
              <a:gd name="connsiteY79" fmla="*/ 147721 h 167089"/>
              <a:gd name="connsiteX80" fmla="*/ 469572 w 3355019"/>
              <a:gd name="connsiteY80" fmla="*/ 146937 h 167089"/>
              <a:gd name="connsiteX81" fmla="*/ 487365 w 3355019"/>
              <a:gd name="connsiteY81" fmla="*/ 164763 h 167089"/>
              <a:gd name="connsiteX82" fmla="*/ 487365 w 3355019"/>
              <a:gd name="connsiteY82" fmla="*/ 47821 h 167089"/>
              <a:gd name="connsiteX83" fmla="*/ 505190 w 3355019"/>
              <a:gd name="connsiteY83" fmla="*/ 47821 h 167089"/>
              <a:gd name="connsiteX84" fmla="*/ 505190 w 3355019"/>
              <a:gd name="connsiteY84" fmla="*/ 65449 h 167089"/>
              <a:gd name="connsiteX85" fmla="*/ 517825 w 3355019"/>
              <a:gd name="connsiteY85" fmla="*/ 49093 h 167089"/>
              <a:gd name="connsiteX86" fmla="*/ 530459 w 3355019"/>
              <a:gd name="connsiteY86" fmla="*/ 45078 h 167089"/>
              <a:gd name="connsiteX87" fmla="*/ 550831 w 3355019"/>
              <a:gd name="connsiteY87" fmla="*/ 51543 h 167089"/>
              <a:gd name="connsiteX88" fmla="*/ 544172 w 3355019"/>
              <a:gd name="connsiteY88" fmla="*/ 69955 h 167089"/>
              <a:gd name="connsiteX89" fmla="*/ 529480 w 3355019"/>
              <a:gd name="connsiteY89" fmla="*/ 65646 h 167089"/>
              <a:gd name="connsiteX90" fmla="*/ 517825 w 3355019"/>
              <a:gd name="connsiteY90" fmla="*/ 69563 h 167089"/>
              <a:gd name="connsiteX91" fmla="*/ 510480 w 3355019"/>
              <a:gd name="connsiteY91" fmla="*/ 80337 h 167089"/>
              <a:gd name="connsiteX92" fmla="*/ 507149 w 3355019"/>
              <a:gd name="connsiteY92" fmla="*/ 103452 h 167089"/>
              <a:gd name="connsiteX93" fmla="*/ 507149 w 3355019"/>
              <a:gd name="connsiteY93" fmla="*/ 164763 h 167089"/>
              <a:gd name="connsiteX94" fmla="*/ 487365 w 3355019"/>
              <a:gd name="connsiteY94" fmla="*/ 164763 h 167089"/>
              <a:gd name="connsiteX95" fmla="*/ 553568 w 3355019"/>
              <a:gd name="connsiteY95" fmla="*/ 106193 h 167089"/>
              <a:gd name="connsiteX96" fmla="*/ 571785 w 3355019"/>
              <a:gd name="connsiteY96" fmla="*/ 58006 h 167089"/>
              <a:gd name="connsiteX97" fmla="*/ 608415 w 3355019"/>
              <a:gd name="connsiteY97" fmla="*/ 45078 h 167089"/>
              <a:gd name="connsiteX98" fmla="*/ 647983 w 3355019"/>
              <a:gd name="connsiteY98" fmla="*/ 60945 h 167089"/>
              <a:gd name="connsiteX99" fmla="*/ 663263 w 3355019"/>
              <a:gd name="connsiteY99" fmla="*/ 104626 h 167089"/>
              <a:gd name="connsiteX100" fmla="*/ 656504 w 3355019"/>
              <a:gd name="connsiteY100" fmla="*/ 140081 h 167089"/>
              <a:gd name="connsiteX101" fmla="*/ 636818 w 3355019"/>
              <a:gd name="connsiteY101" fmla="*/ 160257 h 167089"/>
              <a:gd name="connsiteX102" fmla="*/ 608415 w 3355019"/>
              <a:gd name="connsiteY102" fmla="*/ 167506 h 167089"/>
              <a:gd name="connsiteX103" fmla="*/ 568748 w 3355019"/>
              <a:gd name="connsiteY103" fmla="*/ 151736 h 167089"/>
              <a:gd name="connsiteX104" fmla="*/ 553568 w 3355019"/>
              <a:gd name="connsiteY104" fmla="*/ 106193 h 167089"/>
              <a:gd name="connsiteX105" fmla="*/ 573940 w 3355019"/>
              <a:gd name="connsiteY105" fmla="*/ 106193 h 167089"/>
              <a:gd name="connsiteX106" fmla="*/ 583733 w 3355019"/>
              <a:gd name="connsiteY106" fmla="*/ 139885 h 167089"/>
              <a:gd name="connsiteX107" fmla="*/ 608415 w 3355019"/>
              <a:gd name="connsiteY107" fmla="*/ 151050 h 167089"/>
              <a:gd name="connsiteX108" fmla="*/ 633096 w 3355019"/>
              <a:gd name="connsiteY108" fmla="*/ 139788 h 167089"/>
              <a:gd name="connsiteX109" fmla="*/ 642891 w 3355019"/>
              <a:gd name="connsiteY109" fmla="*/ 105605 h 167089"/>
              <a:gd name="connsiteX110" fmla="*/ 632998 w 3355019"/>
              <a:gd name="connsiteY110" fmla="*/ 72697 h 167089"/>
              <a:gd name="connsiteX111" fmla="*/ 608415 w 3355019"/>
              <a:gd name="connsiteY111" fmla="*/ 61532 h 167089"/>
              <a:gd name="connsiteX112" fmla="*/ 583733 w 3355019"/>
              <a:gd name="connsiteY112" fmla="*/ 72697 h 167089"/>
              <a:gd name="connsiteX113" fmla="*/ 573940 w 3355019"/>
              <a:gd name="connsiteY113" fmla="*/ 106193 h 167089"/>
              <a:gd name="connsiteX114" fmla="*/ 760074 w 3355019"/>
              <a:gd name="connsiteY114" fmla="*/ 121864 h 167089"/>
              <a:gd name="connsiteX115" fmla="*/ 779465 w 3355019"/>
              <a:gd name="connsiteY115" fmla="*/ 124410 h 167089"/>
              <a:gd name="connsiteX116" fmla="*/ 763208 w 3355019"/>
              <a:gd name="connsiteY116" fmla="*/ 156046 h 167089"/>
              <a:gd name="connsiteX117" fmla="*/ 730886 w 3355019"/>
              <a:gd name="connsiteY117" fmla="*/ 167506 h 167089"/>
              <a:gd name="connsiteX118" fmla="*/ 692200 w 3355019"/>
              <a:gd name="connsiteY118" fmla="*/ 151736 h 167089"/>
              <a:gd name="connsiteX119" fmla="*/ 677606 w 3355019"/>
              <a:gd name="connsiteY119" fmla="*/ 106781 h 167089"/>
              <a:gd name="connsiteX120" fmla="*/ 683874 w 3355019"/>
              <a:gd name="connsiteY120" fmla="*/ 73579 h 167089"/>
              <a:gd name="connsiteX121" fmla="*/ 702974 w 3355019"/>
              <a:gd name="connsiteY121" fmla="*/ 52227 h 167089"/>
              <a:gd name="connsiteX122" fmla="*/ 730886 w 3355019"/>
              <a:gd name="connsiteY122" fmla="*/ 45078 h 167089"/>
              <a:gd name="connsiteX123" fmla="*/ 762130 w 3355019"/>
              <a:gd name="connsiteY123" fmla="*/ 54775 h 167089"/>
              <a:gd name="connsiteX124" fmla="*/ 777703 w 3355019"/>
              <a:gd name="connsiteY124" fmla="*/ 82099 h 167089"/>
              <a:gd name="connsiteX125" fmla="*/ 758310 w 3355019"/>
              <a:gd name="connsiteY125" fmla="*/ 85038 h 167089"/>
              <a:gd name="connsiteX126" fmla="*/ 748614 w 3355019"/>
              <a:gd name="connsiteY126" fmla="*/ 67311 h 167089"/>
              <a:gd name="connsiteX127" fmla="*/ 731670 w 3355019"/>
              <a:gd name="connsiteY127" fmla="*/ 61336 h 167089"/>
              <a:gd name="connsiteX128" fmla="*/ 707380 w 3355019"/>
              <a:gd name="connsiteY128" fmla="*/ 72110 h 167089"/>
              <a:gd name="connsiteX129" fmla="*/ 697978 w 3355019"/>
              <a:gd name="connsiteY129" fmla="*/ 106193 h 167089"/>
              <a:gd name="connsiteX130" fmla="*/ 706989 w 3355019"/>
              <a:gd name="connsiteY130" fmla="*/ 140375 h 167089"/>
              <a:gd name="connsiteX131" fmla="*/ 730691 w 3355019"/>
              <a:gd name="connsiteY131" fmla="*/ 151050 h 167089"/>
              <a:gd name="connsiteX132" fmla="*/ 750084 w 3355019"/>
              <a:gd name="connsiteY132" fmla="*/ 143901 h 167089"/>
              <a:gd name="connsiteX133" fmla="*/ 760074 w 3355019"/>
              <a:gd name="connsiteY133" fmla="*/ 121864 h 167089"/>
              <a:gd name="connsiteX134" fmla="*/ 793962 w 3355019"/>
              <a:gd name="connsiteY134" fmla="*/ 164763 h 167089"/>
              <a:gd name="connsiteX135" fmla="*/ 793962 w 3355019"/>
              <a:gd name="connsiteY135" fmla="*/ 3159 h 167089"/>
              <a:gd name="connsiteX136" fmla="*/ 813745 w 3355019"/>
              <a:gd name="connsiteY136" fmla="*/ 3159 h 167089"/>
              <a:gd name="connsiteX137" fmla="*/ 813745 w 3355019"/>
              <a:gd name="connsiteY137" fmla="*/ 61141 h 167089"/>
              <a:gd name="connsiteX138" fmla="*/ 848809 w 3355019"/>
              <a:gd name="connsiteY138" fmla="*/ 45078 h 167089"/>
              <a:gd name="connsiteX139" fmla="*/ 871336 w 3355019"/>
              <a:gd name="connsiteY139" fmla="*/ 50171 h 167089"/>
              <a:gd name="connsiteX140" fmla="*/ 885145 w 3355019"/>
              <a:gd name="connsiteY140" fmla="*/ 64373 h 167089"/>
              <a:gd name="connsiteX141" fmla="*/ 889357 w 3355019"/>
              <a:gd name="connsiteY141" fmla="*/ 90523 h 167089"/>
              <a:gd name="connsiteX142" fmla="*/ 889357 w 3355019"/>
              <a:gd name="connsiteY142" fmla="*/ 164763 h 167089"/>
              <a:gd name="connsiteX143" fmla="*/ 869377 w 3355019"/>
              <a:gd name="connsiteY143" fmla="*/ 164763 h 167089"/>
              <a:gd name="connsiteX144" fmla="*/ 869377 w 3355019"/>
              <a:gd name="connsiteY144" fmla="*/ 90523 h 167089"/>
              <a:gd name="connsiteX145" fmla="*/ 862913 w 3355019"/>
              <a:gd name="connsiteY145" fmla="*/ 68878 h 167089"/>
              <a:gd name="connsiteX146" fmla="*/ 844696 w 3355019"/>
              <a:gd name="connsiteY146" fmla="*/ 62120 h 167089"/>
              <a:gd name="connsiteX147" fmla="*/ 828142 w 3355019"/>
              <a:gd name="connsiteY147" fmla="*/ 66723 h 167089"/>
              <a:gd name="connsiteX148" fmla="*/ 817075 w 3355019"/>
              <a:gd name="connsiteY148" fmla="*/ 79162 h 167089"/>
              <a:gd name="connsiteX149" fmla="*/ 813745 w 3355019"/>
              <a:gd name="connsiteY149" fmla="*/ 100709 h 167089"/>
              <a:gd name="connsiteX150" fmla="*/ 813745 w 3355019"/>
              <a:gd name="connsiteY150" fmla="*/ 164763 h 167089"/>
              <a:gd name="connsiteX151" fmla="*/ 793962 w 3355019"/>
              <a:gd name="connsiteY151" fmla="*/ 164763 h 167089"/>
              <a:gd name="connsiteX152" fmla="*/ 996746 w 3355019"/>
              <a:gd name="connsiteY152" fmla="*/ 127153 h 167089"/>
              <a:gd name="connsiteX153" fmla="*/ 1017313 w 3355019"/>
              <a:gd name="connsiteY153" fmla="*/ 129699 h 167089"/>
              <a:gd name="connsiteX154" fmla="*/ 999292 w 3355019"/>
              <a:gd name="connsiteY154" fmla="*/ 157515 h 167089"/>
              <a:gd name="connsiteX155" fmla="*/ 965796 w 3355019"/>
              <a:gd name="connsiteY155" fmla="*/ 167506 h 167089"/>
              <a:gd name="connsiteX156" fmla="*/ 925053 w 3355019"/>
              <a:gd name="connsiteY156" fmla="*/ 151638 h 167089"/>
              <a:gd name="connsiteX157" fmla="*/ 909969 w 3355019"/>
              <a:gd name="connsiteY157" fmla="*/ 107172 h 167089"/>
              <a:gd name="connsiteX158" fmla="*/ 925150 w 3355019"/>
              <a:gd name="connsiteY158" fmla="*/ 61434 h 167089"/>
              <a:gd name="connsiteX159" fmla="*/ 964621 w 3355019"/>
              <a:gd name="connsiteY159" fmla="*/ 45078 h 167089"/>
              <a:gd name="connsiteX160" fmla="*/ 1003014 w 3355019"/>
              <a:gd name="connsiteY160" fmla="*/ 61043 h 167089"/>
              <a:gd name="connsiteX161" fmla="*/ 1017901 w 3355019"/>
              <a:gd name="connsiteY161" fmla="*/ 105998 h 167089"/>
              <a:gd name="connsiteX162" fmla="*/ 1017705 w 3355019"/>
              <a:gd name="connsiteY162" fmla="*/ 111287 h 167089"/>
              <a:gd name="connsiteX163" fmla="*/ 930537 w 3355019"/>
              <a:gd name="connsiteY163" fmla="*/ 111287 h 167089"/>
              <a:gd name="connsiteX164" fmla="*/ 941409 w 3355019"/>
              <a:gd name="connsiteY164" fmla="*/ 140866 h 167089"/>
              <a:gd name="connsiteX165" fmla="*/ 965796 w 3355019"/>
              <a:gd name="connsiteY165" fmla="*/ 151050 h 167089"/>
              <a:gd name="connsiteX166" fmla="*/ 984504 w 3355019"/>
              <a:gd name="connsiteY166" fmla="*/ 145370 h 167089"/>
              <a:gd name="connsiteX167" fmla="*/ 996746 w 3355019"/>
              <a:gd name="connsiteY167" fmla="*/ 127153 h 167089"/>
              <a:gd name="connsiteX168" fmla="*/ 931516 w 3355019"/>
              <a:gd name="connsiteY168" fmla="*/ 95028 h 167089"/>
              <a:gd name="connsiteX169" fmla="*/ 996941 w 3355019"/>
              <a:gd name="connsiteY169" fmla="*/ 95028 h 167089"/>
              <a:gd name="connsiteX170" fmla="*/ 989498 w 3355019"/>
              <a:gd name="connsiteY170" fmla="*/ 72894 h 167089"/>
              <a:gd name="connsiteX171" fmla="*/ 964816 w 3355019"/>
              <a:gd name="connsiteY171" fmla="*/ 61336 h 167089"/>
              <a:gd name="connsiteX172" fmla="*/ 941996 w 3355019"/>
              <a:gd name="connsiteY172" fmla="*/ 70543 h 167089"/>
              <a:gd name="connsiteX173" fmla="*/ 931516 w 3355019"/>
              <a:gd name="connsiteY173" fmla="*/ 95028 h 167089"/>
              <a:gd name="connsiteX174" fmla="*/ 1039297 w 3355019"/>
              <a:gd name="connsiteY174" fmla="*/ 164763 h 167089"/>
              <a:gd name="connsiteX175" fmla="*/ 1039297 w 3355019"/>
              <a:gd name="connsiteY175" fmla="*/ 47821 h 167089"/>
              <a:gd name="connsiteX176" fmla="*/ 1057123 w 3355019"/>
              <a:gd name="connsiteY176" fmla="*/ 47821 h 167089"/>
              <a:gd name="connsiteX177" fmla="*/ 1057123 w 3355019"/>
              <a:gd name="connsiteY177" fmla="*/ 64079 h 167089"/>
              <a:gd name="connsiteX178" fmla="*/ 1071715 w 3355019"/>
              <a:gd name="connsiteY178" fmla="*/ 50367 h 167089"/>
              <a:gd name="connsiteX179" fmla="*/ 1092578 w 3355019"/>
              <a:gd name="connsiteY179" fmla="*/ 45078 h 167089"/>
              <a:gd name="connsiteX180" fmla="*/ 1113831 w 3355019"/>
              <a:gd name="connsiteY180" fmla="*/ 50464 h 167089"/>
              <a:gd name="connsiteX181" fmla="*/ 1125486 w 3355019"/>
              <a:gd name="connsiteY181" fmla="*/ 65646 h 167089"/>
              <a:gd name="connsiteX182" fmla="*/ 1161724 w 3355019"/>
              <a:gd name="connsiteY182" fmla="*/ 45078 h 167089"/>
              <a:gd name="connsiteX183" fmla="*/ 1188462 w 3355019"/>
              <a:gd name="connsiteY183" fmla="*/ 54775 h 167089"/>
              <a:gd name="connsiteX184" fmla="*/ 1197767 w 3355019"/>
              <a:gd name="connsiteY184" fmla="*/ 84451 h 167089"/>
              <a:gd name="connsiteX185" fmla="*/ 1197767 w 3355019"/>
              <a:gd name="connsiteY185" fmla="*/ 164763 h 167089"/>
              <a:gd name="connsiteX186" fmla="*/ 1178178 w 3355019"/>
              <a:gd name="connsiteY186" fmla="*/ 164763 h 167089"/>
              <a:gd name="connsiteX187" fmla="*/ 1178178 w 3355019"/>
              <a:gd name="connsiteY187" fmla="*/ 91111 h 167089"/>
              <a:gd name="connsiteX188" fmla="*/ 1176220 w 3355019"/>
              <a:gd name="connsiteY188" fmla="*/ 73873 h 167089"/>
              <a:gd name="connsiteX189" fmla="*/ 1169168 w 3355019"/>
              <a:gd name="connsiteY189" fmla="*/ 65449 h 167089"/>
              <a:gd name="connsiteX190" fmla="*/ 1157219 w 3355019"/>
              <a:gd name="connsiteY190" fmla="*/ 62315 h 167089"/>
              <a:gd name="connsiteX191" fmla="*/ 1136749 w 3355019"/>
              <a:gd name="connsiteY191" fmla="*/ 70543 h 167089"/>
              <a:gd name="connsiteX192" fmla="*/ 1128620 w 3355019"/>
              <a:gd name="connsiteY192" fmla="*/ 96791 h 167089"/>
              <a:gd name="connsiteX193" fmla="*/ 1128620 w 3355019"/>
              <a:gd name="connsiteY193" fmla="*/ 164763 h 167089"/>
              <a:gd name="connsiteX194" fmla="*/ 1108836 w 3355019"/>
              <a:gd name="connsiteY194" fmla="*/ 164763 h 167089"/>
              <a:gd name="connsiteX195" fmla="*/ 1108836 w 3355019"/>
              <a:gd name="connsiteY195" fmla="*/ 88760 h 167089"/>
              <a:gd name="connsiteX196" fmla="*/ 1103938 w 3355019"/>
              <a:gd name="connsiteY196" fmla="*/ 68878 h 167089"/>
              <a:gd name="connsiteX197" fmla="*/ 1088072 w 3355019"/>
              <a:gd name="connsiteY197" fmla="*/ 62315 h 167089"/>
              <a:gd name="connsiteX198" fmla="*/ 1072597 w 3355019"/>
              <a:gd name="connsiteY198" fmla="*/ 66723 h 167089"/>
              <a:gd name="connsiteX199" fmla="*/ 1062313 w 3355019"/>
              <a:gd name="connsiteY199" fmla="*/ 79553 h 167089"/>
              <a:gd name="connsiteX200" fmla="*/ 1059081 w 3355019"/>
              <a:gd name="connsiteY200" fmla="*/ 104038 h 167089"/>
              <a:gd name="connsiteX201" fmla="*/ 1059081 w 3355019"/>
              <a:gd name="connsiteY201" fmla="*/ 164763 h 167089"/>
              <a:gd name="connsiteX202" fmla="*/ 1039297 w 3355019"/>
              <a:gd name="connsiteY202" fmla="*/ 164763 h 167089"/>
              <a:gd name="connsiteX203" fmla="*/ 1223226 w 3355019"/>
              <a:gd name="connsiteY203" fmla="*/ 26077 h 167089"/>
              <a:gd name="connsiteX204" fmla="*/ 1223226 w 3355019"/>
              <a:gd name="connsiteY204" fmla="*/ 3159 h 167089"/>
              <a:gd name="connsiteX205" fmla="*/ 1243010 w 3355019"/>
              <a:gd name="connsiteY205" fmla="*/ 3159 h 167089"/>
              <a:gd name="connsiteX206" fmla="*/ 1243010 w 3355019"/>
              <a:gd name="connsiteY206" fmla="*/ 26077 h 167089"/>
              <a:gd name="connsiteX207" fmla="*/ 1223226 w 3355019"/>
              <a:gd name="connsiteY207" fmla="*/ 26077 h 167089"/>
              <a:gd name="connsiteX208" fmla="*/ 1223226 w 3355019"/>
              <a:gd name="connsiteY208" fmla="*/ 164763 h 167089"/>
              <a:gd name="connsiteX209" fmla="*/ 1223226 w 3355019"/>
              <a:gd name="connsiteY209" fmla="*/ 47821 h 167089"/>
              <a:gd name="connsiteX210" fmla="*/ 1243010 w 3355019"/>
              <a:gd name="connsiteY210" fmla="*/ 47821 h 167089"/>
              <a:gd name="connsiteX211" fmla="*/ 1243010 w 3355019"/>
              <a:gd name="connsiteY211" fmla="*/ 164763 h 167089"/>
              <a:gd name="connsiteX212" fmla="*/ 1223226 w 3355019"/>
              <a:gd name="connsiteY212" fmla="*/ 164763 h 167089"/>
              <a:gd name="connsiteX213" fmla="*/ 1348426 w 3355019"/>
              <a:gd name="connsiteY213" fmla="*/ 121864 h 167089"/>
              <a:gd name="connsiteX214" fmla="*/ 1367819 w 3355019"/>
              <a:gd name="connsiteY214" fmla="*/ 124410 h 167089"/>
              <a:gd name="connsiteX215" fmla="*/ 1351560 w 3355019"/>
              <a:gd name="connsiteY215" fmla="*/ 156046 h 167089"/>
              <a:gd name="connsiteX216" fmla="*/ 1319240 w 3355019"/>
              <a:gd name="connsiteY216" fmla="*/ 167506 h 167089"/>
              <a:gd name="connsiteX217" fmla="*/ 1280553 w 3355019"/>
              <a:gd name="connsiteY217" fmla="*/ 151736 h 167089"/>
              <a:gd name="connsiteX218" fmla="*/ 1265960 w 3355019"/>
              <a:gd name="connsiteY218" fmla="*/ 106781 h 167089"/>
              <a:gd name="connsiteX219" fmla="*/ 1272228 w 3355019"/>
              <a:gd name="connsiteY219" fmla="*/ 73579 h 167089"/>
              <a:gd name="connsiteX220" fmla="*/ 1291327 w 3355019"/>
              <a:gd name="connsiteY220" fmla="*/ 52227 h 167089"/>
              <a:gd name="connsiteX221" fmla="*/ 1319240 w 3355019"/>
              <a:gd name="connsiteY221" fmla="*/ 45078 h 167089"/>
              <a:gd name="connsiteX222" fmla="*/ 1350484 w 3355019"/>
              <a:gd name="connsiteY222" fmla="*/ 54775 h 167089"/>
              <a:gd name="connsiteX223" fmla="*/ 1366057 w 3355019"/>
              <a:gd name="connsiteY223" fmla="*/ 82099 h 167089"/>
              <a:gd name="connsiteX224" fmla="*/ 1346664 w 3355019"/>
              <a:gd name="connsiteY224" fmla="*/ 85038 h 167089"/>
              <a:gd name="connsiteX225" fmla="*/ 1336968 w 3355019"/>
              <a:gd name="connsiteY225" fmla="*/ 67311 h 167089"/>
              <a:gd name="connsiteX226" fmla="*/ 1320023 w 3355019"/>
              <a:gd name="connsiteY226" fmla="*/ 61336 h 167089"/>
              <a:gd name="connsiteX227" fmla="*/ 1295734 w 3355019"/>
              <a:gd name="connsiteY227" fmla="*/ 72110 h 167089"/>
              <a:gd name="connsiteX228" fmla="*/ 1286331 w 3355019"/>
              <a:gd name="connsiteY228" fmla="*/ 106193 h 167089"/>
              <a:gd name="connsiteX229" fmla="*/ 1295343 w 3355019"/>
              <a:gd name="connsiteY229" fmla="*/ 140375 h 167089"/>
              <a:gd name="connsiteX230" fmla="*/ 1319044 w 3355019"/>
              <a:gd name="connsiteY230" fmla="*/ 151050 h 167089"/>
              <a:gd name="connsiteX231" fmla="*/ 1338437 w 3355019"/>
              <a:gd name="connsiteY231" fmla="*/ 143901 h 167089"/>
              <a:gd name="connsiteX232" fmla="*/ 1348426 w 3355019"/>
              <a:gd name="connsiteY232" fmla="*/ 121864 h 167089"/>
              <a:gd name="connsiteX233" fmla="*/ 1458709 w 3355019"/>
              <a:gd name="connsiteY233" fmla="*/ 150268 h 167089"/>
              <a:gd name="connsiteX234" fmla="*/ 1437456 w 3355019"/>
              <a:gd name="connsiteY234" fmla="*/ 163587 h 167089"/>
              <a:gd name="connsiteX235" fmla="*/ 1415615 w 3355019"/>
              <a:gd name="connsiteY235" fmla="*/ 167506 h 167089"/>
              <a:gd name="connsiteX236" fmla="*/ 1385938 w 3355019"/>
              <a:gd name="connsiteY236" fmla="*/ 158004 h 167089"/>
              <a:gd name="connsiteX237" fmla="*/ 1375654 w 3355019"/>
              <a:gd name="connsiteY237" fmla="*/ 133813 h 167089"/>
              <a:gd name="connsiteX238" fmla="*/ 1379572 w 3355019"/>
              <a:gd name="connsiteY238" fmla="*/ 118241 h 167089"/>
              <a:gd name="connsiteX239" fmla="*/ 1389758 w 3355019"/>
              <a:gd name="connsiteY239" fmla="*/ 106781 h 167089"/>
              <a:gd name="connsiteX240" fmla="*/ 1404057 w 3355019"/>
              <a:gd name="connsiteY240" fmla="*/ 100317 h 167089"/>
              <a:gd name="connsiteX241" fmla="*/ 1421688 w 3355019"/>
              <a:gd name="connsiteY241" fmla="*/ 97379 h 167089"/>
              <a:gd name="connsiteX242" fmla="*/ 1456947 w 3355019"/>
              <a:gd name="connsiteY242" fmla="*/ 90523 h 167089"/>
              <a:gd name="connsiteX243" fmla="*/ 1457142 w 3355019"/>
              <a:gd name="connsiteY243" fmla="*/ 85233 h 167089"/>
              <a:gd name="connsiteX244" fmla="*/ 1451462 w 3355019"/>
              <a:gd name="connsiteY244" fmla="*/ 68192 h 167089"/>
              <a:gd name="connsiteX245" fmla="*/ 1428935 w 3355019"/>
              <a:gd name="connsiteY245" fmla="*/ 61532 h 167089"/>
              <a:gd name="connsiteX246" fmla="*/ 1408172 w 3355019"/>
              <a:gd name="connsiteY246" fmla="*/ 66429 h 167089"/>
              <a:gd name="connsiteX247" fmla="*/ 1398377 w 3355019"/>
              <a:gd name="connsiteY247" fmla="*/ 83863 h 167089"/>
              <a:gd name="connsiteX248" fmla="*/ 1378984 w 3355019"/>
              <a:gd name="connsiteY248" fmla="*/ 81120 h 167089"/>
              <a:gd name="connsiteX249" fmla="*/ 1387702 w 3355019"/>
              <a:gd name="connsiteY249" fmla="*/ 60945 h 167089"/>
              <a:gd name="connsiteX250" fmla="*/ 1405135 w 3355019"/>
              <a:gd name="connsiteY250" fmla="*/ 49191 h 167089"/>
              <a:gd name="connsiteX251" fmla="*/ 1431874 w 3355019"/>
              <a:gd name="connsiteY251" fmla="*/ 45078 h 167089"/>
              <a:gd name="connsiteX252" fmla="*/ 1456163 w 3355019"/>
              <a:gd name="connsiteY252" fmla="*/ 48604 h 167089"/>
              <a:gd name="connsiteX253" fmla="*/ 1469973 w 3355019"/>
              <a:gd name="connsiteY253" fmla="*/ 57516 h 167089"/>
              <a:gd name="connsiteX254" fmla="*/ 1476143 w 3355019"/>
              <a:gd name="connsiteY254" fmla="*/ 70934 h 167089"/>
              <a:gd name="connsiteX255" fmla="*/ 1477123 w 3355019"/>
              <a:gd name="connsiteY255" fmla="*/ 89348 h 167089"/>
              <a:gd name="connsiteX256" fmla="*/ 1477123 w 3355019"/>
              <a:gd name="connsiteY256" fmla="*/ 115793 h 167089"/>
              <a:gd name="connsiteX257" fmla="*/ 1478395 w 3355019"/>
              <a:gd name="connsiteY257" fmla="*/ 150757 h 167089"/>
              <a:gd name="connsiteX258" fmla="*/ 1483391 w 3355019"/>
              <a:gd name="connsiteY258" fmla="*/ 164763 h 167089"/>
              <a:gd name="connsiteX259" fmla="*/ 1462627 w 3355019"/>
              <a:gd name="connsiteY259" fmla="*/ 164763 h 167089"/>
              <a:gd name="connsiteX260" fmla="*/ 1458709 w 3355019"/>
              <a:gd name="connsiteY260" fmla="*/ 150268 h 167089"/>
              <a:gd name="connsiteX261" fmla="*/ 1456947 w 3355019"/>
              <a:gd name="connsiteY261" fmla="*/ 105998 h 167089"/>
              <a:gd name="connsiteX262" fmla="*/ 1424626 w 3355019"/>
              <a:gd name="connsiteY262" fmla="*/ 113441 h 167089"/>
              <a:gd name="connsiteX263" fmla="*/ 1407388 w 3355019"/>
              <a:gd name="connsiteY263" fmla="*/ 117457 h 167089"/>
              <a:gd name="connsiteX264" fmla="*/ 1399553 w 3355019"/>
              <a:gd name="connsiteY264" fmla="*/ 123921 h 167089"/>
              <a:gd name="connsiteX265" fmla="*/ 1396810 w 3355019"/>
              <a:gd name="connsiteY265" fmla="*/ 133421 h 167089"/>
              <a:gd name="connsiteX266" fmla="*/ 1402785 w 3355019"/>
              <a:gd name="connsiteY266" fmla="*/ 146546 h 167089"/>
              <a:gd name="connsiteX267" fmla="*/ 1420316 w 3355019"/>
              <a:gd name="connsiteY267" fmla="*/ 151835 h 167089"/>
              <a:gd name="connsiteX268" fmla="*/ 1440786 w 3355019"/>
              <a:gd name="connsiteY268" fmla="*/ 146839 h 167089"/>
              <a:gd name="connsiteX269" fmla="*/ 1453813 w 3355019"/>
              <a:gd name="connsiteY269" fmla="*/ 133226 h 167089"/>
              <a:gd name="connsiteX270" fmla="*/ 1456947 w 3355019"/>
              <a:gd name="connsiteY270" fmla="*/ 113245 h 167089"/>
              <a:gd name="connsiteX271" fmla="*/ 1456947 w 3355019"/>
              <a:gd name="connsiteY271" fmla="*/ 105998 h 167089"/>
              <a:gd name="connsiteX272" fmla="*/ 1504591 w 3355019"/>
              <a:gd name="connsiteY272" fmla="*/ 164763 h 167089"/>
              <a:gd name="connsiteX273" fmla="*/ 1504591 w 3355019"/>
              <a:gd name="connsiteY273" fmla="*/ 3159 h 167089"/>
              <a:gd name="connsiteX274" fmla="*/ 1524376 w 3355019"/>
              <a:gd name="connsiteY274" fmla="*/ 3159 h 167089"/>
              <a:gd name="connsiteX275" fmla="*/ 1524376 w 3355019"/>
              <a:gd name="connsiteY275" fmla="*/ 164763 h 167089"/>
              <a:gd name="connsiteX276" fmla="*/ 1504591 w 3355019"/>
              <a:gd name="connsiteY276" fmla="*/ 164763 h 167089"/>
              <a:gd name="connsiteX277" fmla="*/ 1610565 w 3355019"/>
              <a:gd name="connsiteY277" fmla="*/ 112854 h 167089"/>
              <a:gd name="connsiteX278" fmla="*/ 1630740 w 3355019"/>
              <a:gd name="connsiteY278" fmla="*/ 111091 h 167089"/>
              <a:gd name="connsiteX279" fmla="*/ 1637303 w 3355019"/>
              <a:gd name="connsiteY279" fmla="*/ 130973 h 167089"/>
              <a:gd name="connsiteX280" fmla="*/ 1653560 w 3355019"/>
              <a:gd name="connsiteY280" fmla="*/ 143510 h 167089"/>
              <a:gd name="connsiteX281" fmla="*/ 1678340 w 3355019"/>
              <a:gd name="connsiteY281" fmla="*/ 148309 h 167089"/>
              <a:gd name="connsiteX282" fmla="*/ 1699985 w 3355019"/>
              <a:gd name="connsiteY282" fmla="*/ 144684 h 167089"/>
              <a:gd name="connsiteX283" fmla="*/ 1713892 w 3355019"/>
              <a:gd name="connsiteY283" fmla="*/ 134695 h 167089"/>
              <a:gd name="connsiteX284" fmla="*/ 1718496 w 3355019"/>
              <a:gd name="connsiteY284" fmla="*/ 120885 h 167089"/>
              <a:gd name="connsiteX285" fmla="*/ 1714089 w 3355019"/>
              <a:gd name="connsiteY285" fmla="*/ 107565 h 167089"/>
              <a:gd name="connsiteX286" fmla="*/ 1699495 w 3355019"/>
              <a:gd name="connsiteY286" fmla="*/ 98162 h 167089"/>
              <a:gd name="connsiteX287" fmla="*/ 1670798 w 3355019"/>
              <a:gd name="connsiteY287" fmla="*/ 90229 h 167089"/>
              <a:gd name="connsiteX288" fmla="*/ 1639555 w 3355019"/>
              <a:gd name="connsiteY288" fmla="*/ 80141 h 167089"/>
              <a:gd name="connsiteX289" fmla="*/ 1622318 w 3355019"/>
              <a:gd name="connsiteY289" fmla="*/ 65058 h 167089"/>
              <a:gd name="connsiteX290" fmla="*/ 1616636 w 3355019"/>
              <a:gd name="connsiteY290" fmla="*/ 45078 h 167089"/>
              <a:gd name="connsiteX291" fmla="*/ 1623590 w 3355019"/>
              <a:gd name="connsiteY291" fmla="*/ 22159 h 167089"/>
              <a:gd name="connsiteX292" fmla="*/ 1643864 w 3355019"/>
              <a:gd name="connsiteY292" fmla="*/ 5999 h 167089"/>
              <a:gd name="connsiteX293" fmla="*/ 1673639 w 3355019"/>
              <a:gd name="connsiteY293" fmla="*/ 416 h 167089"/>
              <a:gd name="connsiteX294" fmla="*/ 1705176 w 3355019"/>
              <a:gd name="connsiteY294" fmla="*/ 6195 h 167089"/>
              <a:gd name="connsiteX295" fmla="*/ 1726331 w 3355019"/>
              <a:gd name="connsiteY295" fmla="*/ 23236 h 167089"/>
              <a:gd name="connsiteX296" fmla="*/ 1734166 w 3355019"/>
              <a:gd name="connsiteY296" fmla="*/ 48800 h 167089"/>
              <a:gd name="connsiteX297" fmla="*/ 1713795 w 3355019"/>
              <a:gd name="connsiteY297" fmla="*/ 50367 h 167089"/>
              <a:gd name="connsiteX298" fmla="*/ 1702532 w 3355019"/>
              <a:gd name="connsiteY298" fmla="*/ 27056 h 167089"/>
              <a:gd name="connsiteX299" fmla="*/ 1674422 w 3355019"/>
              <a:gd name="connsiteY299" fmla="*/ 19221 h 167089"/>
              <a:gd name="connsiteX300" fmla="*/ 1646117 w 3355019"/>
              <a:gd name="connsiteY300" fmla="*/ 26370 h 167089"/>
              <a:gd name="connsiteX301" fmla="*/ 1637205 w 3355019"/>
              <a:gd name="connsiteY301" fmla="*/ 43510 h 167089"/>
              <a:gd name="connsiteX302" fmla="*/ 1643669 w 3355019"/>
              <a:gd name="connsiteY302" fmla="*/ 57811 h 167089"/>
              <a:gd name="connsiteX303" fmla="*/ 1675794 w 3355019"/>
              <a:gd name="connsiteY303" fmla="*/ 69367 h 167089"/>
              <a:gd name="connsiteX304" fmla="*/ 1711641 w 3355019"/>
              <a:gd name="connsiteY304" fmla="*/ 79750 h 167089"/>
              <a:gd name="connsiteX305" fmla="*/ 1732404 w 3355019"/>
              <a:gd name="connsiteY305" fmla="*/ 96203 h 167089"/>
              <a:gd name="connsiteX306" fmla="*/ 1739064 w 3355019"/>
              <a:gd name="connsiteY306" fmla="*/ 119122 h 167089"/>
              <a:gd name="connsiteX307" fmla="*/ 1731718 w 3355019"/>
              <a:gd name="connsiteY307" fmla="*/ 143412 h 167089"/>
              <a:gd name="connsiteX308" fmla="*/ 1710563 w 3355019"/>
              <a:gd name="connsiteY308" fmla="*/ 161139 h 167089"/>
              <a:gd name="connsiteX309" fmla="*/ 1679319 w 3355019"/>
              <a:gd name="connsiteY309" fmla="*/ 167506 h 167089"/>
              <a:gd name="connsiteX310" fmla="*/ 1642591 w 3355019"/>
              <a:gd name="connsiteY310" fmla="*/ 161139 h 167089"/>
              <a:gd name="connsiteX311" fmla="*/ 1619379 w 3355019"/>
              <a:gd name="connsiteY311" fmla="*/ 141943 h 167089"/>
              <a:gd name="connsiteX312" fmla="*/ 1610565 w 3355019"/>
              <a:gd name="connsiteY312" fmla="*/ 112854 h 167089"/>
              <a:gd name="connsiteX313" fmla="*/ 1838971 w 3355019"/>
              <a:gd name="connsiteY313" fmla="*/ 164763 h 167089"/>
              <a:gd name="connsiteX314" fmla="*/ 1838971 w 3355019"/>
              <a:gd name="connsiteY314" fmla="*/ 147525 h 167089"/>
              <a:gd name="connsiteX315" fmla="*/ 1801949 w 3355019"/>
              <a:gd name="connsiteY315" fmla="*/ 167506 h 167089"/>
              <a:gd name="connsiteX316" fmla="*/ 1782556 w 3355019"/>
              <a:gd name="connsiteY316" fmla="*/ 163489 h 167089"/>
              <a:gd name="connsiteX317" fmla="*/ 1769236 w 3355019"/>
              <a:gd name="connsiteY317" fmla="*/ 153500 h 167089"/>
              <a:gd name="connsiteX318" fmla="*/ 1763164 w 3355019"/>
              <a:gd name="connsiteY318" fmla="*/ 138711 h 167089"/>
              <a:gd name="connsiteX319" fmla="*/ 1761989 w 3355019"/>
              <a:gd name="connsiteY319" fmla="*/ 120297 h 167089"/>
              <a:gd name="connsiteX320" fmla="*/ 1761989 w 3355019"/>
              <a:gd name="connsiteY320" fmla="*/ 47821 h 167089"/>
              <a:gd name="connsiteX321" fmla="*/ 1781773 w 3355019"/>
              <a:gd name="connsiteY321" fmla="*/ 47821 h 167089"/>
              <a:gd name="connsiteX322" fmla="*/ 1781773 w 3355019"/>
              <a:gd name="connsiteY322" fmla="*/ 112658 h 167089"/>
              <a:gd name="connsiteX323" fmla="*/ 1782949 w 3355019"/>
              <a:gd name="connsiteY323" fmla="*/ 133617 h 167089"/>
              <a:gd name="connsiteX324" fmla="*/ 1790980 w 3355019"/>
              <a:gd name="connsiteY324" fmla="*/ 145860 h 167089"/>
              <a:gd name="connsiteX325" fmla="*/ 1805867 w 3355019"/>
              <a:gd name="connsiteY325" fmla="*/ 150268 h 167089"/>
              <a:gd name="connsiteX326" fmla="*/ 1822712 w 3355019"/>
              <a:gd name="connsiteY326" fmla="*/ 145762 h 167089"/>
              <a:gd name="connsiteX327" fmla="*/ 1833781 w 3355019"/>
              <a:gd name="connsiteY327" fmla="*/ 133324 h 167089"/>
              <a:gd name="connsiteX328" fmla="*/ 1837013 w 3355019"/>
              <a:gd name="connsiteY328" fmla="*/ 110503 h 167089"/>
              <a:gd name="connsiteX329" fmla="*/ 1837013 w 3355019"/>
              <a:gd name="connsiteY329" fmla="*/ 47821 h 167089"/>
              <a:gd name="connsiteX330" fmla="*/ 1856797 w 3355019"/>
              <a:gd name="connsiteY330" fmla="*/ 47821 h 167089"/>
              <a:gd name="connsiteX331" fmla="*/ 1856797 w 3355019"/>
              <a:gd name="connsiteY331" fmla="*/ 164763 h 167089"/>
              <a:gd name="connsiteX332" fmla="*/ 1838971 w 3355019"/>
              <a:gd name="connsiteY332" fmla="*/ 164763 h 167089"/>
              <a:gd name="connsiteX333" fmla="*/ 1884852 w 3355019"/>
              <a:gd name="connsiteY333" fmla="*/ 164763 h 167089"/>
              <a:gd name="connsiteX334" fmla="*/ 1884852 w 3355019"/>
              <a:gd name="connsiteY334" fmla="*/ 47821 h 167089"/>
              <a:gd name="connsiteX335" fmla="*/ 1902678 w 3355019"/>
              <a:gd name="connsiteY335" fmla="*/ 47821 h 167089"/>
              <a:gd name="connsiteX336" fmla="*/ 1902678 w 3355019"/>
              <a:gd name="connsiteY336" fmla="*/ 65449 h 167089"/>
              <a:gd name="connsiteX337" fmla="*/ 1915312 w 3355019"/>
              <a:gd name="connsiteY337" fmla="*/ 49093 h 167089"/>
              <a:gd name="connsiteX338" fmla="*/ 1927947 w 3355019"/>
              <a:gd name="connsiteY338" fmla="*/ 45078 h 167089"/>
              <a:gd name="connsiteX339" fmla="*/ 1948319 w 3355019"/>
              <a:gd name="connsiteY339" fmla="*/ 51543 h 167089"/>
              <a:gd name="connsiteX340" fmla="*/ 1941659 w 3355019"/>
              <a:gd name="connsiteY340" fmla="*/ 69955 h 167089"/>
              <a:gd name="connsiteX341" fmla="*/ 1926968 w 3355019"/>
              <a:gd name="connsiteY341" fmla="*/ 65646 h 167089"/>
              <a:gd name="connsiteX342" fmla="*/ 1915312 w 3355019"/>
              <a:gd name="connsiteY342" fmla="*/ 69563 h 167089"/>
              <a:gd name="connsiteX343" fmla="*/ 1907967 w 3355019"/>
              <a:gd name="connsiteY343" fmla="*/ 80337 h 167089"/>
              <a:gd name="connsiteX344" fmla="*/ 1904636 w 3355019"/>
              <a:gd name="connsiteY344" fmla="*/ 103452 h 167089"/>
              <a:gd name="connsiteX345" fmla="*/ 1904636 w 3355019"/>
              <a:gd name="connsiteY345" fmla="*/ 164763 h 167089"/>
              <a:gd name="connsiteX346" fmla="*/ 1884852 w 3355019"/>
              <a:gd name="connsiteY346" fmla="*/ 164763 h 167089"/>
              <a:gd name="connsiteX347" fmla="*/ 1963200 w 3355019"/>
              <a:gd name="connsiteY347" fmla="*/ 164763 h 167089"/>
              <a:gd name="connsiteX348" fmla="*/ 1963200 w 3355019"/>
              <a:gd name="connsiteY348" fmla="*/ 63099 h 167089"/>
              <a:gd name="connsiteX349" fmla="*/ 1945766 w 3355019"/>
              <a:gd name="connsiteY349" fmla="*/ 63099 h 167089"/>
              <a:gd name="connsiteX350" fmla="*/ 1945766 w 3355019"/>
              <a:gd name="connsiteY350" fmla="*/ 47821 h 167089"/>
              <a:gd name="connsiteX351" fmla="*/ 1963200 w 3355019"/>
              <a:gd name="connsiteY351" fmla="*/ 47821 h 167089"/>
              <a:gd name="connsiteX352" fmla="*/ 1963200 w 3355019"/>
              <a:gd name="connsiteY352" fmla="*/ 35284 h 167089"/>
              <a:gd name="connsiteX353" fmla="*/ 1965355 w 3355019"/>
              <a:gd name="connsiteY353" fmla="*/ 17849 h 167089"/>
              <a:gd name="connsiteX354" fmla="*/ 1975345 w 3355019"/>
              <a:gd name="connsiteY354" fmla="*/ 5215 h 167089"/>
              <a:gd name="connsiteX355" fmla="*/ 1995717 w 3355019"/>
              <a:gd name="connsiteY355" fmla="*/ 416 h 167089"/>
              <a:gd name="connsiteX356" fmla="*/ 2014129 w 3355019"/>
              <a:gd name="connsiteY356" fmla="*/ 2375 h 167089"/>
              <a:gd name="connsiteX357" fmla="*/ 2011191 w 3355019"/>
              <a:gd name="connsiteY357" fmla="*/ 19809 h 167089"/>
              <a:gd name="connsiteX358" fmla="*/ 1999438 w 3355019"/>
              <a:gd name="connsiteY358" fmla="*/ 18634 h 167089"/>
              <a:gd name="connsiteX359" fmla="*/ 1986706 w 3355019"/>
              <a:gd name="connsiteY359" fmla="*/ 22453 h 167089"/>
              <a:gd name="connsiteX360" fmla="*/ 1982984 w 3355019"/>
              <a:gd name="connsiteY360" fmla="*/ 36851 h 167089"/>
              <a:gd name="connsiteX361" fmla="*/ 1982984 w 3355019"/>
              <a:gd name="connsiteY361" fmla="*/ 47821 h 167089"/>
              <a:gd name="connsiteX362" fmla="*/ 2005706 w 3355019"/>
              <a:gd name="connsiteY362" fmla="*/ 47821 h 167089"/>
              <a:gd name="connsiteX363" fmla="*/ 2005706 w 3355019"/>
              <a:gd name="connsiteY363" fmla="*/ 63099 h 167089"/>
              <a:gd name="connsiteX364" fmla="*/ 1982984 w 3355019"/>
              <a:gd name="connsiteY364" fmla="*/ 63099 h 167089"/>
              <a:gd name="connsiteX365" fmla="*/ 1982984 w 3355019"/>
              <a:gd name="connsiteY365" fmla="*/ 164763 h 167089"/>
              <a:gd name="connsiteX366" fmla="*/ 1963200 w 3355019"/>
              <a:gd name="connsiteY366" fmla="*/ 164763 h 167089"/>
              <a:gd name="connsiteX367" fmla="*/ 2096174 w 3355019"/>
              <a:gd name="connsiteY367" fmla="*/ 150268 h 167089"/>
              <a:gd name="connsiteX368" fmla="*/ 2074920 w 3355019"/>
              <a:gd name="connsiteY368" fmla="*/ 163587 h 167089"/>
              <a:gd name="connsiteX369" fmla="*/ 2053079 w 3355019"/>
              <a:gd name="connsiteY369" fmla="*/ 167506 h 167089"/>
              <a:gd name="connsiteX370" fmla="*/ 2023403 w 3355019"/>
              <a:gd name="connsiteY370" fmla="*/ 158004 h 167089"/>
              <a:gd name="connsiteX371" fmla="*/ 2013119 w 3355019"/>
              <a:gd name="connsiteY371" fmla="*/ 133813 h 167089"/>
              <a:gd name="connsiteX372" fmla="*/ 2017037 w 3355019"/>
              <a:gd name="connsiteY372" fmla="*/ 118241 h 167089"/>
              <a:gd name="connsiteX373" fmla="*/ 2027222 w 3355019"/>
              <a:gd name="connsiteY373" fmla="*/ 106781 h 167089"/>
              <a:gd name="connsiteX374" fmla="*/ 2041522 w 3355019"/>
              <a:gd name="connsiteY374" fmla="*/ 100317 h 167089"/>
              <a:gd name="connsiteX375" fmla="*/ 2059151 w 3355019"/>
              <a:gd name="connsiteY375" fmla="*/ 97379 h 167089"/>
              <a:gd name="connsiteX376" fmla="*/ 2094410 w 3355019"/>
              <a:gd name="connsiteY376" fmla="*/ 90523 h 167089"/>
              <a:gd name="connsiteX377" fmla="*/ 2094607 w 3355019"/>
              <a:gd name="connsiteY377" fmla="*/ 85233 h 167089"/>
              <a:gd name="connsiteX378" fmla="*/ 2088925 w 3355019"/>
              <a:gd name="connsiteY378" fmla="*/ 68192 h 167089"/>
              <a:gd name="connsiteX379" fmla="*/ 2066399 w 3355019"/>
              <a:gd name="connsiteY379" fmla="*/ 61532 h 167089"/>
              <a:gd name="connsiteX380" fmla="*/ 2045635 w 3355019"/>
              <a:gd name="connsiteY380" fmla="*/ 66429 h 167089"/>
              <a:gd name="connsiteX381" fmla="*/ 2035841 w 3355019"/>
              <a:gd name="connsiteY381" fmla="*/ 83863 h 167089"/>
              <a:gd name="connsiteX382" fmla="*/ 2016449 w 3355019"/>
              <a:gd name="connsiteY382" fmla="*/ 81120 h 167089"/>
              <a:gd name="connsiteX383" fmla="*/ 2025165 w 3355019"/>
              <a:gd name="connsiteY383" fmla="*/ 60945 h 167089"/>
              <a:gd name="connsiteX384" fmla="*/ 2042599 w 3355019"/>
              <a:gd name="connsiteY384" fmla="*/ 49191 h 167089"/>
              <a:gd name="connsiteX385" fmla="*/ 2069337 w 3355019"/>
              <a:gd name="connsiteY385" fmla="*/ 45078 h 167089"/>
              <a:gd name="connsiteX386" fmla="*/ 2093626 w 3355019"/>
              <a:gd name="connsiteY386" fmla="*/ 48604 h 167089"/>
              <a:gd name="connsiteX387" fmla="*/ 2107437 w 3355019"/>
              <a:gd name="connsiteY387" fmla="*/ 57516 h 167089"/>
              <a:gd name="connsiteX388" fmla="*/ 2113607 w 3355019"/>
              <a:gd name="connsiteY388" fmla="*/ 70934 h 167089"/>
              <a:gd name="connsiteX389" fmla="*/ 2114586 w 3355019"/>
              <a:gd name="connsiteY389" fmla="*/ 89348 h 167089"/>
              <a:gd name="connsiteX390" fmla="*/ 2114586 w 3355019"/>
              <a:gd name="connsiteY390" fmla="*/ 115793 h 167089"/>
              <a:gd name="connsiteX391" fmla="*/ 2115860 w 3355019"/>
              <a:gd name="connsiteY391" fmla="*/ 150757 h 167089"/>
              <a:gd name="connsiteX392" fmla="*/ 2120854 w 3355019"/>
              <a:gd name="connsiteY392" fmla="*/ 164763 h 167089"/>
              <a:gd name="connsiteX393" fmla="*/ 2100091 w 3355019"/>
              <a:gd name="connsiteY393" fmla="*/ 164763 h 167089"/>
              <a:gd name="connsiteX394" fmla="*/ 2096174 w 3355019"/>
              <a:gd name="connsiteY394" fmla="*/ 150268 h 167089"/>
              <a:gd name="connsiteX395" fmla="*/ 2094410 w 3355019"/>
              <a:gd name="connsiteY395" fmla="*/ 105998 h 167089"/>
              <a:gd name="connsiteX396" fmla="*/ 2062089 w 3355019"/>
              <a:gd name="connsiteY396" fmla="*/ 113441 h 167089"/>
              <a:gd name="connsiteX397" fmla="*/ 2044851 w 3355019"/>
              <a:gd name="connsiteY397" fmla="*/ 117457 h 167089"/>
              <a:gd name="connsiteX398" fmla="*/ 2037016 w 3355019"/>
              <a:gd name="connsiteY398" fmla="*/ 123921 h 167089"/>
              <a:gd name="connsiteX399" fmla="*/ 2034274 w 3355019"/>
              <a:gd name="connsiteY399" fmla="*/ 133421 h 167089"/>
              <a:gd name="connsiteX400" fmla="*/ 2040248 w 3355019"/>
              <a:gd name="connsiteY400" fmla="*/ 146546 h 167089"/>
              <a:gd name="connsiteX401" fmla="*/ 2057780 w 3355019"/>
              <a:gd name="connsiteY401" fmla="*/ 151835 h 167089"/>
              <a:gd name="connsiteX402" fmla="*/ 2078250 w 3355019"/>
              <a:gd name="connsiteY402" fmla="*/ 146839 h 167089"/>
              <a:gd name="connsiteX403" fmla="*/ 2091276 w 3355019"/>
              <a:gd name="connsiteY403" fmla="*/ 133226 h 167089"/>
              <a:gd name="connsiteX404" fmla="*/ 2094410 w 3355019"/>
              <a:gd name="connsiteY404" fmla="*/ 113245 h 167089"/>
              <a:gd name="connsiteX405" fmla="*/ 2094410 w 3355019"/>
              <a:gd name="connsiteY405" fmla="*/ 105998 h 167089"/>
              <a:gd name="connsiteX406" fmla="*/ 2218842 w 3355019"/>
              <a:gd name="connsiteY406" fmla="*/ 121864 h 167089"/>
              <a:gd name="connsiteX407" fmla="*/ 2238233 w 3355019"/>
              <a:gd name="connsiteY407" fmla="*/ 124410 h 167089"/>
              <a:gd name="connsiteX408" fmla="*/ 2221976 w 3355019"/>
              <a:gd name="connsiteY408" fmla="*/ 156046 h 167089"/>
              <a:gd name="connsiteX409" fmla="*/ 2189654 w 3355019"/>
              <a:gd name="connsiteY409" fmla="*/ 167506 h 167089"/>
              <a:gd name="connsiteX410" fmla="*/ 2150967 w 3355019"/>
              <a:gd name="connsiteY410" fmla="*/ 151736 h 167089"/>
              <a:gd name="connsiteX411" fmla="*/ 2136373 w 3355019"/>
              <a:gd name="connsiteY411" fmla="*/ 106781 h 167089"/>
              <a:gd name="connsiteX412" fmla="*/ 2142642 w 3355019"/>
              <a:gd name="connsiteY412" fmla="*/ 73579 h 167089"/>
              <a:gd name="connsiteX413" fmla="*/ 2161741 w 3355019"/>
              <a:gd name="connsiteY413" fmla="*/ 52227 h 167089"/>
              <a:gd name="connsiteX414" fmla="*/ 2189654 w 3355019"/>
              <a:gd name="connsiteY414" fmla="*/ 45078 h 167089"/>
              <a:gd name="connsiteX415" fmla="*/ 2220898 w 3355019"/>
              <a:gd name="connsiteY415" fmla="*/ 54775 h 167089"/>
              <a:gd name="connsiteX416" fmla="*/ 2236471 w 3355019"/>
              <a:gd name="connsiteY416" fmla="*/ 82099 h 167089"/>
              <a:gd name="connsiteX417" fmla="*/ 2217078 w 3355019"/>
              <a:gd name="connsiteY417" fmla="*/ 85038 h 167089"/>
              <a:gd name="connsiteX418" fmla="*/ 2207382 w 3355019"/>
              <a:gd name="connsiteY418" fmla="*/ 67311 h 167089"/>
              <a:gd name="connsiteX419" fmla="*/ 2190437 w 3355019"/>
              <a:gd name="connsiteY419" fmla="*/ 61336 h 167089"/>
              <a:gd name="connsiteX420" fmla="*/ 2166148 w 3355019"/>
              <a:gd name="connsiteY420" fmla="*/ 72110 h 167089"/>
              <a:gd name="connsiteX421" fmla="*/ 2156745 w 3355019"/>
              <a:gd name="connsiteY421" fmla="*/ 106193 h 167089"/>
              <a:gd name="connsiteX422" fmla="*/ 2165757 w 3355019"/>
              <a:gd name="connsiteY422" fmla="*/ 140375 h 167089"/>
              <a:gd name="connsiteX423" fmla="*/ 2189458 w 3355019"/>
              <a:gd name="connsiteY423" fmla="*/ 151050 h 167089"/>
              <a:gd name="connsiteX424" fmla="*/ 2208851 w 3355019"/>
              <a:gd name="connsiteY424" fmla="*/ 143901 h 167089"/>
              <a:gd name="connsiteX425" fmla="*/ 2218842 w 3355019"/>
              <a:gd name="connsiteY425" fmla="*/ 121864 h 167089"/>
              <a:gd name="connsiteX426" fmla="*/ 2332845 w 3355019"/>
              <a:gd name="connsiteY426" fmla="*/ 127153 h 167089"/>
              <a:gd name="connsiteX427" fmla="*/ 2353413 w 3355019"/>
              <a:gd name="connsiteY427" fmla="*/ 129699 h 167089"/>
              <a:gd name="connsiteX428" fmla="*/ 2335391 w 3355019"/>
              <a:gd name="connsiteY428" fmla="*/ 157515 h 167089"/>
              <a:gd name="connsiteX429" fmla="*/ 2301896 w 3355019"/>
              <a:gd name="connsiteY429" fmla="*/ 167506 h 167089"/>
              <a:gd name="connsiteX430" fmla="*/ 2261152 w 3355019"/>
              <a:gd name="connsiteY430" fmla="*/ 151638 h 167089"/>
              <a:gd name="connsiteX431" fmla="*/ 2246068 w 3355019"/>
              <a:gd name="connsiteY431" fmla="*/ 107172 h 167089"/>
              <a:gd name="connsiteX432" fmla="*/ 2261250 w 3355019"/>
              <a:gd name="connsiteY432" fmla="*/ 61434 h 167089"/>
              <a:gd name="connsiteX433" fmla="*/ 2300720 w 3355019"/>
              <a:gd name="connsiteY433" fmla="*/ 45078 h 167089"/>
              <a:gd name="connsiteX434" fmla="*/ 2339114 w 3355019"/>
              <a:gd name="connsiteY434" fmla="*/ 61043 h 167089"/>
              <a:gd name="connsiteX435" fmla="*/ 2354001 w 3355019"/>
              <a:gd name="connsiteY435" fmla="*/ 105998 h 167089"/>
              <a:gd name="connsiteX436" fmla="*/ 2353805 w 3355019"/>
              <a:gd name="connsiteY436" fmla="*/ 111287 h 167089"/>
              <a:gd name="connsiteX437" fmla="*/ 2266637 w 3355019"/>
              <a:gd name="connsiteY437" fmla="*/ 111287 h 167089"/>
              <a:gd name="connsiteX438" fmla="*/ 2277509 w 3355019"/>
              <a:gd name="connsiteY438" fmla="*/ 140866 h 167089"/>
              <a:gd name="connsiteX439" fmla="*/ 2301896 w 3355019"/>
              <a:gd name="connsiteY439" fmla="*/ 151050 h 167089"/>
              <a:gd name="connsiteX440" fmla="*/ 2320603 w 3355019"/>
              <a:gd name="connsiteY440" fmla="*/ 145370 h 167089"/>
              <a:gd name="connsiteX441" fmla="*/ 2332845 w 3355019"/>
              <a:gd name="connsiteY441" fmla="*/ 127153 h 167089"/>
              <a:gd name="connsiteX442" fmla="*/ 2267616 w 3355019"/>
              <a:gd name="connsiteY442" fmla="*/ 95028 h 167089"/>
              <a:gd name="connsiteX443" fmla="*/ 2333041 w 3355019"/>
              <a:gd name="connsiteY443" fmla="*/ 95028 h 167089"/>
              <a:gd name="connsiteX444" fmla="*/ 2325598 w 3355019"/>
              <a:gd name="connsiteY444" fmla="*/ 72894 h 167089"/>
              <a:gd name="connsiteX445" fmla="*/ 2300916 w 3355019"/>
              <a:gd name="connsiteY445" fmla="*/ 61336 h 167089"/>
              <a:gd name="connsiteX446" fmla="*/ 2278096 w 3355019"/>
              <a:gd name="connsiteY446" fmla="*/ 70543 h 167089"/>
              <a:gd name="connsiteX447" fmla="*/ 2267616 w 3355019"/>
              <a:gd name="connsiteY447" fmla="*/ 95028 h 167089"/>
              <a:gd name="connsiteX448" fmla="*/ 2421399 w 3355019"/>
              <a:gd name="connsiteY448" fmla="*/ 164763 h 167089"/>
              <a:gd name="connsiteX449" fmla="*/ 2483493 w 3355019"/>
              <a:gd name="connsiteY449" fmla="*/ 3159 h 167089"/>
              <a:gd name="connsiteX450" fmla="*/ 2506607 w 3355019"/>
              <a:gd name="connsiteY450" fmla="*/ 3159 h 167089"/>
              <a:gd name="connsiteX451" fmla="*/ 2572621 w 3355019"/>
              <a:gd name="connsiteY451" fmla="*/ 164763 h 167089"/>
              <a:gd name="connsiteX452" fmla="*/ 2548331 w 3355019"/>
              <a:gd name="connsiteY452" fmla="*/ 164763 h 167089"/>
              <a:gd name="connsiteX453" fmla="*/ 2529527 w 3355019"/>
              <a:gd name="connsiteY453" fmla="*/ 115793 h 167089"/>
              <a:gd name="connsiteX454" fmla="*/ 2461946 w 3355019"/>
              <a:gd name="connsiteY454" fmla="*/ 115793 h 167089"/>
              <a:gd name="connsiteX455" fmla="*/ 2444121 w 3355019"/>
              <a:gd name="connsiteY455" fmla="*/ 164763 h 167089"/>
              <a:gd name="connsiteX456" fmla="*/ 2421399 w 3355019"/>
              <a:gd name="connsiteY456" fmla="*/ 164763 h 167089"/>
              <a:gd name="connsiteX457" fmla="*/ 2468018 w 3355019"/>
              <a:gd name="connsiteY457" fmla="*/ 98358 h 167089"/>
              <a:gd name="connsiteX458" fmla="*/ 2522866 w 3355019"/>
              <a:gd name="connsiteY458" fmla="*/ 98358 h 167089"/>
              <a:gd name="connsiteX459" fmla="*/ 2506021 w 3355019"/>
              <a:gd name="connsiteY459" fmla="*/ 53696 h 167089"/>
              <a:gd name="connsiteX460" fmla="*/ 2494463 w 3355019"/>
              <a:gd name="connsiteY460" fmla="*/ 20201 h 167089"/>
              <a:gd name="connsiteX461" fmla="*/ 2485844 w 3355019"/>
              <a:gd name="connsiteY461" fmla="*/ 50955 h 167089"/>
              <a:gd name="connsiteX462" fmla="*/ 2468018 w 3355019"/>
              <a:gd name="connsiteY462" fmla="*/ 98358 h 167089"/>
              <a:gd name="connsiteX463" fmla="*/ 2583597 w 3355019"/>
              <a:gd name="connsiteY463" fmla="*/ 164763 h 167089"/>
              <a:gd name="connsiteX464" fmla="*/ 2583597 w 3355019"/>
              <a:gd name="connsiteY464" fmla="*/ 47821 h 167089"/>
              <a:gd name="connsiteX465" fmla="*/ 2601421 w 3355019"/>
              <a:gd name="connsiteY465" fmla="*/ 47821 h 167089"/>
              <a:gd name="connsiteX466" fmla="*/ 2601421 w 3355019"/>
              <a:gd name="connsiteY466" fmla="*/ 65449 h 167089"/>
              <a:gd name="connsiteX467" fmla="*/ 2614057 w 3355019"/>
              <a:gd name="connsiteY467" fmla="*/ 49093 h 167089"/>
              <a:gd name="connsiteX468" fmla="*/ 2626691 w 3355019"/>
              <a:gd name="connsiteY468" fmla="*/ 45078 h 167089"/>
              <a:gd name="connsiteX469" fmla="*/ 2647063 w 3355019"/>
              <a:gd name="connsiteY469" fmla="*/ 51543 h 167089"/>
              <a:gd name="connsiteX470" fmla="*/ 2640402 w 3355019"/>
              <a:gd name="connsiteY470" fmla="*/ 69955 h 167089"/>
              <a:gd name="connsiteX471" fmla="*/ 2625711 w 3355019"/>
              <a:gd name="connsiteY471" fmla="*/ 65646 h 167089"/>
              <a:gd name="connsiteX472" fmla="*/ 2614057 w 3355019"/>
              <a:gd name="connsiteY472" fmla="*/ 69563 h 167089"/>
              <a:gd name="connsiteX473" fmla="*/ 2606710 w 3355019"/>
              <a:gd name="connsiteY473" fmla="*/ 80337 h 167089"/>
              <a:gd name="connsiteX474" fmla="*/ 2603381 w 3355019"/>
              <a:gd name="connsiteY474" fmla="*/ 103452 h 167089"/>
              <a:gd name="connsiteX475" fmla="*/ 2603381 w 3355019"/>
              <a:gd name="connsiteY475" fmla="*/ 164763 h 167089"/>
              <a:gd name="connsiteX476" fmla="*/ 2583597 w 3355019"/>
              <a:gd name="connsiteY476" fmla="*/ 164763 h 167089"/>
              <a:gd name="connsiteX477" fmla="*/ 2737359 w 3355019"/>
              <a:gd name="connsiteY477" fmla="*/ 127153 h 167089"/>
              <a:gd name="connsiteX478" fmla="*/ 2757927 w 3355019"/>
              <a:gd name="connsiteY478" fmla="*/ 129699 h 167089"/>
              <a:gd name="connsiteX479" fmla="*/ 2739905 w 3355019"/>
              <a:gd name="connsiteY479" fmla="*/ 157515 h 167089"/>
              <a:gd name="connsiteX480" fmla="*/ 2706409 w 3355019"/>
              <a:gd name="connsiteY480" fmla="*/ 167506 h 167089"/>
              <a:gd name="connsiteX481" fmla="*/ 2665665 w 3355019"/>
              <a:gd name="connsiteY481" fmla="*/ 151638 h 167089"/>
              <a:gd name="connsiteX482" fmla="*/ 2650582 w 3355019"/>
              <a:gd name="connsiteY482" fmla="*/ 107172 h 167089"/>
              <a:gd name="connsiteX483" fmla="*/ 2665763 w 3355019"/>
              <a:gd name="connsiteY483" fmla="*/ 61434 h 167089"/>
              <a:gd name="connsiteX484" fmla="*/ 2705234 w 3355019"/>
              <a:gd name="connsiteY484" fmla="*/ 45078 h 167089"/>
              <a:gd name="connsiteX485" fmla="*/ 2743627 w 3355019"/>
              <a:gd name="connsiteY485" fmla="*/ 61043 h 167089"/>
              <a:gd name="connsiteX486" fmla="*/ 2758514 w 3355019"/>
              <a:gd name="connsiteY486" fmla="*/ 105998 h 167089"/>
              <a:gd name="connsiteX487" fmla="*/ 2758319 w 3355019"/>
              <a:gd name="connsiteY487" fmla="*/ 111287 h 167089"/>
              <a:gd name="connsiteX488" fmla="*/ 2671150 w 3355019"/>
              <a:gd name="connsiteY488" fmla="*/ 111287 h 167089"/>
              <a:gd name="connsiteX489" fmla="*/ 2682021 w 3355019"/>
              <a:gd name="connsiteY489" fmla="*/ 140866 h 167089"/>
              <a:gd name="connsiteX490" fmla="*/ 2706409 w 3355019"/>
              <a:gd name="connsiteY490" fmla="*/ 151050 h 167089"/>
              <a:gd name="connsiteX491" fmla="*/ 2725116 w 3355019"/>
              <a:gd name="connsiteY491" fmla="*/ 145370 h 167089"/>
              <a:gd name="connsiteX492" fmla="*/ 2737359 w 3355019"/>
              <a:gd name="connsiteY492" fmla="*/ 127153 h 167089"/>
              <a:gd name="connsiteX493" fmla="*/ 2672130 w 3355019"/>
              <a:gd name="connsiteY493" fmla="*/ 95028 h 167089"/>
              <a:gd name="connsiteX494" fmla="*/ 2737555 w 3355019"/>
              <a:gd name="connsiteY494" fmla="*/ 95028 h 167089"/>
              <a:gd name="connsiteX495" fmla="*/ 2730112 w 3355019"/>
              <a:gd name="connsiteY495" fmla="*/ 72894 h 167089"/>
              <a:gd name="connsiteX496" fmla="*/ 2705430 w 3355019"/>
              <a:gd name="connsiteY496" fmla="*/ 61336 h 167089"/>
              <a:gd name="connsiteX497" fmla="*/ 2682609 w 3355019"/>
              <a:gd name="connsiteY497" fmla="*/ 70543 h 167089"/>
              <a:gd name="connsiteX498" fmla="*/ 2672130 w 3355019"/>
              <a:gd name="connsiteY498" fmla="*/ 95028 h 167089"/>
              <a:gd name="connsiteX499" fmla="*/ 2856305 w 3355019"/>
              <a:gd name="connsiteY499" fmla="*/ 150268 h 167089"/>
              <a:gd name="connsiteX500" fmla="*/ 2835051 w 3355019"/>
              <a:gd name="connsiteY500" fmla="*/ 163587 h 167089"/>
              <a:gd name="connsiteX501" fmla="*/ 2813210 w 3355019"/>
              <a:gd name="connsiteY501" fmla="*/ 167506 h 167089"/>
              <a:gd name="connsiteX502" fmla="*/ 2783534 w 3355019"/>
              <a:gd name="connsiteY502" fmla="*/ 158004 h 167089"/>
              <a:gd name="connsiteX503" fmla="*/ 2773250 w 3355019"/>
              <a:gd name="connsiteY503" fmla="*/ 133813 h 167089"/>
              <a:gd name="connsiteX504" fmla="*/ 2777168 w 3355019"/>
              <a:gd name="connsiteY504" fmla="*/ 118241 h 167089"/>
              <a:gd name="connsiteX505" fmla="*/ 2787354 w 3355019"/>
              <a:gd name="connsiteY505" fmla="*/ 106781 h 167089"/>
              <a:gd name="connsiteX506" fmla="*/ 2801653 w 3355019"/>
              <a:gd name="connsiteY506" fmla="*/ 100317 h 167089"/>
              <a:gd name="connsiteX507" fmla="*/ 2819283 w 3355019"/>
              <a:gd name="connsiteY507" fmla="*/ 97379 h 167089"/>
              <a:gd name="connsiteX508" fmla="*/ 2854542 w 3355019"/>
              <a:gd name="connsiteY508" fmla="*/ 90523 h 167089"/>
              <a:gd name="connsiteX509" fmla="*/ 2854738 w 3355019"/>
              <a:gd name="connsiteY509" fmla="*/ 85233 h 167089"/>
              <a:gd name="connsiteX510" fmla="*/ 2849057 w 3355019"/>
              <a:gd name="connsiteY510" fmla="*/ 68192 h 167089"/>
              <a:gd name="connsiteX511" fmla="*/ 2826530 w 3355019"/>
              <a:gd name="connsiteY511" fmla="*/ 61532 h 167089"/>
              <a:gd name="connsiteX512" fmla="*/ 2805767 w 3355019"/>
              <a:gd name="connsiteY512" fmla="*/ 66429 h 167089"/>
              <a:gd name="connsiteX513" fmla="*/ 2795972 w 3355019"/>
              <a:gd name="connsiteY513" fmla="*/ 83863 h 167089"/>
              <a:gd name="connsiteX514" fmla="*/ 2776580 w 3355019"/>
              <a:gd name="connsiteY514" fmla="*/ 81120 h 167089"/>
              <a:gd name="connsiteX515" fmla="*/ 2785296 w 3355019"/>
              <a:gd name="connsiteY515" fmla="*/ 60945 h 167089"/>
              <a:gd name="connsiteX516" fmla="*/ 2802731 w 3355019"/>
              <a:gd name="connsiteY516" fmla="*/ 49191 h 167089"/>
              <a:gd name="connsiteX517" fmla="*/ 2829469 w 3355019"/>
              <a:gd name="connsiteY517" fmla="*/ 45078 h 167089"/>
              <a:gd name="connsiteX518" fmla="*/ 2853759 w 3355019"/>
              <a:gd name="connsiteY518" fmla="*/ 48604 h 167089"/>
              <a:gd name="connsiteX519" fmla="*/ 2867568 w 3355019"/>
              <a:gd name="connsiteY519" fmla="*/ 57516 h 167089"/>
              <a:gd name="connsiteX520" fmla="*/ 2873738 w 3355019"/>
              <a:gd name="connsiteY520" fmla="*/ 70934 h 167089"/>
              <a:gd name="connsiteX521" fmla="*/ 2874719 w 3355019"/>
              <a:gd name="connsiteY521" fmla="*/ 89348 h 167089"/>
              <a:gd name="connsiteX522" fmla="*/ 2874719 w 3355019"/>
              <a:gd name="connsiteY522" fmla="*/ 115793 h 167089"/>
              <a:gd name="connsiteX523" fmla="*/ 2875991 w 3355019"/>
              <a:gd name="connsiteY523" fmla="*/ 150757 h 167089"/>
              <a:gd name="connsiteX524" fmla="*/ 2880987 w 3355019"/>
              <a:gd name="connsiteY524" fmla="*/ 164763 h 167089"/>
              <a:gd name="connsiteX525" fmla="*/ 2860222 w 3355019"/>
              <a:gd name="connsiteY525" fmla="*/ 164763 h 167089"/>
              <a:gd name="connsiteX526" fmla="*/ 2856305 w 3355019"/>
              <a:gd name="connsiteY526" fmla="*/ 150268 h 167089"/>
              <a:gd name="connsiteX527" fmla="*/ 2854542 w 3355019"/>
              <a:gd name="connsiteY527" fmla="*/ 105998 h 167089"/>
              <a:gd name="connsiteX528" fmla="*/ 2822222 w 3355019"/>
              <a:gd name="connsiteY528" fmla="*/ 113441 h 167089"/>
              <a:gd name="connsiteX529" fmla="*/ 2804984 w 3355019"/>
              <a:gd name="connsiteY529" fmla="*/ 117457 h 167089"/>
              <a:gd name="connsiteX530" fmla="*/ 2797149 w 3355019"/>
              <a:gd name="connsiteY530" fmla="*/ 123921 h 167089"/>
              <a:gd name="connsiteX531" fmla="*/ 2794405 w 3355019"/>
              <a:gd name="connsiteY531" fmla="*/ 133421 h 167089"/>
              <a:gd name="connsiteX532" fmla="*/ 2800380 w 3355019"/>
              <a:gd name="connsiteY532" fmla="*/ 146546 h 167089"/>
              <a:gd name="connsiteX533" fmla="*/ 2817911 w 3355019"/>
              <a:gd name="connsiteY533" fmla="*/ 151835 h 167089"/>
              <a:gd name="connsiteX534" fmla="*/ 2838381 w 3355019"/>
              <a:gd name="connsiteY534" fmla="*/ 146839 h 167089"/>
              <a:gd name="connsiteX535" fmla="*/ 2851408 w 3355019"/>
              <a:gd name="connsiteY535" fmla="*/ 133226 h 167089"/>
              <a:gd name="connsiteX536" fmla="*/ 2854542 w 3355019"/>
              <a:gd name="connsiteY536" fmla="*/ 113245 h 167089"/>
              <a:gd name="connsiteX537" fmla="*/ 2854542 w 3355019"/>
              <a:gd name="connsiteY537" fmla="*/ 105998 h 167089"/>
              <a:gd name="connsiteX538" fmla="*/ 2948971 w 3355019"/>
              <a:gd name="connsiteY538" fmla="*/ 167506 h 167089"/>
              <a:gd name="connsiteX539" fmla="*/ 2995787 w 3355019"/>
              <a:gd name="connsiteY539" fmla="*/ 416 h 167089"/>
              <a:gd name="connsiteX540" fmla="*/ 3011654 w 3355019"/>
              <a:gd name="connsiteY540" fmla="*/ 416 h 167089"/>
              <a:gd name="connsiteX541" fmla="*/ 2965033 w 3355019"/>
              <a:gd name="connsiteY541" fmla="*/ 167506 h 167089"/>
              <a:gd name="connsiteX542" fmla="*/ 2948971 w 3355019"/>
              <a:gd name="connsiteY542" fmla="*/ 167506 h 167089"/>
              <a:gd name="connsiteX543" fmla="*/ 3162812 w 3355019"/>
              <a:gd name="connsiteY543" fmla="*/ 121864 h 167089"/>
              <a:gd name="connsiteX544" fmla="*/ 3182205 w 3355019"/>
              <a:gd name="connsiteY544" fmla="*/ 124410 h 167089"/>
              <a:gd name="connsiteX545" fmla="*/ 3165947 w 3355019"/>
              <a:gd name="connsiteY545" fmla="*/ 156046 h 167089"/>
              <a:gd name="connsiteX546" fmla="*/ 3133626 w 3355019"/>
              <a:gd name="connsiteY546" fmla="*/ 167506 h 167089"/>
              <a:gd name="connsiteX547" fmla="*/ 3094940 w 3355019"/>
              <a:gd name="connsiteY547" fmla="*/ 151736 h 167089"/>
              <a:gd name="connsiteX548" fmla="*/ 3080346 w 3355019"/>
              <a:gd name="connsiteY548" fmla="*/ 106781 h 167089"/>
              <a:gd name="connsiteX549" fmla="*/ 3086614 w 3355019"/>
              <a:gd name="connsiteY549" fmla="*/ 73579 h 167089"/>
              <a:gd name="connsiteX550" fmla="*/ 3105713 w 3355019"/>
              <a:gd name="connsiteY550" fmla="*/ 52227 h 167089"/>
              <a:gd name="connsiteX551" fmla="*/ 3133626 w 3355019"/>
              <a:gd name="connsiteY551" fmla="*/ 45078 h 167089"/>
              <a:gd name="connsiteX552" fmla="*/ 3164870 w 3355019"/>
              <a:gd name="connsiteY552" fmla="*/ 54775 h 167089"/>
              <a:gd name="connsiteX553" fmla="*/ 3180443 w 3355019"/>
              <a:gd name="connsiteY553" fmla="*/ 82099 h 167089"/>
              <a:gd name="connsiteX554" fmla="*/ 3161050 w 3355019"/>
              <a:gd name="connsiteY554" fmla="*/ 85038 h 167089"/>
              <a:gd name="connsiteX555" fmla="*/ 3151354 w 3355019"/>
              <a:gd name="connsiteY555" fmla="*/ 67311 h 167089"/>
              <a:gd name="connsiteX556" fmla="*/ 3134410 w 3355019"/>
              <a:gd name="connsiteY556" fmla="*/ 61336 h 167089"/>
              <a:gd name="connsiteX557" fmla="*/ 3110120 w 3355019"/>
              <a:gd name="connsiteY557" fmla="*/ 72110 h 167089"/>
              <a:gd name="connsiteX558" fmla="*/ 3100718 w 3355019"/>
              <a:gd name="connsiteY558" fmla="*/ 106193 h 167089"/>
              <a:gd name="connsiteX559" fmla="*/ 3109729 w 3355019"/>
              <a:gd name="connsiteY559" fmla="*/ 140375 h 167089"/>
              <a:gd name="connsiteX560" fmla="*/ 3133431 w 3355019"/>
              <a:gd name="connsiteY560" fmla="*/ 151050 h 167089"/>
              <a:gd name="connsiteX561" fmla="*/ 3152823 w 3355019"/>
              <a:gd name="connsiteY561" fmla="*/ 143901 h 167089"/>
              <a:gd name="connsiteX562" fmla="*/ 3162812 w 3355019"/>
              <a:gd name="connsiteY562" fmla="*/ 121864 h 167089"/>
              <a:gd name="connsiteX563" fmla="*/ 3196701 w 3355019"/>
              <a:gd name="connsiteY563" fmla="*/ 164763 h 167089"/>
              <a:gd name="connsiteX564" fmla="*/ 3196701 w 3355019"/>
              <a:gd name="connsiteY564" fmla="*/ 47821 h 167089"/>
              <a:gd name="connsiteX565" fmla="*/ 3214526 w 3355019"/>
              <a:gd name="connsiteY565" fmla="*/ 47821 h 167089"/>
              <a:gd name="connsiteX566" fmla="*/ 3214526 w 3355019"/>
              <a:gd name="connsiteY566" fmla="*/ 64079 h 167089"/>
              <a:gd name="connsiteX567" fmla="*/ 3229120 w 3355019"/>
              <a:gd name="connsiteY567" fmla="*/ 50367 h 167089"/>
              <a:gd name="connsiteX568" fmla="*/ 3249982 w 3355019"/>
              <a:gd name="connsiteY568" fmla="*/ 45078 h 167089"/>
              <a:gd name="connsiteX569" fmla="*/ 3271235 w 3355019"/>
              <a:gd name="connsiteY569" fmla="*/ 50464 h 167089"/>
              <a:gd name="connsiteX570" fmla="*/ 3282890 w 3355019"/>
              <a:gd name="connsiteY570" fmla="*/ 65646 h 167089"/>
              <a:gd name="connsiteX571" fmla="*/ 3319128 w 3355019"/>
              <a:gd name="connsiteY571" fmla="*/ 45078 h 167089"/>
              <a:gd name="connsiteX572" fmla="*/ 3345866 w 3355019"/>
              <a:gd name="connsiteY572" fmla="*/ 54775 h 167089"/>
              <a:gd name="connsiteX573" fmla="*/ 3355171 w 3355019"/>
              <a:gd name="connsiteY573" fmla="*/ 84451 h 167089"/>
              <a:gd name="connsiteX574" fmla="*/ 3355171 w 3355019"/>
              <a:gd name="connsiteY574" fmla="*/ 164763 h 167089"/>
              <a:gd name="connsiteX575" fmla="*/ 3335583 w 3355019"/>
              <a:gd name="connsiteY575" fmla="*/ 164763 h 167089"/>
              <a:gd name="connsiteX576" fmla="*/ 3335583 w 3355019"/>
              <a:gd name="connsiteY576" fmla="*/ 91111 h 167089"/>
              <a:gd name="connsiteX577" fmla="*/ 3333623 w 3355019"/>
              <a:gd name="connsiteY577" fmla="*/ 73873 h 167089"/>
              <a:gd name="connsiteX578" fmla="*/ 3326572 w 3355019"/>
              <a:gd name="connsiteY578" fmla="*/ 65449 h 167089"/>
              <a:gd name="connsiteX579" fmla="*/ 3314623 w 3355019"/>
              <a:gd name="connsiteY579" fmla="*/ 62315 h 167089"/>
              <a:gd name="connsiteX580" fmla="*/ 3294153 w 3355019"/>
              <a:gd name="connsiteY580" fmla="*/ 70543 h 167089"/>
              <a:gd name="connsiteX581" fmla="*/ 3286024 w 3355019"/>
              <a:gd name="connsiteY581" fmla="*/ 96791 h 167089"/>
              <a:gd name="connsiteX582" fmla="*/ 3286024 w 3355019"/>
              <a:gd name="connsiteY582" fmla="*/ 164763 h 167089"/>
              <a:gd name="connsiteX583" fmla="*/ 3266239 w 3355019"/>
              <a:gd name="connsiteY583" fmla="*/ 164763 h 167089"/>
              <a:gd name="connsiteX584" fmla="*/ 3266239 w 3355019"/>
              <a:gd name="connsiteY584" fmla="*/ 88760 h 167089"/>
              <a:gd name="connsiteX585" fmla="*/ 3261343 w 3355019"/>
              <a:gd name="connsiteY585" fmla="*/ 68878 h 167089"/>
              <a:gd name="connsiteX586" fmla="*/ 3245476 w 3355019"/>
              <a:gd name="connsiteY586" fmla="*/ 62315 h 167089"/>
              <a:gd name="connsiteX587" fmla="*/ 3230001 w 3355019"/>
              <a:gd name="connsiteY587" fmla="*/ 66723 h 167089"/>
              <a:gd name="connsiteX588" fmla="*/ 3219717 w 3355019"/>
              <a:gd name="connsiteY588" fmla="*/ 79553 h 167089"/>
              <a:gd name="connsiteX589" fmla="*/ 3216485 w 3355019"/>
              <a:gd name="connsiteY589" fmla="*/ 104038 h 167089"/>
              <a:gd name="connsiteX590" fmla="*/ 3216485 w 3355019"/>
              <a:gd name="connsiteY590" fmla="*/ 164763 h 167089"/>
              <a:gd name="connsiteX591" fmla="*/ 3196701 w 3355019"/>
              <a:gd name="connsiteY591" fmla="*/ 164763 h 167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Lst>
            <a:rect l="l" t="t" r="r" b="b"/>
            <a:pathLst>
              <a:path w="3355019" h="167089">
                <a:moveTo>
                  <a:pt x="151" y="164763"/>
                </a:moveTo>
                <a:lnTo>
                  <a:pt x="151" y="3159"/>
                </a:lnTo>
                <a:lnTo>
                  <a:pt x="116898" y="3159"/>
                </a:lnTo>
                <a:lnTo>
                  <a:pt x="116898" y="22355"/>
                </a:lnTo>
                <a:lnTo>
                  <a:pt x="21502" y="22355"/>
                </a:lnTo>
                <a:lnTo>
                  <a:pt x="21502" y="71718"/>
                </a:lnTo>
                <a:lnTo>
                  <a:pt x="110825" y="71718"/>
                </a:lnTo>
                <a:lnTo>
                  <a:pt x="110825" y="90719"/>
                </a:lnTo>
                <a:lnTo>
                  <a:pt x="21502" y="90719"/>
                </a:lnTo>
                <a:lnTo>
                  <a:pt x="21502" y="145762"/>
                </a:lnTo>
                <a:lnTo>
                  <a:pt x="120815" y="145762"/>
                </a:lnTo>
                <a:lnTo>
                  <a:pt x="120815" y="164763"/>
                </a:lnTo>
                <a:lnTo>
                  <a:pt x="151" y="164763"/>
                </a:lnTo>
                <a:close/>
                <a:moveTo>
                  <a:pt x="143935" y="164763"/>
                </a:moveTo>
                <a:lnTo>
                  <a:pt x="143935" y="3159"/>
                </a:lnTo>
                <a:lnTo>
                  <a:pt x="163721" y="3159"/>
                </a:lnTo>
                <a:lnTo>
                  <a:pt x="163721" y="164763"/>
                </a:lnTo>
                <a:lnTo>
                  <a:pt x="143935" y="164763"/>
                </a:lnTo>
                <a:close/>
                <a:moveTo>
                  <a:pt x="273447" y="127153"/>
                </a:moveTo>
                <a:lnTo>
                  <a:pt x="294014" y="129699"/>
                </a:lnTo>
                <a:cubicBezTo>
                  <a:pt x="290750" y="141583"/>
                  <a:pt x="284743" y="150855"/>
                  <a:pt x="275993" y="157515"/>
                </a:cubicBezTo>
                <a:cubicBezTo>
                  <a:pt x="267243" y="164176"/>
                  <a:pt x="256078" y="167506"/>
                  <a:pt x="242497" y="167506"/>
                </a:cubicBezTo>
                <a:cubicBezTo>
                  <a:pt x="225390" y="167506"/>
                  <a:pt x="211809" y="162217"/>
                  <a:pt x="201753" y="151638"/>
                </a:cubicBezTo>
                <a:cubicBezTo>
                  <a:pt x="191698" y="141061"/>
                  <a:pt x="186670" y="126239"/>
                  <a:pt x="186670" y="107172"/>
                </a:cubicBezTo>
                <a:cubicBezTo>
                  <a:pt x="186670" y="87584"/>
                  <a:pt x="191730" y="72338"/>
                  <a:pt x="201851" y="61434"/>
                </a:cubicBezTo>
                <a:cubicBezTo>
                  <a:pt x="211972" y="50530"/>
                  <a:pt x="225129" y="45078"/>
                  <a:pt x="241322" y="45078"/>
                </a:cubicBezTo>
                <a:cubicBezTo>
                  <a:pt x="256993" y="45078"/>
                  <a:pt x="269790" y="50399"/>
                  <a:pt x="279715" y="61043"/>
                </a:cubicBezTo>
                <a:cubicBezTo>
                  <a:pt x="289640" y="71686"/>
                  <a:pt x="294602" y="86671"/>
                  <a:pt x="294602" y="105998"/>
                </a:cubicBezTo>
                <a:cubicBezTo>
                  <a:pt x="294602" y="107173"/>
                  <a:pt x="294537" y="108936"/>
                  <a:pt x="294407" y="111287"/>
                </a:cubicBezTo>
                <a:lnTo>
                  <a:pt x="207238" y="111287"/>
                </a:lnTo>
                <a:cubicBezTo>
                  <a:pt x="207891" y="124215"/>
                  <a:pt x="211515" y="134074"/>
                  <a:pt x="218109" y="140866"/>
                </a:cubicBezTo>
                <a:cubicBezTo>
                  <a:pt x="224704" y="147655"/>
                  <a:pt x="232833" y="151050"/>
                  <a:pt x="242497" y="151050"/>
                </a:cubicBezTo>
                <a:cubicBezTo>
                  <a:pt x="249810" y="151050"/>
                  <a:pt x="256045" y="149157"/>
                  <a:pt x="261204" y="145370"/>
                </a:cubicBezTo>
                <a:cubicBezTo>
                  <a:pt x="266362" y="141583"/>
                  <a:pt x="270443" y="135511"/>
                  <a:pt x="273447" y="127153"/>
                </a:cubicBezTo>
                <a:close/>
                <a:moveTo>
                  <a:pt x="208218" y="95028"/>
                </a:moveTo>
                <a:lnTo>
                  <a:pt x="273643" y="95028"/>
                </a:lnTo>
                <a:cubicBezTo>
                  <a:pt x="272728" y="85234"/>
                  <a:pt x="270247" y="77856"/>
                  <a:pt x="266200" y="72894"/>
                </a:cubicBezTo>
                <a:cubicBezTo>
                  <a:pt x="259800" y="65189"/>
                  <a:pt x="251573" y="61336"/>
                  <a:pt x="241518" y="61336"/>
                </a:cubicBezTo>
                <a:cubicBezTo>
                  <a:pt x="232507" y="61336"/>
                  <a:pt x="224900" y="64405"/>
                  <a:pt x="218697" y="70543"/>
                </a:cubicBezTo>
                <a:cubicBezTo>
                  <a:pt x="212494" y="76681"/>
                  <a:pt x="209001" y="84843"/>
                  <a:pt x="208218" y="95028"/>
                </a:cubicBezTo>
                <a:close/>
                <a:moveTo>
                  <a:pt x="392393" y="121864"/>
                </a:moveTo>
                <a:lnTo>
                  <a:pt x="411785" y="124410"/>
                </a:lnTo>
                <a:cubicBezTo>
                  <a:pt x="409696" y="137861"/>
                  <a:pt x="404276" y="148406"/>
                  <a:pt x="395527" y="156046"/>
                </a:cubicBezTo>
                <a:cubicBezTo>
                  <a:pt x="386777" y="163686"/>
                  <a:pt x="376004" y="167506"/>
                  <a:pt x="363206" y="167506"/>
                </a:cubicBezTo>
                <a:cubicBezTo>
                  <a:pt x="347144" y="167506"/>
                  <a:pt x="334248" y="162249"/>
                  <a:pt x="324520" y="151736"/>
                </a:cubicBezTo>
                <a:cubicBezTo>
                  <a:pt x="314790" y="141224"/>
                  <a:pt x="309926" y="126239"/>
                  <a:pt x="309926" y="106781"/>
                </a:cubicBezTo>
                <a:cubicBezTo>
                  <a:pt x="309926" y="94114"/>
                  <a:pt x="312015" y="83047"/>
                  <a:pt x="316194" y="73579"/>
                </a:cubicBezTo>
                <a:cubicBezTo>
                  <a:pt x="320373" y="64112"/>
                  <a:pt x="326739" y="56994"/>
                  <a:pt x="335292" y="52227"/>
                </a:cubicBezTo>
                <a:cubicBezTo>
                  <a:pt x="343846" y="47461"/>
                  <a:pt x="353151" y="45078"/>
                  <a:pt x="363206" y="45078"/>
                </a:cubicBezTo>
                <a:cubicBezTo>
                  <a:pt x="376004" y="45078"/>
                  <a:pt x="386418" y="48310"/>
                  <a:pt x="394450" y="54775"/>
                </a:cubicBezTo>
                <a:cubicBezTo>
                  <a:pt x="402481" y="61238"/>
                  <a:pt x="407672" y="70347"/>
                  <a:pt x="410023" y="82099"/>
                </a:cubicBezTo>
                <a:lnTo>
                  <a:pt x="390630" y="85038"/>
                </a:lnTo>
                <a:cubicBezTo>
                  <a:pt x="388801" y="77202"/>
                  <a:pt x="385569" y="71294"/>
                  <a:pt x="380934" y="67311"/>
                </a:cubicBezTo>
                <a:cubicBezTo>
                  <a:pt x="376298" y="63328"/>
                  <a:pt x="370650" y="61336"/>
                  <a:pt x="363990" y="61336"/>
                </a:cubicBezTo>
                <a:cubicBezTo>
                  <a:pt x="354065" y="61336"/>
                  <a:pt x="345968" y="64927"/>
                  <a:pt x="339700" y="72110"/>
                </a:cubicBezTo>
                <a:cubicBezTo>
                  <a:pt x="333432" y="79293"/>
                  <a:pt x="330298" y="90654"/>
                  <a:pt x="330298" y="106193"/>
                </a:cubicBezTo>
                <a:cubicBezTo>
                  <a:pt x="330298" y="121864"/>
                  <a:pt x="333301" y="133258"/>
                  <a:pt x="339308" y="140375"/>
                </a:cubicBezTo>
                <a:cubicBezTo>
                  <a:pt x="345315" y="147492"/>
                  <a:pt x="353216" y="151050"/>
                  <a:pt x="363011" y="151050"/>
                </a:cubicBezTo>
                <a:cubicBezTo>
                  <a:pt x="370715" y="151050"/>
                  <a:pt x="377179" y="148667"/>
                  <a:pt x="382402" y="143901"/>
                </a:cubicBezTo>
                <a:cubicBezTo>
                  <a:pt x="387626" y="139134"/>
                  <a:pt x="390956" y="131789"/>
                  <a:pt x="392393" y="121864"/>
                </a:cubicBezTo>
                <a:close/>
                <a:moveTo>
                  <a:pt x="469572" y="146937"/>
                </a:moveTo>
                <a:lnTo>
                  <a:pt x="472509" y="164567"/>
                </a:lnTo>
                <a:cubicBezTo>
                  <a:pt x="466894" y="165742"/>
                  <a:pt x="461867" y="166330"/>
                  <a:pt x="457426" y="166330"/>
                </a:cubicBezTo>
                <a:cubicBezTo>
                  <a:pt x="450243" y="166330"/>
                  <a:pt x="444661" y="165187"/>
                  <a:pt x="440678" y="162902"/>
                </a:cubicBezTo>
                <a:cubicBezTo>
                  <a:pt x="436695" y="160617"/>
                  <a:pt x="433920" y="157613"/>
                  <a:pt x="432353" y="153891"/>
                </a:cubicBezTo>
                <a:cubicBezTo>
                  <a:pt x="430786" y="150169"/>
                  <a:pt x="430002" y="142367"/>
                  <a:pt x="430002" y="130483"/>
                </a:cubicBezTo>
                <a:lnTo>
                  <a:pt x="430002" y="63099"/>
                </a:lnTo>
                <a:lnTo>
                  <a:pt x="415311" y="63099"/>
                </a:lnTo>
                <a:lnTo>
                  <a:pt x="415311" y="47821"/>
                </a:lnTo>
                <a:lnTo>
                  <a:pt x="430002" y="47821"/>
                </a:lnTo>
                <a:lnTo>
                  <a:pt x="430002" y="18830"/>
                </a:lnTo>
                <a:lnTo>
                  <a:pt x="449591" y="6880"/>
                </a:lnTo>
                <a:lnTo>
                  <a:pt x="449591" y="47821"/>
                </a:lnTo>
                <a:lnTo>
                  <a:pt x="469572" y="47821"/>
                </a:lnTo>
                <a:lnTo>
                  <a:pt x="469572" y="63099"/>
                </a:lnTo>
                <a:lnTo>
                  <a:pt x="449591" y="63099"/>
                </a:lnTo>
                <a:lnTo>
                  <a:pt x="449591" y="131659"/>
                </a:lnTo>
                <a:cubicBezTo>
                  <a:pt x="449591" y="137274"/>
                  <a:pt x="449950" y="140897"/>
                  <a:pt x="450669" y="142531"/>
                </a:cubicBezTo>
                <a:cubicBezTo>
                  <a:pt x="451387" y="144163"/>
                  <a:pt x="452529" y="145436"/>
                  <a:pt x="454096" y="146349"/>
                </a:cubicBezTo>
                <a:cubicBezTo>
                  <a:pt x="455663" y="147263"/>
                  <a:pt x="457949" y="147721"/>
                  <a:pt x="460953" y="147721"/>
                </a:cubicBezTo>
                <a:cubicBezTo>
                  <a:pt x="463042" y="147721"/>
                  <a:pt x="465915" y="147459"/>
                  <a:pt x="469572" y="146937"/>
                </a:cubicBezTo>
                <a:close/>
                <a:moveTo>
                  <a:pt x="487365" y="164763"/>
                </a:moveTo>
                <a:lnTo>
                  <a:pt x="487365" y="47821"/>
                </a:lnTo>
                <a:lnTo>
                  <a:pt x="505190" y="47821"/>
                </a:lnTo>
                <a:lnTo>
                  <a:pt x="505190" y="65449"/>
                </a:lnTo>
                <a:cubicBezTo>
                  <a:pt x="509761" y="57223"/>
                  <a:pt x="513973" y="51771"/>
                  <a:pt x="517825" y="49093"/>
                </a:cubicBezTo>
                <a:cubicBezTo>
                  <a:pt x="521677" y="46416"/>
                  <a:pt x="525888" y="45078"/>
                  <a:pt x="530459" y="45078"/>
                </a:cubicBezTo>
                <a:cubicBezTo>
                  <a:pt x="537250" y="45078"/>
                  <a:pt x="544040" y="47233"/>
                  <a:pt x="550831" y="51543"/>
                </a:cubicBezTo>
                <a:lnTo>
                  <a:pt x="544172" y="69955"/>
                </a:lnTo>
                <a:cubicBezTo>
                  <a:pt x="539209" y="67083"/>
                  <a:pt x="534312" y="65646"/>
                  <a:pt x="529480" y="65646"/>
                </a:cubicBezTo>
                <a:cubicBezTo>
                  <a:pt x="525171" y="65646"/>
                  <a:pt x="521286" y="66952"/>
                  <a:pt x="517825" y="69563"/>
                </a:cubicBezTo>
                <a:cubicBezTo>
                  <a:pt x="514364" y="72175"/>
                  <a:pt x="511915" y="75767"/>
                  <a:pt x="510480" y="80337"/>
                </a:cubicBezTo>
                <a:cubicBezTo>
                  <a:pt x="508259" y="87389"/>
                  <a:pt x="507149" y="95094"/>
                  <a:pt x="507149" y="103452"/>
                </a:cubicBezTo>
                <a:lnTo>
                  <a:pt x="507149" y="164763"/>
                </a:lnTo>
                <a:lnTo>
                  <a:pt x="487365" y="164763"/>
                </a:lnTo>
                <a:close/>
                <a:moveTo>
                  <a:pt x="553568" y="106193"/>
                </a:moveTo>
                <a:cubicBezTo>
                  <a:pt x="553568" y="84516"/>
                  <a:pt x="559640" y="68454"/>
                  <a:pt x="571785" y="58006"/>
                </a:cubicBezTo>
                <a:cubicBezTo>
                  <a:pt x="581840" y="49387"/>
                  <a:pt x="594050" y="45078"/>
                  <a:pt x="608415" y="45078"/>
                </a:cubicBezTo>
                <a:cubicBezTo>
                  <a:pt x="624608" y="45078"/>
                  <a:pt x="637798" y="50367"/>
                  <a:pt x="647983" y="60945"/>
                </a:cubicBezTo>
                <a:cubicBezTo>
                  <a:pt x="658170" y="71523"/>
                  <a:pt x="663263" y="86083"/>
                  <a:pt x="663263" y="104626"/>
                </a:cubicBezTo>
                <a:cubicBezTo>
                  <a:pt x="663263" y="119644"/>
                  <a:pt x="661010" y="131462"/>
                  <a:pt x="656504" y="140081"/>
                </a:cubicBezTo>
                <a:cubicBezTo>
                  <a:pt x="651999" y="148700"/>
                  <a:pt x="645437" y="155426"/>
                  <a:pt x="636818" y="160257"/>
                </a:cubicBezTo>
                <a:cubicBezTo>
                  <a:pt x="628199" y="165090"/>
                  <a:pt x="618731" y="167506"/>
                  <a:pt x="608415" y="167506"/>
                </a:cubicBezTo>
                <a:cubicBezTo>
                  <a:pt x="592091" y="167506"/>
                  <a:pt x="578869" y="162249"/>
                  <a:pt x="568748" y="151736"/>
                </a:cubicBezTo>
                <a:cubicBezTo>
                  <a:pt x="558628" y="141224"/>
                  <a:pt x="553568" y="126043"/>
                  <a:pt x="553568" y="106193"/>
                </a:cubicBezTo>
                <a:close/>
                <a:moveTo>
                  <a:pt x="573940" y="106193"/>
                </a:moveTo>
                <a:cubicBezTo>
                  <a:pt x="573940" y="121211"/>
                  <a:pt x="577204" y="132442"/>
                  <a:pt x="583733" y="139885"/>
                </a:cubicBezTo>
                <a:cubicBezTo>
                  <a:pt x="590263" y="147329"/>
                  <a:pt x="598490" y="151050"/>
                  <a:pt x="608415" y="151050"/>
                </a:cubicBezTo>
                <a:cubicBezTo>
                  <a:pt x="618340" y="151050"/>
                  <a:pt x="626567" y="147296"/>
                  <a:pt x="633096" y="139788"/>
                </a:cubicBezTo>
                <a:cubicBezTo>
                  <a:pt x="639626" y="132279"/>
                  <a:pt x="642891" y="120885"/>
                  <a:pt x="642891" y="105605"/>
                </a:cubicBezTo>
                <a:cubicBezTo>
                  <a:pt x="642891" y="91111"/>
                  <a:pt x="639593" y="80141"/>
                  <a:pt x="632998" y="72697"/>
                </a:cubicBezTo>
                <a:cubicBezTo>
                  <a:pt x="626403" y="65253"/>
                  <a:pt x="618209" y="61532"/>
                  <a:pt x="608415" y="61532"/>
                </a:cubicBezTo>
                <a:cubicBezTo>
                  <a:pt x="598490" y="61532"/>
                  <a:pt x="590263" y="65253"/>
                  <a:pt x="583733" y="72697"/>
                </a:cubicBezTo>
                <a:cubicBezTo>
                  <a:pt x="577204" y="80141"/>
                  <a:pt x="573940" y="91307"/>
                  <a:pt x="573940" y="106193"/>
                </a:cubicBezTo>
                <a:close/>
                <a:moveTo>
                  <a:pt x="760074" y="121864"/>
                </a:moveTo>
                <a:lnTo>
                  <a:pt x="779465" y="124410"/>
                </a:lnTo>
                <a:cubicBezTo>
                  <a:pt x="777376" y="137861"/>
                  <a:pt x="771957" y="148406"/>
                  <a:pt x="763208" y="156046"/>
                </a:cubicBezTo>
                <a:cubicBezTo>
                  <a:pt x="754458" y="163686"/>
                  <a:pt x="743684" y="167506"/>
                  <a:pt x="730886" y="167506"/>
                </a:cubicBezTo>
                <a:cubicBezTo>
                  <a:pt x="714824" y="167506"/>
                  <a:pt x="701929" y="162249"/>
                  <a:pt x="692200" y="151736"/>
                </a:cubicBezTo>
                <a:cubicBezTo>
                  <a:pt x="682470" y="141224"/>
                  <a:pt x="677606" y="126239"/>
                  <a:pt x="677606" y="106781"/>
                </a:cubicBezTo>
                <a:cubicBezTo>
                  <a:pt x="677606" y="94114"/>
                  <a:pt x="679695" y="83047"/>
                  <a:pt x="683874" y="73579"/>
                </a:cubicBezTo>
                <a:cubicBezTo>
                  <a:pt x="688053" y="64112"/>
                  <a:pt x="694419" y="56994"/>
                  <a:pt x="702974" y="52227"/>
                </a:cubicBezTo>
                <a:cubicBezTo>
                  <a:pt x="711527" y="47461"/>
                  <a:pt x="720831" y="45078"/>
                  <a:pt x="730886" y="45078"/>
                </a:cubicBezTo>
                <a:cubicBezTo>
                  <a:pt x="743684" y="45078"/>
                  <a:pt x="754099" y="48310"/>
                  <a:pt x="762130" y="54775"/>
                </a:cubicBezTo>
                <a:cubicBezTo>
                  <a:pt x="770162" y="61238"/>
                  <a:pt x="775353" y="70347"/>
                  <a:pt x="777703" y="82099"/>
                </a:cubicBezTo>
                <a:lnTo>
                  <a:pt x="758310" y="85038"/>
                </a:lnTo>
                <a:cubicBezTo>
                  <a:pt x="756482" y="77202"/>
                  <a:pt x="753250" y="71294"/>
                  <a:pt x="748614" y="67311"/>
                </a:cubicBezTo>
                <a:cubicBezTo>
                  <a:pt x="743978" y="63328"/>
                  <a:pt x="738330" y="61336"/>
                  <a:pt x="731670" y="61336"/>
                </a:cubicBezTo>
                <a:cubicBezTo>
                  <a:pt x="721745" y="61336"/>
                  <a:pt x="713648" y="64927"/>
                  <a:pt x="707380" y="72110"/>
                </a:cubicBezTo>
                <a:cubicBezTo>
                  <a:pt x="701112" y="79293"/>
                  <a:pt x="697978" y="90654"/>
                  <a:pt x="697978" y="106193"/>
                </a:cubicBezTo>
                <a:cubicBezTo>
                  <a:pt x="697978" y="121864"/>
                  <a:pt x="700982" y="133258"/>
                  <a:pt x="706989" y="140375"/>
                </a:cubicBezTo>
                <a:cubicBezTo>
                  <a:pt x="712996" y="147492"/>
                  <a:pt x="720896" y="151050"/>
                  <a:pt x="730691" y="151050"/>
                </a:cubicBezTo>
                <a:cubicBezTo>
                  <a:pt x="738396" y="151050"/>
                  <a:pt x="744860" y="148667"/>
                  <a:pt x="750084" y="143901"/>
                </a:cubicBezTo>
                <a:cubicBezTo>
                  <a:pt x="755307" y="139134"/>
                  <a:pt x="758637" y="131789"/>
                  <a:pt x="760074" y="121864"/>
                </a:cubicBezTo>
                <a:close/>
                <a:moveTo>
                  <a:pt x="793962" y="164763"/>
                </a:moveTo>
                <a:lnTo>
                  <a:pt x="793962" y="3159"/>
                </a:lnTo>
                <a:lnTo>
                  <a:pt x="813745" y="3159"/>
                </a:lnTo>
                <a:lnTo>
                  <a:pt x="813745" y="61141"/>
                </a:lnTo>
                <a:cubicBezTo>
                  <a:pt x="823018" y="50432"/>
                  <a:pt x="834705" y="45078"/>
                  <a:pt x="848809" y="45078"/>
                </a:cubicBezTo>
                <a:cubicBezTo>
                  <a:pt x="857427" y="45078"/>
                  <a:pt x="864936" y="46775"/>
                  <a:pt x="871336" y="50171"/>
                </a:cubicBezTo>
                <a:cubicBezTo>
                  <a:pt x="877735" y="53566"/>
                  <a:pt x="882338" y="58300"/>
                  <a:pt x="885145" y="64373"/>
                </a:cubicBezTo>
                <a:cubicBezTo>
                  <a:pt x="887953" y="70445"/>
                  <a:pt x="889357" y="79162"/>
                  <a:pt x="889357" y="90523"/>
                </a:cubicBezTo>
                <a:lnTo>
                  <a:pt x="889357" y="164763"/>
                </a:lnTo>
                <a:lnTo>
                  <a:pt x="869377" y="164763"/>
                </a:lnTo>
                <a:lnTo>
                  <a:pt x="869377" y="90523"/>
                </a:lnTo>
                <a:cubicBezTo>
                  <a:pt x="869377" y="80598"/>
                  <a:pt x="867222" y="73383"/>
                  <a:pt x="862913" y="68878"/>
                </a:cubicBezTo>
                <a:cubicBezTo>
                  <a:pt x="858603" y="64373"/>
                  <a:pt x="852531" y="62120"/>
                  <a:pt x="844696" y="62120"/>
                </a:cubicBezTo>
                <a:cubicBezTo>
                  <a:pt x="838819" y="62120"/>
                  <a:pt x="833301" y="63654"/>
                  <a:pt x="828142" y="66723"/>
                </a:cubicBezTo>
                <a:cubicBezTo>
                  <a:pt x="822985" y="69792"/>
                  <a:pt x="819296" y="73938"/>
                  <a:pt x="817075" y="79162"/>
                </a:cubicBezTo>
                <a:cubicBezTo>
                  <a:pt x="814855" y="84386"/>
                  <a:pt x="813745" y="91568"/>
                  <a:pt x="813745" y="100709"/>
                </a:cubicBezTo>
                <a:lnTo>
                  <a:pt x="813745" y="164763"/>
                </a:lnTo>
                <a:lnTo>
                  <a:pt x="793962" y="164763"/>
                </a:lnTo>
                <a:close/>
                <a:moveTo>
                  <a:pt x="996746" y="127153"/>
                </a:moveTo>
                <a:lnTo>
                  <a:pt x="1017313" y="129699"/>
                </a:lnTo>
                <a:cubicBezTo>
                  <a:pt x="1014049" y="141583"/>
                  <a:pt x="1008041" y="150855"/>
                  <a:pt x="999292" y="157515"/>
                </a:cubicBezTo>
                <a:cubicBezTo>
                  <a:pt x="990543" y="164176"/>
                  <a:pt x="979378" y="167506"/>
                  <a:pt x="965796" y="167506"/>
                </a:cubicBezTo>
                <a:cubicBezTo>
                  <a:pt x="948689" y="167506"/>
                  <a:pt x="935108" y="162217"/>
                  <a:pt x="925053" y="151638"/>
                </a:cubicBezTo>
                <a:cubicBezTo>
                  <a:pt x="914997" y="141061"/>
                  <a:pt x="909969" y="126239"/>
                  <a:pt x="909969" y="107172"/>
                </a:cubicBezTo>
                <a:cubicBezTo>
                  <a:pt x="909969" y="87584"/>
                  <a:pt x="915029" y="72338"/>
                  <a:pt x="925150" y="61434"/>
                </a:cubicBezTo>
                <a:cubicBezTo>
                  <a:pt x="935271" y="50530"/>
                  <a:pt x="948428" y="45078"/>
                  <a:pt x="964621" y="45078"/>
                </a:cubicBezTo>
                <a:cubicBezTo>
                  <a:pt x="980291" y="45078"/>
                  <a:pt x="993089" y="50399"/>
                  <a:pt x="1003014" y="61043"/>
                </a:cubicBezTo>
                <a:cubicBezTo>
                  <a:pt x="1012939" y="71686"/>
                  <a:pt x="1017901" y="86671"/>
                  <a:pt x="1017901" y="105998"/>
                </a:cubicBezTo>
                <a:cubicBezTo>
                  <a:pt x="1017901" y="107173"/>
                  <a:pt x="1017836" y="108936"/>
                  <a:pt x="1017705" y="111287"/>
                </a:cubicBezTo>
                <a:lnTo>
                  <a:pt x="930537" y="111287"/>
                </a:lnTo>
                <a:cubicBezTo>
                  <a:pt x="931190" y="124215"/>
                  <a:pt x="934814" y="134074"/>
                  <a:pt x="941409" y="140866"/>
                </a:cubicBezTo>
                <a:cubicBezTo>
                  <a:pt x="948003" y="147655"/>
                  <a:pt x="956132" y="151050"/>
                  <a:pt x="965796" y="151050"/>
                </a:cubicBezTo>
                <a:cubicBezTo>
                  <a:pt x="973109" y="151050"/>
                  <a:pt x="979345" y="149157"/>
                  <a:pt x="984504" y="145370"/>
                </a:cubicBezTo>
                <a:cubicBezTo>
                  <a:pt x="989661" y="141583"/>
                  <a:pt x="993742" y="135511"/>
                  <a:pt x="996746" y="127153"/>
                </a:cubicBezTo>
                <a:close/>
                <a:moveTo>
                  <a:pt x="931516" y="95028"/>
                </a:moveTo>
                <a:lnTo>
                  <a:pt x="996941" y="95028"/>
                </a:lnTo>
                <a:cubicBezTo>
                  <a:pt x="996028" y="85234"/>
                  <a:pt x="993547" y="77856"/>
                  <a:pt x="989498" y="72894"/>
                </a:cubicBezTo>
                <a:cubicBezTo>
                  <a:pt x="983099" y="65189"/>
                  <a:pt x="974872" y="61336"/>
                  <a:pt x="964816" y="61336"/>
                </a:cubicBezTo>
                <a:cubicBezTo>
                  <a:pt x="955806" y="61336"/>
                  <a:pt x="948199" y="64405"/>
                  <a:pt x="941996" y="70543"/>
                </a:cubicBezTo>
                <a:cubicBezTo>
                  <a:pt x="935793" y="76681"/>
                  <a:pt x="932300" y="84843"/>
                  <a:pt x="931516" y="95028"/>
                </a:cubicBezTo>
                <a:close/>
                <a:moveTo>
                  <a:pt x="1039297" y="164763"/>
                </a:moveTo>
                <a:lnTo>
                  <a:pt x="1039297" y="47821"/>
                </a:lnTo>
                <a:lnTo>
                  <a:pt x="1057123" y="47821"/>
                </a:lnTo>
                <a:lnTo>
                  <a:pt x="1057123" y="64079"/>
                </a:lnTo>
                <a:cubicBezTo>
                  <a:pt x="1060779" y="58464"/>
                  <a:pt x="1065644" y="53893"/>
                  <a:pt x="1071715" y="50367"/>
                </a:cubicBezTo>
                <a:cubicBezTo>
                  <a:pt x="1077788" y="46841"/>
                  <a:pt x="1084742" y="45078"/>
                  <a:pt x="1092578" y="45078"/>
                </a:cubicBezTo>
                <a:cubicBezTo>
                  <a:pt x="1101196" y="45078"/>
                  <a:pt x="1108280" y="46873"/>
                  <a:pt x="1113831" y="50464"/>
                </a:cubicBezTo>
                <a:cubicBezTo>
                  <a:pt x="1119381" y="54056"/>
                  <a:pt x="1123266" y="59116"/>
                  <a:pt x="1125486" y="65646"/>
                </a:cubicBezTo>
                <a:cubicBezTo>
                  <a:pt x="1134758" y="51934"/>
                  <a:pt x="1146838" y="45078"/>
                  <a:pt x="1161724" y="45078"/>
                </a:cubicBezTo>
                <a:cubicBezTo>
                  <a:pt x="1173347" y="45078"/>
                  <a:pt x="1182259" y="48310"/>
                  <a:pt x="1188462" y="54775"/>
                </a:cubicBezTo>
                <a:cubicBezTo>
                  <a:pt x="1194665" y="61238"/>
                  <a:pt x="1197767" y="71131"/>
                  <a:pt x="1197767" y="84451"/>
                </a:cubicBezTo>
                <a:lnTo>
                  <a:pt x="1197767" y="164763"/>
                </a:lnTo>
                <a:lnTo>
                  <a:pt x="1178178" y="164763"/>
                </a:lnTo>
                <a:lnTo>
                  <a:pt x="1178178" y="91111"/>
                </a:lnTo>
                <a:cubicBezTo>
                  <a:pt x="1178178" y="83145"/>
                  <a:pt x="1177526" y="77399"/>
                  <a:pt x="1176220" y="73873"/>
                </a:cubicBezTo>
                <a:cubicBezTo>
                  <a:pt x="1174914" y="70347"/>
                  <a:pt x="1172563" y="67539"/>
                  <a:pt x="1169168" y="65449"/>
                </a:cubicBezTo>
                <a:cubicBezTo>
                  <a:pt x="1165773" y="63360"/>
                  <a:pt x="1161789" y="62315"/>
                  <a:pt x="1157219" y="62315"/>
                </a:cubicBezTo>
                <a:cubicBezTo>
                  <a:pt x="1148992" y="62315"/>
                  <a:pt x="1142169" y="65058"/>
                  <a:pt x="1136749" y="70543"/>
                </a:cubicBezTo>
                <a:cubicBezTo>
                  <a:pt x="1131330" y="76027"/>
                  <a:pt x="1128620" y="84777"/>
                  <a:pt x="1128620" y="96791"/>
                </a:cubicBezTo>
                <a:lnTo>
                  <a:pt x="1128620" y="164763"/>
                </a:lnTo>
                <a:lnTo>
                  <a:pt x="1108836" y="164763"/>
                </a:lnTo>
                <a:lnTo>
                  <a:pt x="1108836" y="88760"/>
                </a:lnTo>
                <a:cubicBezTo>
                  <a:pt x="1108836" y="79880"/>
                  <a:pt x="1107204" y="73253"/>
                  <a:pt x="1103938" y="68878"/>
                </a:cubicBezTo>
                <a:cubicBezTo>
                  <a:pt x="1100674" y="64503"/>
                  <a:pt x="1095385" y="62315"/>
                  <a:pt x="1088072" y="62315"/>
                </a:cubicBezTo>
                <a:cubicBezTo>
                  <a:pt x="1082456" y="62315"/>
                  <a:pt x="1077298" y="63785"/>
                  <a:pt x="1072597" y="66723"/>
                </a:cubicBezTo>
                <a:cubicBezTo>
                  <a:pt x="1067896" y="69661"/>
                  <a:pt x="1064468" y="73938"/>
                  <a:pt x="1062313" y="79553"/>
                </a:cubicBezTo>
                <a:cubicBezTo>
                  <a:pt x="1060158" y="85169"/>
                  <a:pt x="1059081" y="93330"/>
                  <a:pt x="1059081" y="104038"/>
                </a:cubicBezTo>
                <a:lnTo>
                  <a:pt x="1059081" y="164763"/>
                </a:lnTo>
                <a:lnTo>
                  <a:pt x="1039297" y="164763"/>
                </a:lnTo>
                <a:close/>
                <a:moveTo>
                  <a:pt x="1223226" y="26077"/>
                </a:moveTo>
                <a:lnTo>
                  <a:pt x="1223226" y="3159"/>
                </a:lnTo>
                <a:lnTo>
                  <a:pt x="1243010" y="3159"/>
                </a:lnTo>
                <a:lnTo>
                  <a:pt x="1243010" y="26077"/>
                </a:lnTo>
                <a:lnTo>
                  <a:pt x="1223226" y="26077"/>
                </a:lnTo>
                <a:close/>
                <a:moveTo>
                  <a:pt x="1223226" y="164763"/>
                </a:moveTo>
                <a:lnTo>
                  <a:pt x="1223226" y="47821"/>
                </a:lnTo>
                <a:lnTo>
                  <a:pt x="1243010" y="47821"/>
                </a:lnTo>
                <a:lnTo>
                  <a:pt x="1243010" y="164763"/>
                </a:lnTo>
                <a:lnTo>
                  <a:pt x="1223226" y="164763"/>
                </a:lnTo>
                <a:close/>
                <a:moveTo>
                  <a:pt x="1348426" y="121864"/>
                </a:moveTo>
                <a:lnTo>
                  <a:pt x="1367819" y="124410"/>
                </a:lnTo>
                <a:cubicBezTo>
                  <a:pt x="1365730" y="137861"/>
                  <a:pt x="1360310" y="148406"/>
                  <a:pt x="1351560" y="156046"/>
                </a:cubicBezTo>
                <a:cubicBezTo>
                  <a:pt x="1342812" y="163686"/>
                  <a:pt x="1332038" y="167506"/>
                  <a:pt x="1319240" y="167506"/>
                </a:cubicBezTo>
                <a:cubicBezTo>
                  <a:pt x="1303177" y="167506"/>
                  <a:pt x="1290282" y="162249"/>
                  <a:pt x="1280553" y="151736"/>
                </a:cubicBezTo>
                <a:cubicBezTo>
                  <a:pt x="1270824" y="141224"/>
                  <a:pt x="1265960" y="126239"/>
                  <a:pt x="1265960" y="106781"/>
                </a:cubicBezTo>
                <a:cubicBezTo>
                  <a:pt x="1265960" y="94114"/>
                  <a:pt x="1268049" y="83047"/>
                  <a:pt x="1272228" y="73579"/>
                </a:cubicBezTo>
                <a:cubicBezTo>
                  <a:pt x="1276407" y="64112"/>
                  <a:pt x="1282773" y="56994"/>
                  <a:pt x="1291327" y="52227"/>
                </a:cubicBezTo>
                <a:cubicBezTo>
                  <a:pt x="1299881" y="47461"/>
                  <a:pt x="1309185" y="45078"/>
                  <a:pt x="1319240" y="45078"/>
                </a:cubicBezTo>
                <a:cubicBezTo>
                  <a:pt x="1332038" y="45078"/>
                  <a:pt x="1342453" y="48310"/>
                  <a:pt x="1350484" y="54775"/>
                </a:cubicBezTo>
                <a:cubicBezTo>
                  <a:pt x="1358515" y="61238"/>
                  <a:pt x="1363705" y="70347"/>
                  <a:pt x="1366057" y="82099"/>
                </a:cubicBezTo>
                <a:lnTo>
                  <a:pt x="1346664" y="85038"/>
                </a:lnTo>
                <a:cubicBezTo>
                  <a:pt x="1344836" y="77202"/>
                  <a:pt x="1341604" y="71294"/>
                  <a:pt x="1336968" y="67311"/>
                </a:cubicBezTo>
                <a:cubicBezTo>
                  <a:pt x="1332332" y="63328"/>
                  <a:pt x="1326684" y="61336"/>
                  <a:pt x="1320023" y="61336"/>
                </a:cubicBezTo>
                <a:cubicBezTo>
                  <a:pt x="1310099" y="61336"/>
                  <a:pt x="1302002" y="64927"/>
                  <a:pt x="1295734" y="72110"/>
                </a:cubicBezTo>
                <a:cubicBezTo>
                  <a:pt x="1289466" y="79293"/>
                  <a:pt x="1286331" y="90654"/>
                  <a:pt x="1286331" y="106193"/>
                </a:cubicBezTo>
                <a:cubicBezTo>
                  <a:pt x="1286331" y="121864"/>
                  <a:pt x="1289335" y="133258"/>
                  <a:pt x="1295343" y="140375"/>
                </a:cubicBezTo>
                <a:cubicBezTo>
                  <a:pt x="1301349" y="147492"/>
                  <a:pt x="1309250" y="151050"/>
                  <a:pt x="1319044" y="151050"/>
                </a:cubicBezTo>
                <a:cubicBezTo>
                  <a:pt x="1326749" y="151050"/>
                  <a:pt x="1333214" y="148667"/>
                  <a:pt x="1338437" y="143901"/>
                </a:cubicBezTo>
                <a:cubicBezTo>
                  <a:pt x="1343661" y="139134"/>
                  <a:pt x="1346990" y="131789"/>
                  <a:pt x="1348426" y="121864"/>
                </a:cubicBezTo>
                <a:close/>
                <a:moveTo>
                  <a:pt x="1458709" y="150268"/>
                </a:moveTo>
                <a:cubicBezTo>
                  <a:pt x="1451396" y="156536"/>
                  <a:pt x="1444312" y="160976"/>
                  <a:pt x="1437456" y="163587"/>
                </a:cubicBezTo>
                <a:cubicBezTo>
                  <a:pt x="1430600" y="166200"/>
                  <a:pt x="1423320" y="167506"/>
                  <a:pt x="1415615" y="167506"/>
                </a:cubicBezTo>
                <a:cubicBezTo>
                  <a:pt x="1402686" y="167506"/>
                  <a:pt x="1392794" y="164339"/>
                  <a:pt x="1385938" y="158004"/>
                </a:cubicBezTo>
                <a:cubicBezTo>
                  <a:pt x="1379082" y="151671"/>
                  <a:pt x="1375654" y="143607"/>
                  <a:pt x="1375654" y="133813"/>
                </a:cubicBezTo>
                <a:cubicBezTo>
                  <a:pt x="1375654" y="128198"/>
                  <a:pt x="1376960" y="123007"/>
                  <a:pt x="1379572" y="118241"/>
                </a:cubicBezTo>
                <a:cubicBezTo>
                  <a:pt x="1382184" y="113475"/>
                  <a:pt x="1385579" y="109655"/>
                  <a:pt x="1389758" y="106781"/>
                </a:cubicBezTo>
                <a:cubicBezTo>
                  <a:pt x="1393937" y="103908"/>
                  <a:pt x="1398703" y="101753"/>
                  <a:pt x="1404057" y="100317"/>
                </a:cubicBezTo>
                <a:cubicBezTo>
                  <a:pt x="1407975" y="99273"/>
                  <a:pt x="1413852" y="98293"/>
                  <a:pt x="1421688" y="97379"/>
                </a:cubicBezTo>
                <a:cubicBezTo>
                  <a:pt x="1437619" y="95420"/>
                  <a:pt x="1449372" y="93134"/>
                  <a:pt x="1456947" y="90523"/>
                </a:cubicBezTo>
                <a:cubicBezTo>
                  <a:pt x="1457077" y="87780"/>
                  <a:pt x="1457142" y="86017"/>
                  <a:pt x="1457142" y="85233"/>
                </a:cubicBezTo>
                <a:cubicBezTo>
                  <a:pt x="1457142" y="77268"/>
                  <a:pt x="1455249" y="71587"/>
                  <a:pt x="1451462" y="68192"/>
                </a:cubicBezTo>
                <a:cubicBezTo>
                  <a:pt x="1446369" y="63752"/>
                  <a:pt x="1438860" y="61532"/>
                  <a:pt x="1428935" y="61532"/>
                </a:cubicBezTo>
                <a:cubicBezTo>
                  <a:pt x="1419532" y="61532"/>
                  <a:pt x="1412611" y="63164"/>
                  <a:pt x="1408172" y="66429"/>
                </a:cubicBezTo>
                <a:cubicBezTo>
                  <a:pt x="1403731" y="69694"/>
                  <a:pt x="1400466" y="75505"/>
                  <a:pt x="1398377" y="83863"/>
                </a:cubicBezTo>
                <a:lnTo>
                  <a:pt x="1378984" y="81120"/>
                </a:lnTo>
                <a:cubicBezTo>
                  <a:pt x="1380813" y="72762"/>
                  <a:pt x="1383719" y="66037"/>
                  <a:pt x="1387702" y="60945"/>
                </a:cubicBezTo>
                <a:cubicBezTo>
                  <a:pt x="1391685" y="55852"/>
                  <a:pt x="1397496" y="51934"/>
                  <a:pt x="1405135" y="49191"/>
                </a:cubicBezTo>
                <a:cubicBezTo>
                  <a:pt x="1412774" y="46449"/>
                  <a:pt x="1421687" y="45078"/>
                  <a:pt x="1431874" y="45078"/>
                </a:cubicBezTo>
                <a:cubicBezTo>
                  <a:pt x="1441798" y="45078"/>
                  <a:pt x="1449895" y="46253"/>
                  <a:pt x="1456163" y="48604"/>
                </a:cubicBezTo>
                <a:cubicBezTo>
                  <a:pt x="1462431" y="50954"/>
                  <a:pt x="1467035" y="53925"/>
                  <a:pt x="1469973" y="57516"/>
                </a:cubicBezTo>
                <a:cubicBezTo>
                  <a:pt x="1472911" y="61108"/>
                  <a:pt x="1474968" y="65580"/>
                  <a:pt x="1476143" y="70934"/>
                </a:cubicBezTo>
                <a:cubicBezTo>
                  <a:pt x="1476796" y="74330"/>
                  <a:pt x="1477123" y="80468"/>
                  <a:pt x="1477123" y="89348"/>
                </a:cubicBezTo>
                <a:lnTo>
                  <a:pt x="1477123" y="115793"/>
                </a:lnTo>
                <a:cubicBezTo>
                  <a:pt x="1477123" y="134205"/>
                  <a:pt x="1477547" y="145860"/>
                  <a:pt x="1478395" y="150757"/>
                </a:cubicBezTo>
                <a:cubicBezTo>
                  <a:pt x="1479245" y="155655"/>
                  <a:pt x="1480910" y="160323"/>
                  <a:pt x="1483391" y="164763"/>
                </a:cubicBezTo>
                <a:lnTo>
                  <a:pt x="1462627" y="164763"/>
                </a:lnTo>
                <a:cubicBezTo>
                  <a:pt x="1460538" y="160584"/>
                  <a:pt x="1459232" y="155752"/>
                  <a:pt x="1458709" y="150268"/>
                </a:cubicBezTo>
                <a:close/>
                <a:moveTo>
                  <a:pt x="1456947" y="105998"/>
                </a:moveTo>
                <a:cubicBezTo>
                  <a:pt x="1449764" y="109001"/>
                  <a:pt x="1438990" y="111482"/>
                  <a:pt x="1424626" y="113441"/>
                </a:cubicBezTo>
                <a:cubicBezTo>
                  <a:pt x="1416529" y="114617"/>
                  <a:pt x="1410783" y="115956"/>
                  <a:pt x="1407388" y="117457"/>
                </a:cubicBezTo>
                <a:cubicBezTo>
                  <a:pt x="1403993" y="118958"/>
                  <a:pt x="1401381" y="121113"/>
                  <a:pt x="1399553" y="123921"/>
                </a:cubicBezTo>
                <a:cubicBezTo>
                  <a:pt x="1397724" y="126729"/>
                  <a:pt x="1396810" y="129895"/>
                  <a:pt x="1396810" y="133421"/>
                </a:cubicBezTo>
                <a:cubicBezTo>
                  <a:pt x="1396810" y="138645"/>
                  <a:pt x="1398802" y="143020"/>
                  <a:pt x="1402785" y="146546"/>
                </a:cubicBezTo>
                <a:cubicBezTo>
                  <a:pt x="1406767" y="150072"/>
                  <a:pt x="1412611" y="151835"/>
                  <a:pt x="1420316" y="151835"/>
                </a:cubicBezTo>
                <a:cubicBezTo>
                  <a:pt x="1428021" y="151835"/>
                  <a:pt x="1434844" y="150170"/>
                  <a:pt x="1440786" y="146839"/>
                </a:cubicBezTo>
                <a:cubicBezTo>
                  <a:pt x="1446728" y="143510"/>
                  <a:pt x="1451070" y="138972"/>
                  <a:pt x="1453813" y="133226"/>
                </a:cubicBezTo>
                <a:cubicBezTo>
                  <a:pt x="1455902" y="128655"/>
                  <a:pt x="1456947" y="121995"/>
                  <a:pt x="1456947" y="113245"/>
                </a:cubicBezTo>
                <a:lnTo>
                  <a:pt x="1456947" y="105998"/>
                </a:lnTo>
                <a:close/>
                <a:moveTo>
                  <a:pt x="1504591" y="164763"/>
                </a:moveTo>
                <a:lnTo>
                  <a:pt x="1504591" y="3159"/>
                </a:lnTo>
                <a:lnTo>
                  <a:pt x="1524376" y="3159"/>
                </a:lnTo>
                <a:lnTo>
                  <a:pt x="1524376" y="164763"/>
                </a:lnTo>
                <a:lnTo>
                  <a:pt x="1504591" y="164763"/>
                </a:lnTo>
                <a:close/>
                <a:moveTo>
                  <a:pt x="1610565" y="112854"/>
                </a:moveTo>
                <a:lnTo>
                  <a:pt x="1630740" y="111091"/>
                </a:lnTo>
                <a:cubicBezTo>
                  <a:pt x="1631654" y="119187"/>
                  <a:pt x="1633842" y="125815"/>
                  <a:pt x="1637303" y="130973"/>
                </a:cubicBezTo>
                <a:cubicBezTo>
                  <a:pt x="1640763" y="136131"/>
                  <a:pt x="1646182" y="140310"/>
                  <a:pt x="1653560" y="143510"/>
                </a:cubicBezTo>
                <a:cubicBezTo>
                  <a:pt x="1660939" y="146709"/>
                  <a:pt x="1669199" y="148309"/>
                  <a:pt x="1678340" y="148309"/>
                </a:cubicBezTo>
                <a:cubicBezTo>
                  <a:pt x="1686567" y="148309"/>
                  <a:pt x="1693782" y="147101"/>
                  <a:pt x="1699985" y="144684"/>
                </a:cubicBezTo>
                <a:cubicBezTo>
                  <a:pt x="1706189" y="142269"/>
                  <a:pt x="1710824" y="138939"/>
                  <a:pt x="1713892" y="134695"/>
                </a:cubicBezTo>
                <a:cubicBezTo>
                  <a:pt x="1716961" y="130451"/>
                  <a:pt x="1718496" y="125848"/>
                  <a:pt x="1718496" y="120885"/>
                </a:cubicBezTo>
                <a:cubicBezTo>
                  <a:pt x="1718496" y="115792"/>
                  <a:pt x="1717027" y="111352"/>
                  <a:pt x="1714089" y="107565"/>
                </a:cubicBezTo>
                <a:cubicBezTo>
                  <a:pt x="1711151" y="103778"/>
                  <a:pt x="1706286" y="100644"/>
                  <a:pt x="1699495" y="98162"/>
                </a:cubicBezTo>
                <a:cubicBezTo>
                  <a:pt x="1695186" y="96465"/>
                  <a:pt x="1685620" y="93821"/>
                  <a:pt x="1670798" y="90229"/>
                </a:cubicBezTo>
                <a:cubicBezTo>
                  <a:pt x="1655976" y="86638"/>
                  <a:pt x="1645562" y="83275"/>
                  <a:pt x="1639555" y="80141"/>
                </a:cubicBezTo>
                <a:cubicBezTo>
                  <a:pt x="1631851" y="76093"/>
                  <a:pt x="1626105" y="71065"/>
                  <a:pt x="1622318" y="65058"/>
                </a:cubicBezTo>
                <a:cubicBezTo>
                  <a:pt x="1618530" y="59051"/>
                  <a:pt x="1616636" y="52391"/>
                  <a:pt x="1616636" y="45078"/>
                </a:cubicBezTo>
                <a:cubicBezTo>
                  <a:pt x="1616636" y="36851"/>
                  <a:pt x="1618954" y="29212"/>
                  <a:pt x="1623590" y="22159"/>
                </a:cubicBezTo>
                <a:cubicBezTo>
                  <a:pt x="1628226" y="15107"/>
                  <a:pt x="1634984" y="9720"/>
                  <a:pt x="1643864" y="5999"/>
                </a:cubicBezTo>
                <a:cubicBezTo>
                  <a:pt x="1652744" y="2277"/>
                  <a:pt x="1662669" y="416"/>
                  <a:pt x="1673639" y="416"/>
                </a:cubicBezTo>
                <a:cubicBezTo>
                  <a:pt x="1685523" y="416"/>
                  <a:pt x="1696035" y="2342"/>
                  <a:pt x="1705176" y="6195"/>
                </a:cubicBezTo>
                <a:cubicBezTo>
                  <a:pt x="1714317" y="10047"/>
                  <a:pt x="1721369" y="15728"/>
                  <a:pt x="1726331" y="23236"/>
                </a:cubicBezTo>
                <a:cubicBezTo>
                  <a:pt x="1731294" y="30746"/>
                  <a:pt x="1733906" y="39267"/>
                  <a:pt x="1734166" y="48800"/>
                </a:cubicBezTo>
                <a:lnTo>
                  <a:pt x="1713795" y="50367"/>
                </a:lnTo>
                <a:cubicBezTo>
                  <a:pt x="1712619" y="40050"/>
                  <a:pt x="1708865" y="32280"/>
                  <a:pt x="1702532" y="27056"/>
                </a:cubicBezTo>
                <a:cubicBezTo>
                  <a:pt x="1696198" y="21833"/>
                  <a:pt x="1686828" y="19221"/>
                  <a:pt x="1674422" y="19221"/>
                </a:cubicBezTo>
                <a:cubicBezTo>
                  <a:pt x="1661494" y="19221"/>
                  <a:pt x="1652059" y="21604"/>
                  <a:pt x="1646117" y="26370"/>
                </a:cubicBezTo>
                <a:cubicBezTo>
                  <a:pt x="1640176" y="31137"/>
                  <a:pt x="1637205" y="36850"/>
                  <a:pt x="1637205" y="43510"/>
                </a:cubicBezTo>
                <a:cubicBezTo>
                  <a:pt x="1637205" y="49387"/>
                  <a:pt x="1639360" y="54154"/>
                  <a:pt x="1643669" y="57811"/>
                </a:cubicBezTo>
                <a:cubicBezTo>
                  <a:pt x="1647717" y="61598"/>
                  <a:pt x="1658426" y="65450"/>
                  <a:pt x="1675794" y="69367"/>
                </a:cubicBezTo>
                <a:cubicBezTo>
                  <a:pt x="1693162" y="73285"/>
                  <a:pt x="1705111" y="76746"/>
                  <a:pt x="1711641" y="79750"/>
                </a:cubicBezTo>
                <a:cubicBezTo>
                  <a:pt x="1721043" y="84059"/>
                  <a:pt x="1727964" y="89543"/>
                  <a:pt x="1732404" y="96203"/>
                </a:cubicBezTo>
                <a:cubicBezTo>
                  <a:pt x="1736844" y="102863"/>
                  <a:pt x="1739064" y="110503"/>
                  <a:pt x="1739064" y="119122"/>
                </a:cubicBezTo>
                <a:cubicBezTo>
                  <a:pt x="1739064" y="127741"/>
                  <a:pt x="1736616" y="135837"/>
                  <a:pt x="1731718" y="143412"/>
                </a:cubicBezTo>
                <a:cubicBezTo>
                  <a:pt x="1726821" y="150986"/>
                  <a:pt x="1719770" y="156895"/>
                  <a:pt x="1710563" y="161139"/>
                </a:cubicBezTo>
                <a:cubicBezTo>
                  <a:pt x="1701357" y="165383"/>
                  <a:pt x="1690942" y="167506"/>
                  <a:pt x="1679319" y="167506"/>
                </a:cubicBezTo>
                <a:cubicBezTo>
                  <a:pt x="1664693" y="167506"/>
                  <a:pt x="1652450" y="165383"/>
                  <a:pt x="1642591" y="161139"/>
                </a:cubicBezTo>
                <a:cubicBezTo>
                  <a:pt x="1632732" y="156895"/>
                  <a:pt x="1624995" y="150496"/>
                  <a:pt x="1619379" y="141943"/>
                </a:cubicBezTo>
                <a:cubicBezTo>
                  <a:pt x="1613764" y="133388"/>
                  <a:pt x="1610825" y="123692"/>
                  <a:pt x="1610565" y="112854"/>
                </a:cubicBezTo>
                <a:close/>
                <a:moveTo>
                  <a:pt x="1838971" y="164763"/>
                </a:moveTo>
                <a:lnTo>
                  <a:pt x="1838971" y="147525"/>
                </a:lnTo>
                <a:cubicBezTo>
                  <a:pt x="1829961" y="160846"/>
                  <a:pt x="1817620" y="167506"/>
                  <a:pt x="1801949" y="167506"/>
                </a:cubicBezTo>
                <a:cubicBezTo>
                  <a:pt x="1795028" y="167506"/>
                  <a:pt x="1788564" y="166167"/>
                  <a:pt x="1782556" y="163489"/>
                </a:cubicBezTo>
                <a:cubicBezTo>
                  <a:pt x="1776550" y="160812"/>
                  <a:pt x="1772110" y="157482"/>
                  <a:pt x="1769236" y="153500"/>
                </a:cubicBezTo>
                <a:cubicBezTo>
                  <a:pt x="1766364" y="149517"/>
                  <a:pt x="1764339" y="144587"/>
                  <a:pt x="1763164" y="138711"/>
                </a:cubicBezTo>
                <a:cubicBezTo>
                  <a:pt x="1762380" y="134793"/>
                  <a:pt x="1761989" y="128655"/>
                  <a:pt x="1761989" y="120297"/>
                </a:cubicBezTo>
                <a:lnTo>
                  <a:pt x="1761989" y="47821"/>
                </a:lnTo>
                <a:lnTo>
                  <a:pt x="1781773" y="47821"/>
                </a:lnTo>
                <a:lnTo>
                  <a:pt x="1781773" y="112658"/>
                </a:lnTo>
                <a:cubicBezTo>
                  <a:pt x="1781773" y="122974"/>
                  <a:pt x="1782165" y="129961"/>
                  <a:pt x="1782949" y="133617"/>
                </a:cubicBezTo>
                <a:cubicBezTo>
                  <a:pt x="1784254" y="138841"/>
                  <a:pt x="1786931" y="142922"/>
                  <a:pt x="1790980" y="145860"/>
                </a:cubicBezTo>
                <a:cubicBezTo>
                  <a:pt x="1795028" y="148799"/>
                  <a:pt x="1799990" y="150268"/>
                  <a:pt x="1805867" y="150268"/>
                </a:cubicBezTo>
                <a:cubicBezTo>
                  <a:pt x="1811874" y="150268"/>
                  <a:pt x="1817489" y="148766"/>
                  <a:pt x="1822712" y="145762"/>
                </a:cubicBezTo>
                <a:cubicBezTo>
                  <a:pt x="1827936" y="142759"/>
                  <a:pt x="1831625" y="138612"/>
                  <a:pt x="1833781" y="133324"/>
                </a:cubicBezTo>
                <a:cubicBezTo>
                  <a:pt x="1835935" y="128035"/>
                  <a:pt x="1837013" y="120428"/>
                  <a:pt x="1837013" y="110503"/>
                </a:cubicBezTo>
                <a:lnTo>
                  <a:pt x="1837013" y="47821"/>
                </a:lnTo>
                <a:lnTo>
                  <a:pt x="1856797" y="47821"/>
                </a:lnTo>
                <a:lnTo>
                  <a:pt x="1856797" y="164763"/>
                </a:lnTo>
                <a:lnTo>
                  <a:pt x="1838971" y="164763"/>
                </a:lnTo>
                <a:close/>
                <a:moveTo>
                  <a:pt x="1884852" y="164763"/>
                </a:moveTo>
                <a:lnTo>
                  <a:pt x="1884852" y="47821"/>
                </a:lnTo>
                <a:lnTo>
                  <a:pt x="1902678" y="47821"/>
                </a:lnTo>
                <a:lnTo>
                  <a:pt x="1902678" y="65449"/>
                </a:lnTo>
                <a:cubicBezTo>
                  <a:pt x="1907249" y="57223"/>
                  <a:pt x="1911460" y="51771"/>
                  <a:pt x="1915312" y="49093"/>
                </a:cubicBezTo>
                <a:cubicBezTo>
                  <a:pt x="1919164" y="46416"/>
                  <a:pt x="1923376" y="45078"/>
                  <a:pt x="1927947" y="45078"/>
                </a:cubicBezTo>
                <a:cubicBezTo>
                  <a:pt x="1934737" y="45078"/>
                  <a:pt x="1941528" y="47233"/>
                  <a:pt x="1948319" y="51543"/>
                </a:cubicBezTo>
                <a:lnTo>
                  <a:pt x="1941659" y="69955"/>
                </a:lnTo>
                <a:cubicBezTo>
                  <a:pt x="1936696" y="67083"/>
                  <a:pt x="1931799" y="65646"/>
                  <a:pt x="1926968" y="65646"/>
                </a:cubicBezTo>
                <a:cubicBezTo>
                  <a:pt x="1922658" y="65646"/>
                  <a:pt x="1918773" y="66952"/>
                  <a:pt x="1915312" y="69563"/>
                </a:cubicBezTo>
                <a:cubicBezTo>
                  <a:pt x="1911851" y="72175"/>
                  <a:pt x="1909403" y="75767"/>
                  <a:pt x="1907967" y="80337"/>
                </a:cubicBezTo>
                <a:cubicBezTo>
                  <a:pt x="1905747" y="87389"/>
                  <a:pt x="1904636" y="95094"/>
                  <a:pt x="1904636" y="103452"/>
                </a:cubicBezTo>
                <a:lnTo>
                  <a:pt x="1904636" y="164763"/>
                </a:lnTo>
                <a:lnTo>
                  <a:pt x="1884852" y="164763"/>
                </a:lnTo>
                <a:close/>
                <a:moveTo>
                  <a:pt x="1963200" y="164763"/>
                </a:moveTo>
                <a:lnTo>
                  <a:pt x="1963200" y="63099"/>
                </a:lnTo>
                <a:lnTo>
                  <a:pt x="1945766" y="63099"/>
                </a:lnTo>
                <a:lnTo>
                  <a:pt x="1945766" y="47821"/>
                </a:lnTo>
                <a:lnTo>
                  <a:pt x="1963200" y="47821"/>
                </a:lnTo>
                <a:lnTo>
                  <a:pt x="1963200" y="35284"/>
                </a:lnTo>
                <a:cubicBezTo>
                  <a:pt x="1963200" y="27449"/>
                  <a:pt x="1963918" y="21637"/>
                  <a:pt x="1965355" y="17849"/>
                </a:cubicBezTo>
                <a:cubicBezTo>
                  <a:pt x="1967182" y="12626"/>
                  <a:pt x="1970513" y="8414"/>
                  <a:pt x="1975345" y="5215"/>
                </a:cubicBezTo>
                <a:cubicBezTo>
                  <a:pt x="1980177" y="2016"/>
                  <a:pt x="1986967" y="416"/>
                  <a:pt x="1995717" y="416"/>
                </a:cubicBezTo>
                <a:cubicBezTo>
                  <a:pt x="2001201" y="416"/>
                  <a:pt x="2007339" y="1069"/>
                  <a:pt x="2014129" y="2375"/>
                </a:cubicBezTo>
                <a:lnTo>
                  <a:pt x="2011191" y="19809"/>
                </a:lnTo>
                <a:cubicBezTo>
                  <a:pt x="2007012" y="19026"/>
                  <a:pt x="2003094" y="18634"/>
                  <a:pt x="1999438" y="18634"/>
                </a:cubicBezTo>
                <a:cubicBezTo>
                  <a:pt x="1993431" y="18634"/>
                  <a:pt x="1989187" y="19907"/>
                  <a:pt x="1986706" y="22453"/>
                </a:cubicBezTo>
                <a:cubicBezTo>
                  <a:pt x="1984224" y="24999"/>
                  <a:pt x="1982984" y="29799"/>
                  <a:pt x="1982984" y="36851"/>
                </a:cubicBezTo>
                <a:lnTo>
                  <a:pt x="1982984" y="47821"/>
                </a:lnTo>
                <a:lnTo>
                  <a:pt x="2005706" y="47821"/>
                </a:lnTo>
                <a:lnTo>
                  <a:pt x="2005706" y="63099"/>
                </a:lnTo>
                <a:lnTo>
                  <a:pt x="1982984" y="63099"/>
                </a:lnTo>
                <a:lnTo>
                  <a:pt x="1982984" y="164763"/>
                </a:lnTo>
                <a:lnTo>
                  <a:pt x="1963200" y="164763"/>
                </a:lnTo>
                <a:close/>
                <a:moveTo>
                  <a:pt x="2096174" y="150268"/>
                </a:moveTo>
                <a:cubicBezTo>
                  <a:pt x="2088861" y="156536"/>
                  <a:pt x="2081776" y="160976"/>
                  <a:pt x="2074920" y="163587"/>
                </a:cubicBezTo>
                <a:cubicBezTo>
                  <a:pt x="2068064" y="166200"/>
                  <a:pt x="2060783" y="167506"/>
                  <a:pt x="2053079" y="167506"/>
                </a:cubicBezTo>
                <a:cubicBezTo>
                  <a:pt x="2040151" y="167506"/>
                  <a:pt x="2030258" y="164339"/>
                  <a:pt x="2023403" y="158004"/>
                </a:cubicBezTo>
                <a:cubicBezTo>
                  <a:pt x="2016547" y="151671"/>
                  <a:pt x="2013119" y="143607"/>
                  <a:pt x="2013119" y="133813"/>
                </a:cubicBezTo>
                <a:cubicBezTo>
                  <a:pt x="2013119" y="128198"/>
                  <a:pt x="2014425" y="123007"/>
                  <a:pt x="2017037" y="118241"/>
                </a:cubicBezTo>
                <a:cubicBezTo>
                  <a:pt x="2019648" y="113475"/>
                  <a:pt x="2023044" y="109655"/>
                  <a:pt x="2027222" y="106781"/>
                </a:cubicBezTo>
                <a:cubicBezTo>
                  <a:pt x="2031401" y="103908"/>
                  <a:pt x="2036168" y="101753"/>
                  <a:pt x="2041522" y="100317"/>
                </a:cubicBezTo>
                <a:cubicBezTo>
                  <a:pt x="2045439" y="99273"/>
                  <a:pt x="2051315" y="98293"/>
                  <a:pt x="2059151" y="97379"/>
                </a:cubicBezTo>
                <a:cubicBezTo>
                  <a:pt x="2075083" y="95420"/>
                  <a:pt x="2086836" y="93134"/>
                  <a:pt x="2094410" y="90523"/>
                </a:cubicBezTo>
                <a:cubicBezTo>
                  <a:pt x="2094541" y="87780"/>
                  <a:pt x="2094607" y="86017"/>
                  <a:pt x="2094607" y="85233"/>
                </a:cubicBezTo>
                <a:cubicBezTo>
                  <a:pt x="2094607" y="77268"/>
                  <a:pt x="2092713" y="71587"/>
                  <a:pt x="2088925" y="68192"/>
                </a:cubicBezTo>
                <a:cubicBezTo>
                  <a:pt x="2083833" y="63752"/>
                  <a:pt x="2076324" y="61532"/>
                  <a:pt x="2066399" y="61532"/>
                </a:cubicBezTo>
                <a:cubicBezTo>
                  <a:pt x="2056997" y="61532"/>
                  <a:pt x="2050075" y="63164"/>
                  <a:pt x="2045635" y="66429"/>
                </a:cubicBezTo>
                <a:cubicBezTo>
                  <a:pt x="2041195" y="69694"/>
                  <a:pt x="2037931" y="75505"/>
                  <a:pt x="2035841" y="83863"/>
                </a:cubicBezTo>
                <a:lnTo>
                  <a:pt x="2016449" y="81120"/>
                </a:lnTo>
                <a:cubicBezTo>
                  <a:pt x="2018276" y="72762"/>
                  <a:pt x="2021182" y="66037"/>
                  <a:pt x="2025165" y="60945"/>
                </a:cubicBezTo>
                <a:cubicBezTo>
                  <a:pt x="2029149" y="55852"/>
                  <a:pt x="2034960" y="51934"/>
                  <a:pt x="2042599" y="49191"/>
                </a:cubicBezTo>
                <a:cubicBezTo>
                  <a:pt x="2050238" y="46449"/>
                  <a:pt x="2059151" y="45078"/>
                  <a:pt x="2069337" y="45078"/>
                </a:cubicBezTo>
                <a:cubicBezTo>
                  <a:pt x="2079261" y="45078"/>
                  <a:pt x="2087358" y="46253"/>
                  <a:pt x="2093626" y="48604"/>
                </a:cubicBezTo>
                <a:cubicBezTo>
                  <a:pt x="2099895" y="50954"/>
                  <a:pt x="2104498" y="53925"/>
                  <a:pt x="2107437" y="57516"/>
                </a:cubicBezTo>
                <a:cubicBezTo>
                  <a:pt x="2110375" y="61108"/>
                  <a:pt x="2112432" y="65580"/>
                  <a:pt x="2113607" y="70934"/>
                </a:cubicBezTo>
                <a:cubicBezTo>
                  <a:pt x="2114260" y="74330"/>
                  <a:pt x="2114586" y="80468"/>
                  <a:pt x="2114586" y="89348"/>
                </a:cubicBezTo>
                <a:lnTo>
                  <a:pt x="2114586" y="115793"/>
                </a:lnTo>
                <a:cubicBezTo>
                  <a:pt x="2114586" y="134205"/>
                  <a:pt x="2115011" y="145860"/>
                  <a:pt x="2115860" y="150757"/>
                </a:cubicBezTo>
                <a:cubicBezTo>
                  <a:pt x="2116708" y="155655"/>
                  <a:pt x="2118373" y="160323"/>
                  <a:pt x="2120854" y="164763"/>
                </a:cubicBezTo>
                <a:lnTo>
                  <a:pt x="2100091" y="164763"/>
                </a:lnTo>
                <a:cubicBezTo>
                  <a:pt x="2098002" y="160584"/>
                  <a:pt x="2096696" y="155752"/>
                  <a:pt x="2096174" y="150268"/>
                </a:cubicBezTo>
                <a:close/>
                <a:moveTo>
                  <a:pt x="2094410" y="105998"/>
                </a:moveTo>
                <a:cubicBezTo>
                  <a:pt x="2087228" y="109001"/>
                  <a:pt x="2076455" y="111482"/>
                  <a:pt x="2062089" y="113441"/>
                </a:cubicBezTo>
                <a:cubicBezTo>
                  <a:pt x="2053993" y="114617"/>
                  <a:pt x="2048247" y="115956"/>
                  <a:pt x="2044851" y="117457"/>
                </a:cubicBezTo>
                <a:cubicBezTo>
                  <a:pt x="2041457" y="118958"/>
                  <a:pt x="2038845" y="121113"/>
                  <a:pt x="2037016" y="123921"/>
                </a:cubicBezTo>
                <a:cubicBezTo>
                  <a:pt x="2035188" y="126729"/>
                  <a:pt x="2034274" y="129895"/>
                  <a:pt x="2034274" y="133421"/>
                </a:cubicBezTo>
                <a:cubicBezTo>
                  <a:pt x="2034274" y="138645"/>
                  <a:pt x="2036266" y="143020"/>
                  <a:pt x="2040248" y="146546"/>
                </a:cubicBezTo>
                <a:cubicBezTo>
                  <a:pt x="2044231" y="150072"/>
                  <a:pt x="2050075" y="151835"/>
                  <a:pt x="2057780" y="151835"/>
                </a:cubicBezTo>
                <a:cubicBezTo>
                  <a:pt x="2065484" y="151835"/>
                  <a:pt x="2072308" y="150170"/>
                  <a:pt x="2078250" y="146839"/>
                </a:cubicBezTo>
                <a:cubicBezTo>
                  <a:pt x="2084192" y="143510"/>
                  <a:pt x="2088534" y="138972"/>
                  <a:pt x="2091276" y="133226"/>
                </a:cubicBezTo>
                <a:cubicBezTo>
                  <a:pt x="2093365" y="128655"/>
                  <a:pt x="2094410" y="121995"/>
                  <a:pt x="2094410" y="113245"/>
                </a:cubicBezTo>
                <a:lnTo>
                  <a:pt x="2094410" y="105998"/>
                </a:lnTo>
                <a:close/>
                <a:moveTo>
                  <a:pt x="2218842" y="121864"/>
                </a:moveTo>
                <a:lnTo>
                  <a:pt x="2238233" y="124410"/>
                </a:lnTo>
                <a:cubicBezTo>
                  <a:pt x="2236144" y="137861"/>
                  <a:pt x="2230724" y="148406"/>
                  <a:pt x="2221976" y="156046"/>
                </a:cubicBezTo>
                <a:cubicBezTo>
                  <a:pt x="2213226" y="163686"/>
                  <a:pt x="2202452" y="167506"/>
                  <a:pt x="2189654" y="167506"/>
                </a:cubicBezTo>
                <a:cubicBezTo>
                  <a:pt x="2173592" y="167506"/>
                  <a:pt x="2160697" y="162249"/>
                  <a:pt x="2150967" y="151736"/>
                </a:cubicBezTo>
                <a:cubicBezTo>
                  <a:pt x="2141238" y="141224"/>
                  <a:pt x="2136373" y="126239"/>
                  <a:pt x="2136373" y="106781"/>
                </a:cubicBezTo>
                <a:cubicBezTo>
                  <a:pt x="2136373" y="94114"/>
                  <a:pt x="2138463" y="83047"/>
                  <a:pt x="2142642" y="73579"/>
                </a:cubicBezTo>
                <a:cubicBezTo>
                  <a:pt x="2146821" y="64112"/>
                  <a:pt x="2153187" y="56994"/>
                  <a:pt x="2161741" y="52227"/>
                </a:cubicBezTo>
                <a:cubicBezTo>
                  <a:pt x="2170294" y="47461"/>
                  <a:pt x="2179599" y="45078"/>
                  <a:pt x="2189654" y="45078"/>
                </a:cubicBezTo>
                <a:cubicBezTo>
                  <a:pt x="2202452" y="45078"/>
                  <a:pt x="2212867" y="48310"/>
                  <a:pt x="2220898" y="54775"/>
                </a:cubicBezTo>
                <a:cubicBezTo>
                  <a:pt x="2228929" y="61238"/>
                  <a:pt x="2234120" y="70347"/>
                  <a:pt x="2236471" y="82099"/>
                </a:cubicBezTo>
                <a:lnTo>
                  <a:pt x="2217078" y="85038"/>
                </a:lnTo>
                <a:cubicBezTo>
                  <a:pt x="2215250" y="77202"/>
                  <a:pt x="2212018" y="71294"/>
                  <a:pt x="2207382" y="67311"/>
                </a:cubicBezTo>
                <a:cubicBezTo>
                  <a:pt x="2202746" y="63328"/>
                  <a:pt x="2197098" y="61336"/>
                  <a:pt x="2190437" y="61336"/>
                </a:cubicBezTo>
                <a:cubicBezTo>
                  <a:pt x="2180513" y="61336"/>
                  <a:pt x="2172416" y="64927"/>
                  <a:pt x="2166148" y="72110"/>
                </a:cubicBezTo>
                <a:cubicBezTo>
                  <a:pt x="2159880" y="79293"/>
                  <a:pt x="2156745" y="90654"/>
                  <a:pt x="2156745" y="106193"/>
                </a:cubicBezTo>
                <a:cubicBezTo>
                  <a:pt x="2156745" y="121864"/>
                  <a:pt x="2159749" y="133258"/>
                  <a:pt x="2165757" y="140375"/>
                </a:cubicBezTo>
                <a:cubicBezTo>
                  <a:pt x="2171763" y="147492"/>
                  <a:pt x="2179664" y="151050"/>
                  <a:pt x="2189458" y="151050"/>
                </a:cubicBezTo>
                <a:cubicBezTo>
                  <a:pt x="2197163" y="151050"/>
                  <a:pt x="2203628" y="148667"/>
                  <a:pt x="2208851" y="143901"/>
                </a:cubicBezTo>
                <a:cubicBezTo>
                  <a:pt x="2214075" y="139134"/>
                  <a:pt x="2217405" y="131789"/>
                  <a:pt x="2218842" y="121864"/>
                </a:cubicBezTo>
                <a:close/>
                <a:moveTo>
                  <a:pt x="2332845" y="127153"/>
                </a:moveTo>
                <a:lnTo>
                  <a:pt x="2353413" y="129699"/>
                </a:lnTo>
                <a:cubicBezTo>
                  <a:pt x="2350148" y="141583"/>
                  <a:pt x="2344141" y="150855"/>
                  <a:pt x="2335391" y="157515"/>
                </a:cubicBezTo>
                <a:cubicBezTo>
                  <a:pt x="2326643" y="164176"/>
                  <a:pt x="2315478" y="167506"/>
                  <a:pt x="2301896" y="167506"/>
                </a:cubicBezTo>
                <a:cubicBezTo>
                  <a:pt x="2284789" y="167506"/>
                  <a:pt x="2271208" y="162217"/>
                  <a:pt x="2261152" y="151638"/>
                </a:cubicBezTo>
                <a:cubicBezTo>
                  <a:pt x="2251096" y="141061"/>
                  <a:pt x="2246068" y="126239"/>
                  <a:pt x="2246068" y="107172"/>
                </a:cubicBezTo>
                <a:cubicBezTo>
                  <a:pt x="2246068" y="87584"/>
                  <a:pt x="2251129" y="72338"/>
                  <a:pt x="2261250" y="61434"/>
                </a:cubicBezTo>
                <a:cubicBezTo>
                  <a:pt x="2271371" y="50530"/>
                  <a:pt x="2284527" y="45078"/>
                  <a:pt x="2300720" y="45078"/>
                </a:cubicBezTo>
                <a:cubicBezTo>
                  <a:pt x="2316391" y="45078"/>
                  <a:pt x="2329189" y="50399"/>
                  <a:pt x="2339114" y="61043"/>
                </a:cubicBezTo>
                <a:cubicBezTo>
                  <a:pt x="2349039" y="71686"/>
                  <a:pt x="2354001" y="86671"/>
                  <a:pt x="2354001" y="105998"/>
                </a:cubicBezTo>
                <a:cubicBezTo>
                  <a:pt x="2354001" y="107173"/>
                  <a:pt x="2353936" y="108936"/>
                  <a:pt x="2353805" y="111287"/>
                </a:cubicBezTo>
                <a:lnTo>
                  <a:pt x="2266637" y="111287"/>
                </a:lnTo>
                <a:cubicBezTo>
                  <a:pt x="2267290" y="124215"/>
                  <a:pt x="2270914" y="134074"/>
                  <a:pt x="2277509" y="140866"/>
                </a:cubicBezTo>
                <a:cubicBezTo>
                  <a:pt x="2284103" y="147655"/>
                  <a:pt x="2292232" y="151050"/>
                  <a:pt x="2301896" y="151050"/>
                </a:cubicBezTo>
                <a:cubicBezTo>
                  <a:pt x="2309209" y="151050"/>
                  <a:pt x="2315445" y="149157"/>
                  <a:pt x="2320603" y="145370"/>
                </a:cubicBezTo>
                <a:cubicBezTo>
                  <a:pt x="2325761" y="141583"/>
                  <a:pt x="2329842" y="135511"/>
                  <a:pt x="2332845" y="127153"/>
                </a:cubicBezTo>
                <a:close/>
                <a:moveTo>
                  <a:pt x="2267616" y="95028"/>
                </a:moveTo>
                <a:lnTo>
                  <a:pt x="2333041" y="95028"/>
                </a:lnTo>
                <a:cubicBezTo>
                  <a:pt x="2332127" y="85234"/>
                  <a:pt x="2329646" y="77856"/>
                  <a:pt x="2325598" y="72894"/>
                </a:cubicBezTo>
                <a:cubicBezTo>
                  <a:pt x="2319199" y="65189"/>
                  <a:pt x="2310972" y="61336"/>
                  <a:pt x="2300916" y="61336"/>
                </a:cubicBezTo>
                <a:cubicBezTo>
                  <a:pt x="2291905" y="61336"/>
                  <a:pt x="2284299" y="64405"/>
                  <a:pt x="2278096" y="70543"/>
                </a:cubicBezTo>
                <a:cubicBezTo>
                  <a:pt x="2271893" y="76681"/>
                  <a:pt x="2268399" y="84843"/>
                  <a:pt x="2267616" y="95028"/>
                </a:cubicBezTo>
                <a:close/>
                <a:moveTo>
                  <a:pt x="2421399" y="164763"/>
                </a:moveTo>
                <a:lnTo>
                  <a:pt x="2483493" y="3159"/>
                </a:lnTo>
                <a:lnTo>
                  <a:pt x="2506607" y="3159"/>
                </a:lnTo>
                <a:lnTo>
                  <a:pt x="2572621" y="164763"/>
                </a:lnTo>
                <a:lnTo>
                  <a:pt x="2548331" y="164763"/>
                </a:lnTo>
                <a:lnTo>
                  <a:pt x="2529527" y="115793"/>
                </a:lnTo>
                <a:lnTo>
                  <a:pt x="2461946" y="115793"/>
                </a:lnTo>
                <a:lnTo>
                  <a:pt x="2444121" y="164763"/>
                </a:lnTo>
                <a:lnTo>
                  <a:pt x="2421399" y="164763"/>
                </a:lnTo>
                <a:close/>
                <a:moveTo>
                  <a:pt x="2468018" y="98358"/>
                </a:moveTo>
                <a:lnTo>
                  <a:pt x="2522866" y="98358"/>
                </a:lnTo>
                <a:lnTo>
                  <a:pt x="2506021" y="53696"/>
                </a:lnTo>
                <a:cubicBezTo>
                  <a:pt x="2500797" y="40115"/>
                  <a:pt x="2496944" y="28950"/>
                  <a:pt x="2494463" y="20201"/>
                </a:cubicBezTo>
                <a:cubicBezTo>
                  <a:pt x="2492504" y="30517"/>
                  <a:pt x="2489631" y="40768"/>
                  <a:pt x="2485844" y="50955"/>
                </a:cubicBezTo>
                <a:lnTo>
                  <a:pt x="2468018" y="98358"/>
                </a:lnTo>
                <a:close/>
                <a:moveTo>
                  <a:pt x="2583597" y="164763"/>
                </a:moveTo>
                <a:lnTo>
                  <a:pt x="2583597" y="47821"/>
                </a:lnTo>
                <a:lnTo>
                  <a:pt x="2601421" y="47821"/>
                </a:lnTo>
                <a:lnTo>
                  <a:pt x="2601421" y="65449"/>
                </a:lnTo>
                <a:cubicBezTo>
                  <a:pt x="2605992" y="57223"/>
                  <a:pt x="2610204" y="51771"/>
                  <a:pt x="2614057" y="49093"/>
                </a:cubicBezTo>
                <a:cubicBezTo>
                  <a:pt x="2617909" y="46416"/>
                  <a:pt x="2622120" y="45078"/>
                  <a:pt x="2626691" y="45078"/>
                </a:cubicBezTo>
                <a:cubicBezTo>
                  <a:pt x="2633482" y="45078"/>
                  <a:pt x="2640273" y="47233"/>
                  <a:pt x="2647063" y="51543"/>
                </a:cubicBezTo>
                <a:lnTo>
                  <a:pt x="2640402" y="69955"/>
                </a:lnTo>
                <a:cubicBezTo>
                  <a:pt x="2635440" y="67083"/>
                  <a:pt x="2630543" y="65646"/>
                  <a:pt x="2625711" y="65646"/>
                </a:cubicBezTo>
                <a:cubicBezTo>
                  <a:pt x="2621402" y="65646"/>
                  <a:pt x="2617517" y="66952"/>
                  <a:pt x="2614057" y="69563"/>
                </a:cubicBezTo>
                <a:cubicBezTo>
                  <a:pt x="2610596" y="72175"/>
                  <a:pt x="2608147" y="75767"/>
                  <a:pt x="2606710" y="80337"/>
                </a:cubicBezTo>
                <a:cubicBezTo>
                  <a:pt x="2604491" y="87389"/>
                  <a:pt x="2603381" y="95094"/>
                  <a:pt x="2603381" y="103452"/>
                </a:cubicBezTo>
                <a:lnTo>
                  <a:pt x="2603381" y="164763"/>
                </a:lnTo>
                <a:lnTo>
                  <a:pt x="2583597" y="164763"/>
                </a:lnTo>
                <a:close/>
                <a:moveTo>
                  <a:pt x="2737359" y="127153"/>
                </a:moveTo>
                <a:lnTo>
                  <a:pt x="2757927" y="129699"/>
                </a:lnTo>
                <a:cubicBezTo>
                  <a:pt x="2754662" y="141583"/>
                  <a:pt x="2748655" y="150855"/>
                  <a:pt x="2739905" y="157515"/>
                </a:cubicBezTo>
                <a:cubicBezTo>
                  <a:pt x="2731156" y="164176"/>
                  <a:pt x="2719990" y="167506"/>
                  <a:pt x="2706409" y="167506"/>
                </a:cubicBezTo>
                <a:cubicBezTo>
                  <a:pt x="2689302" y="167506"/>
                  <a:pt x="2675721" y="162217"/>
                  <a:pt x="2665665" y="151638"/>
                </a:cubicBezTo>
                <a:cubicBezTo>
                  <a:pt x="2655610" y="141061"/>
                  <a:pt x="2650582" y="126239"/>
                  <a:pt x="2650582" y="107172"/>
                </a:cubicBezTo>
                <a:cubicBezTo>
                  <a:pt x="2650582" y="87584"/>
                  <a:pt x="2655642" y="72338"/>
                  <a:pt x="2665763" y="61434"/>
                </a:cubicBezTo>
                <a:cubicBezTo>
                  <a:pt x="2675884" y="50530"/>
                  <a:pt x="2689041" y="45078"/>
                  <a:pt x="2705234" y="45078"/>
                </a:cubicBezTo>
                <a:cubicBezTo>
                  <a:pt x="2720905" y="45078"/>
                  <a:pt x="2733703" y="50399"/>
                  <a:pt x="2743627" y="61043"/>
                </a:cubicBezTo>
                <a:cubicBezTo>
                  <a:pt x="2753552" y="71686"/>
                  <a:pt x="2758514" y="86671"/>
                  <a:pt x="2758514" y="105998"/>
                </a:cubicBezTo>
                <a:cubicBezTo>
                  <a:pt x="2758514" y="107173"/>
                  <a:pt x="2758449" y="108936"/>
                  <a:pt x="2758319" y="111287"/>
                </a:cubicBezTo>
                <a:lnTo>
                  <a:pt x="2671150" y="111287"/>
                </a:lnTo>
                <a:cubicBezTo>
                  <a:pt x="2671803" y="124215"/>
                  <a:pt x="2675427" y="134074"/>
                  <a:pt x="2682021" y="140866"/>
                </a:cubicBezTo>
                <a:cubicBezTo>
                  <a:pt x="2688616" y="147655"/>
                  <a:pt x="2696746" y="151050"/>
                  <a:pt x="2706409" y="151050"/>
                </a:cubicBezTo>
                <a:cubicBezTo>
                  <a:pt x="2713722" y="151050"/>
                  <a:pt x="2719957" y="149157"/>
                  <a:pt x="2725116" y="145370"/>
                </a:cubicBezTo>
                <a:cubicBezTo>
                  <a:pt x="2730274" y="141583"/>
                  <a:pt x="2734355" y="135511"/>
                  <a:pt x="2737359" y="127153"/>
                </a:cubicBezTo>
                <a:close/>
                <a:moveTo>
                  <a:pt x="2672130" y="95028"/>
                </a:moveTo>
                <a:lnTo>
                  <a:pt x="2737555" y="95028"/>
                </a:lnTo>
                <a:cubicBezTo>
                  <a:pt x="2736640" y="85234"/>
                  <a:pt x="2734159" y="77856"/>
                  <a:pt x="2730112" y="72894"/>
                </a:cubicBezTo>
                <a:cubicBezTo>
                  <a:pt x="2723712" y="65189"/>
                  <a:pt x="2715485" y="61336"/>
                  <a:pt x="2705430" y="61336"/>
                </a:cubicBezTo>
                <a:cubicBezTo>
                  <a:pt x="2696419" y="61336"/>
                  <a:pt x="2688812" y="64405"/>
                  <a:pt x="2682609" y="70543"/>
                </a:cubicBezTo>
                <a:cubicBezTo>
                  <a:pt x="2676406" y="76681"/>
                  <a:pt x="2672913" y="84843"/>
                  <a:pt x="2672130" y="95028"/>
                </a:cubicBezTo>
                <a:close/>
                <a:moveTo>
                  <a:pt x="2856305" y="150268"/>
                </a:moveTo>
                <a:cubicBezTo>
                  <a:pt x="2848992" y="156536"/>
                  <a:pt x="2841907" y="160976"/>
                  <a:pt x="2835051" y="163587"/>
                </a:cubicBezTo>
                <a:cubicBezTo>
                  <a:pt x="2828196" y="166200"/>
                  <a:pt x="2820915" y="167506"/>
                  <a:pt x="2813210" y="167506"/>
                </a:cubicBezTo>
                <a:cubicBezTo>
                  <a:pt x="2800282" y="167506"/>
                  <a:pt x="2790390" y="164339"/>
                  <a:pt x="2783534" y="158004"/>
                </a:cubicBezTo>
                <a:cubicBezTo>
                  <a:pt x="2776678" y="151671"/>
                  <a:pt x="2773250" y="143607"/>
                  <a:pt x="2773250" y="133813"/>
                </a:cubicBezTo>
                <a:cubicBezTo>
                  <a:pt x="2773250" y="128198"/>
                  <a:pt x="2774556" y="123007"/>
                  <a:pt x="2777168" y="118241"/>
                </a:cubicBezTo>
                <a:cubicBezTo>
                  <a:pt x="2779780" y="113475"/>
                  <a:pt x="2783175" y="109655"/>
                  <a:pt x="2787354" y="106781"/>
                </a:cubicBezTo>
                <a:cubicBezTo>
                  <a:pt x="2791533" y="103908"/>
                  <a:pt x="2796299" y="101753"/>
                  <a:pt x="2801653" y="100317"/>
                </a:cubicBezTo>
                <a:cubicBezTo>
                  <a:pt x="2805571" y="99273"/>
                  <a:pt x="2811448" y="98293"/>
                  <a:pt x="2819283" y="97379"/>
                </a:cubicBezTo>
                <a:cubicBezTo>
                  <a:pt x="2835214" y="95420"/>
                  <a:pt x="2846967" y="93134"/>
                  <a:pt x="2854542" y="90523"/>
                </a:cubicBezTo>
                <a:cubicBezTo>
                  <a:pt x="2854673" y="87780"/>
                  <a:pt x="2854738" y="86017"/>
                  <a:pt x="2854738" y="85233"/>
                </a:cubicBezTo>
                <a:cubicBezTo>
                  <a:pt x="2854738" y="77268"/>
                  <a:pt x="2852844" y="71587"/>
                  <a:pt x="2849057" y="68192"/>
                </a:cubicBezTo>
                <a:cubicBezTo>
                  <a:pt x="2843964" y="63752"/>
                  <a:pt x="2836455" y="61532"/>
                  <a:pt x="2826530" y="61532"/>
                </a:cubicBezTo>
                <a:cubicBezTo>
                  <a:pt x="2817128" y="61532"/>
                  <a:pt x="2810207" y="63164"/>
                  <a:pt x="2805767" y="66429"/>
                </a:cubicBezTo>
                <a:cubicBezTo>
                  <a:pt x="2801327" y="69694"/>
                  <a:pt x="2798062" y="75505"/>
                  <a:pt x="2795972" y="83863"/>
                </a:cubicBezTo>
                <a:lnTo>
                  <a:pt x="2776580" y="81120"/>
                </a:lnTo>
                <a:cubicBezTo>
                  <a:pt x="2778408" y="72762"/>
                  <a:pt x="2781314" y="66037"/>
                  <a:pt x="2785296" y="60945"/>
                </a:cubicBezTo>
                <a:cubicBezTo>
                  <a:pt x="2789280" y="55852"/>
                  <a:pt x="2795091" y="51934"/>
                  <a:pt x="2802731" y="49191"/>
                </a:cubicBezTo>
                <a:cubicBezTo>
                  <a:pt x="2810370" y="46449"/>
                  <a:pt x="2819283" y="45078"/>
                  <a:pt x="2829469" y="45078"/>
                </a:cubicBezTo>
                <a:cubicBezTo>
                  <a:pt x="2839394" y="45078"/>
                  <a:pt x="2847490" y="46253"/>
                  <a:pt x="2853759" y="48604"/>
                </a:cubicBezTo>
                <a:cubicBezTo>
                  <a:pt x="2860027" y="50954"/>
                  <a:pt x="2864630" y="53925"/>
                  <a:pt x="2867568" y="57516"/>
                </a:cubicBezTo>
                <a:cubicBezTo>
                  <a:pt x="2870506" y="61108"/>
                  <a:pt x="2872563" y="65580"/>
                  <a:pt x="2873738" y="70934"/>
                </a:cubicBezTo>
                <a:cubicBezTo>
                  <a:pt x="2874392" y="74330"/>
                  <a:pt x="2874719" y="80468"/>
                  <a:pt x="2874719" y="89348"/>
                </a:cubicBezTo>
                <a:lnTo>
                  <a:pt x="2874719" y="115793"/>
                </a:lnTo>
                <a:cubicBezTo>
                  <a:pt x="2874719" y="134205"/>
                  <a:pt x="2875143" y="145860"/>
                  <a:pt x="2875991" y="150757"/>
                </a:cubicBezTo>
                <a:cubicBezTo>
                  <a:pt x="2876840" y="155655"/>
                  <a:pt x="2878505" y="160323"/>
                  <a:pt x="2880987" y="164763"/>
                </a:cubicBezTo>
                <a:lnTo>
                  <a:pt x="2860222" y="164763"/>
                </a:lnTo>
                <a:cubicBezTo>
                  <a:pt x="2858133" y="160584"/>
                  <a:pt x="2856827" y="155752"/>
                  <a:pt x="2856305" y="150268"/>
                </a:cubicBezTo>
                <a:close/>
                <a:moveTo>
                  <a:pt x="2854542" y="105998"/>
                </a:moveTo>
                <a:cubicBezTo>
                  <a:pt x="2847359" y="109001"/>
                  <a:pt x="2836586" y="111482"/>
                  <a:pt x="2822222" y="113441"/>
                </a:cubicBezTo>
                <a:cubicBezTo>
                  <a:pt x="2814125" y="114617"/>
                  <a:pt x="2808379" y="115956"/>
                  <a:pt x="2804984" y="117457"/>
                </a:cubicBezTo>
                <a:cubicBezTo>
                  <a:pt x="2801588" y="118958"/>
                  <a:pt x="2798976" y="121113"/>
                  <a:pt x="2797149" y="123921"/>
                </a:cubicBezTo>
                <a:cubicBezTo>
                  <a:pt x="2795320" y="126729"/>
                  <a:pt x="2794405" y="129895"/>
                  <a:pt x="2794405" y="133421"/>
                </a:cubicBezTo>
                <a:cubicBezTo>
                  <a:pt x="2794405" y="138645"/>
                  <a:pt x="2796397" y="143020"/>
                  <a:pt x="2800380" y="146546"/>
                </a:cubicBezTo>
                <a:cubicBezTo>
                  <a:pt x="2804363" y="150072"/>
                  <a:pt x="2810207" y="151835"/>
                  <a:pt x="2817911" y="151835"/>
                </a:cubicBezTo>
                <a:cubicBezTo>
                  <a:pt x="2825617" y="151835"/>
                  <a:pt x="2832440" y="150170"/>
                  <a:pt x="2838381" y="146839"/>
                </a:cubicBezTo>
                <a:cubicBezTo>
                  <a:pt x="2844323" y="143510"/>
                  <a:pt x="2848666" y="138972"/>
                  <a:pt x="2851408" y="133226"/>
                </a:cubicBezTo>
                <a:cubicBezTo>
                  <a:pt x="2853497" y="128655"/>
                  <a:pt x="2854542" y="121995"/>
                  <a:pt x="2854542" y="113245"/>
                </a:cubicBezTo>
                <a:lnTo>
                  <a:pt x="2854542" y="105998"/>
                </a:lnTo>
                <a:close/>
                <a:moveTo>
                  <a:pt x="2948971" y="167506"/>
                </a:moveTo>
                <a:lnTo>
                  <a:pt x="2995787" y="416"/>
                </a:lnTo>
                <a:lnTo>
                  <a:pt x="3011654" y="416"/>
                </a:lnTo>
                <a:lnTo>
                  <a:pt x="2965033" y="167506"/>
                </a:lnTo>
                <a:lnTo>
                  <a:pt x="2948971" y="167506"/>
                </a:lnTo>
                <a:close/>
                <a:moveTo>
                  <a:pt x="3162812" y="121864"/>
                </a:moveTo>
                <a:lnTo>
                  <a:pt x="3182205" y="124410"/>
                </a:lnTo>
                <a:cubicBezTo>
                  <a:pt x="3180116" y="137861"/>
                  <a:pt x="3174696" y="148406"/>
                  <a:pt x="3165947" y="156046"/>
                </a:cubicBezTo>
                <a:cubicBezTo>
                  <a:pt x="3157198" y="163686"/>
                  <a:pt x="3146424" y="167506"/>
                  <a:pt x="3133626" y="167506"/>
                </a:cubicBezTo>
                <a:cubicBezTo>
                  <a:pt x="3117563" y="167506"/>
                  <a:pt x="3104668" y="162249"/>
                  <a:pt x="3094940" y="151736"/>
                </a:cubicBezTo>
                <a:cubicBezTo>
                  <a:pt x="3085210" y="141224"/>
                  <a:pt x="3080346" y="126239"/>
                  <a:pt x="3080346" y="106781"/>
                </a:cubicBezTo>
                <a:cubicBezTo>
                  <a:pt x="3080346" y="94114"/>
                  <a:pt x="3082435" y="83047"/>
                  <a:pt x="3086614" y="73579"/>
                </a:cubicBezTo>
                <a:cubicBezTo>
                  <a:pt x="3090793" y="64112"/>
                  <a:pt x="3097159" y="56994"/>
                  <a:pt x="3105713" y="52227"/>
                </a:cubicBezTo>
                <a:cubicBezTo>
                  <a:pt x="3114267" y="47461"/>
                  <a:pt x="3123571" y="45078"/>
                  <a:pt x="3133626" y="45078"/>
                </a:cubicBezTo>
                <a:cubicBezTo>
                  <a:pt x="3146424" y="45078"/>
                  <a:pt x="3156839" y="48310"/>
                  <a:pt x="3164870" y="54775"/>
                </a:cubicBezTo>
                <a:cubicBezTo>
                  <a:pt x="3172901" y="61238"/>
                  <a:pt x="3178092" y="70347"/>
                  <a:pt x="3180443" y="82099"/>
                </a:cubicBezTo>
                <a:lnTo>
                  <a:pt x="3161050" y="85038"/>
                </a:lnTo>
                <a:cubicBezTo>
                  <a:pt x="3159222" y="77202"/>
                  <a:pt x="3155990" y="71294"/>
                  <a:pt x="3151354" y="67311"/>
                </a:cubicBezTo>
                <a:cubicBezTo>
                  <a:pt x="3146718" y="63328"/>
                  <a:pt x="3141070" y="61336"/>
                  <a:pt x="3134410" y="61336"/>
                </a:cubicBezTo>
                <a:cubicBezTo>
                  <a:pt x="3124485" y="61336"/>
                  <a:pt x="3116388" y="64927"/>
                  <a:pt x="3110120" y="72110"/>
                </a:cubicBezTo>
                <a:cubicBezTo>
                  <a:pt x="3103852" y="79293"/>
                  <a:pt x="3100718" y="90654"/>
                  <a:pt x="3100718" y="106193"/>
                </a:cubicBezTo>
                <a:cubicBezTo>
                  <a:pt x="3100718" y="121864"/>
                  <a:pt x="3103722" y="133258"/>
                  <a:pt x="3109729" y="140375"/>
                </a:cubicBezTo>
                <a:cubicBezTo>
                  <a:pt x="3115736" y="147492"/>
                  <a:pt x="3123636" y="151050"/>
                  <a:pt x="3133431" y="151050"/>
                </a:cubicBezTo>
                <a:cubicBezTo>
                  <a:pt x="3141136" y="151050"/>
                  <a:pt x="3147600" y="148667"/>
                  <a:pt x="3152823" y="143901"/>
                </a:cubicBezTo>
                <a:cubicBezTo>
                  <a:pt x="3158047" y="139134"/>
                  <a:pt x="3161377" y="131789"/>
                  <a:pt x="3162812" y="121864"/>
                </a:cubicBezTo>
                <a:close/>
                <a:moveTo>
                  <a:pt x="3196701" y="164763"/>
                </a:moveTo>
                <a:lnTo>
                  <a:pt x="3196701" y="47821"/>
                </a:lnTo>
                <a:lnTo>
                  <a:pt x="3214526" y="47821"/>
                </a:lnTo>
                <a:lnTo>
                  <a:pt x="3214526" y="64079"/>
                </a:lnTo>
                <a:cubicBezTo>
                  <a:pt x="3218182" y="58464"/>
                  <a:pt x="3223047" y="53893"/>
                  <a:pt x="3229120" y="50367"/>
                </a:cubicBezTo>
                <a:cubicBezTo>
                  <a:pt x="3235192" y="46841"/>
                  <a:pt x="3242146" y="45078"/>
                  <a:pt x="3249982" y="45078"/>
                </a:cubicBezTo>
                <a:cubicBezTo>
                  <a:pt x="3258600" y="45078"/>
                  <a:pt x="3265685" y="46873"/>
                  <a:pt x="3271235" y="50464"/>
                </a:cubicBezTo>
                <a:cubicBezTo>
                  <a:pt x="3276785" y="54056"/>
                  <a:pt x="3280670" y="59116"/>
                  <a:pt x="3282890" y="65646"/>
                </a:cubicBezTo>
                <a:cubicBezTo>
                  <a:pt x="3292161" y="51934"/>
                  <a:pt x="3304241" y="45078"/>
                  <a:pt x="3319128" y="45078"/>
                </a:cubicBezTo>
                <a:cubicBezTo>
                  <a:pt x="3330751" y="45078"/>
                  <a:pt x="3339663" y="48310"/>
                  <a:pt x="3345866" y="54775"/>
                </a:cubicBezTo>
                <a:cubicBezTo>
                  <a:pt x="3352070" y="61238"/>
                  <a:pt x="3355171" y="71131"/>
                  <a:pt x="3355171" y="84451"/>
                </a:cubicBezTo>
                <a:lnTo>
                  <a:pt x="3355171" y="164763"/>
                </a:lnTo>
                <a:lnTo>
                  <a:pt x="3335583" y="164763"/>
                </a:lnTo>
                <a:lnTo>
                  <a:pt x="3335583" y="91111"/>
                </a:lnTo>
                <a:cubicBezTo>
                  <a:pt x="3335583" y="83145"/>
                  <a:pt x="3334930" y="77399"/>
                  <a:pt x="3333623" y="73873"/>
                </a:cubicBezTo>
                <a:cubicBezTo>
                  <a:pt x="3332318" y="70347"/>
                  <a:pt x="3329967" y="67539"/>
                  <a:pt x="3326572" y="65449"/>
                </a:cubicBezTo>
                <a:cubicBezTo>
                  <a:pt x="3323176" y="63360"/>
                  <a:pt x="3319194" y="62315"/>
                  <a:pt x="3314623" y="62315"/>
                </a:cubicBezTo>
                <a:cubicBezTo>
                  <a:pt x="3306396" y="62315"/>
                  <a:pt x="3299572" y="65058"/>
                  <a:pt x="3294153" y="70543"/>
                </a:cubicBezTo>
                <a:cubicBezTo>
                  <a:pt x="3288734" y="76027"/>
                  <a:pt x="3286024" y="84777"/>
                  <a:pt x="3286024" y="96791"/>
                </a:cubicBezTo>
                <a:lnTo>
                  <a:pt x="3286024" y="164763"/>
                </a:lnTo>
                <a:lnTo>
                  <a:pt x="3266239" y="164763"/>
                </a:lnTo>
                <a:lnTo>
                  <a:pt x="3266239" y="88760"/>
                </a:lnTo>
                <a:cubicBezTo>
                  <a:pt x="3266239" y="79880"/>
                  <a:pt x="3264607" y="73253"/>
                  <a:pt x="3261343" y="68878"/>
                </a:cubicBezTo>
                <a:cubicBezTo>
                  <a:pt x="3258078" y="64503"/>
                  <a:pt x="3252789" y="62315"/>
                  <a:pt x="3245476" y="62315"/>
                </a:cubicBezTo>
                <a:cubicBezTo>
                  <a:pt x="3239860" y="62315"/>
                  <a:pt x="3234702" y="63785"/>
                  <a:pt x="3230001" y="66723"/>
                </a:cubicBezTo>
                <a:cubicBezTo>
                  <a:pt x="3225300" y="69661"/>
                  <a:pt x="3221872" y="73938"/>
                  <a:pt x="3219717" y="79553"/>
                </a:cubicBezTo>
                <a:cubicBezTo>
                  <a:pt x="3217563" y="85169"/>
                  <a:pt x="3216485" y="93330"/>
                  <a:pt x="3216485" y="104038"/>
                </a:cubicBezTo>
                <a:lnTo>
                  <a:pt x="3216485" y="164763"/>
                </a:lnTo>
                <a:lnTo>
                  <a:pt x="3196701" y="164763"/>
                </a:lnTo>
                <a:close/>
              </a:path>
            </a:pathLst>
          </a:custGeom>
          <a:solidFill>
            <a:srgbClr val="262626"/>
          </a:solidFill>
          <a:ln w="12536" cap="sq">
            <a:noFill/>
            <a:prstDash val="solid"/>
            <a:miter/>
          </a:ln>
        </p:spPr>
        <p:txBody>
          <a:bodyPr rtlCol="0" anchor="ctr"/>
          <a:lstStyle/>
          <a:p>
            <a:endParaRPr lang="en-US" dirty="0">
              <a:cs typeface="Arial" panose="020B0604020202020204" pitchFamily="34" charset="0"/>
            </a:endParaRPr>
          </a:p>
        </p:txBody>
      </p:sp>
      <p:sp>
        <p:nvSpPr>
          <p:cNvPr id="557" name="Freeform: Shape 556">
            <a:extLst>
              <a:ext uri="{FF2B5EF4-FFF2-40B4-BE49-F238E27FC236}">
                <a16:creationId xmlns:a16="http://schemas.microsoft.com/office/drawing/2014/main" id="{9D9985DF-E40C-4455-A569-845293F091B6}"/>
              </a:ext>
            </a:extLst>
          </p:cNvPr>
          <p:cNvSpPr>
            <a:spLocks/>
          </p:cNvSpPr>
          <p:nvPr/>
        </p:nvSpPr>
        <p:spPr>
          <a:xfrm>
            <a:off x="20338703" y="29244052"/>
            <a:ext cx="83318" cy="123825"/>
          </a:xfrm>
          <a:custGeom>
            <a:avLst/>
            <a:gdLst>
              <a:gd name="connsiteX0" fmla="*/ 83494 w 83072"/>
              <a:gd name="connsiteY0" fmla="*/ 111670 h 126149"/>
              <a:gd name="connsiteX1" fmla="*/ 83494 w 83072"/>
              <a:gd name="connsiteY1" fmla="*/ 126557 h 126149"/>
              <a:gd name="connsiteX2" fmla="*/ 439 w 83072"/>
              <a:gd name="connsiteY2" fmla="*/ 126557 h 126149"/>
              <a:gd name="connsiteX3" fmla="*/ 2202 w 83072"/>
              <a:gd name="connsiteY3" fmla="*/ 115783 h 126149"/>
              <a:gd name="connsiteX4" fmla="*/ 12485 w 83072"/>
              <a:gd name="connsiteY4" fmla="*/ 99133 h 126149"/>
              <a:gd name="connsiteX5" fmla="*/ 32564 w 83072"/>
              <a:gd name="connsiteY5" fmla="*/ 80133 h 126149"/>
              <a:gd name="connsiteX6" fmla="*/ 60281 w 83072"/>
              <a:gd name="connsiteY6" fmla="*/ 53493 h 126149"/>
              <a:gd name="connsiteX7" fmla="*/ 67431 w 83072"/>
              <a:gd name="connsiteY7" fmla="*/ 34884 h 126149"/>
              <a:gd name="connsiteX8" fmla="*/ 60869 w 83072"/>
              <a:gd name="connsiteY8" fmla="*/ 19408 h 126149"/>
              <a:gd name="connsiteX9" fmla="*/ 43925 w 83072"/>
              <a:gd name="connsiteY9" fmla="*/ 13140 h 126149"/>
              <a:gd name="connsiteX10" fmla="*/ 26001 w 83072"/>
              <a:gd name="connsiteY10" fmla="*/ 19801 h 126149"/>
              <a:gd name="connsiteX11" fmla="*/ 19244 w 83072"/>
              <a:gd name="connsiteY11" fmla="*/ 38410 h 126149"/>
              <a:gd name="connsiteX12" fmla="*/ 3376 w 83072"/>
              <a:gd name="connsiteY12" fmla="*/ 36646 h 126149"/>
              <a:gd name="connsiteX13" fmla="*/ 15619 w 83072"/>
              <a:gd name="connsiteY13" fmla="*/ 9713 h 126149"/>
              <a:gd name="connsiteX14" fmla="*/ 44120 w 83072"/>
              <a:gd name="connsiteY14" fmla="*/ 408 h 126149"/>
              <a:gd name="connsiteX15" fmla="*/ 72818 w 83072"/>
              <a:gd name="connsiteY15" fmla="*/ 10398 h 126149"/>
              <a:gd name="connsiteX16" fmla="*/ 83297 w 83072"/>
              <a:gd name="connsiteY16" fmla="*/ 35276 h 126149"/>
              <a:gd name="connsiteX17" fmla="*/ 80262 w 83072"/>
              <a:gd name="connsiteY17" fmla="*/ 50162 h 126149"/>
              <a:gd name="connsiteX18" fmla="*/ 70076 w 83072"/>
              <a:gd name="connsiteY18" fmla="*/ 65441 h 126149"/>
              <a:gd name="connsiteX19" fmla="*/ 46275 w 83072"/>
              <a:gd name="connsiteY19" fmla="*/ 87576 h 126149"/>
              <a:gd name="connsiteX20" fmla="*/ 28449 w 83072"/>
              <a:gd name="connsiteY20" fmla="*/ 103344 h 126149"/>
              <a:gd name="connsiteX21" fmla="*/ 21986 w 83072"/>
              <a:gd name="connsiteY21" fmla="*/ 111670 h 126149"/>
              <a:gd name="connsiteX22" fmla="*/ 83494 w 83072"/>
              <a:gd name="connsiteY22" fmla="*/ 111670 h 126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83072" h="126149">
                <a:moveTo>
                  <a:pt x="83494" y="111670"/>
                </a:moveTo>
                <a:lnTo>
                  <a:pt x="83494" y="126557"/>
                </a:lnTo>
                <a:lnTo>
                  <a:pt x="439" y="126557"/>
                </a:lnTo>
                <a:cubicBezTo>
                  <a:pt x="308" y="122901"/>
                  <a:pt x="895" y="119309"/>
                  <a:pt x="2202" y="115783"/>
                </a:cubicBezTo>
                <a:cubicBezTo>
                  <a:pt x="4421" y="110169"/>
                  <a:pt x="7849" y="104619"/>
                  <a:pt x="12485" y="99133"/>
                </a:cubicBezTo>
                <a:cubicBezTo>
                  <a:pt x="17121" y="93648"/>
                  <a:pt x="23814" y="87315"/>
                  <a:pt x="32564" y="80133"/>
                </a:cubicBezTo>
                <a:cubicBezTo>
                  <a:pt x="46276" y="68902"/>
                  <a:pt x="55515" y="60022"/>
                  <a:pt x="60281" y="53493"/>
                </a:cubicBezTo>
                <a:cubicBezTo>
                  <a:pt x="65047" y="46963"/>
                  <a:pt x="67431" y="40760"/>
                  <a:pt x="67431" y="34884"/>
                </a:cubicBezTo>
                <a:cubicBezTo>
                  <a:pt x="67431" y="28746"/>
                  <a:pt x="65243" y="23587"/>
                  <a:pt x="60869" y="19408"/>
                </a:cubicBezTo>
                <a:cubicBezTo>
                  <a:pt x="56495" y="15230"/>
                  <a:pt x="50846" y="13140"/>
                  <a:pt x="43925" y="13140"/>
                </a:cubicBezTo>
                <a:cubicBezTo>
                  <a:pt x="36481" y="13140"/>
                  <a:pt x="30507" y="15360"/>
                  <a:pt x="26001" y="19801"/>
                </a:cubicBezTo>
                <a:cubicBezTo>
                  <a:pt x="21496" y="24240"/>
                  <a:pt x="19244" y="30444"/>
                  <a:pt x="19244" y="38410"/>
                </a:cubicBezTo>
                <a:lnTo>
                  <a:pt x="3376" y="36646"/>
                </a:lnTo>
                <a:cubicBezTo>
                  <a:pt x="4421" y="24894"/>
                  <a:pt x="8502" y="15916"/>
                  <a:pt x="15619" y="9713"/>
                </a:cubicBezTo>
                <a:cubicBezTo>
                  <a:pt x="22737" y="3510"/>
                  <a:pt x="32237" y="408"/>
                  <a:pt x="44120" y="408"/>
                </a:cubicBezTo>
                <a:cubicBezTo>
                  <a:pt x="56266" y="408"/>
                  <a:pt x="65831" y="3738"/>
                  <a:pt x="72818" y="10398"/>
                </a:cubicBezTo>
                <a:cubicBezTo>
                  <a:pt x="79804" y="17058"/>
                  <a:pt x="83297" y="25350"/>
                  <a:pt x="83297" y="35276"/>
                </a:cubicBezTo>
                <a:cubicBezTo>
                  <a:pt x="83297" y="40368"/>
                  <a:pt x="82285" y="45330"/>
                  <a:pt x="80262" y="50162"/>
                </a:cubicBezTo>
                <a:cubicBezTo>
                  <a:pt x="78238" y="54994"/>
                  <a:pt x="74842" y="60087"/>
                  <a:pt x="70076" y="65441"/>
                </a:cubicBezTo>
                <a:cubicBezTo>
                  <a:pt x="65309" y="70795"/>
                  <a:pt x="57375" y="78174"/>
                  <a:pt x="46275" y="87576"/>
                </a:cubicBezTo>
                <a:cubicBezTo>
                  <a:pt x="37004" y="95281"/>
                  <a:pt x="31062" y="100537"/>
                  <a:pt x="28449" y="103344"/>
                </a:cubicBezTo>
                <a:cubicBezTo>
                  <a:pt x="25838" y="106153"/>
                  <a:pt x="23684" y="108928"/>
                  <a:pt x="21986" y="111670"/>
                </a:cubicBezTo>
                <a:lnTo>
                  <a:pt x="83494" y="111670"/>
                </a:lnTo>
                <a:close/>
              </a:path>
            </a:pathLst>
          </a:custGeom>
          <a:solidFill>
            <a:srgbClr val="262626"/>
          </a:solidFill>
          <a:ln w="12536" cap="sq">
            <a:noFill/>
            <a:prstDash val="solid"/>
            <a:miter/>
          </a:ln>
        </p:spPr>
        <p:txBody>
          <a:bodyPr rtlCol="0" anchor="ctr"/>
          <a:lstStyle/>
          <a:p>
            <a:endParaRPr lang="en-US">
              <a:cs typeface="Arial" panose="020B0604020202020204" pitchFamily="34" charset="0"/>
            </a:endParaRPr>
          </a:p>
        </p:txBody>
      </p:sp>
      <p:sp>
        <p:nvSpPr>
          <p:cNvPr id="558" name="TextBox 557">
            <a:extLst>
              <a:ext uri="{FF2B5EF4-FFF2-40B4-BE49-F238E27FC236}">
                <a16:creationId xmlns:a16="http://schemas.microsoft.com/office/drawing/2014/main" id="{EAE7932D-9104-470E-82CE-DF2F13097DC0}"/>
              </a:ext>
            </a:extLst>
          </p:cNvPr>
          <p:cNvSpPr txBox="1"/>
          <p:nvPr/>
        </p:nvSpPr>
        <p:spPr>
          <a:xfrm rot="16200000" flipV="1">
            <a:off x="29032738" y="20225145"/>
            <a:ext cx="2165648" cy="182658"/>
          </a:xfrm>
          <a:prstGeom prst="rect">
            <a:avLst/>
          </a:prstGeom>
          <a:solidFill>
            <a:schemeClr val="bg1"/>
          </a:solidFill>
        </p:spPr>
        <p:txBody>
          <a:bodyPr wrap="square" rtlCol="0">
            <a:spAutoFit/>
          </a:bodyPr>
          <a:lstStyle/>
          <a:p>
            <a:pPr algn="ctr"/>
            <a:endParaRPr lang="en-US" sz="1050" baseline="30000" dirty="0">
              <a:cs typeface="Arial" panose="020B0604020202020204" pitchFamily="34" charset="0"/>
            </a:endParaRPr>
          </a:p>
        </p:txBody>
      </p:sp>
      <p:sp>
        <p:nvSpPr>
          <p:cNvPr id="560" name="TextBox 559">
            <a:extLst>
              <a:ext uri="{FF2B5EF4-FFF2-40B4-BE49-F238E27FC236}">
                <a16:creationId xmlns:a16="http://schemas.microsoft.com/office/drawing/2014/main" id="{38CD508D-B04E-4EA4-B368-CF76F8856895}"/>
              </a:ext>
            </a:extLst>
          </p:cNvPr>
          <p:cNvSpPr txBox="1"/>
          <p:nvPr/>
        </p:nvSpPr>
        <p:spPr>
          <a:xfrm rot="16200000">
            <a:off x="27788159" y="20202058"/>
            <a:ext cx="4617074" cy="261610"/>
          </a:xfrm>
          <a:prstGeom prst="rect">
            <a:avLst/>
          </a:prstGeom>
          <a:noFill/>
        </p:spPr>
        <p:txBody>
          <a:bodyPr wrap="square">
            <a:spAutoFit/>
          </a:bodyPr>
          <a:lstStyle/>
          <a:p>
            <a:pPr algn="ctr"/>
            <a:r>
              <a:rPr lang="en-US" sz="1050" dirty="0">
                <a:cs typeface="Arial" panose="020B0604020202020204" pitchFamily="34" charset="0"/>
              </a:rPr>
              <a:t>Aptamer packing density / molecules/cm</a:t>
            </a:r>
            <a:r>
              <a:rPr lang="en-US" sz="1050" baseline="30000" dirty="0">
                <a:cs typeface="Arial" panose="020B0604020202020204" pitchFamily="34" charset="0"/>
              </a:rPr>
              <a:t>2</a:t>
            </a:r>
          </a:p>
        </p:txBody>
      </p:sp>
      <p:sp>
        <p:nvSpPr>
          <p:cNvPr id="562" name="TextBox 561">
            <a:extLst>
              <a:ext uri="{FF2B5EF4-FFF2-40B4-BE49-F238E27FC236}">
                <a16:creationId xmlns:a16="http://schemas.microsoft.com/office/drawing/2014/main" id="{1EC53C32-354E-46DF-90E2-AEE0ED7D2761}"/>
              </a:ext>
            </a:extLst>
          </p:cNvPr>
          <p:cNvSpPr txBox="1"/>
          <p:nvPr/>
        </p:nvSpPr>
        <p:spPr>
          <a:xfrm rot="10800000" flipV="1">
            <a:off x="30207488" y="21302198"/>
            <a:ext cx="2165648" cy="182658"/>
          </a:xfrm>
          <a:prstGeom prst="rect">
            <a:avLst/>
          </a:prstGeom>
          <a:solidFill>
            <a:schemeClr val="bg1"/>
          </a:solidFill>
        </p:spPr>
        <p:txBody>
          <a:bodyPr wrap="square" rtlCol="0">
            <a:spAutoFit/>
          </a:bodyPr>
          <a:lstStyle/>
          <a:p>
            <a:pPr algn="ctr"/>
            <a:endParaRPr lang="en-US" sz="1050" baseline="30000" dirty="0">
              <a:cs typeface="Arial" panose="020B0604020202020204" pitchFamily="34" charset="0"/>
            </a:endParaRPr>
          </a:p>
        </p:txBody>
      </p:sp>
      <p:sp>
        <p:nvSpPr>
          <p:cNvPr id="561" name="TextBox 560">
            <a:extLst>
              <a:ext uri="{FF2B5EF4-FFF2-40B4-BE49-F238E27FC236}">
                <a16:creationId xmlns:a16="http://schemas.microsoft.com/office/drawing/2014/main" id="{4E2D5D5D-D2F0-4B6A-A59F-EE64B6D3213B}"/>
              </a:ext>
            </a:extLst>
          </p:cNvPr>
          <p:cNvSpPr txBox="1"/>
          <p:nvPr/>
        </p:nvSpPr>
        <p:spPr>
          <a:xfrm>
            <a:off x="30772957" y="21250863"/>
            <a:ext cx="1338910" cy="261610"/>
          </a:xfrm>
          <a:prstGeom prst="rect">
            <a:avLst/>
          </a:prstGeom>
          <a:noFill/>
        </p:spPr>
        <p:txBody>
          <a:bodyPr wrap="square">
            <a:spAutoFit/>
          </a:bodyPr>
          <a:lstStyle/>
          <a:p>
            <a:pPr algn="ctr"/>
            <a:r>
              <a:rPr lang="en-US" sz="1050">
                <a:cs typeface="Arial" panose="020B0604020202020204" pitchFamily="34" charset="0"/>
              </a:rPr>
              <a:t>Deposition time / s</a:t>
            </a:r>
            <a:endParaRPr lang="en-US" sz="1050" baseline="30000" dirty="0">
              <a:cs typeface="Arial" panose="020B0604020202020204" pitchFamily="34" charset="0"/>
            </a:endParaRPr>
          </a:p>
        </p:txBody>
      </p:sp>
      <p:sp>
        <p:nvSpPr>
          <p:cNvPr id="43" name="Rectangle 42">
            <a:extLst>
              <a:ext uri="{FF2B5EF4-FFF2-40B4-BE49-F238E27FC236}">
                <a16:creationId xmlns:a16="http://schemas.microsoft.com/office/drawing/2014/main" id="{A19EFFB7-529A-43A4-A5DE-0B8DD44DB365}"/>
              </a:ext>
            </a:extLst>
          </p:cNvPr>
          <p:cNvSpPr/>
          <p:nvPr/>
        </p:nvSpPr>
        <p:spPr>
          <a:xfrm>
            <a:off x="30207487" y="19339122"/>
            <a:ext cx="84394" cy="193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4" name="Rectangle 563">
            <a:extLst>
              <a:ext uri="{FF2B5EF4-FFF2-40B4-BE49-F238E27FC236}">
                <a16:creationId xmlns:a16="http://schemas.microsoft.com/office/drawing/2014/main" id="{2093EF44-B58D-48C7-B15A-695F2BAACB89}"/>
              </a:ext>
            </a:extLst>
          </p:cNvPr>
          <p:cNvSpPr/>
          <p:nvPr/>
        </p:nvSpPr>
        <p:spPr>
          <a:xfrm rot="5400000">
            <a:off x="31408972" y="20040680"/>
            <a:ext cx="60762" cy="2422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5" name="TextBox 564">
            <a:extLst>
              <a:ext uri="{FF2B5EF4-FFF2-40B4-BE49-F238E27FC236}">
                <a16:creationId xmlns:a16="http://schemas.microsoft.com/office/drawing/2014/main" id="{0E5AE91A-AB49-4565-9713-616190B6EFAF}"/>
              </a:ext>
            </a:extLst>
          </p:cNvPr>
          <p:cNvSpPr txBox="1"/>
          <p:nvPr/>
        </p:nvSpPr>
        <p:spPr>
          <a:xfrm>
            <a:off x="32388126" y="21121585"/>
            <a:ext cx="433853" cy="246221"/>
          </a:xfrm>
          <a:prstGeom prst="rect">
            <a:avLst/>
          </a:prstGeom>
          <a:noFill/>
        </p:spPr>
        <p:txBody>
          <a:bodyPr wrap="square">
            <a:spAutoFit/>
          </a:bodyPr>
          <a:lstStyle/>
          <a:p>
            <a:pPr algn="ctr"/>
            <a:r>
              <a:rPr lang="en-US" sz="1000" dirty="0">
                <a:cs typeface="Arial" panose="020B0604020202020204" pitchFamily="34" charset="0"/>
              </a:rPr>
              <a:t>250</a:t>
            </a:r>
            <a:endParaRPr lang="en-US" sz="1000" dirty="0"/>
          </a:p>
        </p:txBody>
      </p:sp>
      <p:sp>
        <p:nvSpPr>
          <p:cNvPr id="566" name="TextBox 565">
            <a:extLst>
              <a:ext uri="{FF2B5EF4-FFF2-40B4-BE49-F238E27FC236}">
                <a16:creationId xmlns:a16="http://schemas.microsoft.com/office/drawing/2014/main" id="{2DBD5F39-8883-4C88-8D2E-8E1D7BAB6AD9}"/>
              </a:ext>
            </a:extLst>
          </p:cNvPr>
          <p:cNvSpPr txBox="1"/>
          <p:nvPr/>
        </p:nvSpPr>
        <p:spPr>
          <a:xfrm>
            <a:off x="31900255" y="21121585"/>
            <a:ext cx="433853" cy="246221"/>
          </a:xfrm>
          <a:prstGeom prst="rect">
            <a:avLst/>
          </a:prstGeom>
          <a:noFill/>
        </p:spPr>
        <p:txBody>
          <a:bodyPr wrap="square">
            <a:spAutoFit/>
          </a:bodyPr>
          <a:lstStyle/>
          <a:p>
            <a:pPr algn="ctr"/>
            <a:r>
              <a:rPr lang="en-US" sz="1000" dirty="0">
                <a:cs typeface="Arial" panose="020B0604020202020204" pitchFamily="34" charset="0"/>
              </a:rPr>
              <a:t>200</a:t>
            </a:r>
            <a:endParaRPr lang="en-US" sz="1000" dirty="0"/>
          </a:p>
        </p:txBody>
      </p:sp>
      <p:sp>
        <p:nvSpPr>
          <p:cNvPr id="567" name="TextBox 566">
            <a:extLst>
              <a:ext uri="{FF2B5EF4-FFF2-40B4-BE49-F238E27FC236}">
                <a16:creationId xmlns:a16="http://schemas.microsoft.com/office/drawing/2014/main" id="{3AB6D082-D77A-4452-990C-E3E62541F272}"/>
              </a:ext>
            </a:extLst>
          </p:cNvPr>
          <p:cNvSpPr txBox="1"/>
          <p:nvPr/>
        </p:nvSpPr>
        <p:spPr>
          <a:xfrm>
            <a:off x="31444569" y="21121585"/>
            <a:ext cx="433853" cy="246221"/>
          </a:xfrm>
          <a:prstGeom prst="rect">
            <a:avLst/>
          </a:prstGeom>
          <a:noFill/>
        </p:spPr>
        <p:txBody>
          <a:bodyPr wrap="square">
            <a:spAutoFit/>
          </a:bodyPr>
          <a:lstStyle/>
          <a:p>
            <a:pPr algn="ctr"/>
            <a:r>
              <a:rPr lang="en-US" sz="1000" dirty="0">
                <a:cs typeface="Arial" panose="020B0604020202020204" pitchFamily="34" charset="0"/>
              </a:rPr>
              <a:t>150</a:t>
            </a:r>
            <a:endParaRPr lang="en-US" sz="1000" dirty="0"/>
          </a:p>
        </p:txBody>
      </p:sp>
      <p:sp>
        <p:nvSpPr>
          <p:cNvPr id="568" name="TextBox 567">
            <a:extLst>
              <a:ext uri="{FF2B5EF4-FFF2-40B4-BE49-F238E27FC236}">
                <a16:creationId xmlns:a16="http://schemas.microsoft.com/office/drawing/2014/main" id="{C5DF6B84-0AAF-44B7-B94E-8A53EEFD6A7B}"/>
              </a:ext>
            </a:extLst>
          </p:cNvPr>
          <p:cNvSpPr txBox="1"/>
          <p:nvPr/>
        </p:nvSpPr>
        <p:spPr>
          <a:xfrm>
            <a:off x="31020697" y="21121585"/>
            <a:ext cx="433853" cy="246221"/>
          </a:xfrm>
          <a:prstGeom prst="rect">
            <a:avLst/>
          </a:prstGeom>
          <a:noFill/>
        </p:spPr>
        <p:txBody>
          <a:bodyPr wrap="square">
            <a:spAutoFit/>
          </a:bodyPr>
          <a:lstStyle/>
          <a:p>
            <a:pPr algn="ctr"/>
            <a:r>
              <a:rPr lang="en-US" sz="1000" dirty="0">
                <a:cs typeface="Arial" panose="020B0604020202020204" pitchFamily="34" charset="0"/>
              </a:rPr>
              <a:t>100</a:t>
            </a:r>
            <a:endParaRPr lang="en-US" sz="1000" dirty="0"/>
          </a:p>
        </p:txBody>
      </p:sp>
      <p:sp>
        <p:nvSpPr>
          <p:cNvPr id="569" name="TextBox 568">
            <a:extLst>
              <a:ext uri="{FF2B5EF4-FFF2-40B4-BE49-F238E27FC236}">
                <a16:creationId xmlns:a16="http://schemas.microsoft.com/office/drawing/2014/main" id="{81215644-5E73-45F9-B05C-F8C67E855352}"/>
              </a:ext>
            </a:extLst>
          </p:cNvPr>
          <p:cNvSpPr txBox="1"/>
          <p:nvPr/>
        </p:nvSpPr>
        <p:spPr>
          <a:xfrm>
            <a:off x="30551824" y="21121585"/>
            <a:ext cx="433853" cy="246221"/>
          </a:xfrm>
          <a:prstGeom prst="rect">
            <a:avLst/>
          </a:prstGeom>
          <a:noFill/>
        </p:spPr>
        <p:txBody>
          <a:bodyPr wrap="square">
            <a:spAutoFit/>
          </a:bodyPr>
          <a:lstStyle/>
          <a:p>
            <a:pPr algn="ctr"/>
            <a:r>
              <a:rPr lang="en-US" sz="1000" dirty="0">
                <a:cs typeface="Arial" panose="020B0604020202020204" pitchFamily="34" charset="0"/>
              </a:rPr>
              <a:t>50</a:t>
            </a:r>
            <a:endParaRPr lang="en-US" sz="1000" dirty="0"/>
          </a:p>
        </p:txBody>
      </p:sp>
      <p:sp>
        <p:nvSpPr>
          <p:cNvPr id="570" name="TextBox 569">
            <a:extLst>
              <a:ext uri="{FF2B5EF4-FFF2-40B4-BE49-F238E27FC236}">
                <a16:creationId xmlns:a16="http://schemas.microsoft.com/office/drawing/2014/main" id="{994A7BBA-1991-44FE-B12D-2A101347C0BF}"/>
              </a:ext>
            </a:extLst>
          </p:cNvPr>
          <p:cNvSpPr txBox="1"/>
          <p:nvPr/>
        </p:nvSpPr>
        <p:spPr>
          <a:xfrm>
            <a:off x="30216511" y="21121585"/>
            <a:ext cx="159723" cy="246221"/>
          </a:xfrm>
          <a:prstGeom prst="rect">
            <a:avLst/>
          </a:prstGeom>
          <a:noFill/>
        </p:spPr>
        <p:txBody>
          <a:bodyPr wrap="square">
            <a:spAutoFit/>
          </a:bodyPr>
          <a:lstStyle/>
          <a:p>
            <a:pPr algn="ctr"/>
            <a:r>
              <a:rPr lang="en-US" sz="1000" dirty="0">
                <a:cs typeface="Arial" panose="020B0604020202020204" pitchFamily="34" charset="0"/>
              </a:rPr>
              <a:t>0</a:t>
            </a:r>
            <a:endParaRPr lang="en-US" sz="1000" dirty="0"/>
          </a:p>
        </p:txBody>
      </p:sp>
      <p:sp>
        <p:nvSpPr>
          <p:cNvPr id="571" name="TextBox 570">
            <a:extLst>
              <a:ext uri="{FF2B5EF4-FFF2-40B4-BE49-F238E27FC236}">
                <a16:creationId xmlns:a16="http://schemas.microsoft.com/office/drawing/2014/main" id="{A7BD2B34-5DBD-4FD3-B0EF-0E712AA5BFFE}"/>
              </a:ext>
            </a:extLst>
          </p:cNvPr>
          <p:cNvSpPr txBox="1"/>
          <p:nvPr/>
        </p:nvSpPr>
        <p:spPr>
          <a:xfrm>
            <a:off x="30174177" y="21034041"/>
            <a:ext cx="159723" cy="246221"/>
          </a:xfrm>
          <a:prstGeom prst="rect">
            <a:avLst/>
          </a:prstGeom>
          <a:noFill/>
        </p:spPr>
        <p:txBody>
          <a:bodyPr wrap="square">
            <a:spAutoFit/>
          </a:bodyPr>
          <a:lstStyle/>
          <a:p>
            <a:pPr algn="ctr"/>
            <a:r>
              <a:rPr lang="en-US" sz="1000" dirty="0">
                <a:cs typeface="Arial" panose="020B0604020202020204" pitchFamily="34" charset="0"/>
              </a:rPr>
              <a:t>0</a:t>
            </a:r>
            <a:endParaRPr lang="en-US" sz="1000" dirty="0"/>
          </a:p>
        </p:txBody>
      </p:sp>
      <p:sp>
        <p:nvSpPr>
          <p:cNvPr id="572" name="TextBox 571">
            <a:extLst>
              <a:ext uri="{FF2B5EF4-FFF2-40B4-BE49-F238E27FC236}">
                <a16:creationId xmlns:a16="http://schemas.microsoft.com/office/drawing/2014/main" id="{8A3443FB-126E-4C2D-A037-350BC52E0EE9}"/>
              </a:ext>
            </a:extLst>
          </p:cNvPr>
          <p:cNvSpPr txBox="1"/>
          <p:nvPr/>
        </p:nvSpPr>
        <p:spPr>
          <a:xfrm>
            <a:off x="30174177" y="20798991"/>
            <a:ext cx="159723" cy="246221"/>
          </a:xfrm>
          <a:prstGeom prst="rect">
            <a:avLst/>
          </a:prstGeom>
          <a:noFill/>
        </p:spPr>
        <p:txBody>
          <a:bodyPr wrap="square">
            <a:spAutoFit/>
          </a:bodyPr>
          <a:lstStyle/>
          <a:p>
            <a:pPr algn="ctr"/>
            <a:r>
              <a:rPr lang="en-US" sz="1000" dirty="0">
                <a:cs typeface="Arial" panose="020B0604020202020204" pitchFamily="34" charset="0"/>
              </a:rPr>
              <a:t>2</a:t>
            </a:r>
            <a:endParaRPr lang="en-US" sz="1000" dirty="0"/>
          </a:p>
        </p:txBody>
      </p:sp>
      <p:sp>
        <p:nvSpPr>
          <p:cNvPr id="573" name="TextBox 572">
            <a:extLst>
              <a:ext uri="{FF2B5EF4-FFF2-40B4-BE49-F238E27FC236}">
                <a16:creationId xmlns:a16="http://schemas.microsoft.com/office/drawing/2014/main" id="{7AE5977C-1FE4-4D49-BC8A-08383CBDE6C3}"/>
              </a:ext>
            </a:extLst>
          </p:cNvPr>
          <p:cNvSpPr txBox="1"/>
          <p:nvPr/>
        </p:nvSpPr>
        <p:spPr>
          <a:xfrm>
            <a:off x="30174177" y="20538697"/>
            <a:ext cx="159723" cy="246221"/>
          </a:xfrm>
          <a:prstGeom prst="rect">
            <a:avLst/>
          </a:prstGeom>
          <a:noFill/>
        </p:spPr>
        <p:txBody>
          <a:bodyPr wrap="square">
            <a:spAutoFit/>
          </a:bodyPr>
          <a:lstStyle/>
          <a:p>
            <a:pPr algn="ctr"/>
            <a:r>
              <a:rPr lang="en-US" sz="1000" dirty="0">
                <a:cs typeface="Arial" panose="020B0604020202020204" pitchFamily="34" charset="0"/>
              </a:rPr>
              <a:t>4</a:t>
            </a:r>
            <a:endParaRPr lang="en-US" sz="1000" dirty="0"/>
          </a:p>
        </p:txBody>
      </p:sp>
      <p:sp>
        <p:nvSpPr>
          <p:cNvPr id="574" name="TextBox 573">
            <a:extLst>
              <a:ext uri="{FF2B5EF4-FFF2-40B4-BE49-F238E27FC236}">
                <a16:creationId xmlns:a16="http://schemas.microsoft.com/office/drawing/2014/main" id="{F1605931-D045-4671-BB38-C2EE5300293C}"/>
              </a:ext>
            </a:extLst>
          </p:cNvPr>
          <p:cNvSpPr txBox="1"/>
          <p:nvPr/>
        </p:nvSpPr>
        <p:spPr>
          <a:xfrm>
            <a:off x="30174177" y="20272740"/>
            <a:ext cx="159723" cy="246221"/>
          </a:xfrm>
          <a:prstGeom prst="rect">
            <a:avLst/>
          </a:prstGeom>
          <a:noFill/>
        </p:spPr>
        <p:txBody>
          <a:bodyPr wrap="square">
            <a:spAutoFit/>
          </a:bodyPr>
          <a:lstStyle/>
          <a:p>
            <a:pPr algn="ctr"/>
            <a:r>
              <a:rPr lang="en-US" sz="1000" dirty="0">
                <a:cs typeface="Arial" panose="020B0604020202020204" pitchFamily="34" charset="0"/>
              </a:rPr>
              <a:t>6</a:t>
            </a:r>
            <a:endParaRPr lang="en-US" sz="1000" dirty="0"/>
          </a:p>
        </p:txBody>
      </p:sp>
      <p:sp>
        <p:nvSpPr>
          <p:cNvPr id="575" name="TextBox 574">
            <a:extLst>
              <a:ext uri="{FF2B5EF4-FFF2-40B4-BE49-F238E27FC236}">
                <a16:creationId xmlns:a16="http://schemas.microsoft.com/office/drawing/2014/main" id="{657F78F7-8C62-429A-98DB-33A9F93060B1}"/>
              </a:ext>
            </a:extLst>
          </p:cNvPr>
          <p:cNvSpPr txBox="1"/>
          <p:nvPr/>
        </p:nvSpPr>
        <p:spPr>
          <a:xfrm>
            <a:off x="30174177" y="20012744"/>
            <a:ext cx="159723" cy="246221"/>
          </a:xfrm>
          <a:prstGeom prst="rect">
            <a:avLst/>
          </a:prstGeom>
          <a:noFill/>
        </p:spPr>
        <p:txBody>
          <a:bodyPr wrap="square">
            <a:spAutoFit/>
          </a:bodyPr>
          <a:lstStyle/>
          <a:p>
            <a:pPr algn="ctr"/>
            <a:r>
              <a:rPr lang="en-US" sz="1000" dirty="0">
                <a:cs typeface="Arial" panose="020B0604020202020204" pitchFamily="34" charset="0"/>
              </a:rPr>
              <a:t>8</a:t>
            </a:r>
            <a:endParaRPr lang="en-US" sz="1000" dirty="0"/>
          </a:p>
        </p:txBody>
      </p:sp>
      <p:sp>
        <p:nvSpPr>
          <p:cNvPr id="576" name="TextBox 575">
            <a:extLst>
              <a:ext uri="{FF2B5EF4-FFF2-40B4-BE49-F238E27FC236}">
                <a16:creationId xmlns:a16="http://schemas.microsoft.com/office/drawing/2014/main" id="{85EA9FC8-E9ED-494C-91D3-89790D597B98}"/>
              </a:ext>
            </a:extLst>
          </p:cNvPr>
          <p:cNvSpPr txBox="1"/>
          <p:nvPr/>
        </p:nvSpPr>
        <p:spPr>
          <a:xfrm>
            <a:off x="30065196" y="19752245"/>
            <a:ext cx="341240" cy="246221"/>
          </a:xfrm>
          <a:prstGeom prst="rect">
            <a:avLst/>
          </a:prstGeom>
          <a:noFill/>
        </p:spPr>
        <p:txBody>
          <a:bodyPr wrap="square">
            <a:spAutoFit/>
          </a:bodyPr>
          <a:lstStyle/>
          <a:p>
            <a:pPr algn="ctr"/>
            <a:r>
              <a:rPr lang="en-US" sz="1000" dirty="0">
                <a:cs typeface="Arial" panose="020B0604020202020204" pitchFamily="34" charset="0"/>
              </a:rPr>
              <a:t>10</a:t>
            </a:r>
            <a:endParaRPr lang="en-US" sz="1000" dirty="0"/>
          </a:p>
        </p:txBody>
      </p:sp>
      <p:sp>
        <p:nvSpPr>
          <p:cNvPr id="577" name="TextBox 576">
            <a:extLst>
              <a:ext uri="{FF2B5EF4-FFF2-40B4-BE49-F238E27FC236}">
                <a16:creationId xmlns:a16="http://schemas.microsoft.com/office/drawing/2014/main" id="{AF34327B-8F5D-4CE9-B0CD-CE5B3BFB1AA4}"/>
              </a:ext>
            </a:extLst>
          </p:cNvPr>
          <p:cNvSpPr txBox="1"/>
          <p:nvPr/>
        </p:nvSpPr>
        <p:spPr>
          <a:xfrm>
            <a:off x="30065196" y="19511610"/>
            <a:ext cx="341240" cy="246221"/>
          </a:xfrm>
          <a:prstGeom prst="rect">
            <a:avLst/>
          </a:prstGeom>
          <a:noFill/>
        </p:spPr>
        <p:txBody>
          <a:bodyPr wrap="square">
            <a:spAutoFit/>
          </a:bodyPr>
          <a:lstStyle/>
          <a:p>
            <a:pPr algn="ctr"/>
            <a:r>
              <a:rPr lang="en-US" sz="1000" dirty="0">
                <a:cs typeface="Arial" panose="020B0604020202020204" pitchFamily="34" charset="0"/>
              </a:rPr>
              <a:t>12</a:t>
            </a:r>
            <a:endParaRPr lang="en-US" sz="1000" dirty="0"/>
          </a:p>
        </p:txBody>
      </p:sp>
      <p:sp>
        <p:nvSpPr>
          <p:cNvPr id="578" name="TextBox 577">
            <a:extLst>
              <a:ext uri="{FF2B5EF4-FFF2-40B4-BE49-F238E27FC236}">
                <a16:creationId xmlns:a16="http://schemas.microsoft.com/office/drawing/2014/main" id="{860AD239-CAE2-4CA3-8B1F-B0BD95181169}"/>
              </a:ext>
            </a:extLst>
          </p:cNvPr>
          <p:cNvSpPr txBox="1"/>
          <p:nvPr/>
        </p:nvSpPr>
        <p:spPr>
          <a:xfrm>
            <a:off x="30065196" y="19251111"/>
            <a:ext cx="341240" cy="246221"/>
          </a:xfrm>
          <a:prstGeom prst="rect">
            <a:avLst/>
          </a:prstGeom>
          <a:noFill/>
        </p:spPr>
        <p:txBody>
          <a:bodyPr wrap="square">
            <a:spAutoFit/>
          </a:bodyPr>
          <a:lstStyle/>
          <a:p>
            <a:pPr algn="ctr"/>
            <a:r>
              <a:rPr lang="en-US" sz="1000" dirty="0">
                <a:cs typeface="Arial" panose="020B0604020202020204" pitchFamily="34" charset="0"/>
              </a:rPr>
              <a:t>14</a:t>
            </a:r>
            <a:endParaRPr lang="en-US" sz="1000" dirty="0"/>
          </a:p>
        </p:txBody>
      </p:sp>
      <p:grpSp>
        <p:nvGrpSpPr>
          <p:cNvPr id="47" name="DA1">
            <a:extLst>
              <a:ext uri="{FF2B5EF4-FFF2-40B4-BE49-F238E27FC236}">
                <a16:creationId xmlns:a16="http://schemas.microsoft.com/office/drawing/2014/main" id="{EBD5681E-F69A-4A4F-9772-FC11C8FB3FCC}"/>
              </a:ext>
            </a:extLst>
          </p:cNvPr>
          <p:cNvGrpSpPr>
            <a:grpSpLocks noGrp="1" noUngrp="1" noRot="1" noMove="1" noResize="1"/>
          </p:cNvGrpSpPr>
          <p:nvPr/>
        </p:nvGrpSpPr>
        <p:grpSpPr>
          <a:xfrm>
            <a:off x="21547023" y="24727275"/>
            <a:ext cx="6502890" cy="4902728"/>
            <a:chOff x="21223166" y="24784888"/>
            <a:chExt cx="6502890" cy="4902728"/>
          </a:xfrm>
        </p:grpSpPr>
        <p:grpSp>
          <p:nvGrpSpPr>
            <p:cNvPr id="52" name="Graphic 45">
              <a:extLst>
                <a:ext uri="{FF2B5EF4-FFF2-40B4-BE49-F238E27FC236}">
                  <a16:creationId xmlns:a16="http://schemas.microsoft.com/office/drawing/2014/main" id="{38B38346-1A5A-48A3-B90D-247D0B32A6EE}"/>
                </a:ext>
              </a:extLst>
            </p:cNvPr>
            <p:cNvGrpSpPr>
              <a:grpSpLocks noGrp="1" noUngrp="1" noRot="1" noMove="1" noResize="1"/>
            </p:cNvGrpSpPr>
            <p:nvPr/>
          </p:nvGrpSpPr>
          <p:grpSpPr>
            <a:xfrm>
              <a:off x="22204856" y="24959995"/>
              <a:ext cx="5298723" cy="3992526"/>
              <a:chOff x="22204856" y="24959995"/>
              <a:chExt cx="5298723" cy="3992526"/>
            </a:xfrm>
          </p:grpSpPr>
          <p:sp>
            <p:nvSpPr>
              <p:cNvPr id="53" name="Freeform: Shape 52">
                <a:extLst>
                  <a:ext uri="{FF2B5EF4-FFF2-40B4-BE49-F238E27FC236}">
                    <a16:creationId xmlns:a16="http://schemas.microsoft.com/office/drawing/2014/main" id="{4495E658-47B0-4433-9CC9-7F9DE19C415C}"/>
                  </a:ext>
                </a:extLst>
              </p:cNvPr>
              <p:cNvSpPr>
                <a:spLocks noGrp="1" noRot="1" noMove="1" noResize="1" noEditPoints="1" noAdjustHandles="1" noChangeArrowheads="1" noChangeShapeType="1"/>
              </p:cNvSpPr>
              <p:nvPr/>
            </p:nvSpPr>
            <p:spPr>
              <a:xfrm>
                <a:off x="22204856" y="28952522"/>
                <a:ext cx="5298723" cy="12322"/>
              </a:xfrm>
              <a:custGeom>
                <a:avLst/>
                <a:gdLst>
                  <a:gd name="connsiteX0" fmla="*/ 0 w 5298723"/>
                  <a:gd name="connsiteY0" fmla="*/ 0 h 12322"/>
                  <a:gd name="connsiteX1" fmla="*/ 5298724 w 5298723"/>
                  <a:gd name="connsiteY1" fmla="*/ 0 h 12322"/>
                </a:gdLst>
                <a:ahLst/>
                <a:cxnLst>
                  <a:cxn ang="0">
                    <a:pos x="connsiteX0" y="connsiteY0"/>
                  </a:cxn>
                  <a:cxn ang="0">
                    <a:pos x="connsiteX1" y="connsiteY1"/>
                  </a:cxn>
                </a:cxnLst>
                <a:rect l="l" t="t" r="r" b="b"/>
                <a:pathLst>
                  <a:path w="5298723" h="12322">
                    <a:moveTo>
                      <a:pt x="0" y="0"/>
                    </a:moveTo>
                    <a:lnTo>
                      <a:pt x="5298724" y="0"/>
                    </a:lnTo>
                  </a:path>
                </a:pathLst>
              </a:custGeom>
              <a:ln w="41048" cap="sq">
                <a:solidFill>
                  <a:srgbClr val="262626"/>
                </a:solidFill>
                <a:prstDash val="solid"/>
                <a:round/>
              </a:ln>
            </p:spPr>
            <p:txBody>
              <a:bodyPr rtlCol="0" anchor="ctr"/>
              <a:lstStyle/>
              <a:p>
                <a:endParaRPr lang="en-US"/>
              </a:p>
            </p:txBody>
          </p:sp>
          <p:sp>
            <p:nvSpPr>
              <p:cNvPr id="54" name="Freeform: Shape 53">
                <a:extLst>
                  <a:ext uri="{FF2B5EF4-FFF2-40B4-BE49-F238E27FC236}">
                    <a16:creationId xmlns:a16="http://schemas.microsoft.com/office/drawing/2014/main" id="{DA051720-BFF3-48B1-819B-DF925AF8B352}"/>
                  </a:ext>
                </a:extLst>
              </p:cNvPr>
              <p:cNvSpPr>
                <a:spLocks noGrp="1" noRot="1" noMove="1" noResize="1" noEditPoints="1" noAdjustHandles="1" noChangeArrowheads="1" noChangeShapeType="1"/>
              </p:cNvSpPr>
              <p:nvPr/>
            </p:nvSpPr>
            <p:spPr>
              <a:xfrm>
                <a:off x="22204856" y="24959995"/>
                <a:ext cx="5298723" cy="12322"/>
              </a:xfrm>
              <a:custGeom>
                <a:avLst/>
                <a:gdLst>
                  <a:gd name="connsiteX0" fmla="*/ 0 w 5298723"/>
                  <a:gd name="connsiteY0" fmla="*/ 0 h 12322"/>
                  <a:gd name="connsiteX1" fmla="*/ 5298724 w 5298723"/>
                  <a:gd name="connsiteY1" fmla="*/ 0 h 12322"/>
                </a:gdLst>
                <a:ahLst/>
                <a:cxnLst>
                  <a:cxn ang="0">
                    <a:pos x="connsiteX0" y="connsiteY0"/>
                  </a:cxn>
                  <a:cxn ang="0">
                    <a:pos x="connsiteX1" y="connsiteY1"/>
                  </a:cxn>
                </a:cxnLst>
                <a:rect l="l" t="t" r="r" b="b"/>
                <a:pathLst>
                  <a:path w="5298723" h="12322">
                    <a:moveTo>
                      <a:pt x="0" y="0"/>
                    </a:moveTo>
                    <a:lnTo>
                      <a:pt x="5298724" y="0"/>
                    </a:lnTo>
                  </a:path>
                </a:pathLst>
              </a:custGeom>
              <a:ln w="41048" cap="sq">
                <a:solidFill>
                  <a:srgbClr val="262626"/>
                </a:solidFill>
                <a:prstDash val="solid"/>
                <a:round/>
              </a:ln>
            </p:spPr>
            <p:txBody>
              <a:bodyPr rtlCol="0" anchor="ctr"/>
              <a:lstStyle/>
              <a:p>
                <a:endParaRPr lang="en-US"/>
              </a:p>
            </p:txBody>
          </p:sp>
          <p:sp>
            <p:nvSpPr>
              <p:cNvPr id="56" name="Freeform: Shape 55">
                <a:extLst>
                  <a:ext uri="{FF2B5EF4-FFF2-40B4-BE49-F238E27FC236}">
                    <a16:creationId xmlns:a16="http://schemas.microsoft.com/office/drawing/2014/main" id="{886E691F-9837-49C5-B91B-494D877D572F}"/>
                  </a:ext>
                </a:extLst>
              </p:cNvPr>
              <p:cNvSpPr>
                <a:spLocks noGrp="1" noRot="1" noMove="1" noResize="1" noEditPoints="1" noAdjustHandles="1" noChangeArrowheads="1" noChangeShapeType="1"/>
              </p:cNvSpPr>
              <p:nvPr/>
            </p:nvSpPr>
            <p:spPr>
              <a:xfrm>
                <a:off x="22204856" y="28899534"/>
                <a:ext cx="12322" cy="52987"/>
              </a:xfrm>
              <a:custGeom>
                <a:avLst/>
                <a:gdLst>
                  <a:gd name="connsiteX0" fmla="*/ 0 w 12322"/>
                  <a:gd name="connsiteY0" fmla="*/ 52987 h 52987"/>
                  <a:gd name="connsiteX1" fmla="*/ 0 w 12322"/>
                  <a:gd name="connsiteY1" fmla="*/ 0 h 52987"/>
                </a:gdLst>
                <a:ahLst/>
                <a:cxnLst>
                  <a:cxn ang="0">
                    <a:pos x="connsiteX0" y="connsiteY0"/>
                  </a:cxn>
                  <a:cxn ang="0">
                    <a:pos x="connsiteX1" y="connsiteY1"/>
                  </a:cxn>
                </a:cxnLst>
                <a:rect l="l" t="t" r="r" b="b"/>
                <a:pathLst>
                  <a:path w="12322" h="52987">
                    <a:moveTo>
                      <a:pt x="0" y="52987"/>
                    </a:moveTo>
                    <a:lnTo>
                      <a:pt x="0" y="0"/>
                    </a:lnTo>
                  </a:path>
                </a:pathLst>
              </a:custGeom>
              <a:ln w="41048" cap="sq">
                <a:solidFill>
                  <a:srgbClr val="262626"/>
                </a:solidFill>
                <a:prstDash val="solid"/>
                <a:round/>
              </a:ln>
            </p:spPr>
            <p:txBody>
              <a:bodyPr rtlCol="0" anchor="ctr"/>
              <a:lstStyle/>
              <a:p>
                <a:endParaRPr lang="en-US"/>
              </a:p>
            </p:txBody>
          </p:sp>
          <p:sp>
            <p:nvSpPr>
              <p:cNvPr id="57" name="Freeform: Shape 56">
                <a:extLst>
                  <a:ext uri="{FF2B5EF4-FFF2-40B4-BE49-F238E27FC236}">
                    <a16:creationId xmlns:a16="http://schemas.microsoft.com/office/drawing/2014/main" id="{905C2AF0-1E82-4CAF-9CA0-4C76F1FBD6A2}"/>
                  </a:ext>
                </a:extLst>
              </p:cNvPr>
              <p:cNvSpPr>
                <a:spLocks noGrp="1" noRot="1" noMove="1" noResize="1" noEditPoints="1" noAdjustHandles="1" noChangeArrowheads="1" noChangeShapeType="1"/>
              </p:cNvSpPr>
              <p:nvPr/>
            </p:nvSpPr>
            <p:spPr>
              <a:xfrm>
                <a:off x="23971093" y="28899534"/>
                <a:ext cx="12322" cy="52987"/>
              </a:xfrm>
              <a:custGeom>
                <a:avLst/>
                <a:gdLst>
                  <a:gd name="connsiteX0" fmla="*/ 0 w 12322"/>
                  <a:gd name="connsiteY0" fmla="*/ 52987 h 52987"/>
                  <a:gd name="connsiteX1" fmla="*/ 0 w 12322"/>
                  <a:gd name="connsiteY1" fmla="*/ 0 h 52987"/>
                </a:gdLst>
                <a:ahLst/>
                <a:cxnLst>
                  <a:cxn ang="0">
                    <a:pos x="connsiteX0" y="connsiteY0"/>
                  </a:cxn>
                  <a:cxn ang="0">
                    <a:pos x="connsiteX1" y="connsiteY1"/>
                  </a:cxn>
                </a:cxnLst>
                <a:rect l="l" t="t" r="r" b="b"/>
                <a:pathLst>
                  <a:path w="12322" h="52987">
                    <a:moveTo>
                      <a:pt x="0" y="52987"/>
                    </a:moveTo>
                    <a:lnTo>
                      <a:pt x="0" y="0"/>
                    </a:lnTo>
                  </a:path>
                </a:pathLst>
              </a:custGeom>
              <a:ln w="41048" cap="sq">
                <a:solidFill>
                  <a:srgbClr val="262626"/>
                </a:solidFill>
                <a:prstDash val="solid"/>
                <a:round/>
              </a:ln>
            </p:spPr>
            <p:txBody>
              <a:bodyPr rtlCol="0" anchor="ctr"/>
              <a:lstStyle/>
              <a:p>
                <a:endParaRPr lang="en-US"/>
              </a:p>
            </p:txBody>
          </p:sp>
          <p:sp>
            <p:nvSpPr>
              <p:cNvPr id="58" name="Freeform: Shape 57">
                <a:extLst>
                  <a:ext uri="{FF2B5EF4-FFF2-40B4-BE49-F238E27FC236}">
                    <a16:creationId xmlns:a16="http://schemas.microsoft.com/office/drawing/2014/main" id="{14C8B468-04EB-4372-A655-CB5D13EB9529}"/>
                  </a:ext>
                </a:extLst>
              </p:cNvPr>
              <p:cNvSpPr>
                <a:spLocks noGrp="1" noRot="1" noMove="1" noResize="1" noEditPoints="1" noAdjustHandles="1" noChangeArrowheads="1" noChangeShapeType="1"/>
              </p:cNvSpPr>
              <p:nvPr/>
            </p:nvSpPr>
            <p:spPr>
              <a:xfrm>
                <a:off x="25737342" y="28899534"/>
                <a:ext cx="12322" cy="52987"/>
              </a:xfrm>
              <a:custGeom>
                <a:avLst/>
                <a:gdLst>
                  <a:gd name="connsiteX0" fmla="*/ 0 w 12322"/>
                  <a:gd name="connsiteY0" fmla="*/ 52987 h 52987"/>
                  <a:gd name="connsiteX1" fmla="*/ 0 w 12322"/>
                  <a:gd name="connsiteY1" fmla="*/ 0 h 52987"/>
                </a:gdLst>
                <a:ahLst/>
                <a:cxnLst>
                  <a:cxn ang="0">
                    <a:pos x="connsiteX0" y="connsiteY0"/>
                  </a:cxn>
                  <a:cxn ang="0">
                    <a:pos x="connsiteX1" y="connsiteY1"/>
                  </a:cxn>
                </a:cxnLst>
                <a:rect l="l" t="t" r="r" b="b"/>
                <a:pathLst>
                  <a:path w="12322" h="52987">
                    <a:moveTo>
                      <a:pt x="0" y="52987"/>
                    </a:moveTo>
                    <a:lnTo>
                      <a:pt x="0" y="0"/>
                    </a:lnTo>
                  </a:path>
                </a:pathLst>
              </a:custGeom>
              <a:ln w="41048" cap="sq">
                <a:solidFill>
                  <a:srgbClr val="262626"/>
                </a:solidFill>
                <a:prstDash val="solid"/>
                <a:round/>
              </a:ln>
            </p:spPr>
            <p:txBody>
              <a:bodyPr rtlCol="0" anchor="ctr"/>
              <a:lstStyle/>
              <a:p>
                <a:endParaRPr lang="en-US"/>
              </a:p>
            </p:txBody>
          </p:sp>
          <p:sp>
            <p:nvSpPr>
              <p:cNvPr id="59" name="Freeform: Shape 58">
                <a:extLst>
                  <a:ext uri="{FF2B5EF4-FFF2-40B4-BE49-F238E27FC236}">
                    <a16:creationId xmlns:a16="http://schemas.microsoft.com/office/drawing/2014/main" id="{9888F423-CC08-4DD4-9F92-26881BC52359}"/>
                  </a:ext>
                </a:extLst>
              </p:cNvPr>
              <p:cNvSpPr>
                <a:spLocks noGrp="1" noRot="1" noMove="1" noResize="1" noEditPoints="1" noAdjustHandles="1" noChangeArrowheads="1" noChangeShapeType="1"/>
              </p:cNvSpPr>
              <p:nvPr/>
            </p:nvSpPr>
            <p:spPr>
              <a:xfrm>
                <a:off x="27503579" y="28899534"/>
                <a:ext cx="12322" cy="52987"/>
              </a:xfrm>
              <a:custGeom>
                <a:avLst/>
                <a:gdLst>
                  <a:gd name="connsiteX0" fmla="*/ 0 w 12322"/>
                  <a:gd name="connsiteY0" fmla="*/ 52987 h 52987"/>
                  <a:gd name="connsiteX1" fmla="*/ 0 w 12322"/>
                  <a:gd name="connsiteY1" fmla="*/ 0 h 52987"/>
                </a:gdLst>
                <a:ahLst/>
                <a:cxnLst>
                  <a:cxn ang="0">
                    <a:pos x="connsiteX0" y="connsiteY0"/>
                  </a:cxn>
                  <a:cxn ang="0">
                    <a:pos x="connsiteX1" y="connsiteY1"/>
                  </a:cxn>
                </a:cxnLst>
                <a:rect l="l" t="t" r="r" b="b"/>
                <a:pathLst>
                  <a:path w="12322" h="52987">
                    <a:moveTo>
                      <a:pt x="0" y="52987"/>
                    </a:moveTo>
                    <a:lnTo>
                      <a:pt x="0" y="0"/>
                    </a:lnTo>
                  </a:path>
                </a:pathLst>
              </a:custGeom>
              <a:ln w="41048" cap="sq">
                <a:solidFill>
                  <a:srgbClr val="262626"/>
                </a:solidFill>
                <a:prstDash val="solid"/>
                <a:round/>
              </a:ln>
            </p:spPr>
            <p:txBody>
              <a:bodyPr rtlCol="0" anchor="ctr"/>
              <a:lstStyle/>
              <a:p>
                <a:endParaRPr lang="en-US"/>
              </a:p>
            </p:txBody>
          </p:sp>
          <p:sp>
            <p:nvSpPr>
              <p:cNvPr id="60" name="Freeform: Shape 59">
                <a:extLst>
                  <a:ext uri="{FF2B5EF4-FFF2-40B4-BE49-F238E27FC236}">
                    <a16:creationId xmlns:a16="http://schemas.microsoft.com/office/drawing/2014/main" id="{83A87B52-A1F3-4669-B800-ACCF7AE93A79}"/>
                  </a:ext>
                </a:extLst>
              </p:cNvPr>
              <p:cNvSpPr>
                <a:spLocks noGrp="1" noRot="1" noMove="1" noResize="1" noEditPoints="1" noAdjustHandles="1" noChangeArrowheads="1" noChangeShapeType="1"/>
              </p:cNvSpPr>
              <p:nvPr/>
            </p:nvSpPr>
            <p:spPr>
              <a:xfrm>
                <a:off x="22204856" y="24959995"/>
                <a:ext cx="12322" cy="52987"/>
              </a:xfrm>
              <a:custGeom>
                <a:avLst/>
                <a:gdLst>
                  <a:gd name="connsiteX0" fmla="*/ 0 w 12322"/>
                  <a:gd name="connsiteY0" fmla="*/ 0 h 52987"/>
                  <a:gd name="connsiteX1" fmla="*/ 0 w 12322"/>
                  <a:gd name="connsiteY1" fmla="*/ 52987 h 52987"/>
                </a:gdLst>
                <a:ahLst/>
                <a:cxnLst>
                  <a:cxn ang="0">
                    <a:pos x="connsiteX0" y="connsiteY0"/>
                  </a:cxn>
                  <a:cxn ang="0">
                    <a:pos x="connsiteX1" y="connsiteY1"/>
                  </a:cxn>
                </a:cxnLst>
                <a:rect l="l" t="t" r="r" b="b"/>
                <a:pathLst>
                  <a:path w="12322" h="52987">
                    <a:moveTo>
                      <a:pt x="0" y="0"/>
                    </a:moveTo>
                    <a:lnTo>
                      <a:pt x="0" y="52987"/>
                    </a:lnTo>
                  </a:path>
                </a:pathLst>
              </a:custGeom>
              <a:ln w="41048" cap="sq">
                <a:solidFill>
                  <a:srgbClr val="262626"/>
                </a:solidFill>
                <a:prstDash val="solid"/>
                <a:round/>
              </a:ln>
            </p:spPr>
            <p:txBody>
              <a:bodyPr rtlCol="0" anchor="ctr"/>
              <a:lstStyle/>
              <a:p>
                <a:endParaRPr lang="en-US"/>
              </a:p>
            </p:txBody>
          </p:sp>
          <p:sp>
            <p:nvSpPr>
              <p:cNvPr id="61" name="Freeform: Shape 60">
                <a:extLst>
                  <a:ext uri="{FF2B5EF4-FFF2-40B4-BE49-F238E27FC236}">
                    <a16:creationId xmlns:a16="http://schemas.microsoft.com/office/drawing/2014/main" id="{B07535AE-0411-451B-98AD-6F921407F79C}"/>
                  </a:ext>
                </a:extLst>
              </p:cNvPr>
              <p:cNvSpPr>
                <a:spLocks noGrp="1" noRot="1" noMove="1" noResize="1" noEditPoints="1" noAdjustHandles="1" noChangeArrowheads="1" noChangeShapeType="1"/>
              </p:cNvSpPr>
              <p:nvPr/>
            </p:nvSpPr>
            <p:spPr>
              <a:xfrm>
                <a:off x="23971093" y="24959995"/>
                <a:ext cx="12322" cy="52987"/>
              </a:xfrm>
              <a:custGeom>
                <a:avLst/>
                <a:gdLst>
                  <a:gd name="connsiteX0" fmla="*/ 0 w 12322"/>
                  <a:gd name="connsiteY0" fmla="*/ 0 h 52987"/>
                  <a:gd name="connsiteX1" fmla="*/ 0 w 12322"/>
                  <a:gd name="connsiteY1" fmla="*/ 52987 h 52987"/>
                </a:gdLst>
                <a:ahLst/>
                <a:cxnLst>
                  <a:cxn ang="0">
                    <a:pos x="connsiteX0" y="connsiteY0"/>
                  </a:cxn>
                  <a:cxn ang="0">
                    <a:pos x="connsiteX1" y="connsiteY1"/>
                  </a:cxn>
                </a:cxnLst>
                <a:rect l="l" t="t" r="r" b="b"/>
                <a:pathLst>
                  <a:path w="12322" h="52987">
                    <a:moveTo>
                      <a:pt x="0" y="0"/>
                    </a:moveTo>
                    <a:lnTo>
                      <a:pt x="0" y="52987"/>
                    </a:lnTo>
                  </a:path>
                </a:pathLst>
              </a:custGeom>
              <a:ln w="41048" cap="sq">
                <a:solidFill>
                  <a:srgbClr val="262626"/>
                </a:solidFill>
                <a:prstDash val="solid"/>
                <a:round/>
              </a:ln>
            </p:spPr>
            <p:txBody>
              <a:bodyPr rtlCol="0" anchor="ctr"/>
              <a:lstStyle/>
              <a:p>
                <a:endParaRPr lang="en-US"/>
              </a:p>
            </p:txBody>
          </p:sp>
          <p:sp>
            <p:nvSpPr>
              <p:cNvPr id="62" name="Freeform: Shape 61">
                <a:extLst>
                  <a:ext uri="{FF2B5EF4-FFF2-40B4-BE49-F238E27FC236}">
                    <a16:creationId xmlns:a16="http://schemas.microsoft.com/office/drawing/2014/main" id="{DA9038E7-99AC-45EB-AB21-7FBCA9C17141}"/>
                  </a:ext>
                </a:extLst>
              </p:cNvPr>
              <p:cNvSpPr>
                <a:spLocks noGrp="1" noRot="1" noMove="1" noResize="1" noEditPoints="1" noAdjustHandles="1" noChangeArrowheads="1" noChangeShapeType="1"/>
              </p:cNvSpPr>
              <p:nvPr/>
            </p:nvSpPr>
            <p:spPr>
              <a:xfrm>
                <a:off x="25737342" y="24959995"/>
                <a:ext cx="12322" cy="52987"/>
              </a:xfrm>
              <a:custGeom>
                <a:avLst/>
                <a:gdLst>
                  <a:gd name="connsiteX0" fmla="*/ 0 w 12322"/>
                  <a:gd name="connsiteY0" fmla="*/ 0 h 52987"/>
                  <a:gd name="connsiteX1" fmla="*/ 0 w 12322"/>
                  <a:gd name="connsiteY1" fmla="*/ 52987 h 52987"/>
                </a:gdLst>
                <a:ahLst/>
                <a:cxnLst>
                  <a:cxn ang="0">
                    <a:pos x="connsiteX0" y="connsiteY0"/>
                  </a:cxn>
                  <a:cxn ang="0">
                    <a:pos x="connsiteX1" y="connsiteY1"/>
                  </a:cxn>
                </a:cxnLst>
                <a:rect l="l" t="t" r="r" b="b"/>
                <a:pathLst>
                  <a:path w="12322" h="52987">
                    <a:moveTo>
                      <a:pt x="0" y="0"/>
                    </a:moveTo>
                    <a:lnTo>
                      <a:pt x="0" y="52987"/>
                    </a:lnTo>
                  </a:path>
                </a:pathLst>
              </a:custGeom>
              <a:ln w="41048" cap="sq">
                <a:solidFill>
                  <a:srgbClr val="262626"/>
                </a:solidFill>
                <a:prstDash val="solid"/>
                <a:round/>
              </a:ln>
            </p:spPr>
            <p:txBody>
              <a:bodyPr rtlCol="0" anchor="ctr"/>
              <a:lstStyle/>
              <a:p>
                <a:endParaRPr lang="en-US"/>
              </a:p>
            </p:txBody>
          </p:sp>
          <p:sp>
            <p:nvSpPr>
              <p:cNvPr id="74" name="Freeform: Shape 73">
                <a:extLst>
                  <a:ext uri="{FF2B5EF4-FFF2-40B4-BE49-F238E27FC236}">
                    <a16:creationId xmlns:a16="http://schemas.microsoft.com/office/drawing/2014/main" id="{CF82CFE6-F8B2-40E4-8926-71768337D4D9}"/>
                  </a:ext>
                </a:extLst>
              </p:cNvPr>
              <p:cNvSpPr>
                <a:spLocks noGrp="1" noRot="1" noMove="1" noResize="1" noEditPoints="1" noAdjustHandles="1" noChangeArrowheads="1" noChangeShapeType="1"/>
              </p:cNvSpPr>
              <p:nvPr/>
            </p:nvSpPr>
            <p:spPr>
              <a:xfrm>
                <a:off x="27503579" y="24959995"/>
                <a:ext cx="12322" cy="52987"/>
              </a:xfrm>
              <a:custGeom>
                <a:avLst/>
                <a:gdLst>
                  <a:gd name="connsiteX0" fmla="*/ 0 w 12322"/>
                  <a:gd name="connsiteY0" fmla="*/ 0 h 52987"/>
                  <a:gd name="connsiteX1" fmla="*/ 0 w 12322"/>
                  <a:gd name="connsiteY1" fmla="*/ 52987 h 52987"/>
                </a:gdLst>
                <a:ahLst/>
                <a:cxnLst>
                  <a:cxn ang="0">
                    <a:pos x="connsiteX0" y="connsiteY0"/>
                  </a:cxn>
                  <a:cxn ang="0">
                    <a:pos x="connsiteX1" y="connsiteY1"/>
                  </a:cxn>
                </a:cxnLst>
                <a:rect l="l" t="t" r="r" b="b"/>
                <a:pathLst>
                  <a:path w="12322" h="52987">
                    <a:moveTo>
                      <a:pt x="0" y="0"/>
                    </a:moveTo>
                    <a:lnTo>
                      <a:pt x="0" y="52987"/>
                    </a:lnTo>
                  </a:path>
                </a:pathLst>
              </a:custGeom>
              <a:ln w="41048" cap="sq">
                <a:solidFill>
                  <a:srgbClr val="262626"/>
                </a:solidFill>
                <a:prstDash val="solid"/>
                <a:round/>
              </a:ln>
            </p:spPr>
            <p:txBody>
              <a:bodyPr rtlCol="0" anchor="ctr"/>
              <a:lstStyle/>
              <a:p>
                <a:endParaRPr lang="en-US"/>
              </a:p>
            </p:txBody>
          </p:sp>
        </p:grpSp>
        <p:sp>
          <p:nvSpPr>
            <p:cNvPr id="76" name="TextBox 75">
              <a:extLst>
                <a:ext uri="{FF2B5EF4-FFF2-40B4-BE49-F238E27FC236}">
                  <a16:creationId xmlns:a16="http://schemas.microsoft.com/office/drawing/2014/main" id="{F9DACCBE-BD64-4A8C-B9D3-5489B93D75B5}"/>
                </a:ext>
              </a:extLst>
            </p:cNvPr>
            <p:cNvSpPr txBox="1">
              <a:spLocks noGrp="1" noRot="1" noMove="1" noResize="1" noEditPoints="1" noAdjustHandles="1" noChangeArrowheads="1" noChangeShapeType="1"/>
            </p:cNvSpPr>
            <p:nvPr/>
          </p:nvSpPr>
          <p:spPr>
            <a:xfrm>
              <a:off x="22039480" y="29029202"/>
              <a:ext cx="301686" cy="369332"/>
            </a:xfrm>
            <a:prstGeom prst="rect">
              <a:avLst/>
            </a:prstGeom>
            <a:noFill/>
          </p:spPr>
          <p:txBody>
            <a:bodyPr wrap="none" rtlCol="0">
              <a:spAutoFit/>
            </a:bodyPr>
            <a:lstStyle/>
            <a:p>
              <a:pPr algn="l"/>
              <a:r>
                <a:rPr lang="en-US" spc="0" baseline="0">
                  <a:solidFill>
                    <a:srgbClr val="262626"/>
                  </a:solidFill>
                  <a:cs typeface="Arial"/>
                  <a:sym typeface="Arial"/>
                  <a:rtl val="0"/>
                </a:rPr>
                <a:t>0</a:t>
              </a:r>
            </a:p>
          </p:txBody>
        </p:sp>
        <p:sp>
          <p:nvSpPr>
            <p:cNvPr id="77" name="TextBox 76">
              <a:extLst>
                <a:ext uri="{FF2B5EF4-FFF2-40B4-BE49-F238E27FC236}">
                  <a16:creationId xmlns:a16="http://schemas.microsoft.com/office/drawing/2014/main" id="{85EAF0DB-1E04-464F-B7E5-D2EDA7F54035}"/>
                </a:ext>
              </a:extLst>
            </p:cNvPr>
            <p:cNvSpPr txBox="1">
              <a:spLocks noGrp="1" noRot="1" noMove="1" noResize="1" noEditPoints="1" noAdjustHandles="1" noChangeArrowheads="1" noChangeShapeType="1"/>
            </p:cNvSpPr>
            <p:nvPr/>
          </p:nvSpPr>
          <p:spPr>
            <a:xfrm>
              <a:off x="23657846" y="29029202"/>
              <a:ext cx="535724" cy="369332"/>
            </a:xfrm>
            <a:prstGeom prst="rect">
              <a:avLst/>
            </a:prstGeom>
            <a:noFill/>
          </p:spPr>
          <p:txBody>
            <a:bodyPr wrap="none" rtlCol="0">
              <a:spAutoFit/>
            </a:bodyPr>
            <a:lstStyle/>
            <a:p>
              <a:pPr algn="l"/>
              <a:r>
                <a:rPr lang="en-US" spc="0" baseline="0">
                  <a:solidFill>
                    <a:srgbClr val="262626"/>
                  </a:solidFill>
                  <a:cs typeface="Arial"/>
                  <a:sym typeface="Arial"/>
                  <a:rtl val="0"/>
                </a:rPr>
                <a:t>200</a:t>
              </a:r>
            </a:p>
          </p:txBody>
        </p:sp>
        <p:sp>
          <p:nvSpPr>
            <p:cNvPr id="78" name="TextBox 77">
              <a:extLst>
                <a:ext uri="{FF2B5EF4-FFF2-40B4-BE49-F238E27FC236}">
                  <a16:creationId xmlns:a16="http://schemas.microsoft.com/office/drawing/2014/main" id="{AFB0C901-5E5A-4A79-AE40-AFDCDF41FBE1}"/>
                </a:ext>
              </a:extLst>
            </p:cNvPr>
            <p:cNvSpPr txBox="1">
              <a:spLocks noGrp="1" noRot="1" noMove="1" noResize="1" noEditPoints="1" noAdjustHandles="1" noChangeArrowheads="1" noChangeShapeType="1"/>
            </p:cNvSpPr>
            <p:nvPr/>
          </p:nvSpPr>
          <p:spPr>
            <a:xfrm>
              <a:off x="25424095" y="29029202"/>
              <a:ext cx="535724" cy="369332"/>
            </a:xfrm>
            <a:prstGeom prst="rect">
              <a:avLst/>
            </a:prstGeom>
            <a:noFill/>
          </p:spPr>
          <p:txBody>
            <a:bodyPr wrap="none" rtlCol="0">
              <a:spAutoFit/>
            </a:bodyPr>
            <a:lstStyle/>
            <a:p>
              <a:pPr algn="l"/>
              <a:r>
                <a:rPr lang="en-US" spc="0" baseline="0" dirty="0">
                  <a:solidFill>
                    <a:srgbClr val="262626"/>
                  </a:solidFill>
                  <a:cs typeface="Arial"/>
                  <a:sym typeface="Arial"/>
                  <a:rtl val="0"/>
                </a:rPr>
                <a:t>400</a:t>
              </a:r>
            </a:p>
          </p:txBody>
        </p:sp>
        <p:sp>
          <p:nvSpPr>
            <p:cNvPr id="79" name="TextBox 78">
              <a:extLst>
                <a:ext uri="{FF2B5EF4-FFF2-40B4-BE49-F238E27FC236}">
                  <a16:creationId xmlns:a16="http://schemas.microsoft.com/office/drawing/2014/main" id="{ED13A1DB-C508-471E-995C-FE7208D53C38}"/>
                </a:ext>
              </a:extLst>
            </p:cNvPr>
            <p:cNvSpPr txBox="1">
              <a:spLocks noGrp="1" noRot="1" noMove="1" noResize="1" noEditPoints="1" noAdjustHandles="1" noChangeArrowheads="1" noChangeShapeType="1"/>
            </p:cNvSpPr>
            <p:nvPr/>
          </p:nvSpPr>
          <p:spPr>
            <a:xfrm>
              <a:off x="27190332" y="29029202"/>
              <a:ext cx="535724" cy="369332"/>
            </a:xfrm>
            <a:prstGeom prst="rect">
              <a:avLst/>
            </a:prstGeom>
            <a:noFill/>
          </p:spPr>
          <p:txBody>
            <a:bodyPr wrap="none" rtlCol="0">
              <a:spAutoFit/>
            </a:bodyPr>
            <a:lstStyle/>
            <a:p>
              <a:pPr algn="l"/>
              <a:r>
                <a:rPr lang="en-US" spc="0" baseline="0" dirty="0">
                  <a:solidFill>
                    <a:srgbClr val="262626"/>
                  </a:solidFill>
                  <a:cs typeface="Arial"/>
                  <a:sym typeface="Arial"/>
                  <a:rtl val="0"/>
                </a:rPr>
                <a:t>600</a:t>
              </a:r>
            </a:p>
          </p:txBody>
        </p:sp>
        <p:sp>
          <p:nvSpPr>
            <p:cNvPr id="84" name="TextBox 83">
              <a:extLst>
                <a:ext uri="{FF2B5EF4-FFF2-40B4-BE49-F238E27FC236}">
                  <a16:creationId xmlns:a16="http://schemas.microsoft.com/office/drawing/2014/main" id="{D0114AEE-3EC0-4930-B7F8-BEE34FAF4A9E}"/>
                </a:ext>
              </a:extLst>
            </p:cNvPr>
            <p:cNvSpPr txBox="1">
              <a:spLocks noGrp="1" noRot="1" noMove="1" noResize="1" noEditPoints="1" noAdjustHandles="1" noChangeArrowheads="1" noChangeShapeType="1"/>
            </p:cNvSpPr>
            <p:nvPr/>
          </p:nvSpPr>
          <p:spPr>
            <a:xfrm>
              <a:off x="23025752" y="29225951"/>
              <a:ext cx="4010200" cy="461665"/>
            </a:xfrm>
            <a:prstGeom prst="rect">
              <a:avLst/>
            </a:prstGeom>
            <a:noFill/>
          </p:spPr>
          <p:txBody>
            <a:bodyPr wrap="none" rtlCol="0">
              <a:spAutoFit/>
            </a:bodyPr>
            <a:lstStyle/>
            <a:p>
              <a:r>
                <a:rPr lang="en-US" sz="2400" dirty="0">
                  <a:solidFill>
                    <a:srgbClr val="262626"/>
                  </a:solidFill>
                  <a:cs typeface="Arial"/>
                  <a:sym typeface="Arial"/>
                  <a:rtl val="0"/>
                </a:rPr>
                <a:t>Dopamine Concentration / µM</a:t>
              </a:r>
            </a:p>
          </p:txBody>
        </p:sp>
        <p:grpSp>
          <p:nvGrpSpPr>
            <p:cNvPr id="85" name="Graphic 45">
              <a:extLst>
                <a:ext uri="{FF2B5EF4-FFF2-40B4-BE49-F238E27FC236}">
                  <a16:creationId xmlns:a16="http://schemas.microsoft.com/office/drawing/2014/main" id="{667A7641-9BAE-4854-9DB0-F48123732319}"/>
                </a:ext>
              </a:extLst>
            </p:cNvPr>
            <p:cNvGrpSpPr>
              <a:grpSpLocks noGrp="1" noUngrp="1" noRot="1" noMove="1" noResize="1"/>
            </p:cNvGrpSpPr>
            <p:nvPr/>
          </p:nvGrpSpPr>
          <p:grpSpPr>
            <a:xfrm>
              <a:off x="22204856" y="24959995"/>
              <a:ext cx="5298723" cy="3992526"/>
              <a:chOff x="22204856" y="24959995"/>
              <a:chExt cx="5298723" cy="3992526"/>
            </a:xfrm>
          </p:grpSpPr>
          <p:sp>
            <p:nvSpPr>
              <p:cNvPr id="86" name="Freeform: Shape 85">
                <a:extLst>
                  <a:ext uri="{FF2B5EF4-FFF2-40B4-BE49-F238E27FC236}">
                    <a16:creationId xmlns:a16="http://schemas.microsoft.com/office/drawing/2014/main" id="{DCBB6A6F-EEE8-47BD-99B9-051D4F018D65}"/>
                  </a:ext>
                </a:extLst>
              </p:cNvPr>
              <p:cNvSpPr>
                <a:spLocks noGrp="1" noRot="1" noMove="1" noResize="1" noEditPoints="1" noAdjustHandles="1" noChangeArrowheads="1" noChangeShapeType="1"/>
              </p:cNvSpPr>
              <p:nvPr/>
            </p:nvSpPr>
            <p:spPr>
              <a:xfrm>
                <a:off x="22204856" y="24959995"/>
                <a:ext cx="12322" cy="3992526"/>
              </a:xfrm>
              <a:custGeom>
                <a:avLst/>
                <a:gdLst>
                  <a:gd name="connsiteX0" fmla="*/ 0 w 12322"/>
                  <a:gd name="connsiteY0" fmla="*/ 3992526 h 3992526"/>
                  <a:gd name="connsiteX1" fmla="*/ 0 w 12322"/>
                  <a:gd name="connsiteY1" fmla="*/ 0 h 3992526"/>
                </a:gdLst>
                <a:ahLst/>
                <a:cxnLst>
                  <a:cxn ang="0">
                    <a:pos x="connsiteX0" y="connsiteY0"/>
                  </a:cxn>
                  <a:cxn ang="0">
                    <a:pos x="connsiteX1" y="connsiteY1"/>
                  </a:cxn>
                </a:cxnLst>
                <a:rect l="l" t="t" r="r" b="b"/>
                <a:pathLst>
                  <a:path w="12322" h="3992526">
                    <a:moveTo>
                      <a:pt x="0" y="3992526"/>
                    </a:moveTo>
                    <a:lnTo>
                      <a:pt x="0" y="0"/>
                    </a:lnTo>
                  </a:path>
                </a:pathLst>
              </a:custGeom>
              <a:ln w="41048" cap="sq">
                <a:solidFill>
                  <a:srgbClr val="262626"/>
                </a:solidFill>
                <a:prstDash val="solid"/>
                <a:round/>
              </a:ln>
            </p:spPr>
            <p:txBody>
              <a:bodyPr rtlCol="0" anchor="ctr"/>
              <a:lstStyle/>
              <a:p>
                <a:endParaRPr lang="en-US"/>
              </a:p>
            </p:txBody>
          </p:sp>
          <p:sp>
            <p:nvSpPr>
              <p:cNvPr id="88" name="Freeform: Shape 87">
                <a:extLst>
                  <a:ext uri="{FF2B5EF4-FFF2-40B4-BE49-F238E27FC236}">
                    <a16:creationId xmlns:a16="http://schemas.microsoft.com/office/drawing/2014/main" id="{95C15197-0F98-4E10-93A6-15D8F0AB4225}"/>
                  </a:ext>
                </a:extLst>
              </p:cNvPr>
              <p:cNvSpPr>
                <a:spLocks noGrp="1" noRot="1" noMove="1" noResize="1" noEditPoints="1" noAdjustHandles="1" noChangeArrowheads="1" noChangeShapeType="1"/>
              </p:cNvSpPr>
              <p:nvPr/>
            </p:nvSpPr>
            <p:spPr>
              <a:xfrm>
                <a:off x="27503579" y="24959995"/>
                <a:ext cx="12322" cy="3992526"/>
              </a:xfrm>
              <a:custGeom>
                <a:avLst/>
                <a:gdLst>
                  <a:gd name="connsiteX0" fmla="*/ 0 w 12322"/>
                  <a:gd name="connsiteY0" fmla="*/ 3992526 h 3992526"/>
                  <a:gd name="connsiteX1" fmla="*/ 0 w 12322"/>
                  <a:gd name="connsiteY1" fmla="*/ 0 h 3992526"/>
                </a:gdLst>
                <a:ahLst/>
                <a:cxnLst>
                  <a:cxn ang="0">
                    <a:pos x="connsiteX0" y="connsiteY0"/>
                  </a:cxn>
                  <a:cxn ang="0">
                    <a:pos x="connsiteX1" y="connsiteY1"/>
                  </a:cxn>
                </a:cxnLst>
                <a:rect l="l" t="t" r="r" b="b"/>
                <a:pathLst>
                  <a:path w="12322" h="3992526">
                    <a:moveTo>
                      <a:pt x="0" y="3992526"/>
                    </a:moveTo>
                    <a:lnTo>
                      <a:pt x="0" y="0"/>
                    </a:lnTo>
                  </a:path>
                </a:pathLst>
              </a:custGeom>
              <a:ln w="41048" cap="sq">
                <a:solidFill>
                  <a:srgbClr val="262626"/>
                </a:solidFill>
                <a:prstDash val="solid"/>
                <a:round/>
              </a:ln>
            </p:spPr>
            <p:txBody>
              <a:bodyPr rtlCol="0" anchor="ctr"/>
              <a:lstStyle/>
              <a:p>
                <a:endParaRPr lang="en-US"/>
              </a:p>
            </p:txBody>
          </p:sp>
          <p:sp>
            <p:nvSpPr>
              <p:cNvPr id="90" name="Freeform: Shape 89">
                <a:extLst>
                  <a:ext uri="{FF2B5EF4-FFF2-40B4-BE49-F238E27FC236}">
                    <a16:creationId xmlns:a16="http://schemas.microsoft.com/office/drawing/2014/main" id="{25E23708-1BAE-4EA9-96E0-80F791A51036}"/>
                  </a:ext>
                </a:extLst>
              </p:cNvPr>
              <p:cNvSpPr>
                <a:spLocks noGrp="1" noRot="1" noMove="1" noResize="1" noEditPoints="1" noAdjustHandles="1" noChangeArrowheads="1" noChangeShapeType="1"/>
              </p:cNvSpPr>
              <p:nvPr/>
            </p:nvSpPr>
            <p:spPr>
              <a:xfrm>
                <a:off x="22204856" y="28874236"/>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1" name="Freeform: Shape 90">
                <a:extLst>
                  <a:ext uri="{FF2B5EF4-FFF2-40B4-BE49-F238E27FC236}">
                    <a16:creationId xmlns:a16="http://schemas.microsoft.com/office/drawing/2014/main" id="{0D87334B-3018-4140-AAD6-80DC367F8FAC}"/>
                  </a:ext>
                </a:extLst>
              </p:cNvPr>
              <p:cNvSpPr>
                <a:spLocks noGrp="1" noRot="1" noMove="1" noResize="1" noEditPoints="1" noAdjustHandles="1" noChangeArrowheads="1" noChangeShapeType="1"/>
              </p:cNvSpPr>
              <p:nvPr/>
            </p:nvSpPr>
            <p:spPr>
              <a:xfrm>
                <a:off x="22204856" y="28091393"/>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2" name="Freeform: Shape 91">
                <a:extLst>
                  <a:ext uri="{FF2B5EF4-FFF2-40B4-BE49-F238E27FC236}">
                    <a16:creationId xmlns:a16="http://schemas.microsoft.com/office/drawing/2014/main" id="{99EFE802-B8B5-4C07-8549-263D9703E06A}"/>
                  </a:ext>
                </a:extLst>
              </p:cNvPr>
              <p:cNvSpPr>
                <a:spLocks noGrp="1" noRot="1" noMove="1" noResize="1" noEditPoints="1" noAdjustHandles="1" noChangeArrowheads="1" noChangeShapeType="1"/>
              </p:cNvSpPr>
              <p:nvPr/>
            </p:nvSpPr>
            <p:spPr>
              <a:xfrm>
                <a:off x="22204856" y="27308537"/>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3" name="Freeform: Shape 92">
                <a:extLst>
                  <a:ext uri="{FF2B5EF4-FFF2-40B4-BE49-F238E27FC236}">
                    <a16:creationId xmlns:a16="http://schemas.microsoft.com/office/drawing/2014/main" id="{28B38019-6279-4DC0-829C-9C707EA55152}"/>
                  </a:ext>
                </a:extLst>
              </p:cNvPr>
              <p:cNvSpPr>
                <a:spLocks noGrp="1" noRot="1" noMove="1" noResize="1" noEditPoints="1" noAdjustHandles="1" noChangeArrowheads="1" noChangeShapeType="1"/>
              </p:cNvSpPr>
              <p:nvPr/>
            </p:nvSpPr>
            <p:spPr>
              <a:xfrm>
                <a:off x="22204856" y="26525694"/>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4" name="Freeform: Shape 93">
                <a:extLst>
                  <a:ext uri="{FF2B5EF4-FFF2-40B4-BE49-F238E27FC236}">
                    <a16:creationId xmlns:a16="http://schemas.microsoft.com/office/drawing/2014/main" id="{EB7A7F1E-AB8E-472A-A523-221437408120}"/>
                  </a:ext>
                </a:extLst>
              </p:cNvPr>
              <p:cNvSpPr>
                <a:spLocks noGrp="1" noRot="1" noMove="1" noResize="1" noEditPoints="1" noAdjustHandles="1" noChangeArrowheads="1" noChangeShapeType="1"/>
              </p:cNvSpPr>
              <p:nvPr/>
            </p:nvSpPr>
            <p:spPr>
              <a:xfrm>
                <a:off x="22204856" y="25742844"/>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5" name="Freeform: Shape 94">
                <a:extLst>
                  <a:ext uri="{FF2B5EF4-FFF2-40B4-BE49-F238E27FC236}">
                    <a16:creationId xmlns:a16="http://schemas.microsoft.com/office/drawing/2014/main" id="{1E5CDF87-BD32-47BD-939F-51624ED7DE42}"/>
                  </a:ext>
                </a:extLst>
              </p:cNvPr>
              <p:cNvSpPr>
                <a:spLocks noGrp="1" noRot="1" noMove="1" noResize="1" noEditPoints="1" noAdjustHandles="1" noChangeArrowheads="1" noChangeShapeType="1"/>
              </p:cNvSpPr>
              <p:nvPr/>
            </p:nvSpPr>
            <p:spPr>
              <a:xfrm>
                <a:off x="22204856" y="24959995"/>
                <a:ext cx="52987" cy="12322"/>
              </a:xfrm>
              <a:custGeom>
                <a:avLst/>
                <a:gdLst>
                  <a:gd name="connsiteX0" fmla="*/ 0 w 52987"/>
                  <a:gd name="connsiteY0" fmla="*/ 0 h 12322"/>
                  <a:gd name="connsiteX1" fmla="*/ 52987 w 52987"/>
                  <a:gd name="connsiteY1" fmla="*/ 0 h 12322"/>
                </a:gdLst>
                <a:ahLst/>
                <a:cxnLst>
                  <a:cxn ang="0">
                    <a:pos x="connsiteX0" y="connsiteY0"/>
                  </a:cxn>
                  <a:cxn ang="0">
                    <a:pos x="connsiteX1" y="connsiteY1"/>
                  </a:cxn>
                </a:cxnLst>
                <a:rect l="l" t="t" r="r" b="b"/>
                <a:pathLst>
                  <a:path w="52987" h="12322">
                    <a:moveTo>
                      <a:pt x="0" y="0"/>
                    </a:moveTo>
                    <a:lnTo>
                      <a:pt x="52987" y="0"/>
                    </a:lnTo>
                  </a:path>
                </a:pathLst>
              </a:custGeom>
              <a:ln w="41048" cap="sq">
                <a:solidFill>
                  <a:srgbClr val="262626"/>
                </a:solidFill>
                <a:prstDash val="solid"/>
                <a:round/>
              </a:ln>
            </p:spPr>
            <p:txBody>
              <a:bodyPr rtlCol="0" anchor="ctr"/>
              <a:lstStyle/>
              <a:p>
                <a:endParaRPr lang="en-US"/>
              </a:p>
            </p:txBody>
          </p:sp>
          <p:sp>
            <p:nvSpPr>
              <p:cNvPr id="96" name="Freeform: Shape 95">
                <a:extLst>
                  <a:ext uri="{FF2B5EF4-FFF2-40B4-BE49-F238E27FC236}">
                    <a16:creationId xmlns:a16="http://schemas.microsoft.com/office/drawing/2014/main" id="{8AEDF1D6-61C8-4F47-BF65-095B66DA09C4}"/>
                  </a:ext>
                </a:extLst>
              </p:cNvPr>
              <p:cNvSpPr>
                <a:spLocks noGrp="1" noRot="1" noMove="1" noResize="1" noEditPoints="1" noAdjustHandles="1" noChangeArrowheads="1" noChangeShapeType="1"/>
              </p:cNvSpPr>
              <p:nvPr/>
            </p:nvSpPr>
            <p:spPr>
              <a:xfrm>
                <a:off x="27450592" y="28874236"/>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sp>
            <p:nvSpPr>
              <p:cNvPr id="97" name="Freeform: Shape 96">
                <a:extLst>
                  <a:ext uri="{FF2B5EF4-FFF2-40B4-BE49-F238E27FC236}">
                    <a16:creationId xmlns:a16="http://schemas.microsoft.com/office/drawing/2014/main" id="{46B89B4C-505C-48BC-8EE7-D1AB8DF97680}"/>
                  </a:ext>
                </a:extLst>
              </p:cNvPr>
              <p:cNvSpPr>
                <a:spLocks noGrp="1" noRot="1" noMove="1" noResize="1" noEditPoints="1" noAdjustHandles="1" noChangeArrowheads="1" noChangeShapeType="1"/>
              </p:cNvSpPr>
              <p:nvPr/>
            </p:nvSpPr>
            <p:spPr>
              <a:xfrm>
                <a:off x="27450592" y="28091393"/>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sp>
            <p:nvSpPr>
              <p:cNvPr id="98" name="Freeform: Shape 97">
                <a:extLst>
                  <a:ext uri="{FF2B5EF4-FFF2-40B4-BE49-F238E27FC236}">
                    <a16:creationId xmlns:a16="http://schemas.microsoft.com/office/drawing/2014/main" id="{50F6D27B-1960-4451-9855-1F825FB11A12}"/>
                  </a:ext>
                </a:extLst>
              </p:cNvPr>
              <p:cNvSpPr>
                <a:spLocks noGrp="1" noRot="1" noMove="1" noResize="1" noEditPoints="1" noAdjustHandles="1" noChangeArrowheads="1" noChangeShapeType="1"/>
              </p:cNvSpPr>
              <p:nvPr/>
            </p:nvSpPr>
            <p:spPr>
              <a:xfrm>
                <a:off x="27450592" y="27308537"/>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sp>
            <p:nvSpPr>
              <p:cNvPr id="99" name="Freeform: Shape 98">
                <a:extLst>
                  <a:ext uri="{FF2B5EF4-FFF2-40B4-BE49-F238E27FC236}">
                    <a16:creationId xmlns:a16="http://schemas.microsoft.com/office/drawing/2014/main" id="{115D0AC8-E6F1-4EFD-A3A1-FE0076D4C500}"/>
                  </a:ext>
                </a:extLst>
              </p:cNvPr>
              <p:cNvSpPr>
                <a:spLocks noGrp="1" noRot="1" noMove="1" noResize="1" noEditPoints="1" noAdjustHandles="1" noChangeArrowheads="1" noChangeShapeType="1"/>
              </p:cNvSpPr>
              <p:nvPr/>
            </p:nvSpPr>
            <p:spPr>
              <a:xfrm>
                <a:off x="27450592" y="26525694"/>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sp>
            <p:nvSpPr>
              <p:cNvPr id="100" name="Freeform: Shape 99">
                <a:extLst>
                  <a:ext uri="{FF2B5EF4-FFF2-40B4-BE49-F238E27FC236}">
                    <a16:creationId xmlns:a16="http://schemas.microsoft.com/office/drawing/2014/main" id="{428DC003-3E2E-4617-8357-B91BABCEE5D4}"/>
                  </a:ext>
                </a:extLst>
              </p:cNvPr>
              <p:cNvSpPr>
                <a:spLocks noGrp="1" noRot="1" noMove="1" noResize="1" noEditPoints="1" noAdjustHandles="1" noChangeArrowheads="1" noChangeShapeType="1"/>
              </p:cNvSpPr>
              <p:nvPr/>
            </p:nvSpPr>
            <p:spPr>
              <a:xfrm>
                <a:off x="27450592" y="25742844"/>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sp>
            <p:nvSpPr>
              <p:cNvPr id="101" name="Freeform: Shape 100">
                <a:extLst>
                  <a:ext uri="{FF2B5EF4-FFF2-40B4-BE49-F238E27FC236}">
                    <a16:creationId xmlns:a16="http://schemas.microsoft.com/office/drawing/2014/main" id="{345DB24F-6C65-41C3-BA4E-3BC74A0AA055}"/>
                  </a:ext>
                </a:extLst>
              </p:cNvPr>
              <p:cNvSpPr>
                <a:spLocks noGrp="1" noRot="1" noMove="1" noResize="1" noEditPoints="1" noAdjustHandles="1" noChangeArrowheads="1" noChangeShapeType="1"/>
              </p:cNvSpPr>
              <p:nvPr/>
            </p:nvSpPr>
            <p:spPr>
              <a:xfrm>
                <a:off x="27450592" y="24959995"/>
                <a:ext cx="52987" cy="12322"/>
              </a:xfrm>
              <a:custGeom>
                <a:avLst/>
                <a:gdLst>
                  <a:gd name="connsiteX0" fmla="*/ 52987 w 52987"/>
                  <a:gd name="connsiteY0" fmla="*/ 0 h 12322"/>
                  <a:gd name="connsiteX1" fmla="*/ 0 w 52987"/>
                  <a:gd name="connsiteY1" fmla="*/ 0 h 12322"/>
                </a:gdLst>
                <a:ahLst/>
                <a:cxnLst>
                  <a:cxn ang="0">
                    <a:pos x="connsiteX0" y="connsiteY0"/>
                  </a:cxn>
                  <a:cxn ang="0">
                    <a:pos x="connsiteX1" y="connsiteY1"/>
                  </a:cxn>
                </a:cxnLst>
                <a:rect l="l" t="t" r="r" b="b"/>
                <a:pathLst>
                  <a:path w="52987" h="12322">
                    <a:moveTo>
                      <a:pt x="52987" y="0"/>
                    </a:moveTo>
                    <a:lnTo>
                      <a:pt x="0" y="0"/>
                    </a:lnTo>
                  </a:path>
                </a:pathLst>
              </a:custGeom>
              <a:ln w="41048" cap="sq">
                <a:solidFill>
                  <a:srgbClr val="262626"/>
                </a:solidFill>
                <a:prstDash val="solid"/>
                <a:round/>
              </a:ln>
            </p:spPr>
            <p:txBody>
              <a:bodyPr rtlCol="0" anchor="ctr"/>
              <a:lstStyle/>
              <a:p>
                <a:endParaRPr lang="en-US"/>
              </a:p>
            </p:txBody>
          </p:sp>
        </p:grpSp>
        <p:sp>
          <p:nvSpPr>
            <p:cNvPr id="103" name="TextBox 102">
              <a:extLst>
                <a:ext uri="{FF2B5EF4-FFF2-40B4-BE49-F238E27FC236}">
                  <a16:creationId xmlns:a16="http://schemas.microsoft.com/office/drawing/2014/main" id="{2D195DAF-B4AD-4AAE-AA68-49E7035045B2}"/>
                </a:ext>
              </a:extLst>
            </p:cNvPr>
            <p:cNvSpPr txBox="1">
              <a:spLocks noGrp="1" noRot="1" noMove="1" noResize="1" noEditPoints="1" noAdjustHandles="1" noChangeArrowheads="1" noChangeShapeType="1"/>
            </p:cNvSpPr>
            <p:nvPr/>
          </p:nvSpPr>
          <p:spPr>
            <a:xfrm>
              <a:off x="21880108" y="28699129"/>
              <a:ext cx="301686" cy="369332"/>
            </a:xfrm>
            <a:prstGeom prst="rect">
              <a:avLst/>
            </a:prstGeom>
            <a:noFill/>
          </p:spPr>
          <p:txBody>
            <a:bodyPr wrap="none" rtlCol="0">
              <a:spAutoFit/>
            </a:bodyPr>
            <a:lstStyle/>
            <a:p>
              <a:pPr algn="l"/>
              <a:r>
                <a:rPr lang="en-US" spc="0" baseline="0">
                  <a:solidFill>
                    <a:srgbClr val="262626"/>
                  </a:solidFill>
                  <a:cs typeface="Arial"/>
                  <a:sym typeface="Arial"/>
                  <a:rtl val="0"/>
                </a:rPr>
                <a:t>0</a:t>
              </a:r>
            </a:p>
          </p:txBody>
        </p:sp>
        <p:sp>
          <p:nvSpPr>
            <p:cNvPr id="107" name="TextBox 106">
              <a:extLst>
                <a:ext uri="{FF2B5EF4-FFF2-40B4-BE49-F238E27FC236}">
                  <a16:creationId xmlns:a16="http://schemas.microsoft.com/office/drawing/2014/main" id="{1B7BED3D-8702-4FFD-A794-5230C6B6037C}"/>
                </a:ext>
              </a:extLst>
            </p:cNvPr>
            <p:cNvSpPr txBox="1">
              <a:spLocks noGrp="1" noRot="1" noMove="1" noResize="1" noEditPoints="1" noAdjustHandles="1" noChangeArrowheads="1" noChangeShapeType="1"/>
            </p:cNvSpPr>
            <p:nvPr/>
          </p:nvSpPr>
          <p:spPr>
            <a:xfrm>
              <a:off x="21732237" y="27916286"/>
              <a:ext cx="418704" cy="369332"/>
            </a:xfrm>
            <a:prstGeom prst="rect">
              <a:avLst/>
            </a:prstGeom>
            <a:noFill/>
          </p:spPr>
          <p:txBody>
            <a:bodyPr wrap="none" rtlCol="0">
              <a:spAutoFit/>
            </a:bodyPr>
            <a:lstStyle/>
            <a:p>
              <a:pPr algn="l"/>
              <a:r>
                <a:rPr lang="en-US" spc="0" baseline="0">
                  <a:solidFill>
                    <a:srgbClr val="262626"/>
                  </a:solidFill>
                  <a:cs typeface="Arial"/>
                  <a:sym typeface="Arial"/>
                  <a:rtl val="0"/>
                </a:rPr>
                <a:t>50</a:t>
              </a:r>
            </a:p>
          </p:txBody>
        </p:sp>
        <p:sp>
          <p:nvSpPr>
            <p:cNvPr id="108" name="TextBox 107">
              <a:extLst>
                <a:ext uri="{FF2B5EF4-FFF2-40B4-BE49-F238E27FC236}">
                  <a16:creationId xmlns:a16="http://schemas.microsoft.com/office/drawing/2014/main" id="{3CDBBBCA-F7AF-4766-8433-225C10F45217}"/>
                </a:ext>
              </a:extLst>
            </p:cNvPr>
            <p:cNvSpPr txBox="1">
              <a:spLocks noGrp="1" noRot="1" noMove="1" noResize="1" noEditPoints="1" noAdjustHandles="1" noChangeArrowheads="1" noChangeShapeType="1"/>
            </p:cNvSpPr>
            <p:nvPr/>
          </p:nvSpPr>
          <p:spPr>
            <a:xfrm>
              <a:off x="21584365" y="27133430"/>
              <a:ext cx="535724" cy="369332"/>
            </a:xfrm>
            <a:prstGeom prst="rect">
              <a:avLst/>
            </a:prstGeom>
            <a:noFill/>
          </p:spPr>
          <p:txBody>
            <a:bodyPr wrap="none" rtlCol="0">
              <a:spAutoFit/>
            </a:bodyPr>
            <a:lstStyle/>
            <a:p>
              <a:pPr algn="l"/>
              <a:r>
                <a:rPr lang="en-US" spc="0" baseline="0">
                  <a:solidFill>
                    <a:srgbClr val="262626"/>
                  </a:solidFill>
                  <a:cs typeface="Arial"/>
                  <a:sym typeface="Arial"/>
                  <a:rtl val="0"/>
                </a:rPr>
                <a:t>100</a:t>
              </a:r>
            </a:p>
          </p:txBody>
        </p:sp>
        <p:sp>
          <p:nvSpPr>
            <p:cNvPr id="109" name="TextBox 108">
              <a:extLst>
                <a:ext uri="{FF2B5EF4-FFF2-40B4-BE49-F238E27FC236}">
                  <a16:creationId xmlns:a16="http://schemas.microsoft.com/office/drawing/2014/main" id="{B844E941-0FFB-49AE-B944-C8426222538E}"/>
                </a:ext>
              </a:extLst>
            </p:cNvPr>
            <p:cNvSpPr txBox="1">
              <a:spLocks noGrp="1" noRot="1" noMove="1" noResize="1" noEditPoints="1" noAdjustHandles="1" noChangeArrowheads="1" noChangeShapeType="1"/>
            </p:cNvSpPr>
            <p:nvPr/>
          </p:nvSpPr>
          <p:spPr>
            <a:xfrm>
              <a:off x="21584365" y="26350587"/>
              <a:ext cx="535724" cy="369332"/>
            </a:xfrm>
            <a:prstGeom prst="rect">
              <a:avLst/>
            </a:prstGeom>
            <a:noFill/>
          </p:spPr>
          <p:txBody>
            <a:bodyPr wrap="none" rtlCol="0">
              <a:spAutoFit/>
            </a:bodyPr>
            <a:lstStyle/>
            <a:p>
              <a:pPr algn="l"/>
              <a:r>
                <a:rPr lang="en-US" spc="0" baseline="0">
                  <a:solidFill>
                    <a:srgbClr val="262626"/>
                  </a:solidFill>
                  <a:cs typeface="Arial"/>
                  <a:sym typeface="Arial"/>
                  <a:rtl val="0"/>
                </a:rPr>
                <a:t>150</a:t>
              </a:r>
            </a:p>
          </p:txBody>
        </p:sp>
        <p:sp>
          <p:nvSpPr>
            <p:cNvPr id="110" name="TextBox 109">
              <a:extLst>
                <a:ext uri="{FF2B5EF4-FFF2-40B4-BE49-F238E27FC236}">
                  <a16:creationId xmlns:a16="http://schemas.microsoft.com/office/drawing/2014/main" id="{39F5E3D2-E249-4C73-A033-1167211A5C9F}"/>
                </a:ext>
              </a:extLst>
            </p:cNvPr>
            <p:cNvSpPr txBox="1">
              <a:spLocks noGrp="1" noRot="1" noMove="1" noResize="1" noEditPoints="1" noAdjustHandles="1" noChangeArrowheads="1" noChangeShapeType="1"/>
            </p:cNvSpPr>
            <p:nvPr/>
          </p:nvSpPr>
          <p:spPr>
            <a:xfrm>
              <a:off x="21584365" y="25567736"/>
              <a:ext cx="535724" cy="369332"/>
            </a:xfrm>
            <a:prstGeom prst="rect">
              <a:avLst/>
            </a:prstGeom>
            <a:noFill/>
          </p:spPr>
          <p:txBody>
            <a:bodyPr wrap="none" rtlCol="0">
              <a:spAutoFit/>
            </a:bodyPr>
            <a:lstStyle/>
            <a:p>
              <a:pPr algn="l"/>
              <a:r>
                <a:rPr lang="en-US" spc="0" baseline="0" dirty="0">
                  <a:solidFill>
                    <a:srgbClr val="262626"/>
                  </a:solidFill>
                  <a:cs typeface="Arial"/>
                  <a:sym typeface="Arial"/>
                  <a:rtl val="0"/>
                </a:rPr>
                <a:t>200</a:t>
              </a:r>
            </a:p>
          </p:txBody>
        </p:sp>
        <p:sp>
          <p:nvSpPr>
            <p:cNvPr id="112" name="TextBox 111">
              <a:extLst>
                <a:ext uri="{FF2B5EF4-FFF2-40B4-BE49-F238E27FC236}">
                  <a16:creationId xmlns:a16="http://schemas.microsoft.com/office/drawing/2014/main" id="{DB92D7A2-8A5B-42BB-8A37-DEC7AD79938B}"/>
                </a:ext>
              </a:extLst>
            </p:cNvPr>
            <p:cNvSpPr txBox="1">
              <a:spLocks noGrp="1" noRot="1" noMove="1" noResize="1" noEditPoints="1" noAdjustHandles="1" noChangeArrowheads="1" noChangeShapeType="1"/>
            </p:cNvSpPr>
            <p:nvPr/>
          </p:nvSpPr>
          <p:spPr>
            <a:xfrm>
              <a:off x="21584365" y="24784888"/>
              <a:ext cx="535724" cy="369332"/>
            </a:xfrm>
            <a:prstGeom prst="rect">
              <a:avLst/>
            </a:prstGeom>
            <a:noFill/>
          </p:spPr>
          <p:txBody>
            <a:bodyPr wrap="none" rtlCol="0">
              <a:spAutoFit/>
            </a:bodyPr>
            <a:lstStyle/>
            <a:p>
              <a:pPr algn="l"/>
              <a:r>
                <a:rPr lang="en-US" spc="0" baseline="0" dirty="0">
                  <a:solidFill>
                    <a:srgbClr val="262626"/>
                  </a:solidFill>
                  <a:cs typeface="Arial"/>
                  <a:sym typeface="Arial"/>
                  <a:rtl val="0"/>
                </a:rPr>
                <a:t>250</a:t>
              </a:r>
            </a:p>
          </p:txBody>
        </p:sp>
        <p:sp>
          <p:nvSpPr>
            <p:cNvPr id="121" name="TextBox 120">
              <a:extLst>
                <a:ext uri="{FF2B5EF4-FFF2-40B4-BE49-F238E27FC236}">
                  <a16:creationId xmlns:a16="http://schemas.microsoft.com/office/drawing/2014/main" id="{6FAA4BEC-4636-4C78-928D-8926ED097F05}"/>
                </a:ext>
              </a:extLst>
            </p:cNvPr>
            <p:cNvSpPr txBox="1">
              <a:spLocks noGrp="1" noRot="1" noMove="1" noResize="1" noEditPoints="1" noAdjustHandles="1" noChangeArrowheads="1" noChangeShapeType="1"/>
            </p:cNvSpPr>
            <p:nvPr/>
          </p:nvSpPr>
          <p:spPr>
            <a:xfrm rot="16200000">
              <a:off x="20256074" y="26793200"/>
              <a:ext cx="2395849" cy="461665"/>
            </a:xfrm>
            <a:prstGeom prst="rect">
              <a:avLst/>
            </a:prstGeom>
            <a:noFill/>
          </p:spPr>
          <p:txBody>
            <a:bodyPr wrap="none" rtlCol="0">
              <a:spAutoFit/>
            </a:bodyPr>
            <a:lstStyle/>
            <a:p>
              <a:pPr algn="l"/>
              <a:r>
                <a:rPr lang="en-US" sz="2400" spc="0" baseline="0" dirty="0">
                  <a:solidFill>
                    <a:srgbClr val="262626"/>
                  </a:solidFill>
                  <a:cs typeface="Arial"/>
                  <a:sym typeface="Arial"/>
                  <a:rtl val="0"/>
                </a:rPr>
                <a:t>Signal Change / %</a:t>
              </a:r>
            </a:p>
          </p:txBody>
        </p:sp>
        <p:sp>
          <p:nvSpPr>
            <p:cNvPr id="123" name="Freeform: Shape 122">
              <a:extLst>
                <a:ext uri="{FF2B5EF4-FFF2-40B4-BE49-F238E27FC236}">
                  <a16:creationId xmlns:a16="http://schemas.microsoft.com/office/drawing/2014/main" id="{53C12A0B-5BBC-4100-A297-224C5DD29731}"/>
                </a:ext>
              </a:extLst>
            </p:cNvPr>
            <p:cNvSpPr>
              <a:spLocks noGrp="1" noRot="1" noMove="1" noResize="1" noEditPoints="1" noAdjustHandles="1" noChangeArrowheads="1" noChangeShapeType="1"/>
            </p:cNvSpPr>
            <p:nvPr/>
          </p:nvSpPr>
          <p:spPr>
            <a:xfrm>
              <a:off x="22163781" y="28833161"/>
              <a:ext cx="82149" cy="82149"/>
            </a:xfrm>
            <a:custGeom>
              <a:avLst/>
              <a:gdLst>
                <a:gd name="connsiteX0" fmla="*/ 82227 w 82149"/>
                <a:gd name="connsiteY0" fmla="*/ 41424 h 82149"/>
                <a:gd name="connsiteX1" fmla="*/ 41152 w 82149"/>
                <a:gd name="connsiteY1" fmla="*/ 82499 h 82149"/>
                <a:gd name="connsiteX2" fmla="*/ 77 w 82149"/>
                <a:gd name="connsiteY2" fmla="*/ 41424 h 82149"/>
                <a:gd name="connsiteX3" fmla="*/ 41152 w 82149"/>
                <a:gd name="connsiteY3" fmla="*/ 349 h 82149"/>
                <a:gd name="connsiteX4" fmla="*/ 82227 w 82149"/>
                <a:gd name="connsiteY4" fmla="*/ 41424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7" y="41424"/>
                  </a:moveTo>
                  <a:cubicBezTo>
                    <a:pt x="82227" y="64109"/>
                    <a:pt x="63837" y="82499"/>
                    <a:pt x="41152" y="82499"/>
                  </a:cubicBezTo>
                  <a:cubicBezTo>
                    <a:pt x="18467" y="82499"/>
                    <a:pt x="77" y="64109"/>
                    <a:pt x="77" y="41424"/>
                  </a:cubicBezTo>
                  <a:cubicBezTo>
                    <a:pt x="77" y="18739"/>
                    <a:pt x="18467" y="349"/>
                    <a:pt x="41152" y="349"/>
                  </a:cubicBezTo>
                  <a:cubicBezTo>
                    <a:pt x="63837" y="349"/>
                    <a:pt x="82227" y="18739"/>
                    <a:pt x="82227" y="41424"/>
                  </a:cubicBezTo>
                  <a:close/>
                </a:path>
              </a:pathLst>
            </a:custGeom>
            <a:solidFill>
              <a:srgbClr val="000000"/>
            </a:solidFill>
            <a:ln w="41048" cap="sq">
              <a:noFill/>
              <a:prstDash val="solid"/>
              <a:round/>
            </a:ln>
          </p:spPr>
          <p:txBody>
            <a:bodyPr rtlCol="0" anchor="ctr"/>
            <a:lstStyle/>
            <a:p>
              <a:endParaRPr lang="en-US"/>
            </a:p>
          </p:txBody>
        </p:sp>
        <p:sp>
          <p:nvSpPr>
            <p:cNvPr id="124" name="Freeform: Shape 123">
              <a:extLst>
                <a:ext uri="{FF2B5EF4-FFF2-40B4-BE49-F238E27FC236}">
                  <a16:creationId xmlns:a16="http://schemas.microsoft.com/office/drawing/2014/main" id="{3C32EFAD-5EAC-43B5-9A9C-CE9A560E813A}"/>
                </a:ext>
              </a:extLst>
            </p:cNvPr>
            <p:cNvSpPr>
              <a:spLocks noGrp="1" noRot="1" noMove="1" noResize="1" noEditPoints="1" noAdjustHandles="1" noChangeArrowheads="1" noChangeShapeType="1"/>
            </p:cNvSpPr>
            <p:nvPr/>
          </p:nvSpPr>
          <p:spPr>
            <a:xfrm>
              <a:off x="22164664" y="28816131"/>
              <a:ext cx="82149" cy="82149"/>
            </a:xfrm>
            <a:custGeom>
              <a:avLst/>
              <a:gdLst>
                <a:gd name="connsiteX0" fmla="*/ 82227 w 82149"/>
                <a:gd name="connsiteY0" fmla="*/ 41422 h 82149"/>
                <a:gd name="connsiteX1" fmla="*/ 41152 w 82149"/>
                <a:gd name="connsiteY1" fmla="*/ 82497 h 82149"/>
                <a:gd name="connsiteX2" fmla="*/ 77 w 82149"/>
                <a:gd name="connsiteY2" fmla="*/ 41422 h 82149"/>
                <a:gd name="connsiteX3" fmla="*/ 41152 w 82149"/>
                <a:gd name="connsiteY3" fmla="*/ 347 h 82149"/>
                <a:gd name="connsiteX4" fmla="*/ 82227 w 82149"/>
                <a:gd name="connsiteY4" fmla="*/ 41422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7" y="41422"/>
                  </a:moveTo>
                  <a:cubicBezTo>
                    <a:pt x="82227" y="64107"/>
                    <a:pt x="63837" y="82497"/>
                    <a:pt x="41152" y="82497"/>
                  </a:cubicBezTo>
                  <a:cubicBezTo>
                    <a:pt x="18467" y="82497"/>
                    <a:pt x="77" y="64107"/>
                    <a:pt x="77" y="41422"/>
                  </a:cubicBezTo>
                  <a:cubicBezTo>
                    <a:pt x="77" y="18737"/>
                    <a:pt x="18467" y="347"/>
                    <a:pt x="41152" y="347"/>
                  </a:cubicBezTo>
                  <a:cubicBezTo>
                    <a:pt x="63837" y="347"/>
                    <a:pt x="82227" y="18737"/>
                    <a:pt x="82227" y="41422"/>
                  </a:cubicBezTo>
                  <a:close/>
                </a:path>
              </a:pathLst>
            </a:custGeom>
            <a:solidFill>
              <a:srgbClr val="000000"/>
            </a:solidFill>
            <a:ln w="41048" cap="sq">
              <a:noFill/>
              <a:prstDash val="solid"/>
              <a:round/>
            </a:ln>
          </p:spPr>
          <p:txBody>
            <a:bodyPr rtlCol="0" anchor="ctr"/>
            <a:lstStyle/>
            <a:p>
              <a:endParaRPr lang="en-US"/>
            </a:p>
          </p:txBody>
        </p:sp>
        <p:sp>
          <p:nvSpPr>
            <p:cNvPr id="125" name="Freeform: Shape 124">
              <a:extLst>
                <a:ext uri="{FF2B5EF4-FFF2-40B4-BE49-F238E27FC236}">
                  <a16:creationId xmlns:a16="http://schemas.microsoft.com/office/drawing/2014/main" id="{C4043598-10B5-448D-BE7B-AC9BB49A8CB5}"/>
                </a:ext>
              </a:extLst>
            </p:cNvPr>
            <p:cNvSpPr>
              <a:spLocks noGrp="1" noRot="1" noMove="1" noResize="1" noEditPoints="1" noAdjustHandles="1" noChangeArrowheads="1" noChangeShapeType="1"/>
            </p:cNvSpPr>
            <p:nvPr/>
          </p:nvSpPr>
          <p:spPr>
            <a:xfrm>
              <a:off x="22165547" y="28781382"/>
              <a:ext cx="82149" cy="82149"/>
            </a:xfrm>
            <a:custGeom>
              <a:avLst/>
              <a:gdLst>
                <a:gd name="connsiteX0" fmla="*/ 82227 w 82149"/>
                <a:gd name="connsiteY0" fmla="*/ 41419 h 82149"/>
                <a:gd name="connsiteX1" fmla="*/ 41152 w 82149"/>
                <a:gd name="connsiteY1" fmla="*/ 82494 h 82149"/>
                <a:gd name="connsiteX2" fmla="*/ 77 w 82149"/>
                <a:gd name="connsiteY2" fmla="*/ 41419 h 82149"/>
                <a:gd name="connsiteX3" fmla="*/ 41152 w 82149"/>
                <a:gd name="connsiteY3" fmla="*/ 344 h 82149"/>
                <a:gd name="connsiteX4" fmla="*/ 82227 w 82149"/>
                <a:gd name="connsiteY4" fmla="*/ 41419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7" y="41419"/>
                  </a:moveTo>
                  <a:cubicBezTo>
                    <a:pt x="82227" y="64104"/>
                    <a:pt x="63837" y="82494"/>
                    <a:pt x="41152" y="82494"/>
                  </a:cubicBezTo>
                  <a:cubicBezTo>
                    <a:pt x="18467" y="82494"/>
                    <a:pt x="77" y="64104"/>
                    <a:pt x="77" y="41419"/>
                  </a:cubicBezTo>
                  <a:cubicBezTo>
                    <a:pt x="77" y="18734"/>
                    <a:pt x="18467" y="344"/>
                    <a:pt x="41152" y="344"/>
                  </a:cubicBezTo>
                  <a:cubicBezTo>
                    <a:pt x="63837" y="344"/>
                    <a:pt x="82227" y="18734"/>
                    <a:pt x="82227" y="41419"/>
                  </a:cubicBezTo>
                  <a:close/>
                </a:path>
              </a:pathLst>
            </a:custGeom>
            <a:solidFill>
              <a:srgbClr val="000000"/>
            </a:solidFill>
            <a:ln w="41048" cap="sq">
              <a:noFill/>
              <a:prstDash val="solid"/>
              <a:round/>
            </a:ln>
          </p:spPr>
          <p:txBody>
            <a:bodyPr rtlCol="0" anchor="ctr"/>
            <a:lstStyle/>
            <a:p>
              <a:endParaRPr lang="en-US"/>
            </a:p>
          </p:txBody>
        </p:sp>
        <p:sp>
          <p:nvSpPr>
            <p:cNvPr id="127" name="Freeform: Shape 126">
              <a:extLst>
                <a:ext uri="{FF2B5EF4-FFF2-40B4-BE49-F238E27FC236}">
                  <a16:creationId xmlns:a16="http://schemas.microsoft.com/office/drawing/2014/main" id="{A647CD8C-DDEB-4AD9-9FD6-C5171ECF8040}"/>
                </a:ext>
              </a:extLst>
            </p:cNvPr>
            <p:cNvSpPr>
              <a:spLocks noGrp="1" noRot="1" noMove="1" noResize="1" noEditPoints="1" noAdjustHandles="1" noChangeArrowheads="1" noChangeShapeType="1"/>
            </p:cNvSpPr>
            <p:nvPr/>
          </p:nvSpPr>
          <p:spPr>
            <a:xfrm>
              <a:off x="22168196" y="28790020"/>
              <a:ext cx="82149" cy="82149"/>
            </a:xfrm>
            <a:custGeom>
              <a:avLst/>
              <a:gdLst>
                <a:gd name="connsiteX0" fmla="*/ 82227 w 82149"/>
                <a:gd name="connsiteY0" fmla="*/ 41420 h 82149"/>
                <a:gd name="connsiteX1" fmla="*/ 41152 w 82149"/>
                <a:gd name="connsiteY1" fmla="*/ 82495 h 82149"/>
                <a:gd name="connsiteX2" fmla="*/ 77 w 82149"/>
                <a:gd name="connsiteY2" fmla="*/ 41420 h 82149"/>
                <a:gd name="connsiteX3" fmla="*/ 41152 w 82149"/>
                <a:gd name="connsiteY3" fmla="*/ 345 h 82149"/>
                <a:gd name="connsiteX4" fmla="*/ 82227 w 82149"/>
                <a:gd name="connsiteY4" fmla="*/ 41420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7" y="41420"/>
                  </a:moveTo>
                  <a:cubicBezTo>
                    <a:pt x="82227" y="64105"/>
                    <a:pt x="63837" y="82495"/>
                    <a:pt x="41152" y="82495"/>
                  </a:cubicBezTo>
                  <a:cubicBezTo>
                    <a:pt x="18467" y="82495"/>
                    <a:pt x="77" y="64105"/>
                    <a:pt x="77" y="41420"/>
                  </a:cubicBezTo>
                  <a:cubicBezTo>
                    <a:pt x="77" y="18735"/>
                    <a:pt x="18467" y="345"/>
                    <a:pt x="41152" y="345"/>
                  </a:cubicBezTo>
                  <a:cubicBezTo>
                    <a:pt x="63837" y="345"/>
                    <a:pt x="82227" y="18735"/>
                    <a:pt x="82227" y="41420"/>
                  </a:cubicBezTo>
                  <a:close/>
                </a:path>
              </a:pathLst>
            </a:custGeom>
            <a:solidFill>
              <a:srgbClr val="000000"/>
            </a:solidFill>
            <a:ln w="41048" cap="sq">
              <a:noFill/>
              <a:prstDash val="solid"/>
              <a:round/>
            </a:ln>
          </p:spPr>
          <p:txBody>
            <a:bodyPr rtlCol="0" anchor="ctr"/>
            <a:lstStyle/>
            <a:p>
              <a:endParaRPr lang="en-US"/>
            </a:p>
          </p:txBody>
        </p:sp>
        <p:sp>
          <p:nvSpPr>
            <p:cNvPr id="128" name="Freeform: Shape 127">
              <a:extLst>
                <a:ext uri="{FF2B5EF4-FFF2-40B4-BE49-F238E27FC236}">
                  <a16:creationId xmlns:a16="http://schemas.microsoft.com/office/drawing/2014/main" id="{CAEF4A48-0196-4D35-AA7B-2F68F46D087D}"/>
                </a:ext>
              </a:extLst>
            </p:cNvPr>
            <p:cNvSpPr>
              <a:spLocks noGrp="1" noRot="1" noMove="1" noResize="1" noEditPoints="1" noAdjustHandles="1" noChangeArrowheads="1" noChangeShapeType="1"/>
            </p:cNvSpPr>
            <p:nvPr/>
          </p:nvSpPr>
          <p:spPr>
            <a:xfrm>
              <a:off x="22170404" y="28704994"/>
              <a:ext cx="82149" cy="82149"/>
            </a:xfrm>
            <a:custGeom>
              <a:avLst/>
              <a:gdLst>
                <a:gd name="connsiteX0" fmla="*/ 82227 w 82149"/>
                <a:gd name="connsiteY0" fmla="*/ 41413 h 82149"/>
                <a:gd name="connsiteX1" fmla="*/ 41153 w 82149"/>
                <a:gd name="connsiteY1" fmla="*/ 82488 h 82149"/>
                <a:gd name="connsiteX2" fmla="*/ 78 w 82149"/>
                <a:gd name="connsiteY2" fmla="*/ 41413 h 82149"/>
                <a:gd name="connsiteX3" fmla="*/ 41153 w 82149"/>
                <a:gd name="connsiteY3" fmla="*/ 338 h 82149"/>
                <a:gd name="connsiteX4" fmla="*/ 82227 w 82149"/>
                <a:gd name="connsiteY4" fmla="*/ 41413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7" y="41413"/>
                  </a:moveTo>
                  <a:cubicBezTo>
                    <a:pt x="82227" y="64098"/>
                    <a:pt x="63838" y="82488"/>
                    <a:pt x="41153" y="82488"/>
                  </a:cubicBezTo>
                  <a:cubicBezTo>
                    <a:pt x="18467" y="82488"/>
                    <a:pt x="78" y="64098"/>
                    <a:pt x="78" y="41413"/>
                  </a:cubicBezTo>
                  <a:cubicBezTo>
                    <a:pt x="78" y="18728"/>
                    <a:pt x="18467" y="338"/>
                    <a:pt x="41153" y="338"/>
                  </a:cubicBezTo>
                  <a:cubicBezTo>
                    <a:pt x="63838" y="338"/>
                    <a:pt x="82227" y="18728"/>
                    <a:pt x="82227" y="41413"/>
                  </a:cubicBezTo>
                  <a:close/>
                </a:path>
              </a:pathLst>
            </a:custGeom>
            <a:solidFill>
              <a:srgbClr val="000000"/>
            </a:solidFill>
            <a:ln w="41048" cap="sq">
              <a:noFill/>
              <a:prstDash val="solid"/>
              <a:round/>
            </a:ln>
          </p:spPr>
          <p:txBody>
            <a:bodyPr rtlCol="0" anchor="ctr"/>
            <a:lstStyle/>
            <a:p>
              <a:endParaRPr lang="en-US"/>
            </a:p>
          </p:txBody>
        </p:sp>
        <p:sp>
          <p:nvSpPr>
            <p:cNvPr id="133" name="Freeform: Shape 132">
              <a:extLst>
                <a:ext uri="{FF2B5EF4-FFF2-40B4-BE49-F238E27FC236}">
                  <a16:creationId xmlns:a16="http://schemas.microsoft.com/office/drawing/2014/main" id="{F4910234-7EA1-4544-A6D3-433B489C9855}"/>
                </a:ext>
              </a:extLst>
            </p:cNvPr>
            <p:cNvSpPr>
              <a:spLocks noGrp="1" noRot="1" noMove="1" noResize="1" noEditPoints="1" noAdjustHandles="1" noChangeArrowheads="1" noChangeShapeType="1"/>
            </p:cNvSpPr>
            <p:nvPr/>
          </p:nvSpPr>
          <p:spPr>
            <a:xfrm>
              <a:off x="22172612" y="28656295"/>
              <a:ext cx="82149" cy="82149"/>
            </a:xfrm>
            <a:custGeom>
              <a:avLst/>
              <a:gdLst>
                <a:gd name="connsiteX0" fmla="*/ 82228 w 82149"/>
                <a:gd name="connsiteY0" fmla="*/ 41409 h 82149"/>
                <a:gd name="connsiteX1" fmla="*/ 41153 w 82149"/>
                <a:gd name="connsiteY1" fmla="*/ 82484 h 82149"/>
                <a:gd name="connsiteX2" fmla="*/ 78 w 82149"/>
                <a:gd name="connsiteY2" fmla="*/ 41409 h 82149"/>
                <a:gd name="connsiteX3" fmla="*/ 41153 w 82149"/>
                <a:gd name="connsiteY3" fmla="*/ 334 h 82149"/>
                <a:gd name="connsiteX4" fmla="*/ 82228 w 82149"/>
                <a:gd name="connsiteY4" fmla="*/ 41409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28" y="41409"/>
                  </a:moveTo>
                  <a:cubicBezTo>
                    <a:pt x="82228" y="64094"/>
                    <a:pt x="63838" y="82484"/>
                    <a:pt x="41153" y="82484"/>
                  </a:cubicBezTo>
                  <a:cubicBezTo>
                    <a:pt x="18468" y="82484"/>
                    <a:pt x="78" y="64094"/>
                    <a:pt x="78" y="41409"/>
                  </a:cubicBezTo>
                  <a:cubicBezTo>
                    <a:pt x="78" y="18724"/>
                    <a:pt x="18468" y="334"/>
                    <a:pt x="41153" y="334"/>
                  </a:cubicBezTo>
                  <a:cubicBezTo>
                    <a:pt x="63838" y="334"/>
                    <a:pt x="82228" y="18724"/>
                    <a:pt x="82228" y="41409"/>
                  </a:cubicBezTo>
                  <a:close/>
                </a:path>
              </a:pathLst>
            </a:custGeom>
            <a:solidFill>
              <a:srgbClr val="000000"/>
            </a:solidFill>
            <a:ln w="41048" cap="sq">
              <a:noFill/>
              <a:prstDash val="solid"/>
              <a:round/>
            </a:ln>
          </p:spPr>
          <p:txBody>
            <a:bodyPr rtlCol="0" anchor="ctr"/>
            <a:lstStyle/>
            <a:p>
              <a:endParaRPr lang="en-US"/>
            </a:p>
          </p:txBody>
        </p:sp>
        <p:sp>
          <p:nvSpPr>
            <p:cNvPr id="134" name="Freeform: Shape 133">
              <a:extLst>
                <a:ext uri="{FF2B5EF4-FFF2-40B4-BE49-F238E27FC236}">
                  <a16:creationId xmlns:a16="http://schemas.microsoft.com/office/drawing/2014/main" id="{5D580A70-AD63-4D90-AF31-5889B1362878}"/>
                </a:ext>
              </a:extLst>
            </p:cNvPr>
            <p:cNvSpPr>
              <a:spLocks noGrp="1" noRot="1" noMove="1" noResize="1" noEditPoints="1" noAdjustHandles="1" noChangeArrowheads="1" noChangeShapeType="1"/>
            </p:cNvSpPr>
            <p:nvPr/>
          </p:nvSpPr>
          <p:spPr>
            <a:xfrm>
              <a:off x="22207936" y="28198584"/>
              <a:ext cx="82149" cy="82149"/>
            </a:xfrm>
            <a:custGeom>
              <a:avLst/>
              <a:gdLst>
                <a:gd name="connsiteX0" fmla="*/ 82231 w 82149"/>
                <a:gd name="connsiteY0" fmla="*/ 41372 h 82149"/>
                <a:gd name="connsiteX1" fmla="*/ 41156 w 82149"/>
                <a:gd name="connsiteY1" fmla="*/ 82447 h 82149"/>
                <a:gd name="connsiteX2" fmla="*/ 81 w 82149"/>
                <a:gd name="connsiteY2" fmla="*/ 41372 h 82149"/>
                <a:gd name="connsiteX3" fmla="*/ 41156 w 82149"/>
                <a:gd name="connsiteY3" fmla="*/ 297 h 82149"/>
                <a:gd name="connsiteX4" fmla="*/ 82231 w 82149"/>
                <a:gd name="connsiteY4" fmla="*/ 41372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31" y="41372"/>
                  </a:moveTo>
                  <a:cubicBezTo>
                    <a:pt x="82231" y="64057"/>
                    <a:pt x="63841" y="82447"/>
                    <a:pt x="41156" y="82447"/>
                  </a:cubicBezTo>
                  <a:cubicBezTo>
                    <a:pt x="18470" y="82447"/>
                    <a:pt x="81" y="64057"/>
                    <a:pt x="81" y="41372"/>
                  </a:cubicBezTo>
                  <a:cubicBezTo>
                    <a:pt x="81" y="18687"/>
                    <a:pt x="18470" y="297"/>
                    <a:pt x="41156" y="297"/>
                  </a:cubicBezTo>
                  <a:cubicBezTo>
                    <a:pt x="63841" y="297"/>
                    <a:pt x="82231" y="18687"/>
                    <a:pt x="82231" y="41372"/>
                  </a:cubicBezTo>
                  <a:close/>
                </a:path>
              </a:pathLst>
            </a:custGeom>
            <a:solidFill>
              <a:srgbClr val="000000"/>
            </a:solidFill>
            <a:ln w="41048" cap="sq">
              <a:noFill/>
              <a:prstDash val="solid"/>
              <a:round/>
            </a:ln>
          </p:spPr>
          <p:txBody>
            <a:bodyPr rtlCol="0" anchor="ctr"/>
            <a:lstStyle/>
            <a:p>
              <a:endParaRPr lang="en-US"/>
            </a:p>
          </p:txBody>
        </p:sp>
        <p:sp>
          <p:nvSpPr>
            <p:cNvPr id="135" name="Freeform: Shape 134">
              <a:extLst>
                <a:ext uri="{FF2B5EF4-FFF2-40B4-BE49-F238E27FC236}">
                  <a16:creationId xmlns:a16="http://schemas.microsoft.com/office/drawing/2014/main" id="{EC6D74DD-2BFB-4EDA-A6C3-35BD35D1C264}"/>
                </a:ext>
              </a:extLst>
            </p:cNvPr>
            <p:cNvSpPr>
              <a:spLocks noGrp="1" noRot="1" noMove="1" noResize="1" noEditPoints="1" noAdjustHandles="1" noChangeArrowheads="1" noChangeShapeType="1"/>
            </p:cNvSpPr>
            <p:nvPr/>
          </p:nvSpPr>
          <p:spPr>
            <a:xfrm>
              <a:off x="22252093" y="27784285"/>
              <a:ext cx="82149" cy="82149"/>
            </a:xfrm>
            <a:custGeom>
              <a:avLst/>
              <a:gdLst>
                <a:gd name="connsiteX0" fmla="*/ 82234 w 82149"/>
                <a:gd name="connsiteY0" fmla="*/ 41338 h 82149"/>
                <a:gd name="connsiteX1" fmla="*/ 41159 w 82149"/>
                <a:gd name="connsiteY1" fmla="*/ 82413 h 82149"/>
                <a:gd name="connsiteX2" fmla="*/ 84 w 82149"/>
                <a:gd name="connsiteY2" fmla="*/ 41338 h 82149"/>
                <a:gd name="connsiteX3" fmla="*/ 41159 w 82149"/>
                <a:gd name="connsiteY3" fmla="*/ 264 h 82149"/>
                <a:gd name="connsiteX4" fmla="*/ 82234 w 82149"/>
                <a:gd name="connsiteY4" fmla="*/ 41338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34" y="41338"/>
                  </a:moveTo>
                  <a:cubicBezTo>
                    <a:pt x="82234" y="64024"/>
                    <a:pt x="63844" y="82413"/>
                    <a:pt x="41159" y="82413"/>
                  </a:cubicBezTo>
                  <a:cubicBezTo>
                    <a:pt x="18474" y="82413"/>
                    <a:pt x="84" y="64024"/>
                    <a:pt x="84" y="41338"/>
                  </a:cubicBezTo>
                  <a:cubicBezTo>
                    <a:pt x="84" y="18653"/>
                    <a:pt x="18474" y="264"/>
                    <a:pt x="41159" y="264"/>
                  </a:cubicBezTo>
                  <a:cubicBezTo>
                    <a:pt x="63844" y="264"/>
                    <a:pt x="82234" y="18653"/>
                    <a:pt x="82234" y="41338"/>
                  </a:cubicBezTo>
                  <a:close/>
                </a:path>
              </a:pathLst>
            </a:custGeom>
            <a:solidFill>
              <a:srgbClr val="000000"/>
            </a:solidFill>
            <a:ln w="41048" cap="sq">
              <a:noFill/>
              <a:prstDash val="solid"/>
              <a:round/>
            </a:ln>
          </p:spPr>
          <p:txBody>
            <a:bodyPr rtlCol="0" anchor="ctr"/>
            <a:lstStyle/>
            <a:p>
              <a:endParaRPr lang="en-US"/>
            </a:p>
          </p:txBody>
        </p:sp>
        <p:sp>
          <p:nvSpPr>
            <p:cNvPr id="136" name="Freeform: Shape 135">
              <a:extLst>
                <a:ext uri="{FF2B5EF4-FFF2-40B4-BE49-F238E27FC236}">
                  <a16:creationId xmlns:a16="http://schemas.microsoft.com/office/drawing/2014/main" id="{BC387060-1B3F-4A6A-AB6D-03B6E917DD16}"/>
                </a:ext>
              </a:extLst>
            </p:cNvPr>
            <p:cNvSpPr>
              <a:spLocks noGrp="1" noRot="1" noMove="1" noResize="1" noEditPoints="1" noAdjustHandles="1" noChangeArrowheads="1" noChangeShapeType="1"/>
            </p:cNvSpPr>
            <p:nvPr/>
          </p:nvSpPr>
          <p:spPr>
            <a:xfrm>
              <a:off x="22384561" y="27140207"/>
              <a:ext cx="82149" cy="82149"/>
            </a:xfrm>
            <a:custGeom>
              <a:avLst/>
              <a:gdLst>
                <a:gd name="connsiteX0" fmla="*/ 82245 w 82149"/>
                <a:gd name="connsiteY0" fmla="*/ 41286 h 82149"/>
                <a:gd name="connsiteX1" fmla="*/ 41170 w 82149"/>
                <a:gd name="connsiteY1" fmla="*/ 82361 h 82149"/>
                <a:gd name="connsiteX2" fmla="*/ 95 w 82149"/>
                <a:gd name="connsiteY2" fmla="*/ 41286 h 82149"/>
                <a:gd name="connsiteX3" fmla="*/ 41170 w 82149"/>
                <a:gd name="connsiteY3" fmla="*/ 211 h 82149"/>
                <a:gd name="connsiteX4" fmla="*/ 82245 w 82149"/>
                <a:gd name="connsiteY4" fmla="*/ 41286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45" y="41286"/>
                  </a:moveTo>
                  <a:cubicBezTo>
                    <a:pt x="82245" y="63971"/>
                    <a:pt x="63855" y="82361"/>
                    <a:pt x="41170" y="82361"/>
                  </a:cubicBezTo>
                  <a:cubicBezTo>
                    <a:pt x="18485" y="82361"/>
                    <a:pt x="95" y="63971"/>
                    <a:pt x="95" y="41286"/>
                  </a:cubicBezTo>
                  <a:cubicBezTo>
                    <a:pt x="95" y="18601"/>
                    <a:pt x="18485" y="211"/>
                    <a:pt x="41170" y="211"/>
                  </a:cubicBezTo>
                  <a:cubicBezTo>
                    <a:pt x="63855" y="211"/>
                    <a:pt x="82245" y="18601"/>
                    <a:pt x="82245" y="41286"/>
                  </a:cubicBezTo>
                  <a:close/>
                </a:path>
              </a:pathLst>
            </a:custGeom>
            <a:solidFill>
              <a:srgbClr val="000000"/>
            </a:solidFill>
            <a:ln w="41048" cap="sq">
              <a:noFill/>
              <a:prstDash val="solid"/>
              <a:round/>
            </a:ln>
          </p:spPr>
          <p:txBody>
            <a:bodyPr rtlCol="0" anchor="ctr"/>
            <a:lstStyle/>
            <a:p>
              <a:endParaRPr lang="en-US"/>
            </a:p>
          </p:txBody>
        </p:sp>
        <p:sp>
          <p:nvSpPr>
            <p:cNvPr id="138" name="Freeform: Shape 137">
              <a:extLst>
                <a:ext uri="{FF2B5EF4-FFF2-40B4-BE49-F238E27FC236}">
                  <a16:creationId xmlns:a16="http://schemas.microsoft.com/office/drawing/2014/main" id="{40A43549-96BD-4203-AD7A-E19C4F83B3D0}"/>
                </a:ext>
              </a:extLst>
            </p:cNvPr>
            <p:cNvSpPr>
              <a:spLocks noGrp="1" noRot="1" noMove="1" noResize="1" noEditPoints="1" noAdjustHandles="1" noChangeArrowheads="1" noChangeShapeType="1"/>
            </p:cNvSpPr>
            <p:nvPr/>
          </p:nvSpPr>
          <p:spPr>
            <a:xfrm>
              <a:off x="22605337" y="26654647"/>
              <a:ext cx="82149" cy="82149"/>
            </a:xfrm>
            <a:custGeom>
              <a:avLst/>
              <a:gdLst>
                <a:gd name="connsiteX0" fmla="*/ 82263 w 82149"/>
                <a:gd name="connsiteY0" fmla="*/ 41247 h 82149"/>
                <a:gd name="connsiteX1" fmla="*/ 41188 w 82149"/>
                <a:gd name="connsiteY1" fmla="*/ 82322 h 82149"/>
                <a:gd name="connsiteX2" fmla="*/ 113 w 82149"/>
                <a:gd name="connsiteY2" fmla="*/ 41247 h 82149"/>
                <a:gd name="connsiteX3" fmla="*/ 41188 w 82149"/>
                <a:gd name="connsiteY3" fmla="*/ 172 h 82149"/>
                <a:gd name="connsiteX4" fmla="*/ 82263 w 82149"/>
                <a:gd name="connsiteY4" fmla="*/ 41247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63" y="41247"/>
                  </a:moveTo>
                  <a:cubicBezTo>
                    <a:pt x="82263" y="63932"/>
                    <a:pt x="63873" y="82322"/>
                    <a:pt x="41188" y="82322"/>
                  </a:cubicBezTo>
                  <a:cubicBezTo>
                    <a:pt x="18503" y="82322"/>
                    <a:pt x="113" y="63932"/>
                    <a:pt x="113" y="41247"/>
                  </a:cubicBezTo>
                  <a:cubicBezTo>
                    <a:pt x="113" y="18562"/>
                    <a:pt x="18503" y="172"/>
                    <a:pt x="41188" y="172"/>
                  </a:cubicBezTo>
                  <a:cubicBezTo>
                    <a:pt x="63873" y="172"/>
                    <a:pt x="82263" y="18562"/>
                    <a:pt x="82263" y="41247"/>
                  </a:cubicBezTo>
                  <a:close/>
                </a:path>
              </a:pathLst>
            </a:custGeom>
            <a:solidFill>
              <a:srgbClr val="000000"/>
            </a:solidFill>
            <a:ln w="41048" cap="sq">
              <a:noFill/>
              <a:prstDash val="solid"/>
              <a:round/>
            </a:ln>
          </p:spPr>
          <p:txBody>
            <a:bodyPr rtlCol="0" anchor="ctr"/>
            <a:lstStyle/>
            <a:p>
              <a:endParaRPr lang="en-US"/>
            </a:p>
          </p:txBody>
        </p:sp>
        <p:sp>
          <p:nvSpPr>
            <p:cNvPr id="139" name="Freeform: Shape 138">
              <a:extLst>
                <a:ext uri="{FF2B5EF4-FFF2-40B4-BE49-F238E27FC236}">
                  <a16:creationId xmlns:a16="http://schemas.microsoft.com/office/drawing/2014/main" id="{654E2F71-633A-41F5-A91C-3B726B87A086}"/>
                </a:ext>
              </a:extLst>
            </p:cNvPr>
            <p:cNvSpPr>
              <a:spLocks noGrp="1" noRot="1" noMove="1" noResize="1" noEditPoints="1" noAdjustHandles="1" noChangeArrowheads="1" noChangeShapeType="1"/>
            </p:cNvSpPr>
            <p:nvPr/>
          </p:nvSpPr>
          <p:spPr>
            <a:xfrm>
              <a:off x="22826121" y="26340297"/>
              <a:ext cx="82149" cy="82149"/>
            </a:xfrm>
            <a:custGeom>
              <a:avLst/>
              <a:gdLst>
                <a:gd name="connsiteX0" fmla="*/ 82281 w 82149"/>
                <a:gd name="connsiteY0" fmla="*/ 41221 h 82149"/>
                <a:gd name="connsiteX1" fmla="*/ 41206 w 82149"/>
                <a:gd name="connsiteY1" fmla="*/ 82296 h 82149"/>
                <a:gd name="connsiteX2" fmla="*/ 131 w 82149"/>
                <a:gd name="connsiteY2" fmla="*/ 41221 h 82149"/>
                <a:gd name="connsiteX3" fmla="*/ 41206 w 82149"/>
                <a:gd name="connsiteY3" fmla="*/ 146 h 82149"/>
                <a:gd name="connsiteX4" fmla="*/ 82281 w 82149"/>
                <a:gd name="connsiteY4" fmla="*/ 41221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81" y="41221"/>
                  </a:moveTo>
                  <a:cubicBezTo>
                    <a:pt x="82281" y="63906"/>
                    <a:pt x="63891" y="82296"/>
                    <a:pt x="41206" y="82296"/>
                  </a:cubicBezTo>
                  <a:cubicBezTo>
                    <a:pt x="18521" y="82296"/>
                    <a:pt x="131" y="63906"/>
                    <a:pt x="131" y="41221"/>
                  </a:cubicBezTo>
                  <a:cubicBezTo>
                    <a:pt x="131" y="18536"/>
                    <a:pt x="18521" y="146"/>
                    <a:pt x="41206" y="146"/>
                  </a:cubicBezTo>
                  <a:cubicBezTo>
                    <a:pt x="63891" y="146"/>
                    <a:pt x="82281" y="18536"/>
                    <a:pt x="82281" y="41221"/>
                  </a:cubicBezTo>
                  <a:close/>
                </a:path>
              </a:pathLst>
            </a:custGeom>
            <a:solidFill>
              <a:srgbClr val="000000"/>
            </a:solidFill>
            <a:ln w="41048" cap="sq">
              <a:noFill/>
              <a:prstDash val="solid"/>
              <a:round/>
            </a:ln>
          </p:spPr>
          <p:txBody>
            <a:bodyPr rtlCol="0" anchor="ctr"/>
            <a:lstStyle/>
            <a:p>
              <a:endParaRPr lang="en-US"/>
            </a:p>
          </p:txBody>
        </p:sp>
        <p:sp>
          <p:nvSpPr>
            <p:cNvPr id="143" name="Freeform: Shape 142">
              <a:extLst>
                <a:ext uri="{FF2B5EF4-FFF2-40B4-BE49-F238E27FC236}">
                  <a16:creationId xmlns:a16="http://schemas.microsoft.com/office/drawing/2014/main" id="{F78181D3-ED1F-4F2A-802B-7014464C5E55}"/>
                </a:ext>
              </a:extLst>
            </p:cNvPr>
            <p:cNvSpPr>
              <a:spLocks noGrp="1" noRot="1" noMove="1" noResize="1" noEditPoints="1" noAdjustHandles="1" noChangeArrowheads="1" noChangeShapeType="1"/>
            </p:cNvSpPr>
            <p:nvPr/>
          </p:nvSpPr>
          <p:spPr>
            <a:xfrm>
              <a:off x="23046905" y="26203528"/>
              <a:ext cx="82149" cy="82149"/>
            </a:xfrm>
            <a:custGeom>
              <a:avLst/>
              <a:gdLst>
                <a:gd name="connsiteX0" fmla="*/ 82299 w 82149"/>
                <a:gd name="connsiteY0" fmla="*/ 41210 h 82149"/>
                <a:gd name="connsiteX1" fmla="*/ 41224 w 82149"/>
                <a:gd name="connsiteY1" fmla="*/ 82285 h 82149"/>
                <a:gd name="connsiteX2" fmla="*/ 149 w 82149"/>
                <a:gd name="connsiteY2" fmla="*/ 41210 h 82149"/>
                <a:gd name="connsiteX3" fmla="*/ 41224 w 82149"/>
                <a:gd name="connsiteY3" fmla="*/ 135 h 82149"/>
                <a:gd name="connsiteX4" fmla="*/ 82299 w 82149"/>
                <a:gd name="connsiteY4" fmla="*/ 41210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299" y="41210"/>
                  </a:moveTo>
                  <a:cubicBezTo>
                    <a:pt x="82299" y="63895"/>
                    <a:pt x="63909" y="82285"/>
                    <a:pt x="41224" y="82285"/>
                  </a:cubicBezTo>
                  <a:cubicBezTo>
                    <a:pt x="18539" y="82285"/>
                    <a:pt x="149" y="63895"/>
                    <a:pt x="149" y="41210"/>
                  </a:cubicBezTo>
                  <a:cubicBezTo>
                    <a:pt x="149" y="18525"/>
                    <a:pt x="18539" y="135"/>
                    <a:pt x="41224" y="135"/>
                  </a:cubicBezTo>
                  <a:cubicBezTo>
                    <a:pt x="63909" y="135"/>
                    <a:pt x="82299" y="18525"/>
                    <a:pt x="82299" y="41210"/>
                  </a:cubicBezTo>
                  <a:close/>
                </a:path>
              </a:pathLst>
            </a:custGeom>
            <a:solidFill>
              <a:srgbClr val="000000"/>
            </a:solidFill>
            <a:ln w="41048" cap="sq">
              <a:noFill/>
              <a:prstDash val="solid"/>
              <a:round/>
            </a:ln>
          </p:spPr>
          <p:txBody>
            <a:bodyPr rtlCol="0" anchor="ctr"/>
            <a:lstStyle/>
            <a:p>
              <a:endParaRPr lang="en-US"/>
            </a:p>
          </p:txBody>
        </p:sp>
        <p:sp>
          <p:nvSpPr>
            <p:cNvPr id="145" name="Freeform: Shape 144">
              <a:extLst>
                <a:ext uri="{FF2B5EF4-FFF2-40B4-BE49-F238E27FC236}">
                  <a16:creationId xmlns:a16="http://schemas.microsoft.com/office/drawing/2014/main" id="{CC0BD420-DB4C-4B70-93EF-99D836F0CF6F}"/>
                </a:ext>
              </a:extLst>
            </p:cNvPr>
            <p:cNvSpPr>
              <a:spLocks noGrp="1" noRot="1" noMove="1" noResize="1" noEditPoints="1" noAdjustHandles="1" noChangeArrowheads="1" noChangeShapeType="1"/>
            </p:cNvSpPr>
            <p:nvPr/>
          </p:nvSpPr>
          <p:spPr>
            <a:xfrm>
              <a:off x="24371586" y="25968856"/>
              <a:ext cx="82149" cy="82149"/>
            </a:xfrm>
            <a:custGeom>
              <a:avLst/>
              <a:gdLst>
                <a:gd name="connsiteX0" fmla="*/ 82406 w 82149"/>
                <a:gd name="connsiteY0" fmla="*/ 41191 h 82149"/>
                <a:gd name="connsiteX1" fmla="*/ 41331 w 82149"/>
                <a:gd name="connsiteY1" fmla="*/ 82266 h 82149"/>
                <a:gd name="connsiteX2" fmla="*/ 256 w 82149"/>
                <a:gd name="connsiteY2" fmla="*/ 41191 h 82149"/>
                <a:gd name="connsiteX3" fmla="*/ 41331 w 82149"/>
                <a:gd name="connsiteY3" fmla="*/ 116 h 82149"/>
                <a:gd name="connsiteX4" fmla="*/ 82406 w 82149"/>
                <a:gd name="connsiteY4" fmla="*/ 41191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406" y="41191"/>
                  </a:moveTo>
                  <a:cubicBezTo>
                    <a:pt x="82406" y="63876"/>
                    <a:pt x="64016" y="82266"/>
                    <a:pt x="41331" y="82266"/>
                  </a:cubicBezTo>
                  <a:cubicBezTo>
                    <a:pt x="18646" y="82266"/>
                    <a:pt x="256" y="63876"/>
                    <a:pt x="256" y="41191"/>
                  </a:cubicBezTo>
                  <a:cubicBezTo>
                    <a:pt x="256" y="18506"/>
                    <a:pt x="18646" y="116"/>
                    <a:pt x="41331" y="116"/>
                  </a:cubicBezTo>
                  <a:cubicBezTo>
                    <a:pt x="64016" y="116"/>
                    <a:pt x="82406" y="18506"/>
                    <a:pt x="82406" y="41191"/>
                  </a:cubicBezTo>
                  <a:close/>
                </a:path>
              </a:pathLst>
            </a:custGeom>
            <a:solidFill>
              <a:srgbClr val="000000"/>
            </a:solidFill>
            <a:ln w="41048" cap="sq">
              <a:noFill/>
              <a:prstDash val="solid"/>
              <a:round/>
            </a:ln>
          </p:spPr>
          <p:txBody>
            <a:bodyPr rtlCol="0" anchor="ctr"/>
            <a:lstStyle/>
            <a:p>
              <a:endParaRPr lang="en-US"/>
            </a:p>
          </p:txBody>
        </p:sp>
        <p:sp>
          <p:nvSpPr>
            <p:cNvPr id="146" name="Freeform: Shape 145">
              <a:extLst>
                <a:ext uri="{FF2B5EF4-FFF2-40B4-BE49-F238E27FC236}">
                  <a16:creationId xmlns:a16="http://schemas.microsoft.com/office/drawing/2014/main" id="{321665F6-159B-4988-885C-F4440353D222}"/>
                </a:ext>
              </a:extLst>
            </p:cNvPr>
            <p:cNvSpPr>
              <a:spLocks noGrp="1" noRot="1" noMove="1" noResize="1" noEditPoints="1" noAdjustHandles="1" noChangeArrowheads="1" noChangeShapeType="1"/>
            </p:cNvSpPr>
            <p:nvPr/>
          </p:nvSpPr>
          <p:spPr>
            <a:xfrm>
              <a:off x="26579379" y="25614828"/>
              <a:ext cx="82149" cy="82149"/>
            </a:xfrm>
            <a:custGeom>
              <a:avLst/>
              <a:gdLst>
                <a:gd name="connsiteX0" fmla="*/ 82585 w 82149"/>
                <a:gd name="connsiteY0" fmla="*/ 41162 h 82149"/>
                <a:gd name="connsiteX1" fmla="*/ 41510 w 82149"/>
                <a:gd name="connsiteY1" fmla="*/ 82237 h 82149"/>
                <a:gd name="connsiteX2" fmla="*/ 435 w 82149"/>
                <a:gd name="connsiteY2" fmla="*/ 41162 h 82149"/>
                <a:gd name="connsiteX3" fmla="*/ 41510 w 82149"/>
                <a:gd name="connsiteY3" fmla="*/ 87 h 82149"/>
                <a:gd name="connsiteX4" fmla="*/ 82585 w 82149"/>
                <a:gd name="connsiteY4" fmla="*/ 41162 h 82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149" h="82149">
                  <a:moveTo>
                    <a:pt x="82585" y="41162"/>
                  </a:moveTo>
                  <a:cubicBezTo>
                    <a:pt x="82585" y="63848"/>
                    <a:pt x="64195" y="82237"/>
                    <a:pt x="41510" y="82237"/>
                  </a:cubicBezTo>
                  <a:cubicBezTo>
                    <a:pt x="18825" y="82237"/>
                    <a:pt x="435" y="63848"/>
                    <a:pt x="435" y="41162"/>
                  </a:cubicBezTo>
                  <a:cubicBezTo>
                    <a:pt x="435" y="18477"/>
                    <a:pt x="18825" y="87"/>
                    <a:pt x="41510" y="87"/>
                  </a:cubicBezTo>
                  <a:cubicBezTo>
                    <a:pt x="64195" y="87"/>
                    <a:pt x="82585" y="18477"/>
                    <a:pt x="82585" y="41162"/>
                  </a:cubicBezTo>
                  <a:close/>
                </a:path>
              </a:pathLst>
            </a:custGeom>
            <a:solidFill>
              <a:srgbClr val="000000"/>
            </a:solidFill>
            <a:ln w="41048" cap="sq">
              <a:noFill/>
              <a:prstDash val="solid"/>
              <a:round/>
            </a:ln>
          </p:spPr>
          <p:txBody>
            <a:bodyPr rtlCol="0" anchor="ctr"/>
            <a:lstStyle/>
            <a:p>
              <a:endParaRPr lang="en-US"/>
            </a:p>
          </p:txBody>
        </p:sp>
        <p:grpSp>
          <p:nvGrpSpPr>
            <p:cNvPr id="148" name="Graphic 45">
              <a:extLst>
                <a:ext uri="{FF2B5EF4-FFF2-40B4-BE49-F238E27FC236}">
                  <a16:creationId xmlns:a16="http://schemas.microsoft.com/office/drawing/2014/main" id="{B1CB2E85-D9CF-48F9-9271-B7CEFF03C5ED}"/>
                </a:ext>
              </a:extLst>
            </p:cNvPr>
            <p:cNvGrpSpPr>
              <a:grpSpLocks noGrp="1" noUngrp="1" noRot="1" noMove="1" noResize="1"/>
            </p:cNvGrpSpPr>
            <p:nvPr/>
          </p:nvGrpSpPr>
          <p:grpSpPr>
            <a:xfrm>
              <a:off x="22204856" y="25242050"/>
              <a:ext cx="4427920" cy="3632185"/>
              <a:chOff x="22204856" y="25242050"/>
              <a:chExt cx="4427920" cy="3632185"/>
            </a:xfrm>
            <a:noFill/>
          </p:grpSpPr>
          <p:sp>
            <p:nvSpPr>
              <p:cNvPr id="150" name="Freeform: Shape 149">
                <a:extLst>
                  <a:ext uri="{FF2B5EF4-FFF2-40B4-BE49-F238E27FC236}">
                    <a16:creationId xmlns:a16="http://schemas.microsoft.com/office/drawing/2014/main" id="{E81C8347-89A9-4D9A-8776-B13A70E75C14}"/>
                  </a:ext>
                </a:extLst>
              </p:cNvPr>
              <p:cNvSpPr>
                <a:spLocks noGrp="1" noRot="1" noMove="1" noResize="1" noEditPoints="1" noAdjustHandles="1" noChangeArrowheads="1" noChangeShapeType="1"/>
              </p:cNvSpPr>
              <p:nvPr/>
            </p:nvSpPr>
            <p:spPr>
              <a:xfrm>
                <a:off x="22204856" y="25781774"/>
                <a:ext cx="4415598" cy="3092461"/>
              </a:xfrm>
              <a:custGeom>
                <a:avLst/>
                <a:gdLst>
                  <a:gd name="connsiteX0" fmla="*/ 0 w 4415598"/>
                  <a:gd name="connsiteY0" fmla="*/ 3092462 h 3092461"/>
                  <a:gd name="connsiteX1" fmla="*/ 44602 w 4415598"/>
                  <a:gd name="connsiteY1" fmla="*/ 2496232 h 3092461"/>
                  <a:gd name="connsiteX2" fmla="*/ 89205 w 4415598"/>
                  <a:gd name="connsiteY2" fmla="*/ 2085791 h 3092461"/>
                  <a:gd name="connsiteX3" fmla="*/ 133806 w 4415598"/>
                  <a:gd name="connsiteY3" fmla="*/ 1786018 h 3092461"/>
                  <a:gd name="connsiteX4" fmla="*/ 178408 w 4415598"/>
                  <a:gd name="connsiteY4" fmla="*/ 1557459 h 3092461"/>
                  <a:gd name="connsiteX5" fmla="*/ 223010 w 4415598"/>
                  <a:gd name="connsiteY5" fmla="*/ 1377438 h 3092461"/>
                  <a:gd name="connsiteX6" fmla="*/ 267613 w 4415598"/>
                  <a:gd name="connsiteY6" fmla="*/ 1231982 h 3092461"/>
                  <a:gd name="connsiteX7" fmla="*/ 312218 w 4415598"/>
                  <a:gd name="connsiteY7" fmla="*/ 1111996 h 3092461"/>
                  <a:gd name="connsiteX8" fmla="*/ 356814 w 4415598"/>
                  <a:gd name="connsiteY8" fmla="*/ 1011333 h 3092461"/>
                  <a:gd name="connsiteX9" fmla="*/ 401421 w 4415598"/>
                  <a:gd name="connsiteY9" fmla="*/ 925678 h 3092461"/>
                  <a:gd name="connsiteX10" fmla="*/ 446017 w 4415598"/>
                  <a:gd name="connsiteY10" fmla="*/ 851903 h 3092461"/>
                  <a:gd name="connsiteX11" fmla="*/ 490625 w 4415598"/>
                  <a:gd name="connsiteY11" fmla="*/ 787702 h 3092461"/>
                  <a:gd name="connsiteX12" fmla="*/ 535220 w 4415598"/>
                  <a:gd name="connsiteY12" fmla="*/ 731314 h 3092461"/>
                  <a:gd name="connsiteX13" fmla="*/ 579828 w 4415598"/>
                  <a:gd name="connsiteY13" fmla="*/ 681407 h 3092461"/>
                  <a:gd name="connsiteX14" fmla="*/ 624424 w 4415598"/>
                  <a:gd name="connsiteY14" fmla="*/ 636923 h 3092461"/>
                  <a:gd name="connsiteX15" fmla="*/ 669032 w 4415598"/>
                  <a:gd name="connsiteY15" fmla="*/ 597010 h 3092461"/>
                  <a:gd name="connsiteX16" fmla="*/ 713639 w 4415598"/>
                  <a:gd name="connsiteY16" fmla="*/ 561015 h 3092461"/>
                  <a:gd name="connsiteX17" fmla="*/ 758235 w 4415598"/>
                  <a:gd name="connsiteY17" fmla="*/ 528373 h 3092461"/>
                  <a:gd name="connsiteX18" fmla="*/ 802843 w 4415598"/>
                  <a:gd name="connsiteY18" fmla="*/ 498651 h 3092461"/>
                  <a:gd name="connsiteX19" fmla="*/ 847438 w 4415598"/>
                  <a:gd name="connsiteY19" fmla="*/ 471467 h 3092461"/>
                  <a:gd name="connsiteX20" fmla="*/ 892046 w 4415598"/>
                  <a:gd name="connsiteY20" fmla="*/ 446501 h 3092461"/>
                  <a:gd name="connsiteX21" fmla="*/ 936642 w 4415598"/>
                  <a:gd name="connsiteY21" fmla="*/ 423507 h 3092461"/>
                  <a:gd name="connsiteX22" fmla="*/ 981250 w 4415598"/>
                  <a:gd name="connsiteY22" fmla="*/ 402251 h 3092461"/>
                  <a:gd name="connsiteX23" fmla="*/ 1025845 w 4415598"/>
                  <a:gd name="connsiteY23" fmla="*/ 382547 h 3092461"/>
                  <a:gd name="connsiteX24" fmla="*/ 1070453 w 4415598"/>
                  <a:gd name="connsiteY24" fmla="*/ 364236 h 3092461"/>
                  <a:gd name="connsiteX25" fmla="*/ 1115049 w 4415598"/>
                  <a:gd name="connsiteY25" fmla="*/ 347156 h 3092461"/>
                  <a:gd name="connsiteX26" fmla="*/ 1159657 w 4415598"/>
                  <a:gd name="connsiteY26" fmla="*/ 331211 h 3092461"/>
                  <a:gd name="connsiteX27" fmla="*/ 1204252 w 4415598"/>
                  <a:gd name="connsiteY27" fmla="*/ 316276 h 3092461"/>
                  <a:gd name="connsiteX28" fmla="*/ 1248860 w 4415598"/>
                  <a:gd name="connsiteY28" fmla="*/ 302265 h 3092461"/>
                  <a:gd name="connsiteX29" fmla="*/ 1293455 w 4415598"/>
                  <a:gd name="connsiteY29" fmla="*/ 289080 h 3092461"/>
                  <a:gd name="connsiteX30" fmla="*/ 1338063 w 4415598"/>
                  <a:gd name="connsiteY30" fmla="*/ 276671 h 3092461"/>
                  <a:gd name="connsiteX31" fmla="*/ 1382659 w 4415598"/>
                  <a:gd name="connsiteY31" fmla="*/ 264965 h 3092461"/>
                  <a:gd name="connsiteX32" fmla="*/ 1427267 w 4415598"/>
                  <a:gd name="connsiteY32" fmla="*/ 253899 h 3092461"/>
                  <a:gd name="connsiteX33" fmla="*/ 1471862 w 4415598"/>
                  <a:gd name="connsiteY33" fmla="*/ 243425 h 3092461"/>
                  <a:gd name="connsiteX34" fmla="*/ 1516470 w 4415598"/>
                  <a:gd name="connsiteY34" fmla="*/ 233505 h 3092461"/>
                  <a:gd name="connsiteX35" fmla="*/ 1561078 w 4415598"/>
                  <a:gd name="connsiteY35" fmla="*/ 224078 h 3092461"/>
                  <a:gd name="connsiteX36" fmla="*/ 1605673 w 4415598"/>
                  <a:gd name="connsiteY36" fmla="*/ 215120 h 3092461"/>
                  <a:gd name="connsiteX37" fmla="*/ 1650281 w 4415598"/>
                  <a:gd name="connsiteY37" fmla="*/ 206592 h 3092461"/>
                  <a:gd name="connsiteX38" fmla="*/ 1694877 w 4415598"/>
                  <a:gd name="connsiteY38" fmla="*/ 198472 h 3092461"/>
                  <a:gd name="connsiteX39" fmla="*/ 1739485 w 4415598"/>
                  <a:gd name="connsiteY39" fmla="*/ 190721 h 3092461"/>
                  <a:gd name="connsiteX40" fmla="*/ 1784080 w 4415598"/>
                  <a:gd name="connsiteY40" fmla="*/ 183315 h 3092461"/>
                  <a:gd name="connsiteX41" fmla="*/ 1828688 w 4415598"/>
                  <a:gd name="connsiteY41" fmla="*/ 176242 h 3092461"/>
                  <a:gd name="connsiteX42" fmla="*/ 1873284 w 4415598"/>
                  <a:gd name="connsiteY42" fmla="*/ 169477 h 3092461"/>
                  <a:gd name="connsiteX43" fmla="*/ 1917891 w 4415598"/>
                  <a:gd name="connsiteY43" fmla="*/ 162983 h 3092461"/>
                  <a:gd name="connsiteX44" fmla="*/ 1962487 w 4415598"/>
                  <a:gd name="connsiteY44" fmla="*/ 156772 h 3092461"/>
                  <a:gd name="connsiteX45" fmla="*/ 2007095 w 4415598"/>
                  <a:gd name="connsiteY45" fmla="*/ 150808 h 3092461"/>
                  <a:gd name="connsiteX46" fmla="*/ 2051690 w 4415598"/>
                  <a:gd name="connsiteY46" fmla="*/ 145078 h 3092461"/>
                  <a:gd name="connsiteX47" fmla="*/ 2096298 w 4415598"/>
                  <a:gd name="connsiteY47" fmla="*/ 139570 h 3092461"/>
                  <a:gd name="connsiteX48" fmla="*/ 2140894 w 4415598"/>
                  <a:gd name="connsiteY48" fmla="*/ 134271 h 3092461"/>
                  <a:gd name="connsiteX49" fmla="*/ 2185502 w 4415598"/>
                  <a:gd name="connsiteY49" fmla="*/ 129182 h 3092461"/>
                  <a:gd name="connsiteX50" fmla="*/ 2230097 w 4415598"/>
                  <a:gd name="connsiteY50" fmla="*/ 124265 h 3092461"/>
                  <a:gd name="connsiteX51" fmla="*/ 2274705 w 4415598"/>
                  <a:gd name="connsiteY51" fmla="*/ 119533 h 3092461"/>
                  <a:gd name="connsiteX52" fmla="*/ 2319313 w 4415598"/>
                  <a:gd name="connsiteY52" fmla="*/ 114974 h 3092461"/>
                  <a:gd name="connsiteX53" fmla="*/ 2363908 w 4415598"/>
                  <a:gd name="connsiteY53" fmla="*/ 110562 h 3092461"/>
                  <a:gd name="connsiteX54" fmla="*/ 2408504 w 4415598"/>
                  <a:gd name="connsiteY54" fmla="*/ 106311 h 3092461"/>
                  <a:gd name="connsiteX55" fmla="*/ 2453112 w 4415598"/>
                  <a:gd name="connsiteY55" fmla="*/ 102195 h 3092461"/>
                  <a:gd name="connsiteX56" fmla="*/ 2497720 w 4415598"/>
                  <a:gd name="connsiteY56" fmla="*/ 98227 h 3092461"/>
                  <a:gd name="connsiteX57" fmla="*/ 2542315 w 4415598"/>
                  <a:gd name="connsiteY57" fmla="*/ 94383 h 3092461"/>
                  <a:gd name="connsiteX58" fmla="*/ 2586923 w 4415598"/>
                  <a:gd name="connsiteY58" fmla="*/ 90649 h 3092461"/>
                  <a:gd name="connsiteX59" fmla="*/ 2631519 w 4415598"/>
                  <a:gd name="connsiteY59" fmla="*/ 87051 h 3092461"/>
                  <a:gd name="connsiteX60" fmla="*/ 2676126 w 4415598"/>
                  <a:gd name="connsiteY60" fmla="*/ 83551 h 3092461"/>
                  <a:gd name="connsiteX61" fmla="*/ 2720722 w 4415598"/>
                  <a:gd name="connsiteY61" fmla="*/ 80162 h 3092461"/>
                  <a:gd name="connsiteX62" fmla="*/ 2765330 w 4415598"/>
                  <a:gd name="connsiteY62" fmla="*/ 76885 h 3092461"/>
                  <a:gd name="connsiteX63" fmla="*/ 2809925 w 4415598"/>
                  <a:gd name="connsiteY63" fmla="*/ 73693 h 3092461"/>
                  <a:gd name="connsiteX64" fmla="*/ 2854533 w 4415598"/>
                  <a:gd name="connsiteY64" fmla="*/ 70600 h 3092461"/>
                  <a:gd name="connsiteX65" fmla="*/ 2899129 w 4415598"/>
                  <a:gd name="connsiteY65" fmla="*/ 67593 h 3092461"/>
                  <a:gd name="connsiteX66" fmla="*/ 2943737 w 4415598"/>
                  <a:gd name="connsiteY66" fmla="*/ 64673 h 3092461"/>
                  <a:gd name="connsiteX67" fmla="*/ 2988332 w 4415598"/>
                  <a:gd name="connsiteY67" fmla="*/ 61839 h 3092461"/>
                  <a:gd name="connsiteX68" fmla="*/ 3032940 w 4415598"/>
                  <a:gd name="connsiteY68" fmla="*/ 59078 h 3092461"/>
                  <a:gd name="connsiteX69" fmla="*/ 3077536 w 4415598"/>
                  <a:gd name="connsiteY69" fmla="*/ 56392 h 3092461"/>
                  <a:gd name="connsiteX70" fmla="*/ 3122144 w 4415598"/>
                  <a:gd name="connsiteY70" fmla="*/ 53780 h 3092461"/>
                  <a:gd name="connsiteX71" fmla="*/ 3166751 w 4415598"/>
                  <a:gd name="connsiteY71" fmla="*/ 51241 h 3092461"/>
                  <a:gd name="connsiteX72" fmla="*/ 3211347 w 4415598"/>
                  <a:gd name="connsiteY72" fmla="*/ 48764 h 3092461"/>
                  <a:gd name="connsiteX73" fmla="*/ 3255955 w 4415598"/>
                  <a:gd name="connsiteY73" fmla="*/ 46349 h 3092461"/>
                  <a:gd name="connsiteX74" fmla="*/ 3300550 w 4415598"/>
                  <a:gd name="connsiteY74" fmla="*/ 43995 h 3092461"/>
                  <a:gd name="connsiteX75" fmla="*/ 3345158 w 4415598"/>
                  <a:gd name="connsiteY75" fmla="*/ 41703 h 3092461"/>
                  <a:gd name="connsiteX76" fmla="*/ 3389754 w 4415598"/>
                  <a:gd name="connsiteY76" fmla="*/ 39473 h 3092461"/>
                  <a:gd name="connsiteX77" fmla="*/ 3434362 w 4415598"/>
                  <a:gd name="connsiteY77" fmla="*/ 37292 h 3092461"/>
                  <a:gd name="connsiteX78" fmla="*/ 3478957 w 4415598"/>
                  <a:gd name="connsiteY78" fmla="*/ 35160 h 3092461"/>
                  <a:gd name="connsiteX79" fmla="*/ 3523565 w 4415598"/>
                  <a:gd name="connsiteY79" fmla="*/ 33090 h 3092461"/>
                  <a:gd name="connsiteX80" fmla="*/ 3568161 w 4415598"/>
                  <a:gd name="connsiteY80" fmla="*/ 31057 h 3092461"/>
                  <a:gd name="connsiteX81" fmla="*/ 3612768 w 4415598"/>
                  <a:gd name="connsiteY81" fmla="*/ 29085 h 3092461"/>
                  <a:gd name="connsiteX82" fmla="*/ 3657364 w 4415598"/>
                  <a:gd name="connsiteY82" fmla="*/ 27149 h 3092461"/>
                  <a:gd name="connsiteX83" fmla="*/ 3701972 w 4415598"/>
                  <a:gd name="connsiteY83" fmla="*/ 25260 h 3092461"/>
                  <a:gd name="connsiteX84" fmla="*/ 3746567 w 4415598"/>
                  <a:gd name="connsiteY84" fmla="*/ 23413 h 3092461"/>
                  <a:gd name="connsiteX85" fmla="*/ 3791175 w 4415598"/>
                  <a:gd name="connsiteY85" fmla="*/ 21608 h 3092461"/>
                  <a:gd name="connsiteX86" fmla="*/ 3835783 w 4415598"/>
                  <a:gd name="connsiteY86" fmla="*/ 19843 h 3092461"/>
                  <a:gd name="connsiteX87" fmla="*/ 3880378 w 4415598"/>
                  <a:gd name="connsiteY87" fmla="*/ 18117 h 3092461"/>
                  <a:gd name="connsiteX88" fmla="*/ 3924974 w 4415598"/>
                  <a:gd name="connsiteY88" fmla="*/ 16427 h 3092461"/>
                  <a:gd name="connsiteX89" fmla="*/ 3969582 w 4415598"/>
                  <a:gd name="connsiteY89" fmla="*/ 14774 h 3092461"/>
                  <a:gd name="connsiteX90" fmla="*/ 4014190 w 4415598"/>
                  <a:gd name="connsiteY90" fmla="*/ 13156 h 3092461"/>
                  <a:gd name="connsiteX91" fmla="*/ 4058785 w 4415598"/>
                  <a:gd name="connsiteY91" fmla="*/ 11571 h 3092461"/>
                  <a:gd name="connsiteX92" fmla="*/ 4103393 w 4415598"/>
                  <a:gd name="connsiteY92" fmla="*/ 10020 h 3092461"/>
                  <a:gd name="connsiteX93" fmla="*/ 4147989 w 4415598"/>
                  <a:gd name="connsiteY93" fmla="*/ 8500 h 3092461"/>
                  <a:gd name="connsiteX94" fmla="*/ 4192596 w 4415598"/>
                  <a:gd name="connsiteY94" fmla="*/ 7012 h 3092461"/>
                  <a:gd name="connsiteX95" fmla="*/ 4237192 w 4415598"/>
                  <a:gd name="connsiteY95" fmla="*/ 5553 h 3092461"/>
                  <a:gd name="connsiteX96" fmla="*/ 4281800 w 4415598"/>
                  <a:gd name="connsiteY96" fmla="*/ 4123 h 3092461"/>
                  <a:gd name="connsiteX97" fmla="*/ 4326395 w 4415598"/>
                  <a:gd name="connsiteY97" fmla="*/ 2722 h 3092461"/>
                  <a:gd name="connsiteX98" fmla="*/ 4371003 w 4415598"/>
                  <a:gd name="connsiteY98" fmla="*/ 1348 h 3092461"/>
                  <a:gd name="connsiteX99" fmla="*/ 4415599 w 4415598"/>
                  <a:gd name="connsiteY99" fmla="*/ 0 h 309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4415598" h="3092461">
                    <a:moveTo>
                      <a:pt x="0" y="3092462"/>
                    </a:moveTo>
                    <a:lnTo>
                      <a:pt x="44602" y="2496232"/>
                    </a:lnTo>
                    <a:lnTo>
                      <a:pt x="89205" y="2085791"/>
                    </a:lnTo>
                    <a:lnTo>
                      <a:pt x="133806" y="1786018"/>
                    </a:lnTo>
                    <a:lnTo>
                      <a:pt x="178408" y="1557459"/>
                    </a:lnTo>
                    <a:lnTo>
                      <a:pt x="223010" y="1377438"/>
                    </a:lnTo>
                    <a:lnTo>
                      <a:pt x="267613" y="1231982"/>
                    </a:lnTo>
                    <a:lnTo>
                      <a:pt x="312218" y="1111996"/>
                    </a:lnTo>
                    <a:lnTo>
                      <a:pt x="356814" y="1011333"/>
                    </a:lnTo>
                    <a:lnTo>
                      <a:pt x="401421" y="925678"/>
                    </a:lnTo>
                    <a:lnTo>
                      <a:pt x="446017" y="851903"/>
                    </a:lnTo>
                    <a:lnTo>
                      <a:pt x="490625" y="787702"/>
                    </a:lnTo>
                    <a:lnTo>
                      <a:pt x="535220" y="731314"/>
                    </a:lnTo>
                    <a:lnTo>
                      <a:pt x="579828" y="681407"/>
                    </a:lnTo>
                    <a:lnTo>
                      <a:pt x="624424" y="636923"/>
                    </a:lnTo>
                    <a:lnTo>
                      <a:pt x="669032" y="597010"/>
                    </a:lnTo>
                    <a:lnTo>
                      <a:pt x="713639" y="561015"/>
                    </a:lnTo>
                    <a:lnTo>
                      <a:pt x="758235" y="528373"/>
                    </a:lnTo>
                    <a:lnTo>
                      <a:pt x="802843" y="498651"/>
                    </a:lnTo>
                    <a:lnTo>
                      <a:pt x="847438" y="471467"/>
                    </a:lnTo>
                    <a:lnTo>
                      <a:pt x="892046" y="446501"/>
                    </a:lnTo>
                    <a:lnTo>
                      <a:pt x="936642" y="423507"/>
                    </a:lnTo>
                    <a:lnTo>
                      <a:pt x="981250" y="402251"/>
                    </a:lnTo>
                    <a:lnTo>
                      <a:pt x="1025845" y="382547"/>
                    </a:lnTo>
                    <a:lnTo>
                      <a:pt x="1070453" y="364236"/>
                    </a:lnTo>
                    <a:lnTo>
                      <a:pt x="1115049" y="347156"/>
                    </a:lnTo>
                    <a:lnTo>
                      <a:pt x="1159657" y="331211"/>
                    </a:lnTo>
                    <a:lnTo>
                      <a:pt x="1204252" y="316276"/>
                    </a:lnTo>
                    <a:lnTo>
                      <a:pt x="1248860" y="302265"/>
                    </a:lnTo>
                    <a:lnTo>
                      <a:pt x="1293455" y="289080"/>
                    </a:lnTo>
                    <a:lnTo>
                      <a:pt x="1338063" y="276671"/>
                    </a:lnTo>
                    <a:lnTo>
                      <a:pt x="1382659" y="264965"/>
                    </a:lnTo>
                    <a:lnTo>
                      <a:pt x="1427267" y="253899"/>
                    </a:lnTo>
                    <a:lnTo>
                      <a:pt x="1471862" y="243425"/>
                    </a:lnTo>
                    <a:lnTo>
                      <a:pt x="1516470" y="233505"/>
                    </a:lnTo>
                    <a:lnTo>
                      <a:pt x="1561078" y="224078"/>
                    </a:lnTo>
                    <a:lnTo>
                      <a:pt x="1605673" y="215120"/>
                    </a:lnTo>
                    <a:lnTo>
                      <a:pt x="1650281" y="206592"/>
                    </a:lnTo>
                    <a:lnTo>
                      <a:pt x="1694877" y="198472"/>
                    </a:lnTo>
                    <a:lnTo>
                      <a:pt x="1739485" y="190721"/>
                    </a:lnTo>
                    <a:lnTo>
                      <a:pt x="1784080" y="183315"/>
                    </a:lnTo>
                    <a:lnTo>
                      <a:pt x="1828688" y="176242"/>
                    </a:lnTo>
                    <a:lnTo>
                      <a:pt x="1873284" y="169477"/>
                    </a:lnTo>
                    <a:lnTo>
                      <a:pt x="1917891" y="162983"/>
                    </a:lnTo>
                    <a:lnTo>
                      <a:pt x="1962487" y="156772"/>
                    </a:lnTo>
                    <a:lnTo>
                      <a:pt x="2007095" y="150808"/>
                    </a:lnTo>
                    <a:lnTo>
                      <a:pt x="2051690" y="145078"/>
                    </a:lnTo>
                    <a:lnTo>
                      <a:pt x="2096298" y="139570"/>
                    </a:lnTo>
                    <a:lnTo>
                      <a:pt x="2140894" y="134271"/>
                    </a:lnTo>
                    <a:lnTo>
                      <a:pt x="2185502" y="129182"/>
                    </a:lnTo>
                    <a:lnTo>
                      <a:pt x="2230097" y="124265"/>
                    </a:lnTo>
                    <a:lnTo>
                      <a:pt x="2274705" y="119533"/>
                    </a:lnTo>
                    <a:lnTo>
                      <a:pt x="2319313" y="114974"/>
                    </a:lnTo>
                    <a:lnTo>
                      <a:pt x="2363908" y="110562"/>
                    </a:lnTo>
                    <a:lnTo>
                      <a:pt x="2408504" y="106311"/>
                    </a:lnTo>
                    <a:lnTo>
                      <a:pt x="2453112" y="102195"/>
                    </a:lnTo>
                    <a:lnTo>
                      <a:pt x="2497720" y="98227"/>
                    </a:lnTo>
                    <a:lnTo>
                      <a:pt x="2542315" y="94383"/>
                    </a:lnTo>
                    <a:lnTo>
                      <a:pt x="2586923" y="90649"/>
                    </a:lnTo>
                    <a:lnTo>
                      <a:pt x="2631519" y="87051"/>
                    </a:lnTo>
                    <a:lnTo>
                      <a:pt x="2676126" y="83551"/>
                    </a:lnTo>
                    <a:lnTo>
                      <a:pt x="2720722" y="80162"/>
                    </a:lnTo>
                    <a:lnTo>
                      <a:pt x="2765330" y="76885"/>
                    </a:lnTo>
                    <a:lnTo>
                      <a:pt x="2809925" y="73693"/>
                    </a:lnTo>
                    <a:lnTo>
                      <a:pt x="2854533" y="70600"/>
                    </a:lnTo>
                    <a:lnTo>
                      <a:pt x="2899129" y="67593"/>
                    </a:lnTo>
                    <a:lnTo>
                      <a:pt x="2943737" y="64673"/>
                    </a:lnTo>
                    <a:lnTo>
                      <a:pt x="2988332" y="61839"/>
                    </a:lnTo>
                    <a:lnTo>
                      <a:pt x="3032940" y="59078"/>
                    </a:lnTo>
                    <a:lnTo>
                      <a:pt x="3077536" y="56392"/>
                    </a:lnTo>
                    <a:lnTo>
                      <a:pt x="3122144" y="53780"/>
                    </a:lnTo>
                    <a:lnTo>
                      <a:pt x="3166751" y="51241"/>
                    </a:lnTo>
                    <a:lnTo>
                      <a:pt x="3211347" y="48764"/>
                    </a:lnTo>
                    <a:lnTo>
                      <a:pt x="3255955" y="46349"/>
                    </a:lnTo>
                    <a:lnTo>
                      <a:pt x="3300550" y="43995"/>
                    </a:lnTo>
                    <a:lnTo>
                      <a:pt x="3345158" y="41703"/>
                    </a:lnTo>
                    <a:lnTo>
                      <a:pt x="3389754" y="39473"/>
                    </a:lnTo>
                    <a:lnTo>
                      <a:pt x="3434362" y="37292"/>
                    </a:lnTo>
                    <a:lnTo>
                      <a:pt x="3478957" y="35160"/>
                    </a:lnTo>
                    <a:lnTo>
                      <a:pt x="3523565" y="33090"/>
                    </a:lnTo>
                    <a:lnTo>
                      <a:pt x="3568161" y="31057"/>
                    </a:lnTo>
                    <a:lnTo>
                      <a:pt x="3612768" y="29085"/>
                    </a:lnTo>
                    <a:lnTo>
                      <a:pt x="3657364" y="27149"/>
                    </a:lnTo>
                    <a:lnTo>
                      <a:pt x="3701972" y="25260"/>
                    </a:lnTo>
                    <a:lnTo>
                      <a:pt x="3746567" y="23413"/>
                    </a:lnTo>
                    <a:lnTo>
                      <a:pt x="3791175" y="21608"/>
                    </a:lnTo>
                    <a:lnTo>
                      <a:pt x="3835783" y="19843"/>
                    </a:lnTo>
                    <a:lnTo>
                      <a:pt x="3880378" y="18117"/>
                    </a:lnTo>
                    <a:lnTo>
                      <a:pt x="3924974" y="16427"/>
                    </a:lnTo>
                    <a:lnTo>
                      <a:pt x="3969582" y="14774"/>
                    </a:lnTo>
                    <a:lnTo>
                      <a:pt x="4014190" y="13156"/>
                    </a:lnTo>
                    <a:lnTo>
                      <a:pt x="4058785" y="11571"/>
                    </a:lnTo>
                    <a:lnTo>
                      <a:pt x="4103393" y="10020"/>
                    </a:lnTo>
                    <a:lnTo>
                      <a:pt x="4147989" y="8500"/>
                    </a:lnTo>
                    <a:lnTo>
                      <a:pt x="4192596" y="7012"/>
                    </a:lnTo>
                    <a:lnTo>
                      <a:pt x="4237192" y="5553"/>
                    </a:lnTo>
                    <a:lnTo>
                      <a:pt x="4281800" y="4123"/>
                    </a:lnTo>
                    <a:lnTo>
                      <a:pt x="4326395" y="2722"/>
                    </a:lnTo>
                    <a:lnTo>
                      <a:pt x="4371003" y="1348"/>
                    </a:lnTo>
                    <a:lnTo>
                      <a:pt x="4415599" y="0"/>
                    </a:lnTo>
                  </a:path>
                </a:pathLst>
              </a:custGeom>
              <a:noFill/>
              <a:ln w="32839" cap="flat">
                <a:solidFill>
                  <a:srgbClr val="000000"/>
                </a:solidFill>
                <a:prstDash val="solid"/>
                <a:round/>
              </a:ln>
            </p:spPr>
            <p:txBody>
              <a:bodyPr rtlCol="0" anchor="ctr"/>
              <a:lstStyle/>
              <a:p>
                <a:endParaRPr lang="en-US"/>
              </a:p>
            </p:txBody>
          </p:sp>
          <p:sp>
            <p:nvSpPr>
              <p:cNvPr id="579" name="Freeform: Shape 578">
                <a:extLst>
                  <a:ext uri="{FF2B5EF4-FFF2-40B4-BE49-F238E27FC236}">
                    <a16:creationId xmlns:a16="http://schemas.microsoft.com/office/drawing/2014/main" id="{3D708FF1-7C5C-4EF8-ABF4-52959AE9AE76}"/>
                  </a:ext>
                </a:extLst>
              </p:cNvPr>
              <p:cNvSpPr>
                <a:spLocks noGrp="1" noRot="1" noMove="1" noResize="1" noEditPoints="1" noAdjustHandles="1" noChangeArrowheads="1" noChangeShapeType="1"/>
              </p:cNvSpPr>
              <p:nvPr/>
            </p:nvSpPr>
            <p:spPr>
              <a:xfrm>
                <a:off x="22205739" y="28857206"/>
                <a:ext cx="12322" cy="1971"/>
              </a:xfrm>
              <a:custGeom>
                <a:avLst/>
                <a:gdLst>
                  <a:gd name="connsiteX0" fmla="*/ 0 w 12322"/>
                  <a:gd name="connsiteY0" fmla="*/ 0 h 1971"/>
                  <a:gd name="connsiteX1" fmla="*/ 0 w 12322"/>
                  <a:gd name="connsiteY1" fmla="*/ 1971 h 1971"/>
                </a:gdLst>
                <a:ahLst/>
                <a:cxnLst>
                  <a:cxn ang="0">
                    <a:pos x="connsiteX0" y="connsiteY0"/>
                  </a:cxn>
                  <a:cxn ang="0">
                    <a:pos x="connsiteX1" y="connsiteY1"/>
                  </a:cxn>
                </a:cxnLst>
                <a:rect l="l" t="t" r="r" b="b"/>
                <a:pathLst>
                  <a:path w="12322" h="1971">
                    <a:moveTo>
                      <a:pt x="0" y="0"/>
                    </a:moveTo>
                    <a:lnTo>
                      <a:pt x="0" y="1971"/>
                    </a:lnTo>
                  </a:path>
                </a:pathLst>
              </a:custGeom>
              <a:ln w="32839" cap="flat">
                <a:solidFill>
                  <a:srgbClr val="000000"/>
                </a:solidFill>
                <a:prstDash val="solid"/>
                <a:round/>
              </a:ln>
            </p:spPr>
            <p:txBody>
              <a:bodyPr rtlCol="0" anchor="ctr"/>
              <a:lstStyle/>
              <a:p>
                <a:endParaRPr lang="en-US"/>
              </a:p>
            </p:txBody>
          </p:sp>
          <p:sp>
            <p:nvSpPr>
              <p:cNvPr id="580" name="Freeform: Shape 579">
                <a:extLst>
                  <a:ext uri="{FF2B5EF4-FFF2-40B4-BE49-F238E27FC236}">
                    <a16:creationId xmlns:a16="http://schemas.microsoft.com/office/drawing/2014/main" id="{4514E97C-6C5C-4C7F-88D6-76333AA6DB6A}"/>
                  </a:ext>
                </a:extLst>
              </p:cNvPr>
              <p:cNvSpPr>
                <a:spLocks noGrp="1" noRot="1" noMove="1" noResize="1" noEditPoints="1" noAdjustHandles="1" noChangeArrowheads="1" noChangeShapeType="1"/>
              </p:cNvSpPr>
              <p:nvPr/>
            </p:nvSpPr>
            <p:spPr>
              <a:xfrm>
                <a:off x="22206621" y="28822457"/>
                <a:ext cx="12322" cy="5791"/>
              </a:xfrm>
              <a:custGeom>
                <a:avLst/>
                <a:gdLst>
                  <a:gd name="connsiteX0" fmla="*/ 0 w 12322"/>
                  <a:gd name="connsiteY0" fmla="*/ 0 h 5791"/>
                  <a:gd name="connsiteX1" fmla="*/ 0 w 12322"/>
                  <a:gd name="connsiteY1" fmla="*/ 5792 h 5791"/>
                </a:gdLst>
                <a:ahLst/>
                <a:cxnLst>
                  <a:cxn ang="0">
                    <a:pos x="connsiteX0" y="connsiteY0"/>
                  </a:cxn>
                  <a:cxn ang="0">
                    <a:pos x="connsiteX1" y="connsiteY1"/>
                  </a:cxn>
                </a:cxnLst>
                <a:rect l="l" t="t" r="r" b="b"/>
                <a:pathLst>
                  <a:path w="12322" h="5791">
                    <a:moveTo>
                      <a:pt x="0" y="0"/>
                    </a:moveTo>
                    <a:lnTo>
                      <a:pt x="0" y="5792"/>
                    </a:lnTo>
                  </a:path>
                </a:pathLst>
              </a:custGeom>
              <a:ln w="32839" cap="flat">
                <a:solidFill>
                  <a:srgbClr val="000000"/>
                </a:solidFill>
                <a:prstDash val="solid"/>
                <a:round/>
              </a:ln>
            </p:spPr>
            <p:txBody>
              <a:bodyPr rtlCol="0" anchor="ctr"/>
              <a:lstStyle/>
              <a:p>
                <a:endParaRPr lang="en-US"/>
              </a:p>
            </p:txBody>
          </p:sp>
          <p:sp>
            <p:nvSpPr>
              <p:cNvPr id="581" name="Freeform: Shape 580">
                <a:extLst>
                  <a:ext uri="{FF2B5EF4-FFF2-40B4-BE49-F238E27FC236}">
                    <a16:creationId xmlns:a16="http://schemas.microsoft.com/office/drawing/2014/main" id="{4468EBDE-CA75-401D-A7EF-D6BD78C4D5FF}"/>
                  </a:ext>
                </a:extLst>
              </p:cNvPr>
              <p:cNvSpPr>
                <a:spLocks noGrp="1" noRot="1" noMove="1" noResize="1" noEditPoints="1" noAdjustHandles="1" noChangeArrowheads="1" noChangeShapeType="1"/>
              </p:cNvSpPr>
              <p:nvPr/>
            </p:nvSpPr>
            <p:spPr>
              <a:xfrm>
                <a:off x="22209271" y="28831095"/>
                <a:ext cx="12322" cy="5039"/>
              </a:xfrm>
              <a:custGeom>
                <a:avLst/>
                <a:gdLst>
                  <a:gd name="connsiteX0" fmla="*/ 0 w 12322"/>
                  <a:gd name="connsiteY0" fmla="*/ 0 h 5039"/>
                  <a:gd name="connsiteX1" fmla="*/ 0 w 12322"/>
                  <a:gd name="connsiteY1" fmla="*/ 5040 h 5039"/>
                </a:gdLst>
                <a:ahLst/>
                <a:cxnLst>
                  <a:cxn ang="0">
                    <a:pos x="connsiteX0" y="connsiteY0"/>
                  </a:cxn>
                  <a:cxn ang="0">
                    <a:pos x="connsiteX1" y="connsiteY1"/>
                  </a:cxn>
                </a:cxnLst>
                <a:rect l="l" t="t" r="r" b="b"/>
                <a:pathLst>
                  <a:path w="12322" h="5039">
                    <a:moveTo>
                      <a:pt x="0" y="0"/>
                    </a:moveTo>
                    <a:lnTo>
                      <a:pt x="0" y="5040"/>
                    </a:lnTo>
                  </a:path>
                </a:pathLst>
              </a:custGeom>
              <a:ln w="32839" cap="flat">
                <a:solidFill>
                  <a:srgbClr val="000000"/>
                </a:solidFill>
                <a:prstDash val="solid"/>
                <a:round/>
              </a:ln>
            </p:spPr>
            <p:txBody>
              <a:bodyPr rtlCol="0" anchor="ctr"/>
              <a:lstStyle/>
              <a:p>
                <a:endParaRPr lang="en-US"/>
              </a:p>
            </p:txBody>
          </p:sp>
          <p:sp>
            <p:nvSpPr>
              <p:cNvPr id="582" name="Freeform: Shape 581">
                <a:extLst>
                  <a:ext uri="{FF2B5EF4-FFF2-40B4-BE49-F238E27FC236}">
                    <a16:creationId xmlns:a16="http://schemas.microsoft.com/office/drawing/2014/main" id="{D5030109-2480-484A-BE96-8B8E244E2E83}"/>
                  </a:ext>
                </a:extLst>
              </p:cNvPr>
              <p:cNvSpPr>
                <a:spLocks noGrp="1" noRot="1" noMove="1" noResize="1" noEditPoints="1" noAdjustHandles="1" noChangeArrowheads="1" noChangeShapeType="1"/>
              </p:cNvSpPr>
              <p:nvPr/>
            </p:nvSpPr>
            <p:spPr>
              <a:xfrm>
                <a:off x="22211479" y="28746069"/>
                <a:ext cx="12322" cy="19371"/>
              </a:xfrm>
              <a:custGeom>
                <a:avLst/>
                <a:gdLst>
                  <a:gd name="connsiteX0" fmla="*/ 0 w 12322"/>
                  <a:gd name="connsiteY0" fmla="*/ 0 h 19371"/>
                  <a:gd name="connsiteX1" fmla="*/ 0 w 12322"/>
                  <a:gd name="connsiteY1" fmla="*/ 19371 h 19371"/>
                </a:gdLst>
                <a:ahLst/>
                <a:cxnLst>
                  <a:cxn ang="0">
                    <a:pos x="connsiteX0" y="connsiteY0"/>
                  </a:cxn>
                  <a:cxn ang="0">
                    <a:pos x="connsiteX1" y="connsiteY1"/>
                  </a:cxn>
                </a:cxnLst>
                <a:rect l="l" t="t" r="r" b="b"/>
                <a:pathLst>
                  <a:path w="12322" h="19371">
                    <a:moveTo>
                      <a:pt x="0" y="0"/>
                    </a:moveTo>
                    <a:lnTo>
                      <a:pt x="0" y="19371"/>
                    </a:lnTo>
                  </a:path>
                </a:pathLst>
              </a:custGeom>
              <a:ln w="32839" cap="flat">
                <a:solidFill>
                  <a:srgbClr val="000000"/>
                </a:solidFill>
                <a:prstDash val="solid"/>
                <a:round/>
              </a:ln>
            </p:spPr>
            <p:txBody>
              <a:bodyPr rtlCol="0" anchor="ctr"/>
              <a:lstStyle/>
              <a:p>
                <a:endParaRPr lang="en-US"/>
              </a:p>
            </p:txBody>
          </p:sp>
          <p:sp>
            <p:nvSpPr>
              <p:cNvPr id="583" name="Freeform: Shape 582">
                <a:extLst>
                  <a:ext uri="{FF2B5EF4-FFF2-40B4-BE49-F238E27FC236}">
                    <a16:creationId xmlns:a16="http://schemas.microsoft.com/office/drawing/2014/main" id="{2F4E3063-F5D3-4306-AF28-F317BD56F638}"/>
                  </a:ext>
                </a:extLst>
              </p:cNvPr>
              <p:cNvSpPr>
                <a:spLocks noGrp="1" noRot="1" noMove="1" noResize="1" noEditPoints="1" noAdjustHandles="1" noChangeArrowheads="1" noChangeShapeType="1"/>
              </p:cNvSpPr>
              <p:nvPr/>
            </p:nvSpPr>
            <p:spPr>
              <a:xfrm>
                <a:off x="22213687" y="28697370"/>
                <a:ext cx="12322" cy="28132"/>
              </a:xfrm>
              <a:custGeom>
                <a:avLst/>
                <a:gdLst>
                  <a:gd name="connsiteX0" fmla="*/ 0 w 12322"/>
                  <a:gd name="connsiteY0" fmla="*/ 0 h 28132"/>
                  <a:gd name="connsiteX1" fmla="*/ 0 w 12322"/>
                  <a:gd name="connsiteY1" fmla="*/ 28132 h 28132"/>
                </a:gdLst>
                <a:ahLst/>
                <a:cxnLst>
                  <a:cxn ang="0">
                    <a:pos x="connsiteX0" y="connsiteY0"/>
                  </a:cxn>
                  <a:cxn ang="0">
                    <a:pos x="connsiteX1" y="connsiteY1"/>
                  </a:cxn>
                </a:cxnLst>
                <a:rect l="l" t="t" r="r" b="b"/>
                <a:pathLst>
                  <a:path w="12322" h="28132">
                    <a:moveTo>
                      <a:pt x="0" y="0"/>
                    </a:moveTo>
                    <a:lnTo>
                      <a:pt x="0" y="28132"/>
                    </a:lnTo>
                  </a:path>
                </a:pathLst>
              </a:custGeom>
              <a:ln w="32839" cap="flat">
                <a:solidFill>
                  <a:srgbClr val="000000"/>
                </a:solidFill>
                <a:prstDash val="solid"/>
                <a:round/>
              </a:ln>
            </p:spPr>
            <p:txBody>
              <a:bodyPr rtlCol="0" anchor="ctr"/>
              <a:lstStyle/>
              <a:p>
                <a:endParaRPr lang="en-US"/>
              </a:p>
            </p:txBody>
          </p:sp>
          <p:sp>
            <p:nvSpPr>
              <p:cNvPr id="584" name="Freeform: Shape 583">
                <a:extLst>
                  <a:ext uri="{FF2B5EF4-FFF2-40B4-BE49-F238E27FC236}">
                    <a16:creationId xmlns:a16="http://schemas.microsoft.com/office/drawing/2014/main" id="{3D82F765-3184-46F2-B8AA-76DDC5FB8BFD}"/>
                  </a:ext>
                </a:extLst>
              </p:cNvPr>
              <p:cNvSpPr>
                <a:spLocks noGrp="1" noRot="1" noMove="1" noResize="1" noEditPoints="1" noAdjustHandles="1" noChangeArrowheads="1" noChangeShapeType="1"/>
              </p:cNvSpPr>
              <p:nvPr/>
            </p:nvSpPr>
            <p:spPr>
              <a:xfrm>
                <a:off x="22249011" y="28239659"/>
                <a:ext cx="12322" cy="94317"/>
              </a:xfrm>
              <a:custGeom>
                <a:avLst/>
                <a:gdLst>
                  <a:gd name="connsiteX0" fmla="*/ 0 w 12322"/>
                  <a:gd name="connsiteY0" fmla="*/ 0 h 94317"/>
                  <a:gd name="connsiteX1" fmla="*/ 0 w 12322"/>
                  <a:gd name="connsiteY1" fmla="*/ 94317 h 94317"/>
                </a:gdLst>
                <a:ahLst/>
                <a:cxnLst>
                  <a:cxn ang="0">
                    <a:pos x="connsiteX0" y="connsiteY0"/>
                  </a:cxn>
                  <a:cxn ang="0">
                    <a:pos x="connsiteX1" y="connsiteY1"/>
                  </a:cxn>
                </a:cxnLst>
                <a:rect l="l" t="t" r="r" b="b"/>
                <a:pathLst>
                  <a:path w="12322" h="94317">
                    <a:moveTo>
                      <a:pt x="0" y="0"/>
                    </a:moveTo>
                    <a:lnTo>
                      <a:pt x="0" y="94317"/>
                    </a:lnTo>
                  </a:path>
                </a:pathLst>
              </a:custGeom>
              <a:ln w="32839" cap="flat">
                <a:solidFill>
                  <a:srgbClr val="000000"/>
                </a:solidFill>
                <a:prstDash val="solid"/>
                <a:round/>
              </a:ln>
            </p:spPr>
            <p:txBody>
              <a:bodyPr rtlCol="0" anchor="ctr"/>
              <a:lstStyle/>
              <a:p>
                <a:endParaRPr lang="en-US"/>
              </a:p>
            </p:txBody>
          </p:sp>
          <p:sp>
            <p:nvSpPr>
              <p:cNvPr id="585" name="Freeform: Shape 584">
                <a:extLst>
                  <a:ext uri="{FF2B5EF4-FFF2-40B4-BE49-F238E27FC236}">
                    <a16:creationId xmlns:a16="http://schemas.microsoft.com/office/drawing/2014/main" id="{50F52974-9DAA-462B-8ED6-70D5D665ED6D}"/>
                  </a:ext>
                </a:extLst>
              </p:cNvPr>
              <p:cNvSpPr>
                <a:spLocks noGrp="1" noRot="1" noMove="1" noResize="1" noEditPoints="1" noAdjustHandles="1" noChangeArrowheads="1" noChangeShapeType="1"/>
              </p:cNvSpPr>
              <p:nvPr/>
            </p:nvSpPr>
            <p:spPr>
              <a:xfrm>
                <a:off x="22293168" y="27825360"/>
                <a:ext cx="12322" cy="104840"/>
              </a:xfrm>
              <a:custGeom>
                <a:avLst/>
                <a:gdLst>
                  <a:gd name="connsiteX0" fmla="*/ 0 w 12322"/>
                  <a:gd name="connsiteY0" fmla="*/ 0 h 104840"/>
                  <a:gd name="connsiteX1" fmla="*/ 0 w 12322"/>
                  <a:gd name="connsiteY1" fmla="*/ 104841 h 104840"/>
                </a:gdLst>
                <a:ahLst/>
                <a:cxnLst>
                  <a:cxn ang="0">
                    <a:pos x="connsiteX0" y="connsiteY0"/>
                  </a:cxn>
                  <a:cxn ang="0">
                    <a:pos x="connsiteX1" y="connsiteY1"/>
                  </a:cxn>
                </a:cxnLst>
                <a:rect l="l" t="t" r="r" b="b"/>
                <a:pathLst>
                  <a:path w="12322" h="104840">
                    <a:moveTo>
                      <a:pt x="0" y="0"/>
                    </a:moveTo>
                    <a:lnTo>
                      <a:pt x="0" y="104841"/>
                    </a:lnTo>
                  </a:path>
                </a:pathLst>
              </a:custGeom>
              <a:ln w="32839" cap="flat">
                <a:solidFill>
                  <a:srgbClr val="000000"/>
                </a:solidFill>
                <a:prstDash val="solid"/>
                <a:round/>
              </a:ln>
            </p:spPr>
            <p:txBody>
              <a:bodyPr rtlCol="0" anchor="ctr"/>
              <a:lstStyle/>
              <a:p>
                <a:endParaRPr lang="en-US"/>
              </a:p>
            </p:txBody>
          </p:sp>
          <p:sp>
            <p:nvSpPr>
              <p:cNvPr id="586" name="Freeform: Shape 585">
                <a:extLst>
                  <a:ext uri="{FF2B5EF4-FFF2-40B4-BE49-F238E27FC236}">
                    <a16:creationId xmlns:a16="http://schemas.microsoft.com/office/drawing/2014/main" id="{6AEC123B-61EF-4C58-9CB8-94965A5D0F11}"/>
                  </a:ext>
                </a:extLst>
              </p:cNvPr>
              <p:cNvSpPr>
                <a:spLocks noGrp="1" noRot="1" noMove="1" noResize="1" noEditPoints="1" noAdjustHandles="1" noChangeArrowheads="1" noChangeShapeType="1"/>
              </p:cNvSpPr>
              <p:nvPr/>
            </p:nvSpPr>
            <p:spPr>
              <a:xfrm>
                <a:off x="22425636" y="27181282"/>
                <a:ext cx="12322" cy="52050"/>
              </a:xfrm>
              <a:custGeom>
                <a:avLst/>
                <a:gdLst>
                  <a:gd name="connsiteX0" fmla="*/ 0 w 12322"/>
                  <a:gd name="connsiteY0" fmla="*/ 0 h 52050"/>
                  <a:gd name="connsiteX1" fmla="*/ 0 w 12322"/>
                  <a:gd name="connsiteY1" fmla="*/ 52051 h 52050"/>
                </a:gdLst>
                <a:ahLst/>
                <a:cxnLst>
                  <a:cxn ang="0">
                    <a:pos x="connsiteX0" y="connsiteY0"/>
                  </a:cxn>
                  <a:cxn ang="0">
                    <a:pos x="connsiteX1" y="connsiteY1"/>
                  </a:cxn>
                </a:cxnLst>
                <a:rect l="l" t="t" r="r" b="b"/>
                <a:pathLst>
                  <a:path w="12322" h="52050">
                    <a:moveTo>
                      <a:pt x="0" y="0"/>
                    </a:moveTo>
                    <a:lnTo>
                      <a:pt x="0" y="52051"/>
                    </a:lnTo>
                  </a:path>
                </a:pathLst>
              </a:custGeom>
              <a:ln w="32839" cap="flat">
                <a:solidFill>
                  <a:srgbClr val="000000"/>
                </a:solidFill>
                <a:prstDash val="solid"/>
                <a:round/>
              </a:ln>
            </p:spPr>
            <p:txBody>
              <a:bodyPr rtlCol="0" anchor="ctr"/>
              <a:lstStyle/>
              <a:p>
                <a:endParaRPr lang="en-US"/>
              </a:p>
            </p:txBody>
          </p:sp>
          <p:sp>
            <p:nvSpPr>
              <p:cNvPr id="587" name="Freeform: Shape 586">
                <a:extLst>
                  <a:ext uri="{FF2B5EF4-FFF2-40B4-BE49-F238E27FC236}">
                    <a16:creationId xmlns:a16="http://schemas.microsoft.com/office/drawing/2014/main" id="{C7717BA1-286D-4BD5-87CA-A926B5367815}"/>
                  </a:ext>
                </a:extLst>
              </p:cNvPr>
              <p:cNvSpPr>
                <a:spLocks noGrp="1" noRot="1" noMove="1" noResize="1" noEditPoints="1" noAdjustHandles="1" noChangeArrowheads="1" noChangeShapeType="1"/>
              </p:cNvSpPr>
              <p:nvPr/>
            </p:nvSpPr>
            <p:spPr>
              <a:xfrm>
                <a:off x="22646412" y="26695722"/>
                <a:ext cx="12322" cy="75685"/>
              </a:xfrm>
              <a:custGeom>
                <a:avLst/>
                <a:gdLst>
                  <a:gd name="connsiteX0" fmla="*/ 0 w 12322"/>
                  <a:gd name="connsiteY0" fmla="*/ 0 h 75685"/>
                  <a:gd name="connsiteX1" fmla="*/ 0 w 12322"/>
                  <a:gd name="connsiteY1" fmla="*/ 75685 h 75685"/>
                </a:gdLst>
                <a:ahLst/>
                <a:cxnLst>
                  <a:cxn ang="0">
                    <a:pos x="connsiteX0" y="connsiteY0"/>
                  </a:cxn>
                  <a:cxn ang="0">
                    <a:pos x="connsiteX1" y="connsiteY1"/>
                  </a:cxn>
                </a:cxnLst>
                <a:rect l="l" t="t" r="r" b="b"/>
                <a:pathLst>
                  <a:path w="12322" h="75685">
                    <a:moveTo>
                      <a:pt x="0" y="0"/>
                    </a:moveTo>
                    <a:lnTo>
                      <a:pt x="0" y="75685"/>
                    </a:lnTo>
                  </a:path>
                </a:pathLst>
              </a:custGeom>
              <a:ln w="32839" cap="flat">
                <a:solidFill>
                  <a:srgbClr val="000000"/>
                </a:solidFill>
                <a:prstDash val="solid"/>
                <a:round/>
              </a:ln>
            </p:spPr>
            <p:txBody>
              <a:bodyPr rtlCol="0" anchor="ctr"/>
              <a:lstStyle/>
              <a:p>
                <a:endParaRPr lang="en-US"/>
              </a:p>
            </p:txBody>
          </p:sp>
          <p:sp>
            <p:nvSpPr>
              <p:cNvPr id="588" name="Freeform: Shape 587">
                <a:extLst>
                  <a:ext uri="{FF2B5EF4-FFF2-40B4-BE49-F238E27FC236}">
                    <a16:creationId xmlns:a16="http://schemas.microsoft.com/office/drawing/2014/main" id="{A1F34A8F-A66A-477C-BE8A-D924DEAB700B}"/>
                  </a:ext>
                </a:extLst>
              </p:cNvPr>
              <p:cNvSpPr>
                <a:spLocks noGrp="1" noRot="1" noMove="1" noResize="1" noEditPoints="1" noAdjustHandles="1" noChangeArrowheads="1" noChangeShapeType="1"/>
              </p:cNvSpPr>
              <p:nvPr/>
            </p:nvSpPr>
            <p:spPr>
              <a:xfrm>
                <a:off x="22867196" y="26381372"/>
                <a:ext cx="12322" cy="151728"/>
              </a:xfrm>
              <a:custGeom>
                <a:avLst/>
                <a:gdLst>
                  <a:gd name="connsiteX0" fmla="*/ 0 w 12322"/>
                  <a:gd name="connsiteY0" fmla="*/ 0 h 151728"/>
                  <a:gd name="connsiteX1" fmla="*/ 0 w 12322"/>
                  <a:gd name="connsiteY1" fmla="*/ 151728 h 151728"/>
                </a:gdLst>
                <a:ahLst/>
                <a:cxnLst>
                  <a:cxn ang="0">
                    <a:pos x="connsiteX0" y="connsiteY0"/>
                  </a:cxn>
                  <a:cxn ang="0">
                    <a:pos x="connsiteX1" y="connsiteY1"/>
                  </a:cxn>
                </a:cxnLst>
                <a:rect l="l" t="t" r="r" b="b"/>
                <a:pathLst>
                  <a:path w="12322" h="151728">
                    <a:moveTo>
                      <a:pt x="0" y="0"/>
                    </a:moveTo>
                    <a:lnTo>
                      <a:pt x="0" y="151728"/>
                    </a:lnTo>
                  </a:path>
                </a:pathLst>
              </a:custGeom>
              <a:ln w="32839" cap="flat">
                <a:solidFill>
                  <a:srgbClr val="000000"/>
                </a:solidFill>
                <a:prstDash val="solid"/>
                <a:round/>
              </a:ln>
            </p:spPr>
            <p:txBody>
              <a:bodyPr rtlCol="0" anchor="ctr"/>
              <a:lstStyle/>
              <a:p>
                <a:endParaRPr lang="en-US"/>
              </a:p>
            </p:txBody>
          </p:sp>
          <p:sp>
            <p:nvSpPr>
              <p:cNvPr id="589" name="Freeform: Shape 588">
                <a:extLst>
                  <a:ext uri="{FF2B5EF4-FFF2-40B4-BE49-F238E27FC236}">
                    <a16:creationId xmlns:a16="http://schemas.microsoft.com/office/drawing/2014/main" id="{CCEE9E89-298B-4801-8782-D48B01C3F5E6}"/>
                  </a:ext>
                </a:extLst>
              </p:cNvPr>
              <p:cNvSpPr>
                <a:spLocks noGrp="1" noRot="1" noMove="1" noResize="1" noEditPoints="1" noAdjustHandles="1" noChangeArrowheads="1" noChangeShapeType="1"/>
              </p:cNvSpPr>
              <p:nvPr/>
            </p:nvSpPr>
            <p:spPr>
              <a:xfrm>
                <a:off x="23087980" y="26244603"/>
                <a:ext cx="12322" cy="188030"/>
              </a:xfrm>
              <a:custGeom>
                <a:avLst/>
                <a:gdLst>
                  <a:gd name="connsiteX0" fmla="*/ 0 w 12322"/>
                  <a:gd name="connsiteY0" fmla="*/ 0 h 188030"/>
                  <a:gd name="connsiteX1" fmla="*/ 0 w 12322"/>
                  <a:gd name="connsiteY1" fmla="*/ 188031 h 188030"/>
                </a:gdLst>
                <a:ahLst/>
                <a:cxnLst>
                  <a:cxn ang="0">
                    <a:pos x="connsiteX0" y="connsiteY0"/>
                  </a:cxn>
                  <a:cxn ang="0">
                    <a:pos x="connsiteX1" y="connsiteY1"/>
                  </a:cxn>
                </a:cxnLst>
                <a:rect l="l" t="t" r="r" b="b"/>
                <a:pathLst>
                  <a:path w="12322" h="188030">
                    <a:moveTo>
                      <a:pt x="0" y="0"/>
                    </a:moveTo>
                    <a:lnTo>
                      <a:pt x="0" y="188031"/>
                    </a:lnTo>
                  </a:path>
                </a:pathLst>
              </a:custGeom>
              <a:ln w="32839" cap="flat">
                <a:solidFill>
                  <a:srgbClr val="000000"/>
                </a:solidFill>
                <a:prstDash val="solid"/>
                <a:round/>
              </a:ln>
            </p:spPr>
            <p:txBody>
              <a:bodyPr rtlCol="0" anchor="ctr"/>
              <a:lstStyle/>
              <a:p>
                <a:endParaRPr lang="en-US"/>
              </a:p>
            </p:txBody>
          </p:sp>
          <p:sp>
            <p:nvSpPr>
              <p:cNvPr id="590" name="Freeform: Shape 589">
                <a:extLst>
                  <a:ext uri="{FF2B5EF4-FFF2-40B4-BE49-F238E27FC236}">
                    <a16:creationId xmlns:a16="http://schemas.microsoft.com/office/drawing/2014/main" id="{5326C4E7-D74A-4074-B907-D5006E0953D8}"/>
                  </a:ext>
                </a:extLst>
              </p:cNvPr>
              <p:cNvSpPr>
                <a:spLocks noGrp="1" noRot="1" noMove="1" noResize="1" noEditPoints="1" noAdjustHandles="1" noChangeArrowheads="1" noChangeShapeType="1"/>
              </p:cNvSpPr>
              <p:nvPr/>
            </p:nvSpPr>
            <p:spPr>
              <a:xfrm>
                <a:off x="24412661" y="26009931"/>
                <a:ext cx="12322" cy="306266"/>
              </a:xfrm>
              <a:custGeom>
                <a:avLst/>
                <a:gdLst>
                  <a:gd name="connsiteX0" fmla="*/ 0 w 12322"/>
                  <a:gd name="connsiteY0" fmla="*/ 0 h 306266"/>
                  <a:gd name="connsiteX1" fmla="*/ 0 w 12322"/>
                  <a:gd name="connsiteY1" fmla="*/ 306266 h 306266"/>
                </a:gdLst>
                <a:ahLst/>
                <a:cxnLst>
                  <a:cxn ang="0">
                    <a:pos x="connsiteX0" y="connsiteY0"/>
                  </a:cxn>
                  <a:cxn ang="0">
                    <a:pos x="connsiteX1" y="connsiteY1"/>
                  </a:cxn>
                </a:cxnLst>
                <a:rect l="l" t="t" r="r" b="b"/>
                <a:pathLst>
                  <a:path w="12322" h="306266">
                    <a:moveTo>
                      <a:pt x="0" y="0"/>
                    </a:moveTo>
                    <a:lnTo>
                      <a:pt x="0" y="306266"/>
                    </a:lnTo>
                  </a:path>
                </a:pathLst>
              </a:custGeom>
              <a:ln w="32839" cap="flat">
                <a:solidFill>
                  <a:srgbClr val="000000"/>
                </a:solidFill>
                <a:prstDash val="solid"/>
                <a:round/>
              </a:ln>
            </p:spPr>
            <p:txBody>
              <a:bodyPr rtlCol="0" anchor="ctr"/>
              <a:lstStyle/>
              <a:p>
                <a:endParaRPr lang="en-US"/>
              </a:p>
            </p:txBody>
          </p:sp>
          <p:sp>
            <p:nvSpPr>
              <p:cNvPr id="591" name="Freeform: Shape 590">
                <a:extLst>
                  <a:ext uri="{FF2B5EF4-FFF2-40B4-BE49-F238E27FC236}">
                    <a16:creationId xmlns:a16="http://schemas.microsoft.com/office/drawing/2014/main" id="{1EC0EABC-DEF6-4D0E-8FA3-0B51E66EBC74}"/>
                  </a:ext>
                </a:extLst>
              </p:cNvPr>
              <p:cNvSpPr>
                <a:spLocks noGrp="1" noRot="1" noMove="1" noResize="1" noEditPoints="1" noAdjustHandles="1" noChangeArrowheads="1" noChangeShapeType="1"/>
              </p:cNvSpPr>
              <p:nvPr/>
            </p:nvSpPr>
            <p:spPr>
              <a:xfrm>
                <a:off x="26620454" y="25655903"/>
                <a:ext cx="12322" cy="413854"/>
              </a:xfrm>
              <a:custGeom>
                <a:avLst/>
                <a:gdLst>
                  <a:gd name="connsiteX0" fmla="*/ 0 w 12322"/>
                  <a:gd name="connsiteY0" fmla="*/ 0 h 413854"/>
                  <a:gd name="connsiteX1" fmla="*/ 0 w 12322"/>
                  <a:gd name="connsiteY1" fmla="*/ 413855 h 413854"/>
                </a:gdLst>
                <a:ahLst/>
                <a:cxnLst>
                  <a:cxn ang="0">
                    <a:pos x="connsiteX0" y="connsiteY0"/>
                  </a:cxn>
                  <a:cxn ang="0">
                    <a:pos x="connsiteX1" y="connsiteY1"/>
                  </a:cxn>
                </a:cxnLst>
                <a:rect l="l" t="t" r="r" b="b"/>
                <a:pathLst>
                  <a:path w="12322" h="413854">
                    <a:moveTo>
                      <a:pt x="0" y="0"/>
                    </a:moveTo>
                    <a:lnTo>
                      <a:pt x="0" y="413855"/>
                    </a:lnTo>
                  </a:path>
                </a:pathLst>
              </a:custGeom>
              <a:ln w="32839" cap="flat">
                <a:solidFill>
                  <a:srgbClr val="000000"/>
                </a:solidFill>
                <a:prstDash val="solid"/>
                <a:round/>
              </a:ln>
            </p:spPr>
            <p:txBody>
              <a:bodyPr rtlCol="0" anchor="ctr"/>
              <a:lstStyle/>
              <a:p>
                <a:endParaRPr lang="en-US"/>
              </a:p>
            </p:txBody>
          </p:sp>
          <p:sp>
            <p:nvSpPr>
              <p:cNvPr id="592" name="Freeform: Shape 591">
                <a:extLst>
                  <a:ext uri="{FF2B5EF4-FFF2-40B4-BE49-F238E27FC236}">
                    <a16:creationId xmlns:a16="http://schemas.microsoft.com/office/drawing/2014/main" id="{37AA7B89-2C53-4F74-9E82-A2A4C05F34F5}"/>
                  </a:ext>
                </a:extLst>
              </p:cNvPr>
              <p:cNvSpPr>
                <a:spLocks noGrp="1" noRot="1" noMove="1" noResize="1" noEditPoints="1" noAdjustHandles="1" noChangeArrowheads="1" noChangeShapeType="1"/>
              </p:cNvSpPr>
              <p:nvPr/>
            </p:nvSpPr>
            <p:spPr>
              <a:xfrm>
                <a:off x="22205739" y="28855247"/>
                <a:ext cx="12322" cy="1959"/>
              </a:xfrm>
              <a:custGeom>
                <a:avLst/>
                <a:gdLst>
                  <a:gd name="connsiteX0" fmla="*/ 0 w 12322"/>
                  <a:gd name="connsiteY0" fmla="*/ 1959 h 1959"/>
                  <a:gd name="connsiteX1" fmla="*/ 0 w 12322"/>
                  <a:gd name="connsiteY1" fmla="*/ 0 h 1959"/>
                </a:gdLst>
                <a:ahLst/>
                <a:cxnLst>
                  <a:cxn ang="0">
                    <a:pos x="connsiteX0" y="connsiteY0"/>
                  </a:cxn>
                  <a:cxn ang="0">
                    <a:pos x="connsiteX1" y="connsiteY1"/>
                  </a:cxn>
                </a:cxnLst>
                <a:rect l="l" t="t" r="r" b="b"/>
                <a:pathLst>
                  <a:path w="12322" h="1959">
                    <a:moveTo>
                      <a:pt x="0" y="1959"/>
                    </a:moveTo>
                    <a:lnTo>
                      <a:pt x="0" y="0"/>
                    </a:lnTo>
                  </a:path>
                </a:pathLst>
              </a:custGeom>
              <a:ln w="32839" cap="flat">
                <a:solidFill>
                  <a:srgbClr val="000000"/>
                </a:solidFill>
                <a:prstDash val="solid"/>
                <a:round/>
              </a:ln>
            </p:spPr>
            <p:txBody>
              <a:bodyPr rtlCol="0" anchor="ctr"/>
              <a:lstStyle/>
              <a:p>
                <a:endParaRPr lang="en-US"/>
              </a:p>
            </p:txBody>
          </p:sp>
          <p:sp>
            <p:nvSpPr>
              <p:cNvPr id="593" name="Freeform: Shape 592">
                <a:extLst>
                  <a:ext uri="{FF2B5EF4-FFF2-40B4-BE49-F238E27FC236}">
                    <a16:creationId xmlns:a16="http://schemas.microsoft.com/office/drawing/2014/main" id="{BA363D96-1C74-473D-9885-75BAA4542032}"/>
                  </a:ext>
                </a:extLst>
              </p:cNvPr>
              <p:cNvSpPr>
                <a:spLocks noGrp="1" noRot="1" noMove="1" noResize="1" noEditPoints="1" noAdjustHandles="1" noChangeArrowheads="1" noChangeShapeType="1"/>
              </p:cNvSpPr>
              <p:nvPr/>
            </p:nvSpPr>
            <p:spPr>
              <a:xfrm>
                <a:off x="22206621" y="28816665"/>
                <a:ext cx="12322" cy="5791"/>
              </a:xfrm>
              <a:custGeom>
                <a:avLst/>
                <a:gdLst>
                  <a:gd name="connsiteX0" fmla="*/ 0 w 12322"/>
                  <a:gd name="connsiteY0" fmla="*/ 5792 h 5791"/>
                  <a:gd name="connsiteX1" fmla="*/ 0 w 12322"/>
                  <a:gd name="connsiteY1" fmla="*/ 0 h 5791"/>
                </a:gdLst>
                <a:ahLst/>
                <a:cxnLst>
                  <a:cxn ang="0">
                    <a:pos x="connsiteX0" y="connsiteY0"/>
                  </a:cxn>
                  <a:cxn ang="0">
                    <a:pos x="connsiteX1" y="connsiteY1"/>
                  </a:cxn>
                </a:cxnLst>
                <a:rect l="l" t="t" r="r" b="b"/>
                <a:pathLst>
                  <a:path w="12322" h="5791">
                    <a:moveTo>
                      <a:pt x="0" y="5792"/>
                    </a:moveTo>
                    <a:lnTo>
                      <a:pt x="0" y="0"/>
                    </a:lnTo>
                  </a:path>
                </a:pathLst>
              </a:custGeom>
              <a:ln w="32839" cap="flat">
                <a:solidFill>
                  <a:srgbClr val="000000"/>
                </a:solidFill>
                <a:prstDash val="solid"/>
                <a:round/>
              </a:ln>
            </p:spPr>
            <p:txBody>
              <a:bodyPr rtlCol="0" anchor="ctr"/>
              <a:lstStyle/>
              <a:p>
                <a:endParaRPr lang="en-US"/>
              </a:p>
            </p:txBody>
          </p:sp>
          <p:sp>
            <p:nvSpPr>
              <p:cNvPr id="594" name="Freeform: Shape 593">
                <a:extLst>
                  <a:ext uri="{FF2B5EF4-FFF2-40B4-BE49-F238E27FC236}">
                    <a16:creationId xmlns:a16="http://schemas.microsoft.com/office/drawing/2014/main" id="{561D2BF2-DECB-4D5B-9D81-A9760A43C011}"/>
                  </a:ext>
                </a:extLst>
              </p:cNvPr>
              <p:cNvSpPr>
                <a:spLocks noGrp="1" noRot="1" noMove="1" noResize="1" noEditPoints="1" noAdjustHandles="1" noChangeArrowheads="1" noChangeShapeType="1"/>
              </p:cNvSpPr>
              <p:nvPr/>
            </p:nvSpPr>
            <p:spPr>
              <a:xfrm>
                <a:off x="22209271" y="28826055"/>
                <a:ext cx="12322" cy="5039"/>
              </a:xfrm>
              <a:custGeom>
                <a:avLst/>
                <a:gdLst>
                  <a:gd name="connsiteX0" fmla="*/ 0 w 12322"/>
                  <a:gd name="connsiteY0" fmla="*/ 5040 h 5039"/>
                  <a:gd name="connsiteX1" fmla="*/ 0 w 12322"/>
                  <a:gd name="connsiteY1" fmla="*/ 0 h 5039"/>
                </a:gdLst>
                <a:ahLst/>
                <a:cxnLst>
                  <a:cxn ang="0">
                    <a:pos x="connsiteX0" y="connsiteY0"/>
                  </a:cxn>
                  <a:cxn ang="0">
                    <a:pos x="connsiteX1" y="connsiteY1"/>
                  </a:cxn>
                </a:cxnLst>
                <a:rect l="l" t="t" r="r" b="b"/>
                <a:pathLst>
                  <a:path w="12322" h="5039">
                    <a:moveTo>
                      <a:pt x="0" y="5040"/>
                    </a:moveTo>
                    <a:lnTo>
                      <a:pt x="0" y="0"/>
                    </a:lnTo>
                  </a:path>
                </a:pathLst>
              </a:custGeom>
              <a:ln w="32839" cap="flat">
                <a:solidFill>
                  <a:srgbClr val="000000"/>
                </a:solidFill>
                <a:prstDash val="solid"/>
                <a:round/>
              </a:ln>
            </p:spPr>
            <p:txBody>
              <a:bodyPr rtlCol="0" anchor="ctr"/>
              <a:lstStyle/>
              <a:p>
                <a:endParaRPr lang="en-US"/>
              </a:p>
            </p:txBody>
          </p:sp>
          <p:sp>
            <p:nvSpPr>
              <p:cNvPr id="595" name="Freeform: Shape 594">
                <a:extLst>
                  <a:ext uri="{FF2B5EF4-FFF2-40B4-BE49-F238E27FC236}">
                    <a16:creationId xmlns:a16="http://schemas.microsoft.com/office/drawing/2014/main" id="{A825EF18-A93D-49AD-BA59-58E44E4C8382}"/>
                  </a:ext>
                </a:extLst>
              </p:cNvPr>
              <p:cNvSpPr>
                <a:spLocks noGrp="1" noRot="1" noMove="1" noResize="1" noEditPoints="1" noAdjustHandles="1" noChangeArrowheads="1" noChangeShapeType="1"/>
              </p:cNvSpPr>
              <p:nvPr/>
            </p:nvSpPr>
            <p:spPr>
              <a:xfrm>
                <a:off x="22211479" y="28726710"/>
                <a:ext cx="12322" cy="19358"/>
              </a:xfrm>
              <a:custGeom>
                <a:avLst/>
                <a:gdLst>
                  <a:gd name="connsiteX0" fmla="*/ 0 w 12322"/>
                  <a:gd name="connsiteY0" fmla="*/ 19359 h 19358"/>
                  <a:gd name="connsiteX1" fmla="*/ 0 w 12322"/>
                  <a:gd name="connsiteY1" fmla="*/ 0 h 19358"/>
                </a:gdLst>
                <a:ahLst/>
                <a:cxnLst>
                  <a:cxn ang="0">
                    <a:pos x="connsiteX0" y="connsiteY0"/>
                  </a:cxn>
                  <a:cxn ang="0">
                    <a:pos x="connsiteX1" y="connsiteY1"/>
                  </a:cxn>
                </a:cxnLst>
                <a:rect l="l" t="t" r="r" b="b"/>
                <a:pathLst>
                  <a:path w="12322" h="19358">
                    <a:moveTo>
                      <a:pt x="0" y="19359"/>
                    </a:moveTo>
                    <a:lnTo>
                      <a:pt x="0" y="0"/>
                    </a:lnTo>
                  </a:path>
                </a:pathLst>
              </a:custGeom>
              <a:ln w="32839" cap="flat">
                <a:solidFill>
                  <a:srgbClr val="000000"/>
                </a:solidFill>
                <a:prstDash val="solid"/>
                <a:round/>
              </a:ln>
            </p:spPr>
            <p:txBody>
              <a:bodyPr rtlCol="0" anchor="ctr"/>
              <a:lstStyle/>
              <a:p>
                <a:endParaRPr lang="en-US"/>
              </a:p>
            </p:txBody>
          </p:sp>
          <p:sp>
            <p:nvSpPr>
              <p:cNvPr id="596" name="Freeform: Shape 595">
                <a:extLst>
                  <a:ext uri="{FF2B5EF4-FFF2-40B4-BE49-F238E27FC236}">
                    <a16:creationId xmlns:a16="http://schemas.microsoft.com/office/drawing/2014/main" id="{7169E593-71F0-454C-96DC-011D802B69F4}"/>
                  </a:ext>
                </a:extLst>
              </p:cNvPr>
              <p:cNvSpPr>
                <a:spLocks noGrp="1" noRot="1" noMove="1" noResize="1" noEditPoints="1" noAdjustHandles="1" noChangeArrowheads="1" noChangeShapeType="1"/>
              </p:cNvSpPr>
              <p:nvPr/>
            </p:nvSpPr>
            <p:spPr>
              <a:xfrm>
                <a:off x="22213687" y="28669250"/>
                <a:ext cx="12322" cy="28120"/>
              </a:xfrm>
              <a:custGeom>
                <a:avLst/>
                <a:gdLst>
                  <a:gd name="connsiteX0" fmla="*/ 0 w 12322"/>
                  <a:gd name="connsiteY0" fmla="*/ 28120 h 28120"/>
                  <a:gd name="connsiteX1" fmla="*/ 0 w 12322"/>
                  <a:gd name="connsiteY1" fmla="*/ 0 h 28120"/>
                </a:gdLst>
                <a:ahLst/>
                <a:cxnLst>
                  <a:cxn ang="0">
                    <a:pos x="connsiteX0" y="connsiteY0"/>
                  </a:cxn>
                  <a:cxn ang="0">
                    <a:pos x="connsiteX1" y="connsiteY1"/>
                  </a:cxn>
                </a:cxnLst>
                <a:rect l="l" t="t" r="r" b="b"/>
                <a:pathLst>
                  <a:path w="12322" h="28120">
                    <a:moveTo>
                      <a:pt x="0" y="28120"/>
                    </a:moveTo>
                    <a:lnTo>
                      <a:pt x="0" y="0"/>
                    </a:lnTo>
                  </a:path>
                </a:pathLst>
              </a:custGeom>
              <a:ln w="32839" cap="flat">
                <a:solidFill>
                  <a:srgbClr val="000000"/>
                </a:solidFill>
                <a:prstDash val="solid"/>
                <a:round/>
              </a:ln>
            </p:spPr>
            <p:txBody>
              <a:bodyPr rtlCol="0" anchor="ctr"/>
              <a:lstStyle/>
              <a:p>
                <a:endParaRPr lang="en-US"/>
              </a:p>
            </p:txBody>
          </p:sp>
          <p:sp>
            <p:nvSpPr>
              <p:cNvPr id="597" name="Freeform: Shape 596">
                <a:extLst>
                  <a:ext uri="{FF2B5EF4-FFF2-40B4-BE49-F238E27FC236}">
                    <a16:creationId xmlns:a16="http://schemas.microsoft.com/office/drawing/2014/main" id="{B4D20AE9-6E4F-4B1B-BE36-571FCEF1A6F6}"/>
                  </a:ext>
                </a:extLst>
              </p:cNvPr>
              <p:cNvSpPr>
                <a:spLocks noGrp="1" noRot="1" noMove="1" noResize="1" noEditPoints="1" noAdjustHandles="1" noChangeArrowheads="1" noChangeShapeType="1"/>
              </p:cNvSpPr>
              <p:nvPr/>
            </p:nvSpPr>
            <p:spPr>
              <a:xfrm>
                <a:off x="22249011" y="28145341"/>
                <a:ext cx="12322" cy="94317"/>
              </a:xfrm>
              <a:custGeom>
                <a:avLst/>
                <a:gdLst>
                  <a:gd name="connsiteX0" fmla="*/ 0 w 12322"/>
                  <a:gd name="connsiteY0" fmla="*/ 94317 h 94317"/>
                  <a:gd name="connsiteX1" fmla="*/ 0 w 12322"/>
                  <a:gd name="connsiteY1" fmla="*/ 0 h 94317"/>
                </a:gdLst>
                <a:ahLst/>
                <a:cxnLst>
                  <a:cxn ang="0">
                    <a:pos x="connsiteX0" y="connsiteY0"/>
                  </a:cxn>
                  <a:cxn ang="0">
                    <a:pos x="connsiteX1" y="connsiteY1"/>
                  </a:cxn>
                </a:cxnLst>
                <a:rect l="l" t="t" r="r" b="b"/>
                <a:pathLst>
                  <a:path w="12322" h="94317">
                    <a:moveTo>
                      <a:pt x="0" y="94317"/>
                    </a:moveTo>
                    <a:lnTo>
                      <a:pt x="0" y="0"/>
                    </a:lnTo>
                  </a:path>
                </a:pathLst>
              </a:custGeom>
              <a:ln w="32839" cap="flat">
                <a:solidFill>
                  <a:srgbClr val="000000"/>
                </a:solidFill>
                <a:prstDash val="solid"/>
                <a:round/>
              </a:ln>
            </p:spPr>
            <p:txBody>
              <a:bodyPr rtlCol="0" anchor="ctr"/>
              <a:lstStyle/>
              <a:p>
                <a:endParaRPr lang="en-US"/>
              </a:p>
            </p:txBody>
          </p:sp>
          <p:sp>
            <p:nvSpPr>
              <p:cNvPr id="598" name="Freeform: Shape 597">
                <a:extLst>
                  <a:ext uri="{FF2B5EF4-FFF2-40B4-BE49-F238E27FC236}">
                    <a16:creationId xmlns:a16="http://schemas.microsoft.com/office/drawing/2014/main" id="{4C3DAAB9-6607-4A72-B4E8-3EA2AFCBC06A}"/>
                  </a:ext>
                </a:extLst>
              </p:cNvPr>
              <p:cNvSpPr>
                <a:spLocks noGrp="1" noRot="1" noMove="1" noResize="1" noEditPoints="1" noAdjustHandles="1" noChangeArrowheads="1" noChangeShapeType="1"/>
              </p:cNvSpPr>
              <p:nvPr/>
            </p:nvSpPr>
            <p:spPr>
              <a:xfrm>
                <a:off x="22293168" y="27720507"/>
                <a:ext cx="12322" cy="104853"/>
              </a:xfrm>
              <a:custGeom>
                <a:avLst/>
                <a:gdLst>
                  <a:gd name="connsiteX0" fmla="*/ 0 w 12322"/>
                  <a:gd name="connsiteY0" fmla="*/ 104853 h 104853"/>
                  <a:gd name="connsiteX1" fmla="*/ 0 w 12322"/>
                  <a:gd name="connsiteY1" fmla="*/ 0 h 104853"/>
                </a:gdLst>
                <a:ahLst/>
                <a:cxnLst>
                  <a:cxn ang="0">
                    <a:pos x="connsiteX0" y="connsiteY0"/>
                  </a:cxn>
                  <a:cxn ang="0">
                    <a:pos x="connsiteX1" y="connsiteY1"/>
                  </a:cxn>
                </a:cxnLst>
                <a:rect l="l" t="t" r="r" b="b"/>
                <a:pathLst>
                  <a:path w="12322" h="104853">
                    <a:moveTo>
                      <a:pt x="0" y="104853"/>
                    </a:moveTo>
                    <a:lnTo>
                      <a:pt x="0" y="0"/>
                    </a:lnTo>
                  </a:path>
                </a:pathLst>
              </a:custGeom>
              <a:ln w="32839" cap="flat">
                <a:solidFill>
                  <a:srgbClr val="000000"/>
                </a:solidFill>
                <a:prstDash val="solid"/>
                <a:round/>
              </a:ln>
            </p:spPr>
            <p:txBody>
              <a:bodyPr rtlCol="0" anchor="ctr"/>
              <a:lstStyle/>
              <a:p>
                <a:endParaRPr lang="en-US"/>
              </a:p>
            </p:txBody>
          </p:sp>
          <p:sp>
            <p:nvSpPr>
              <p:cNvPr id="599" name="Freeform: Shape 598">
                <a:extLst>
                  <a:ext uri="{FF2B5EF4-FFF2-40B4-BE49-F238E27FC236}">
                    <a16:creationId xmlns:a16="http://schemas.microsoft.com/office/drawing/2014/main" id="{ADFFE78A-80FC-47B1-8360-96149D6F758B}"/>
                  </a:ext>
                </a:extLst>
              </p:cNvPr>
              <p:cNvSpPr>
                <a:spLocks noGrp="1" noRot="1" noMove="1" noResize="1" noEditPoints="1" noAdjustHandles="1" noChangeArrowheads="1" noChangeShapeType="1"/>
              </p:cNvSpPr>
              <p:nvPr/>
            </p:nvSpPr>
            <p:spPr>
              <a:xfrm>
                <a:off x="22425636" y="27129219"/>
                <a:ext cx="12322" cy="52063"/>
              </a:xfrm>
              <a:custGeom>
                <a:avLst/>
                <a:gdLst>
                  <a:gd name="connsiteX0" fmla="*/ 0 w 12322"/>
                  <a:gd name="connsiteY0" fmla="*/ 52063 h 52063"/>
                  <a:gd name="connsiteX1" fmla="*/ 0 w 12322"/>
                  <a:gd name="connsiteY1" fmla="*/ 0 h 52063"/>
                </a:gdLst>
                <a:ahLst/>
                <a:cxnLst>
                  <a:cxn ang="0">
                    <a:pos x="connsiteX0" y="connsiteY0"/>
                  </a:cxn>
                  <a:cxn ang="0">
                    <a:pos x="connsiteX1" y="connsiteY1"/>
                  </a:cxn>
                </a:cxnLst>
                <a:rect l="l" t="t" r="r" b="b"/>
                <a:pathLst>
                  <a:path w="12322" h="52063">
                    <a:moveTo>
                      <a:pt x="0" y="52063"/>
                    </a:moveTo>
                    <a:lnTo>
                      <a:pt x="0" y="0"/>
                    </a:lnTo>
                  </a:path>
                </a:pathLst>
              </a:custGeom>
              <a:ln w="32839" cap="flat">
                <a:solidFill>
                  <a:srgbClr val="000000"/>
                </a:solidFill>
                <a:prstDash val="solid"/>
                <a:round/>
              </a:ln>
            </p:spPr>
            <p:txBody>
              <a:bodyPr rtlCol="0" anchor="ctr"/>
              <a:lstStyle/>
              <a:p>
                <a:endParaRPr lang="en-US"/>
              </a:p>
            </p:txBody>
          </p:sp>
          <p:sp>
            <p:nvSpPr>
              <p:cNvPr id="600" name="Freeform: Shape 599">
                <a:extLst>
                  <a:ext uri="{FF2B5EF4-FFF2-40B4-BE49-F238E27FC236}">
                    <a16:creationId xmlns:a16="http://schemas.microsoft.com/office/drawing/2014/main" id="{43265B3B-CC3C-4C05-8F34-DCFCA52DF509}"/>
                  </a:ext>
                </a:extLst>
              </p:cNvPr>
              <p:cNvSpPr>
                <a:spLocks noGrp="1" noRot="1" noMove="1" noResize="1" noEditPoints="1" noAdjustHandles="1" noChangeArrowheads="1" noChangeShapeType="1"/>
              </p:cNvSpPr>
              <p:nvPr/>
            </p:nvSpPr>
            <p:spPr>
              <a:xfrm>
                <a:off x="22646412" y="26620048"/>
                <a:ext cx="12322" cy="75673"/>
              </a:xfrm>
              <a:custGeom>
                <a:avLst/>
                <a:gdLst>
                  <a:gd name="connsiteX0" fmla="*/ 0 w 12322"/>
                  <a:gd name="connsiteY0" fmla="*/ 75673 h 75673"/>
                  <a:gd name="connsiteX1" fmla="*/ 0 w 12322"/>
                  <a:gd name="connsiteY1" fmla="*/ 0 h 75673"/>
                </a:gdLst>
                <a:ahLst/>
                <a:cxnLst>
                  <a:cxn ang="0">
                    <a:pos x="connsiteX0" y="connsiteY0"/>
                  </a:cxn>
                  <a:cxn ang="0">
                    <a:pos x="connsiteX1" y="connsiteY1"/>
                  </a:cxn>
                </a:cxnLst>
                <a:rect l="l" t="t" r="r" b="b"/>
                <a:pathLst>
                  <a:path w="12322" h="75673">
                    <a:moveTo>
                      <a:pt x="0" y="75673"/>
                    </a:moveTo>
                    <a:lnTo>
                      <a:pt x="0" y="0"/>
                    </a:lnTo>
                  </a:path>
                </a:pathLst>
              </a:custGeom>
              <a:ln w="32839" cap="flat">
                <a:solidFill>
                  <a:srgbClr val="000000"/>
                </a:solidFill>
                <a:prstDash val="solid"/>
                <a:round/>
              </a:ln>
            </p:spPr>
            <p:txBody>
              <a:bodyPr rtlCol="0" anchor="ctr"/>
              <a:lstStyle/>
              <a:p>
                <a:endParaRPr lang="en-US"/>
              </a:p>
            </p:txBody>
          </p:sp>
          <p:sp>
            <p:nvSpPr>
              <p:cNvPr id="601" name="Freeform: Shape 600">
                <a:extLst>
                  <a:ext uri="{FF2B5EF4-FFF2-40B4-BE49-F238E27FC236}">
                    <a16:creationId xmlns:a16="http://schemas.microsoft.com/office/drawing/2014/main" id="{098679F5-EAA3-46ED-A725-22A3680DCED1}"/>
                  </a:ext>
                </a:extLst>
              </p:cNvPr>
              <p:cNvSpPr>
                <a:spLocks noGrp="1" noRot="1" noMove="1" noResize="1" noEditPoints="1" noAdjustHandles="1" noChangeArrowheads="1" noChangeShapeType="1"/>
              </p:cNvSpPr>
              <p:nvPr/>
            </p:nvSpPr>
            <p:spPr>
              <a:xfrm>
                <a:off x="22867196" y="26229643"/>
                <a:ext cx="12322" cy="151728"/>
              </a:xfrm>
              <a:custGeom>
                <a:avLst/>
                <a:gdLst>
                  <a:gd name="connsiteX0" fmla="*/ 0 w 12322"/>
                  <a:gd name="connsiteY0" fmla="*/ 151728 h 151728"/>
                  <a:gd name="connsiteX1" fmla="*/ 0 w 12322"/>
                  <a:gd name="connsiteY1" fmla="*/ 0 h 151728"/>
                </a:gdLst>
                <a:ahLst/>
                <a:cxnLst>
                  <a:cxn ang="0">
                    <a:pos x="connsiteX0" y="connsiteY0"/>
                  </a:cxn>
                  <a:cxn ang="0">
                    <a:pos x="connsiteX1" y="connsiteY1"/>
                  </a:cxn>
                </a:cxnLst>
                <a:rect l="l" t="t" r="r" b="b"/>
                <a:pathLst>
                  <a:path w="12322" h="151728">
                    <a:moveTo>
                      <a:pt x="0" y="151728"/>
                    </a:moveTo>
                    <a:lnTo>
                      <a:pt x="0" y="0"/>
                    </a:lnTo>
                  </a:path>
                </a:pathLst>
              </a:custGeom>
              <a:ln w="32839" cap="flat">
                <a:solidFill>
                  <a:srgbClr val="000000"/>
                </a:solidFill>
                <a:prstDash val="solid"/>
                <a:round/>
              </a:ln>
            </p:spPr>
            <p:txBody>
              <a:bodyPr rtlCol="0" anchor="ctr"/>
              <a:lstStyle/>
              <a:p>
                <a:endParaRPr lang="en-US"/>
              </a:p>
            </p:txBody>
          </p:sp>
          <p:sp>
            <p:nvSpPr>
              <p:cNvPr id="602" name="Freeform: Shape 601">
                <a:extLst>
                  <a:ext uri="{FF2B5EF4-FFF2-40B4-BE49-F238E27FC236}">
                    <a16:creationId xmlns:a16="http://schemas.microsoft.com/office/drawing/2014/main" id="{36A880E3-3EA8-45A3-A849-870D07C5815D}"/>
                  </a:ext>
                </a:extLst>
              </p:cNvPr>
              <p:cNvSpPr>
                <a:spLocks noGrp="1" noRot="1" noMove="1" noResize="1" noEditPoints="1" noAdjustHandles="1" noChangeArrowheads="1" noChangeShapeType="1"/>
              </p:cNvSpPr>
              <p:nvPr/>
            </p:nvSpPr>
            <p:spPr>
              <a:xfrm>
                <a:off x="23087980" y="26056572"/>
                <a:ext cx="12322" cy="188030"/>
              </a:xfrm>
              <a:custGeom>
                <a:avLst/>
                <a:gdLst>
                  <a:gd name="connsiteX0" fmla="*/ 0 w 12322"/>
                  <a:gd name="connsiteY0" fmla="*/ 188031 h 188030"/>
                  <a:gd name="connsiteX1" fmla="*/ 0 w 12322"/>
                  <a:gd name="connsiteY1" fmla="*/ 0 h 188030"/>
                </a:gdLst>
                <a:ahLst/>
                <a:cxnLst>
                  <a:cxn ang="0">
                    <a:pos x="connsiteX0" y="connsiteY0"/>
                  </a:cxn>
                  <a:cxn ang="0">
                    <a:pos x="connsiteX1" y="connsiteY1"/>
                  </a:cxn>
                </a:cxnLst>
                <a:rect l="l" t="t" r="r" b="b"/>
                <a:pathLst>
                  <a:path w="12322" h="188030">
                    <a:moveTo>
                      <a:pt x="0" y="188031"/>
                    </a:moveTo>
                    <a:lnTo>
                      <a:pt x="0" y="0"/>
                    </a:lnTo>
                  </a:path>
                </a:pathLst>
              </a:custGeom>
              <a:ln w="32839" cap="flat">
                <a:solidFill>
                  <a:srgbClr val="000000"/>
                </a:solidFill>
                <a:prstDash val="solid"/>
                <a:round/>
              </a:ln>
            </p:spPr>
            <p:txBody>
              <a:bodyPr rtlCol="0" anchor="ctr"/>
              <a:lstStyle/>
              <a:p>
                <a:endParaRPr lang="en-US"/>
              </a:p>
            </p:txBody>
          </p:sp>
          <p:sp>
            <p:nvSpPr>
              <p:cNvPr id="603" name="Freeform: Shape 602">
                <a:extLst>
                  <a:ext uri="{FF2B5EF4-FFF2-40B4-BE49-F238E27FC236}">
                    <a16:creationId xmlns:a16="http://schemas.microsoft.com/office/drawing/2014/main" id="{99458F04-1D25-4FAA-BE15-1761DE30E728}"/>
                  </a:ext>
                </a:extLst>
              </p:cNvPr>
              <p:cNvSpPr>
                <a:spLocks noGrp="1" noRot="1" noMove="1" noResize="1" noEditPoints="1" noAdjustHandles="1" noChangeArrowheads="1" noChangeShapeType="1"/>
              </p:cNvSpPr>
              <p:nvPr/>
            </p:nvSpPr>
            <p:spPr>
              <a:xfrm>
                <a:off x="24412661" y="25703659"/>
                <a:ext cx="12322" cy="306272"/>
              </a:xfrm>
              <a:custGeom>
                <a:avLst/>
                <a:gdLst>
                  <a:gd name="connsiteX0" fmla="*/ 0 w 12322"/>
                  <a:gd name="connsiteY0" fmla="*/ 306272 h 306272"/>
                  <a:gd name="connsiteX1" fmla="*/ 0 w 12322"/>
                  <a:gd name="connsiteY1" fmla="*/ 0 h 306272"/>
                </a:gdLst>
                <a:ahLst/>
                <a:cxnLst>
                  <a:cxn ang="0">
                    <a:pos x="connsiteX0" y="connsiteY0"/>
                  </a:cxn>
                  <a:cxn ang="0">
                    <a:pos x="connsiteX1" y="connsiteY1"/>
                  </a:cxn>
                </a:cxnLst>
                <a:rect l="l" t="t" r="r" b="b"/>
                <a:pathLst>
                  <a:path w="12322" h="306272">
                    <a:moveTo>
                      <a:pt x="0" y="306272"/>
                    </a:moveTo>
                    <a:lnTo>
                      <a:pt x="0" y="0"/>
                    </a:lnTo>
                  </a:path>
                </a:pathLst>
              </a:custGeom>
              <a:ln w="32839" cap="flat">
                <a:solidFill>
                  <a:srgbClr val="000000"/>
                </a:solidFill>
                <a:prstDash val="solid"/>
                <a:round/>
              </a:ln>
            </p:spPr>
            <p:txBody>
              <a:bodyPr rtlCol="0" anchor="ctr"/>
              <a:lstStyle/>
              <a:p>
                <a:endParaRPr lang="en-US"/>
              </a:p>
            </p:txBody>
          </p:sp>
          <p:sp>
            <p:nvSpPr>
              <p:cNvPr id="604" name="Freeform: Shape 603">
                <a:extLst>
                  <a:ext uri="{FF2B5EF4-FFF2-40B4-BE49-F238E27FC236}">
                    <a16:creationId xmlns:a16="http://schemas.microsoft.com/office/drawing/2014/main" id="{D7C32F96-76F4-42ED-BD78-A0EB474FBBF4}"/>
                  </a:ext>
                </a:extLst>
              </p:cNvPr>
              <p:cNvSpPr>
                <a:spLocks noGrp="1" noRot="1" noMove="1" noResize="1" noEditPoints="1" noAdjustHandles="1" noChangeArrowheads="1" noChangeShapeType="1"/>
              </p:cNvSpPr>
              <p:nvPr/>
            </p:nvSpPr>
            <p:spPr>
              <a:xfrm>
                <a:off x="26620454" y="25242050"/>
                <a:ext cx="12322" cy="413852"/>
              </a:xfrm>
              <a:custGeom>
                <a:avLst/>
                <a:gdLst>
                  <a:gd name="connsiteX0" fmla="*/ 0 w 12322"/>
                  <a:gd name="connsiteY0" fmla="*/ 413852 h 413852"/>
                  <a:gd name="connsiteX1" fmla="*/ 0 w 12322"/>
                  <a:gd name="connsiteY1" fmla="*/ 0 h 413852"/>
                </a:gdLst>
                <a:ahLst/>
                <a:cxnLst>
                  <a:cxn ang="0">
                    <a:pos x="connsiteX0" y="connsiteY0"/>
                  </a:cxn>
                  <a:cxn ang="0">
                    <a:pos x="connsiteX1" y="connsiteY1"/>
                  </a:cxn>
                </a:cxnLst>
                <a:rect l="l" t="t" r="r" b="b"/>
                <a:pathLst>
                  <a:path w="12322" h="413852">
                    <a:moveTo>
                      <a:pt x="0" y="413852"/>
                    </a:moveTo>
                    <a:lnTo>
                      <a:pt x="0" y="0"/>
                    </a:lnTo>
                  </a:path>
                </a:pathLst>
              </a:custGeom>
              <a:ln w="32839" cap="flat">
                <a:solidFill>
                  <a:srgbClr val="000000"/>
                </a:solidFill>
                <a:prstDash val="solid"/>
                <a:round/>
              </a:ln>
            </p:spPr>
            <p:txBody>
              <a:bodyPr rtlCol="0" anchor="ctr"/>
              <a:lstStyle/>
              <a:p>
                <a:endParaRPr lang="en-US" dirty="0"/>
              </a:p>
            </p:txBody>
          </p:sp>
        </p:grpSp>
        <p:sp>
          <p:nvSpPr>
            <p:cNvPr id="605" name="Freeform: Shape 604">
              <a:extLst>
                <a:ext uri="{FF2B5EF4-FFF2-40B4-BE49-F238E27FC236}">
                  <a16:creationId xmlns:a16="http://schemas.microsoft.com/office/drawing/2014/main" id="{A3AB4427-1737-4B37-B4DF-840FA0153B4B}"/>
                </a:ext>
              </a:extLst>
            </p:cNvPr>
            <p:cNvSpPr>
              <a:spLocks noGrp="1" noRot="1" noMove="1" noResize="1" noEditPoints="1" noAdjustHandles="1" noChangeArrowheads="1" noChangeShapeType="1"/>
            </p:cNvSpPr>
            <p:nvPr/>
          </p:nvSpPr>
          <p:spPr>
            <a:xfrm>
              <a:off x="22155565" y="28874236"/>
              <a:ext cx="98580" cy="12322"/>
            </a:xfrm>
            <a:custGeom>
              <a:avLst/>
              <a:gdLst>
                <a:gd name="connsiteX0" fmla="*/ 77 w 98580"/>
                <a:gd name="connsiteY0" fmla="*/ 349 h 12322"/>
                <a:gd name="connsiteX1" fmla="*/ 98658 w 98580"/>
                <a:gd name="connsiteY1" fmla="*/ 349 h 12322"/>
              </a:gdLst>
              <a:ahLst/>
              <a:cxnLst>
                <a:cxn ang="0">
                  <a:pos x="connsiteX0" y="connsiteY0"/>
                </a:cxn>
                <a:cxn ang="0">
                  <a:pos x="connsiteX1" y="connsiteY1"/>
                </a:cxn>
              </a:cxnLst>
              <a:rect l="l" t="t" r="r" b="b"/>
              <a:pathLst>
                <a:path w="98580" h="12322">
                  <a:moveTo>
                    <a:pt x="77" y="349"/>
                  </a:moveTo>
                  <a:lnTo>
                    <a:pt x="98658" y="349"/>
                  </a:lnTo>
                </a:path>
              </a:pathLst>
            </a:custGeom>
            <a:solidFill>
              <a:srgbClr val="000000"/>
            </a:solidFill>
            <a:ln w="12314" cap="sq">
              <a:noFill/>
              <a:prstDash val="solid"/>
              <a:miter/>
            </a:ln>
          </p:spPr>
          <p:txBody>
            <a:bodyPr rtlCol="0" anchor="ctr"/>
            <a:lstStyle/>
            <a:p>
              <a:endParaRPr lang="en-US"/>
            </a:p>
          </p:txBody>
        </p:sp>
        <p:sp>
          <p:nvSpPr>
            <p:cNvPr id="606" name="Freeform: Shape 605">
              <a:extLst>
                <a:ext uri="{FF2B5EF4-FFF2-40B4-BE49-F238E27FC236}">
                  <a16:creationId xmlns:a16="http://schemas.microsoft.com/office/drawing/2014/main" id="{49553664-9E9E-4485-96C8-B4BE23A17F38}"/>
                </a:ext>
              </a:extLst>
            </p:cNvPr>
            <p:cNvSpPr>
              <a:spLocks noGrp="1" noRot="1" noMove="1" noResize="1" noEditPoints="1" noAdjustHandles="1" noChangeArrowheads="1" noChangeShapeType="1"/>
            </p:cNvSpPr>
            <p:nvPr/>
          </p:nvSpPr>
          <p:spPr>
            <a:xfrm>
              <a:off x="22155565" y="28874236"/>
              <a:ext cx="98580" cy="12322"/>
            </a:xfrm>
            <a:custGeom>
              <a:avLst/>
              <a:gdLst>
                <a:gd name="connsiteX0" fmla="*/ 77 w 98580"/>
                <a:gd name="connsiteY0" fmla="*/ 349 h 12322"/>
                <a:gd name="connsiteX1" fmla="*/ 98658 w 98580"/>
                <a:gd name="connsiteY1" fmla="*/ 349 h 12322"/>
              </a:gdLst>
              <a:ahLst/>
              <a:cxnLst>
                <a:cxn ang="0">
                  <a:pos x="connsiteX0" y="connsiteY0"/>
                </a:cxn>
                <a:cxn ang="0">
                  <a:pos x="connsiteX1" y="connsiteY1"/>
                </a:cxn>
              </a:cxnLst>
              <a:rect l="l" t="t" r="r" b="b"/>
              <a:pathLst>
                <a:path w="98580" h="12322">
                  <a:moveTo>
                    <a:pt x="77" y="349"/>
                  </a:moveTo>
                  <a:lnTo>
                    <a:pt x="98658" y="349"/>
                  </a:lnTo>
                </a:path>
              </a:pathLst>
            </a:custGeom>
            <a:noFill/>
            <a:ln w="32839" cap="flat">
              <a:solidFill>
                <a:srgbClr val="000000"/>
              </a:solidFill>
              <a:prstDash val="solid"/>
              <a:miter/>
            </a:ln>
          </p:spPr>
          <p:txBody>
            <a:bodyPr rtlCol="0" anchor="ctr"/>
            <a:lstStyle/>
            <a:p>
              <a:endParaRPr lang="en-US"/>
            </a:p>
          </p:txBody>
        </p:sp>
        <p:sp>
          <p:nvSpPr>
            <p:cNvPr id="607" name="Freeform: Shape 606">
              <a:extLst>
                <a:ext uri="{FF2B5EF4-FFF2-40B4-BE49-F238E27FC236}">
                  <a16:creationId xmlns:a16="http://schemas.microsoft.com/office/drawing/2014/main" id="{0827A891-D1BE-4C88-8DD5-331764E1F0C9}"/>
                </a:ext>
              </a:extLst>
            </p:cNvPr>
            <p:cNvSpPr>
              <a:spLocks noGrp="1" noRot="1" noMove="1" noResize="1" noEditPoints="1" noAdjustHandles="1" noChangeArrowheads="1" noChangeShapeType="1"/>
            </p:cNvSpPr>
            <p:nvPr/>
          </p:nvSpPr>
          <p:spPr>
            <a:xfrm>
              <a:off x="22156449" y="28859178"/>
              <a:ext cx="98580" cy="12322"/>
            </a:xfrm>
            <a:custGeom>
              <a:avLst/>
              <a:gdLst>
                <a:gd name="connsiteX0" fmla="*/ 77 w 98580"/>
                <a:gd name="connsiteY0" fmla="*/ 347 h 12322"/>
                <a:gd name="connsiteX1" fmla="*/ 98658 w 98580"/>
                <a:gd name="connsiteY1" fmla="*/ 347 h 12322"/>
              </a:gdLst>
              <a:ahLst/>
              <a:cxnLst>
                <a:cxn ang="0">
                  <a:pos x="connsiteX0" y="connsiteY0"/>
                </a:cxn>
                <a:cxn ang="0">
                  <a:pos x="connsiteX1" y="connsiteY1"/>
                </a:cxn>
              </a:cxnLst>
              <a:rect l="l" t="t" r="r" b="b"/>
              <a:pathLst>
                <a:path w="98580" h="12322">
                  <a:moveTo>
                    <a:pt x="77" y="347"/>
                  </a:moveTo>
                  <a:lnTo>
                    <a:pt x="98658" y="347"/>
                  </a:lnTo>
                </a:path>
              </a:pathLst>
            </a:custGeom>
            <a:solidFill>
              <a:srgbClr val="000000"/>
            </a:solidFill>
            <a:ln w="12314" cap="sq">
              <a:noFill/>
              <a:prstDash val="solid"/>
              <a:miter/>
            </a:ln>
          </p:spPr>
          <p:txBody>
            <a:bodyPr rtlCol="0" anchor="ctr"/>
            <a:lstStyle/>
            <a:p>
              <a:endParaRPr lang="en-US"/>
            </a:p>
          </p:txBody>
        </p:sp>
        <p:sp>
          <p:nvSpPr>
            <p:cNvPr id="608" name="Freeform: Shape 607">
              <a:extLst>
                <a:ext uri="{FF2B5EF4-FFF2-40B4-BE49-F238E27FC236}">
                  <a16:creationId xmlns:a16="http://schemas.microsoft.com/office/drawing/2014/main" id="{CEEBA6BE-FD7C-4892-B21C-4BEE1D9959CA}"/>
                </a:ext>
              </a:extLst>
            </p:cNvPr>
            <p:cNvSpPr>
              <a:spLocks noGrp="1" noRot="1" noMove="1" noResize="1" noEditPoints="1" noAdjustHandles="1" noChangeArrowheads="1" noChangeShapeType="1"/>
            </p:cNvSpPr>
            <p:nvPr/>
          </p:nvSpPr>
          <p:spPr>
            <a:xfrm>
              <a:off x="22156449" y="28859178"/>
              <a:ext cx="98580" cy="12322"/>
            </a:xfrm>
            <a:custGeom>
              <a:avLst/>
              <a:gdLst>
                <a:gd name="connsiteX0" fmla="*/ 77 w 98580"/>
                <a:gd name="connsiteY0" fmla="*/ 347 h 12322"/>
                <a:gd name="connsiteX1" fmla="*/ 98658 w 98580"/>
                <a:gd name="connsiteY1" fmla="*/ 347 h 12322"/>
              </a:gdLst>
              <a:ahLst/>
              <a:cxnLst>
                <a:cxn ang="0">
                  <a:pos x="connsiteX0" y="connsiteY0"/>
                </a:cxn>
                <a:cxn ang="0">
                  <a:pos x="connsiteX1" y="connsiteY1"/>
                </a:cxn>
              </a:cxnLst>
              <a:rect l="l" t="t" r="r" b="b"/>
              <a:pathLst>
                <a:path w="98580" h="12322">
                  <a:moveTo>
                    <a:pt x="77" y="347"/>
                  </a:moveTo>
                  <a:lnTo>
                    <a:pt x="98658" y="347"/>
                  </a:lnTo>
                </a:path>
              </a:pathLst>
            </a:custGeom>
            <a:noFill/>
            <a:ln w="32839" cap="flat">
              <a:solidFill>
                <a:srgbClr val="000000"/>
              </a:solidFill>
              <a:prstDash val="solid"/>
              <a:miter/>
            </a:ln>
          </p:spPr>
          <p:txBody>
            <a:bodyPr rtlCol="0" anchor="ctr"/>
            <a:lstStyle/>
            <a:p>
              <a:endParaRPr lang="en-US"/>
            </a:p>
          </p:txBody>
        </p:sp>
        <p:sp>
          <p:nvSpPr>
            <p:cNvPr id="609" name="Freeform: Shape 608">
              <a:extLst>
                <a:ext uri="{FF2B5EF4-FFF2-40B4-BE49-F238E27FC236}">
                  <a16:creationId xmlns:a16="http://schemas.microsoft.com/office/drawing/2014/main" id="{9BF36069-D162-4782-8F5A-B3A8DF7BED2D}"/>
                </a:ext>
              </a:extLst>
            </p:cNvPr>
            <p:cNvSpPr>
              <a:spLocks noGrp="1" noRot="1" noMove="1" noResize="1" noEditPoints="1" noAdjustHandles="1" noChangeArrowheads="1" noChangeShapeType="1"/>
            </p:cNvSpPr>
            <p:nvPr/>
          </p:nvSpPr>
          <p:spPr>
            <a:xfrm>
              <a:off x="22157331" y="28828248"/>
              <a:ext cx="98580" cy="12322"/>
            </a:xfrm>
            <a:custGeom>
              <a:avLst/>
              <a:gdLst>
                <a:gd name="connsiteX0" fmla="*/ 77 w 98580"/>
                <a:gd name="connsiteY0" fmla="*/ 345 h 12322"/>
                <a:gd name="connsiteX1" fmla="*/ 98658 w 98580"/>
                <a:gd name="connsiteY1" fmla="*/ 345 h 12322"/>
              </a:gdLst>
              <a:ahLst/>
              <a:cxnLst>
                <a:cxn ang="0">
                  <a:pos x="connsiteX0" y="connsiteY0"/>
                </a:cxn>
                <a:cxn ang="0">
                  <a:pos x="connsiteX1" y="connsiteY1"/>
                </a:cxn>
              </a:cxnLst>
              <a:rect l="l" t="t" r="r" b="b"/>
              <a:pathLst>
                <a:path w="98580" h="12322">
                  <a:moveTo>
                    <a:pt x="77" y="345"/>
                  </a:moveTo>
                  <a:lnTo>
                    <a:pt x="98658" y="345"/>
                  </a:lnTo>
                </a:path>
              </a:pathLst>
            </a:custGeom>
            <a:solidFill>
              <a:srgbClr val="000000"/>
            </a:solidFill>
            <a:ln w="12314" cap="sq">
              <a:noFill/>
              <a:prstDash val="solid"/>
              <a:miter/>
            </a:ln>
          </p:spPr>
          <p:txBody>
            <a:bodyPr rtlCol="0" anchor="ctr"/>
            <a:lstStyle/>
            <a:p>
              <a:endParaRPr lang="en-US"/>
            </a:p>
          </p:txBody>
        </p:sp>
        <p:sp>
          <p:nvSpPr>
            <p:cNvPr id="610" name="Freeform: Shape 609">
              <a:extLst>
                <a:ext uri="{FF2B5EF4-FFF2-40B4-BE49-F238E27FC236}">
                  <a16:creationId xmlns:a16="http://schemas.microsoft.com/office/drawing/2014/main" id="{A62B5331-73D2-41CC-960A-C0E1EBA7311F}"/>
                </a:ext>
              </a:extLst>
            </p:cNvPr>
            <p:cNvSpPr>
              <a:spLocks noGrp="1" noRot="1" noMove="1" noResize="1" noEditPoints="1" noAdjustHandles="1" noChangeArrowheads="1" noChangeShapeType="1"/>
            </p:cNvSpPr>
            <p:nvPr/>
          </p:nvSpPr>
          <p:spPr>
            <a:xfrm>
              <a:off x="22157331" y="28828248"/>
              <a:ext cx="98580" cy="12322"/>
            </a:xfrm>
            <a:custGeom>
              <a:avLst/>
              <a:gdLst>
                <a:gd name="connsiteX0" fmla="*/ 77 w 98580"/>
                <a:gd name="connsiteY0" fmla="*/ 345 h 12322"/>
                <a:gd name="connsiteX1" fmla="*/ 98658 w 98580"/>
                <a:gd name="connsiteY1" fmla="*/ 345 h 12322"/>
              </a:gdLst>
              <a:ahLst/>
              <a:cxnLst>
                <a:cxn ang="0">
                  <a:pos x="connsiteX0" y="connsiteY0"/>
                </a:cxn>
                <a:cxn ang="0">
                  <a:pos x="connsiteX1" y="connsiteY1"/>
                </a:cxn>
              </a:cxnLst>
              <a:rect l="l" t="t" r="r" b="b"/>
              <a:pathLst>
                <a:path w="98580" h="12322">
                  <a:moveTo>
                    <a:pt x="77" y="345"/>
                  </a:moveTo>
                  <a:lnTo>
                    <a:pt x="98658" y="345"/>
                  </a:lnTo>
                </a:path>
              </a:pathLst>
            </a:custGeom>
            <a:noFill/>
            <a:ln w="32839" cap="flat">
              <a:solidFill>
                <a:srgbClr val="000000"/>
              </a:solidFill>
              <a:prstDash val="solid"/>
              <a:miter/>
            </a:ln>
          </p:spPr>
          <p:txBody>
            <a:bodyPr rtlCol="0" anchor="ctr"/>
            <a:lstStyle/>
            <a:p>
              <a:endParaRPr lang="en-US"/>
            </a:p>
          </p:txBody>
        </p:sp>
        <p:sp>
          <p:nvSpPr>
            <p:cNvPr id="611" name="Freeform: Shape 610">
              <a:extLst>
                <a:ext uri="{FF2B5EF4-FFF2-40B4-BE49-F238E27FC236}">
                  <a16:creationId xmlns:a16="http://schemas.microsoft.com/office/drawing/2014/main" id="{2EC44D80-6A9D-4A90-9166-9D7A811A6ACF}"/>
                </a:ext>
              </a:extLst>
            </p:cNvPr>
            <p:cNvSpPr>
              <a:spLocks noGrp="1" noRot="1" noMove="1" noResize="1" noEditPoints="1" noAdjustHandles="1" noChangeArrowheads="1" noChangeShapeType="1"/>
            </p:cNvSpPr>
            <p:nvPr/>
          </p:nvSpPr>
          <p:spPr>
            <a:xfrm>
              <a:off x="22159980" y="28836135"/>
              <a:ext cx="98580" cy="12322"/>
            </a:xfrm>
            <a:custGeom>
              <a:avLst/>
              <a:gdLst>
                <a:gd name="connsiteX0" fmla="*/ 77 w 98580"/>
                <a:gd name="connsiteY0" fmla="*/ 346 h 12322"/>
                <a:gd name="connsiteX1" fmla="*/ 98658 w 98580"/>
                <a:gd name="connsiteY1" fmla="*/ 346 h 12322"/>
              </a:gdLst>
              <a:ahLst/>
              <a:cxnLst>
                <a:cxn ang="0">
                  <a:pos x="connsiteX0" y="connsiteY0"/>
                </a:cxn>
                <a:cxn ang="0">
                  <a:pos x="connsiteX1" y="connsiteY1"/>
                </a:cxn>
              </a:cxnLst>
              <a:rect l="l" t="t" r="r" b="b"/>
              <a:pathLst>
                <a:path w="98580" h="12322">
                  <a:moveTo>
                    <a:pt x="77" y="346"/>
                  </a:moveTo>
                  <a:lnTo>
                    <a:pt x="98658" y="346"/>
                  </a:lnTo>
                </a:path>
              </a:pathLst>
            </a:custGeom>
            <a:solidFill>
              <a:srgbClr val="000000"/>
            </a:solidFill>
            <a:ln w="12314" cap="sq">
              <a:noFill/>
              <a:prstDash val="solid"/>
              <a:miter/>
            </a:ln>
          </p:spPr>
          <p:txBody>
            <a:bodyPr rtlCol="0" anchor="ctr"/>
            <a:lstStyle/>
            <a:p>
              <a:endParaRPr lang="en-US"/>
            </a:p>
          </p:txBody>
        </p:sp>
        <p:sp>
          <p:nvSpPr>
            <p:cNvPr id="612" name="Freeform: Shape 611">
              <a:extLst>
                <a:ext uri="{FF2B5EF4-FFF2-40B4-BE49-F238E27FC236}">
                  <a16:creationId xmlns:a16="http://schemas.microsoft.com/office/drawing/2014/main" id="{A1D07E9D-27AD-430C-BC66-4C10EDE40A29}"/>
                </a:ext>
              </a:extLst>
            </p:cNvPr>
            <p:cNvSpPr>
              <a:spLocks noGrp="1" noRot="1" noMove="1" noResize="1" noEditPoints="1" noAdjustHandles="1" noChangeArrowheads="1" noChangeShapeType="1"/>
            </p:cNvSpPr>
            <p:nvPr/>
          </p:nvSpPr>
          <p:spPr>
            <a:xfrm>
              <a:off x="22159980" y="28836135"/>
              <a:ext cx="98580" cy="12322"/>
            </a:xfrm>
            <a:custGeom>
              <a:avLst/>
              <a:gdLst>
                <a:gd name="connsiteX0" fmla="*/ 77 w 98580"/>
                <a:gd name="connsiteY0" fmla="*/ 346 h 12322"/>
                <a:gd name="connsiteX1" fmla="*/ 98658 w 98580"/>
                <a:gd name="connsiteY1" fmla="*/ 346 h 12322"/>
              </a:gdLst>
              <a:ahLst/>
              <a:cxnLst>
                <a:cxn ang="0">
                  <a:pos x="connsiteX0" y="connsiteY0"/>
                </a:cxn>
                <a:cxn ang="0">
                  <a:pos x="connsiteX1" y="connsiteY1"/>
                </a:cxn>
              </a:cxnLst>
              <a:rect l="l" t="t" r="r" b="b"/>
              <a:pathLst>
                <a:path w="98580" h="12322">
                  <a:moveTo>
                    <a:pt x="77" y="346"/>
                  </a:moveTo>
                  <a:lnTo>
                    <a:pt x="98658" y="346"/>
                  </a:lnTo>
                </a:path>
              </a:pathLst>
            </a:custGeom>
            <a:noFill/>
            <a:ln w="32839" cap="flat">
              <a:solidFill>
                <a:srgbClr val="000000"/>
              </a:solidFill>
              <a:prstDash val="solid"/>
              <a:miter/>
            </a:ln>
          </p:spPr>
          <p:txBody>
            <a:bodyPr rtlCol="0" anchor="ctr"/>
            <a:lstStyle/>
            <a:p>
              <a:endParaRPr lang="en-US"/>
            </a:p>
          </p:txBody>
        </p:sp>
        <p:sp>
          <p:nvSpPr>
            <p:cNvPr id="613" name="Freeform: Shape 612">
              <a:extLst>
                <a:ext uri="{FF2B5EF4-FFF2-40B4-BE49-F238E27FC236}">
                  <a16:creationId xmlns:a16="http://schemas.microsoft.com/office/drawing/2014/main" id="{B11FC034-5C58-4EB8-A400-97E1FDABBEE2}"/>
                </a:ext>
              </a:extLst>
            </p:cNvPr>
            <p:cNvSpPr>
              <a:spLocks noGrp="1" noRot="1" noMove="1" noResize="1" noEditPoints="1" noAdjustHandles="1" noChangeArrowheads="1" noChangeShapeType="1"/>
            </p:cNvSpPr>
            <p:nvPr/>
          </p:nvSpPr>
          <p:spPr>
            <a:xfrm>
              <a:off x="22162189" y="28765440"/>
              <a:ext cx="98580" cy="12322"/>
            </a:xfrm>
            <a:custGeom>
              <a:avLst/>
              <a:gdLst>
                <a:gd name="connsiteX0" fmla="*/ 78 w 98580"/>
                <a:gd name="connsiteY0" fmla="*/ 340 h 12322"/>
                <a:gd name="connsiteX1" fmla="*/ 98658 w 98580"/>
                <a:gd name="connsiteY1" fmla="*/ 340 h 12322"/>
              </a:gdLst>
              <a:ahLst/>
              <a:cxnLst>
                <a:cxn ang="0">
                  <a:pos x="connsiteX0" y="connsiteY0"/>
                </a:cxn>
                <a:cxn ang="0">
                  <a:pos x="connsiteX1" y="connsiteY1"/>
                </a:cxn>
              </a:cxnLst>
              <a:rect l="l" t="t" r="r" b="b"/>
              <a:pathLst>
                <a:path w="98580" h="12322">
                  <a:moveTo>
                    <a:pt x="78" y="340"/>
                  </a:moveTo>
                  <a:lnTo>
                    <a:pt x="98658" y="340"/>
                  </a:lnTo>
                </a:path>
              </a:pathLst>
            </a:custGeom>
            <a:solidFill>
              <a:srgbClr val="000000"/>
            </a:solidFill>
            <a:ln w="12314" cap="sq">
              <a:noFill/>
              <a:prstDash val="solid"/>
              <a:miter/>
            </a:ln>
          </p:spPr>
          <p:txBody>
            <a:bodyPr rtlCol="0" anchor="ctr"/>
            <a:lstStyle/>
            <a:p>
              <a:endParaRPr lang="en-US"/>
            </a:p>
          </p:txBody>
        </p:sp>
        <p:sp>
          <p:nvSpPr>
            <p:cNvPr id="614" name="Freeform: Shape 613">
              <a:extLst>
                <a:ext uri="{FF2B5EF4-FFF2-40B4-BE49-F238E27FC236}">
                  <a16:creationId xmlns:a16="http://schemas.microsoft.com/office/drawing/2014/main" id="{08046730-32A1-478B-92DE-0C70871DC461}"/>
                </a:ext>
              </a:extLst>
            </p:cNvPr>
            <p:cNvSpPr>
              <a:spLocks noGrp="1" noRot="1" noMove="1" noResize="1" noEditPoints="1" noAdjustHandles="1" noChangeArrowheads="1" noChangeShapeType="1"/>
            </p:cNvSpPr>
            <p:nvPr/>
          </p:nvSpPr>
          <p:spPr>
            <a:xfrm>
              <a:off x="22162189" y="28765440"/>
              <a:ext cx="98580" cy="12322"/>
            </a:xfrm>
            <a:custGeom>
              <a:avLst/>
              <a:gdLst>
                <a:gd name="connsiteX0" fmla="*/ 78 w 98580"/>
                <a:gd name="connsiteY0" fmla="*/ 340 h 12322"/>
                <a:gd name="connsiteX1" fmla="*/ 98658 w 98580"/>
                <a:gd name="connsiteY1" fmla="*/ 340 h 12322"/>
              </a:gdLst>
              <a:ahLst/>
              <a:cxnLst>
                <a:cxn ang="0">
                  <a:pos x="connsiteX0" y="connsiteY0"/>
                </a:cxn>
                <a:cxn ang="0">
                  <a:pos x="connsiteX1" y="connsiteY1"/>
                </a:cxn>
              </a:cxnLst>
              <a:rect l="l" t="t" r="r" b="b"/>
              <a:pathLst>
                <a:path w="98580" h="12322">
                  <a:moveTo>
                    <a:pt x="78" y="340"/>
                  </a:moveTo>
                  <a:lnTo>
                    <a:pt x="98658" y="340"/>
                  </a:lnTo>
                </a:path>
              </a:pathLst>
            </a:custGeom>
            <a:noFill/>
            <a:ln w="32839" cap="flat">
              <a:solidFill>
                <a:srgbClr val="000000"/>
              </a:solidFill>
              <a:prstDash val="solid"/>
              <a:miter/>
            </a:ln>
          </p:spPr>
          <p:txBody>
            <a:bodyPr rtlCol="0" anchor="ctr"/>
            <a:lstStyle/>
            <a:p>
              <a:endParaRPr lang="en-US"/>
            </a:p>
          </p:txBody>
        </p:sp>
        <p:sp>
          <p:nvSpPr>
            <p:cNvPr id="615" name="Freeform: Shape 614">
              <a:extLst>
                <a:ext uri="{FF2B5EF4-FFF2-40B4-BE49-F238E27FC236}">
                  <a16:creationId xmlns:a16="http://schemas.microsoft.com/office/drawing/2014/main" id="{F927FC37-D0E5-4C7B-8DC7-B52154A13A9F}"/>
                </a:ext>
              </a:extLst>
            </p:cNvPr>
            <p:cNvSpPr>
              <a:spLocks noGrp="1" noRot="1" noMove="1" noResize="1" noEditPoints="1" noAdjustHandles="1" noChangeArrowheads="1" noChangeShapeType="1"/>
            </p:cNvSpPr>
            <p:nvPr/>
          </p:nvSpPr>
          <p:spPr>
            <a:xfrm>
              <a:off x="22164397" y="28725502"/>
              <a:ext cx="98580" cy="12322"/>
            </a:xfrm>
            <a:custGeom>
              <a:avLst/>
              <a:gdLst>
                <a:gd name="connsiteX0" fmla="*/ 78 w 98580"/>
                <a:gd name="connsiteY0" fmla="*/ 337 h 12322"/>
                <a:gd name="connsiteX1" fmla="*/ 98659 w 98580"/>
                <a:gd name="connsiteY1" fmla="*/ 337 h 12322"/>
              </a:gdLst>
              <a:ahLst/>
              <a:cxnLst>
                <a:cxn ang="0">
                  <a:pos x="connsiteX0" y="connsiteY0"/>
                </a:cxn>
                <a:cxn ang="0">
                  <a:pos x="connsiteX1" y="connsiteY1"/>
                </a:cxn>
              </a:cxnLst>
              <a:rect l="l" t="t" r="r" b="b"/>
              <a:pathLst>
                <a:path w="98580" h="12322">
                  <a:moveTo>
                    <a:pt x="78" y="337"/>
                  </a:moveTo>
                  <a:lnTo>
                    <a:pt x="98659" y="337"/>
                  </a:lnTo>
                </a:path>
              </a:pathLst>
            </a:custGeom>
            <a:solidFill>
              <a:srgbClr val="000000"/>
            </a:solidFill>
            <a:ln w="12314" cap="sq">
              <a:noFill/>
              <a:prstDash val="solid"/>
              <a:miter/>
            </a:ln>
          </p:spPr>
          <p:txBody>
            <a:bodyPr rtlCol="0" anchor="ctr"/>
            <a:lstStyle/>
            <a:p>
              <a:endParaRPr lang="en-US"/>
            </a:p>
          </p:txBody>
        </p:sp>
        <p:sp>
          <p:nvSpPr>
            <p:cNvPr id="616" name="Freeform: Shape 615">
              <a:extLst>
                <a:ext uri="{FF2B5EF4-FFF2-40B4-BE49-F238E27FC236}">
                  <a16:creationId xmlns:a16="http://schemas.microsoft.com/office/drawing/2014/main" id="{C0CC6416-D413-4D6C-8A15-6983D1B6E124}"/>
                </a:ext>
              </a:extLst>
            </p:cNvPr>
            <p:cNvSpPr>
              <a:spLocks noGrp="1" noRot="1" noMove="1" noResize="1" noEditPoints="1" noAdjustHandles="1" noChangeArrowheads="1" noChangeShapeType="1"/>
            </p:cNvSpPr>
            <p:nvPr/>
          </p:nvSpPr>
          <p:spPr>
            <a:xfrm>
              <a:off x="22164397" y="28725502"/>
              <a:ext cx="98580" cy="12322"/>
            </a:xfrm>
            <a:custGeom>
              <a:avLst/>
              <a:gdLst>
                <a:gd name="connsiteX0" fmla="*/ 78 w 98580"/>
                <a:gd name="connsiteY0" fmla="*/ 337 h 12322"/>
                <a:gd name="connsiteX1" fmla="*/ 98659 w 98580"/>
                <a:gd name="connsiteY1" fmla="*/ 337 h 12322"/>
              </a:gdLst>
              <a:ahLst/>
              <a:cxnLst>
                <a:cxn ang="0">
                  <a:pos x="connsiteX0" y="connsiteY0"/>
                </a:cxn>
                <a:cxn ang="0">
                  <a:pos x="connsiteX1" y="connsiteY1"/>
                </a:cxn>
              </a:cxnLst>
              <a:rect l="l" t="t" r="r" b="b"/>
              <a:pathLst>
                <a:path w="98580" h="12322">
                  <a:moveTo>
                    <a:pt x="78" y="337"/>
                  </a:moveTo>
                  <a:lnTo>
                    <a:pt x="98659" y="337"/>
                  </a:lnTo>
                </a:path>
              </a:pathLst>
            </a:custGeom>
            <a:noFill/>
            <a:ln w="32839" cap="flat">
              <a:solidFill>
                <a:srgbClr val="000000"/>
              </a:solidFill>
              <a:prstDash val="solid"/>
              <a:miter/>
            </a:ln>
          </p:spPr>
          <p:txBody>
            <a:bodyPr rtlCol="0" anchor="ctr"/>
            <a:lstStyle/>
            <a:p>
              <a:endParaRPr lang="en-US"/>
            </a:p>
          </p:txBody>
        </p:sp>
        <p:sp>
          <p:nvSpPr>
            <p:cNvPr id="617" name="Freeform: Shape 616">
              <a:extLst>
                <a:ext uri="{FF2B5EF4-FFF2-40B4-BE49-F238E27FC236}">
                  <a16:creationId xmlns:a16="http://schemas.microsoft.com/office/drawing/2014/main" id="{A88DC0B4-6665-438E-8A6C-E95F91DDE685}"/>
                </a:ext>
              </a:extLst>
            </p:cNvPr>
            <p:cNvSpPr>
              <a:spLocks noGrp="1" noRot="1" noMove="1" noResize="1" noEditPoints="1" noAdjustHandles="1" noChangeArrowheads="1" noChangeShapeType="1"/>
            </p:cNvSpPr>
            <p:nvPr/>
          </p:nvSpPr>
          <p:spPr>
            <a:xfrm>
              <a:off x="22199721" y="28333976"/>
              <a:ext cx="98580" cy="12322"/>
            </a:xfrm>
            <a:custGeom>
              <a:avLst/>
              <a:gdLst>
                <a:gd name="connsiteX0" fmla="*/ 81 w 98580"/>
                <a:gd name="connsiteY0" fmla="*/ 305 h 12322"/>
                <a:gd name="connsiteX1" fmla="*/ 98661 w 98580"/>
                <a:gd name="connsiteY1" fmla="*/ 305 h 12322"/>
              </a:gdLst>
              <a:ahLst/>
              <a:cxnLst>
                <a:cxn ang="0">
                  <a:pos x="connsiteX0" y="connsiteY0"/>
                </a:cxn>
                <a:cxn ang="0">
                  <a:pos x="connsiteX1" y="connsiteY1"/>
                </a:cxn>
              </a:cxnLst>
              <a:rect l="l" t="t" r="r" b="b"/>
              <a:pathLst>
                <a:path w="98580" h="12322">
                  <a:moveTo>
                    <a:pt x="81" y="305"/>
                  </a:moveTo>
                  <a:lnTo>
                    <a:pt x="98661" y="305"/>
                  </a:lnTo>
                </a:path>
              </a:pathLst>
            </a:custGeom>
            <a:solidFill>
              <a:srgbClr val="000000"/>
            </a:solidFill>
            <a:ln w="12314" cap="sq">
              <a:noFill/>
              <a:prstDash val="solid"/>
              <a:miter/>
            </a:ln>
          </p:spPr>
          <p:txBody>
            <a:bodyPr rtlCol="0" anchor="ctr"/>
            <a:lstStyle/>
            <a:p>
              <a:endParaRPr lang="en-US"/>
            </a:p>
          </p:txBody>
        </p:sp>
        <p:sp>
          <p:nvSpPr>
            <p:cNvPr id="618" name="Freeform: Shape 617">
              <a:extLst>
                <a:ext uri="{FF2B5EF4-FFF2-40B4-BE49-F238E27FC236}">
                  <a16:creationId xmlns:a16="http://schemas.microsoft.com/office/drawing/2014/main" id="{83BF86FD-923D-4E31-8CB8-7460C21FEEEA}"/>
                </a:ext>
              </a:extLst>
            </p:cNvPr>
            <p:cNvSpPr>
              <a:spLocks noGrp="1" noRot="1" noMove="1" noResize="1" noEditPoints="1" noAdjustHandles="1" noChangeArrowheads="1" noChangeShapeType="1"/>
            </p:cNvSpPr>
            <p:nvPr/>
          </p:nvSpPr>
          <p:spPr>
            <a:xfrm>
              <a:off x="22199721" y="28333976"/>
              <a:ext cx="98580" cy="12322"/>
            </a:xfrm>
            <a:custGeom>
              <a:avLst/>
              <a:gdLst>
                <a:gd name="connsiteX0" fmla="*/ 81 w 98580"/>
                <a:gd name="connsiteY0" fmla="*/ 305 h 12322"/>
                <a:gd name="connsiteX1" fmla="*/ 98661 w 98580"/>
                <a:gd name="connsiteY1" fmla="*/ 305 h 12322"/>
              </a:gdLst>
              <a:ahLst/>
              <a:cxnLst>
                <a:cxn ang="0">
                  <a:pos x="connsiteX0" y="connsiteY0"/>
                </a:cxn>
                <a:cxn ang="0">
                  <a:pos x="connsiteX1" y="connsiteY1"/>
                </a:cxn>
              </a:cxnLst>
              <a:rect l="l" t="t" r="r" b="b"/>
              <a:pathLst>
                <a:path w="98580" h="12322">
                  <a:moveTo>
                    <a:pt x="81" y="305"/>
                  </a:moveTo>
                  <a:lnTo>
                    <a:pt x="98661" y="305"/>
                  </a:lnTo>
                </a:path>
              </a:pathLst>
            </a:custGeom>
            <a:noFill/>
            <a:ln w="32839" cap="flat">
              <a:solidFill>
                <a:srgbClr val="000000"/>
              </a:solidFill>
              <a:prstDash val="solid"/>
              <a:miter/>
            </a:ln>
          </p:spPr>
          <p:txBody>
            <a:bodyPr rtlCol="0" anchor="ctr"/>
            <a:lstStyle/>
            <a:p>
              <a:endParaRPr lang="en-US"/>
            </a:p>
          </p:txBody>
        </p:sp>
        <p:sp>
          <p:nvSpPr>
            <p:cNvPr id="619" name="Freeform: Shape 618">
              <a:extLst>
                <a:ext uri="{FF2B5EF4-FFF2-40B4-BE49-F238E27FC236}">
                  <a16:creationId xmlns:a16="http://schemas.microsoft.com/office/drawing/2014/main" id="{FCEF45BD-1BB0-4C2F-845D-61CE5D7A1865}"/>
                </a:ext>
              </a:extLst>
            </p:cNvPr>
            <p:cNvSpPr>
              <a:spLocks noGrp="1" noRot="1" noMove="1" noResize="1" noEditPoints="1" noAdjustHandles="1" noChangeArrowheads="1" noChangeShapeType="1"/>
            </p:cNvSpPr>
            <p:nvPr/>
          </p:nvSpPr>
          <p:spPr>
            <a:xfrm>
              <a:off x="22243878" y="27930201"/>
              <a:ext cx="98580" cy="12322"/>
            </a:xfrm>
            <a:custGeom>
              <a:avLst/>
              <a:gdLst>
                <a:gd name="connsiteX0" fmla="*/ 84 w 98580"/>
                <a:gd name="connsiteY0" fmla="*/ 272 h 12322"/>
                <a:gd name="connsiteX1" fmla="*/ 98665 w 98580"/>
                <a:gd name="connsiteY1" fmla="*/ 272 h 12322"/>
              </a:gdLst>
              <a:ahLst/>
              <a:cxnLst>
                <a:cxn ang="0">
                  <a:pos x="connsiteX0" y="connsiteY0"/>
                </a:cxn>
                <a:cxn ang="0">
                  <a:pos x="connsiteX1" y="connsiteY1"/>
                </a:cxn>
              </a:cxnLst>
              <a:rect l="l" t="t" r="r" b="b"/>
              <a:pathLst>
                <a:path w="98580" h="12322">
                  <a:moveTo>
                    <a:pt x="84" y="272"/>
                  </a:moveTo>
                  <a:lnTo>
                    <a:pt x="98665" y="272"/>
                  </a:lnTo>
                </a:path>
              </a:pathLst>
            </a:custGeom>
            <a:solidFill>
              <a:srgbClr val="000000"/>
            </a:solidFill>
            <a:ln w="12314" cap="sq">
              <a:noFill/>
              <a:prstDash val="solid"/>
              <a:miter/>
            </a:ln>
          </p:spPr>
          <p:txBody>
            <a:bodyPr rtlCol="0" anchor="ctr"/>
            <a:lstStyle/>
            <a:p>
              <a:endParaRPr lang="en-US"/>
            </a:p>
          </p:txBody>
        </p:sp>
        <p:sp>
          <p:nvSpPr>
            <p:cNvPr id="620" name="Freeform: Shape 619">
              <a:extLst>
                <a:ext uri="{FF2B5EF4-FFF2-40B4-BE49-F238E27FC236}">
                  <a16:creationId xmlns:a16="http://schemas.microsoft.com/office/drawing/2014/main" id="{CBB22977-EF97-43F9-ACF9-7398D16AA1BA}"/>
                </a:ext>
              </a:extLst>
            </p:cNvPr>
            <p:cNvSpPr>
              <a:spLocks noGrp="1" noRot="1" noMove="1" noResize="1" noEditPoints="1" noAdjustHandles="1" noChangeArrowheads="1" noChangeShapeType="1"/>
            </p:cNvSpPr>
            <p:nvPr/>
          </p:nvSpPr>
          <p:spPr>
            <a:xfrm>
              <a:off x="22243878" y="27930201"/>
              <a:ext cx="98580" cy="12322"/>
            </a:xfrm>
            <a:custGeom>
              <a:avLst/>
              <a:gdLst>
                <a:gd name="connsiteX0" fmla="*/ 84 w 98580"/>
                <a:gd name="connsiteY0" fmla="*/ 272 h 12322"/>
                <a:gd name="connsiteX1" fmla="*/ 98665 w 98580"/>
                <a:gd name="connsiteY1" fmla="*/ 272 h 12322"/>
              </a:gdLst>
              <a:ahLst/>
              <a:cxnLst>
                <a:cxn ang="0">
                  <a:pos x="connsiteX0" y="connsiteY0"/>
                </a:cxn>
                <a:cxn ang="0">
                  <a:pos x="connsiteX1" y="connsiteY1"/>
                </a:cxn>
              </a:cxnLst>
              <a:rect l="l" t="t" r="r" b="b"/>
              <a:pathLst>
                <a:path w="98580" h="12322">
                  <a:moveTo>
                    <a:pt x="84" y="272"/>
                  </a:moveTo>
                  <a:lnTo>
                    <a:pt x="98665" y="272"/>
                  </a:lnTo>
                </a:path>
              </a:pathLst>
            </a:custGeom>
            <a:noFill/>
            <a:ln w="32839" cap="flat">
              <a:solidFill>
                <a:srgbClr val="000000"/>
              </a:solidFill>
              <a:prstDash val="solid"/>
              <a:miter/>
            </a:ln>
          </p:spPr>
          <p:txBody>
            <a:bodyPr rtlCol="0" anchor="ctr"/>
            <a:lstStyle/>
            <a:p>
              <a:endParaRPr lang="en-US"/>
            </a:p>
          </p:txBody>
        </p:sp>
        <p:sp>
          <p:nvSpPr>
            <p:cNvPr id="621" name="Freeform: Shape 620">
              <a:extLst>
                <a:ext uri="{FF2B5EF4-FFF2-40B4-BE49-F238E27FC236}">
                  <a16:creationId xmlns:a16="http://schemas.microsoft.com/office/drawing/2014/main" id="{8047464A-97AA-420C-906E-C9718A902935}"/>
                </a:ext>
              </a:extLst>
            </p:cNvPr>
            <p:cNvSpPr>
              <a:spLocks noGrp="1" noRot="1" noMove="1" noResize="1" noEditPoints="1" noAdjustHandles="1" noChangeArrowheads="1" noChangeShapeType="1"/>
            </p:cNvSpPr>
            <p:nvPr/>
          </p:nvSpPr>
          <p:spPr>
            <a:xfrm>
              <a:off x="22376346" y="27233333"/>
              <a:ext cx="98580" cy="12322"/>
            </a:xfrm>
            <a:custGeom>
              <a:avLst/>
              <a:gdLst>
                <a:gd name="connsiteX0" fmla="*/ 95 w 98580"/>
                <a:gd name="connsiteY0" fmla="*/ 215 h 12322"/>
                <a:gd name="connsiteX1" fmla="*/ 98676 w 98580"/>
                <a:gd name="connsiteY1" fmla="*/ 215 h 12322"/>
              </a:gdLst>
              <a:ahLst/>
              <a:cxnLst>
                <a:cxn ang="0">
                  <a:pos x="connsiteX0" y="connsiteY0"/>
                </a:cxn>
                <a:cxn ang="0">
                  <a:pos x="connsiteX1" y="connsiteY1"/>
                </a:cxn>
              </a:cxnLst>
              <a:rect l="l" t="t" r="r" b="b"/>
              <a:pathLst>
                <a:path w="98580" h="12322">
                  <a:moveTo>
                    <a:pt x="95" y="215"/>
                  </a:moveTo>
                  <a:lnTo>
                    <a:pt x="98676" y="215"/>
                  </a:lnTo>
                </a:path>
              </a:pathLst>
            </a:custGeom>
            <a:solidFill>
              <a:srgbClr val="000000"/>
            </a:solidFill>
            <a:ln w="12314" cap="sq">
              <a:noFill/>
              <a:prstDash val="solid"/>
              <a:miter/>
            </a:ln>
          </p:spPr>
          <p:txBody>
            <a:bodyPr rtlCol="0" anchor="ctr"/>
            <a:lstStyle/>
            <a:p>
              <a:endParaRPr lang="en-US"/>
            </a:p>
          </p:txBody>
        </p:sp>
        <p:sp>
          <p:nvSpPr>
            <p:cNvPr id="622" name="Freeform: Shape 621">
              <a:extLst>
                <a:ext uri="{FF2B5EF4-FFF2-40B4-BE49-F238E27FC236}">
                  <a16:creationId xmlns:a16="http://schemas.microsoft.com/office/drawing/2014/main" id="{1F063BF2-1D2B-41A1-83FC-F33C3C7CE5F0}"/>
                </a:ext>
              </a:extLst>
            </p:cNvPr>
            <p:cNvSpPr>
              <a:spLocks noGrp="1" noRot="1" noMove="1" noResize="1" noEditPoints="1" noAdjustHandles="1" noChangeArrowheads="1" noChangeShapeType="1"/>
            </p:cNvSpPr>
            <p:nvPr/>
          </p:nvSpPr>
          <p:spPr>
            <a:xfrm>
              <a:off x="22376346" y="27233333"/>
              <a:ext cx="98580" cy="12322"/>
            </a:xfrm>
            <a:custGeom>
              <a:avLst/>
              <a:gdLst>
                <a:gd name="connsiteX0" fmla="*/ 95 w 98580"/>
                <a:gd name="connsiteY0" fmla="*/ 215 h 12322"/>
                <a:gd name="connsiteX1" fmla="*/ 98676 w 98580"/>
                <a:gd name="connsiteY1" fmla="*/ 215 h 12322"/>
              </a:gdLst>
              <a:ahLst/>
              <a:cxnLst>
                <a:cxn ang="0">
                  <a:pos x="connsiteX0" y="connsiteY0"/>
                </a:cxn>
                <a:cxn ang="0">
                  <a:pos x="connsiteX1" y="connsiteY1"/>
                </a:cxn>
              </a:cxnLst>
              <a:rect l="l" t="t" r="r" b="b"/>
              <a:pathLst>
                <a:path w="98580" h="12322">
                  <a:moveTo>
                    <a:pt x="95" y="215"/>
                  </a:moveTo>
                  <a:lnTo>
                    <a:pt x="98676" y="215"/>
                  </a:lnTo>
                </a:path>
              </a:pathLst>
            </a:custGeom>
            <a:noFill/>
            <a:ln w="32839" cap="flat">
              <a:solidFill>
                <a:srgbClr val="000000"/>
              </a:solidFill>
              <a:prstDash val="solid"/>
              <a:miter/>
            </a:ln>
          </p:spPr>
          <p:txBody>
            <a:bodyPr rtlCol="0" anchor="ctr"/>
            <a:lstStyle/>
            <a:p>
              <a:endParaRPr lang="en-US"/>
            </a:p>
          </p:txBody>
        </p:sp>
        <p:sp>
          <p:nvSpPr>
            <p:cNvPr id="623" name="Freeform: Shape 622">
              <a:extLst>
                <a:ext uri="{FF2B5EF4-FFF2-40B4-BE49-F238E27FC236}">
                  <a16:creationId xmlns:a16="http://schemas.microsoft.com/office/drawing/2014/main" id="{620D4DC0-A619-4444-A35F-088EE4FC0A2E}"/>
                </a:ext>
              </a:extLst>
            </p:cNvPr>
            <p:cNvSpPr>
              <a:spLocks noGrp="1" noRot="1" noMove="1" noResize="1" noEditPoints="1" noAdjustHandles="1" noChangeArrowheads="1" noChangeShapeType="1"/>
            </p:cNvSpPr>
            <p:nvPr/>
          </p:nvSpPr>
          <p:spPr>
            <a:xfrm>
              <a:off x="22597121" y="26771407"/>
              <a:ext cx="98580" cy="12322"/>
            </a:xfrm>
            <a:custGeom>
              <a:avLst/>
              <a:gdLst>
                <a:gd name="connsiteX0" fmla="*/ 113 w 98580"/>
                <a:gd name="connsiteY0" fmla="*/ 178 h 12322"/>
                <a:gd name="connsiteX1" fmla="*/ 98694 w 98580"/>
                <a:gd name="connsiteY1" fmla="*/ 178 h 12322"/>
              </a:gdLst>
              <a:ahLst/>
              <a:cxnLst>
                <a:cxn ang="0">
                  <a:pos x="connsiteX0" y="connsiteY0"/>
                </a:cxn>
                <a:cxn ang="0">
                  <a:pos x="connsiteX1" y="connsiteY1"/>
                </a:cxn>
              </a:cxnLst>
              <a:rect l="l" t="t" r="r" b="b"/>
              <a:pathLst>
                <a:path w="98580" h="12322">
                  <a:moveTo>
                    <a:pt x="113" y="178"/>
                  </a:moveTo>
                  <a:lnTo>
                    <a:pt x="98694" y="178"/>
                  </a:lnTo>
                </a:path>
              </a:pathLst>
            </a:custGeom>
            <a:solidFill>
              <a:srgbClr val="000000"/>
            </a:solidFill>
            <a:ln w="12314" cap="sq">
              <a:noFill/>
              <a:prstDash val="solid"/>
              <a:miter/>
            </a:ln>
          </p:spPr>
          <p:txBody>
            <a:bodyPr rtlCol="0" anchor="ctr"/>
            <a:lstStyle/>
            <a:p>
              <a:endParaRPr lang="en-US"/>
            </a:p>
          </p:txBody>
        </p:sp>
        <p:sp>
          <p:nvSpPr>
            <p:cNvPr id="624" name="Freeform: Shape 623">
              <a:extLst>
                <a:ext uri="{FF2B5EF4-FFF2-40B4-BE49-F238E27FC236}">
                  <a16:creationId xmlns:a16="http://schemas.microsoft.com/office/drawing/2014/main" id="{2495E3BB-54C4-41A5-BC5C-34F115395B32}"/>
                </a:ext>
              </a:extLst>
            </p:cNvPr>
            <p:cNvSpPr>
              <a:spLocks noGrp="1" noRot="1" noMove="1" noResize="1" noEditPoints="1" noAdjustHandles="1" noChangeArrowheads="1" noChangeShapeType="1"/>
            </p:cNvSpPr>
            <p:nvPr/>
          </p:nvSpPr>
          <p:spPr>
            <a:xfrm>
              <a:off x="22597121" y="26771407"/>
              <a:ext cx="98580" cy="12322"/>
            </a:xfrm>
            <a:custGeom>
              <a:avLst/>
              <a:gdLst>
                <a:gd name="connsiteX0" fmla="*/ 113 w 98580"/>
                <a:gd name="connsiteY0" fmla="*/ 178 h 12322"/>
                <a:gd name="connsiteX1" fmla="*/ 98694 w 98580"/>
                <a:gd name="connsiteY1" fmla="*/ 178 h 12322"/>
              </a:gdLst>
              <a:ahLst/>
              <a:cxnLst>
                <a:cxn ang="0">
                  <a:pos x="connsiteX0" y="connsiteY0"/>
                </a:cxn>
                <a:cxn ang="0">
                  <a:pos x="connsiteX1" y="connsiteY1"/>
                </a:cxn>
              </a:cxnLst>
              <a:rect l="l" t="t" r="r" b="b"/>
              <a:pathLst>
                <a:path w="98580" h="12322">
                  <a:moveTo>
                    <a:pt x="113" y="178"/>
                  </a:moveTo>
                  <a:lnTo>
                    <a:pt x="98694" y="178"/>
                  </a:lnTo>
                </a:path>
              </a:pathLst>
            </a:custGeom>
            <a:noFill/>
            <a:ln w="32839" cap="flat">
              <a:solidFill>
                <a:srgbClr val="000000"/>
              </a:solidFill>
              <a:prstDash val="solid"/>
              <a:miter/>
            </a:ln>
          </p:spPr>
          <p:txBody>
            <a:bodyPr rtlCol="0" anchor="ctr"/>
            <a:lstStyle/>
            <a:p>
              <a:endParaRPr lang="en-US"/>
            </a:p>
          </p:txBody>
        </p:sp>
        <p:sp>
          <p:nvSpPr>
            <p:cNvPr id="625" name="Freeform: Shape 624">
              <a:extLst>
                <a:ext uri="{FF2B5EF4-FFF2-40B4-BE49-F238E27FC236}">
                  <a16:creationId xmlns:a16="http://schemas.microsoft.com/office/drawing/2014/main" id="{850F3044-BD9C-4435-9A18-578DA029FAE9}"/>
                </a:ext>
              </a:extLst>
            </p:cNvPr>
            <p:cNvSpPr>
              <a:spLocks noGrp="1" noRot="1" noMove="1" noResize="1" noEditPoints="1" noAdjustHandles="1" noChangeArrowheads="1" noChangeShapeType="1"/>
            </p:cNvSpPr>
            <p:nvPr/>
          </p:nvSpPr>
          <p:spPr>
            <a:xfrm>
              <a:off x="22817906" y="26533100"/>
              <a:ext cx="98580" cy="12322"/>
            </a:xfrm>
            <a:custGeom>
              <a:avLst/>
              <a:gdLst>
                <a:gd name="connsiteX0" fmla="*/ 131 w 98580"/>
                <a:gd name="connsiteY0" fmla="*/ 159 h 12322"/>
                <a:gd name="connsiteX1" fmla="*/ 98712 w 98580"/>
                <a:gd name="connsiteY1" fmla="*/ 159 h 12322"/>
              </a:gdLst>
              <a:ahLst/>
              <a:cxnLst>
                <a:cxn ang="0">
                  <a:pos x="connsiteX0" y="connsiteY0"/>
                </a:cxn>
                <a:cxn ang="0">
                  <a:pos x="connsiteX1" y="connsiteY1"/>
                </a:cxn>
              </a:cxnLst>
              <a:rect l="l" t="t" r="r" b="b"/>
              <a:pathLst>
                <a:path w="98580" h="12322">
                  <a:moveTo>
                    <a:pt x="131" y="159"/>
                  </a:moveTo>
                  <a:lnTo>
                    <a:pt x="98712" y="159"/>
                  </a:lnTo>
                </a:path>
              </a:pathLst>
            </a:custGeom>
            <a:solidFill>
              <a:srgbClr val="000000"/>
            </a:solidFill>
            <a:ln w="12314" cap="sq">
              <a:noFill/>
              <a:prstDash val="solid"/>
              <a:miter/>
            </a:ln>
          </p:spPr>
          <p:txBody>
            <a:bodyPr rtlCol="0" anchor="ctr"/>
            <a:lstStyle/>
            <a:p>
              <a:endParaRPr lang="en-US"/>
            </a:p>
          </p:txBody>
        </p:sp>
        <p:sp>
          <p:nvSpPr>
            <p:cNvPr id="626" name="Freeform: Shape 625">
              <a:extLst>
                <a:ext uri="{FF2B5EF4-FFF2-40B4-BE49-F238E27FC236}">
                  <a16:creationId xmlns:a16="http://schemas.microsoft.com/office/drawing/2014/main" id="{FAFF456F-B359-42C1-9300-0B8AA88CF1EA}"/>
                </a:ext>
              </a:extLst>
            </p:cNvPr>
            <p:cNvSpPr>
              <a:spLocks noGrp="1" noRot="1" noMove="1" noResize="1" noEditPoints="1" noAdjustHandles="1" noChangeArrowheads="1" noChangeShapeType="1"/>
            </p:cNvSpPr>
            <p:nvPr/>
          </p:nvSpPr>
          <p:spPr>
            <a:xfrm>
              <a:off x="22817906" y="26533100"/>
              <a:ext cx="98580" cy="12322"/>
            </a:xfrm>
            <a:custGeom>
              <a:avLst/>
              <a:gdLst>
                <a:gd name="connsiteX0" fmla="*/ 131 w 98580"/>
                <a:gd name="connsiteY0" fmla="*/ 159 h 12322"/>
                <a:gd name="connsiteX1" fmla="*/ 98712 w 98580"/>
                <a:gd name="connsiteY1" fmla="*/ 159 h 12322"/>
              </a:gdLst>
              <a:ahLst/>
              <a:cxnLst>
                <a:cxn ang="0">
                  <a:pos x="connsiteX0" y="connsiteY0"/>
                </a:cxn>
                <a:cxn ang="0">
                  <a:pos x="connsiteX1" y="connsiteY1"/>
                </a:cxn>
              </a:cxnLst>
              <a:rect l="l" t="t" r="r" b="b"/>
              <a:pathLst>
                <a:path w="98580" h="12322">
                  <a:moveTo>
                    <a:pt x="131" y="159"/>
                  </a:moveTo>
                  <a:lnTo>
                    <a:pt x="98712" y="159"/>
                  </a:lnTo>
                </a:path>
              </a:pathLst>
            </a:custGeom>
            <a:noFill/>
            <a:ln w="32839" cap="flat">
              <a:solidFill>
                <a:srgbClr val="000000"/>
              </a:solidFill>
              <a:prstDash val="solid"/>
              <a:miter/>
            </a:ln>
          </p:spPr>
          <p:txBody>
            <a:bodyPr rtlCol="0" anchor="ctr"/>
            <a:lstStyle/>
            <a:p>
              <a:endParaRPr lang="en-US"/>
            </a:p>
          </p:txBody>
        </p:sp>
        <p:sp>
          <p:nvSpPr>
            <p:cNvPr id="627" name="Freeform: Shape 626">
              <a:extLst>
                <a:ext uri="{FF2B5EF4-FFF2-40B4-BE49-F238E27FC236}">
                  <a16:creationId xmlns:a16="http://schemas.microsoft.com/office/drawing/2014/main" id="{FD4D3376-0412-4348-8546-3D733E992BF8}"/>
                </a:ext>
              </a:extLst>
            </p:cNvPr>
            <p:cNvSpPr>
              <a:spLocks noGrp="1" noRot="1" noMove="1" noResize="1" noEditPoints="1" noAdjustHandles="1" noChangeArrowheads="1" noChangeShapeType="1"/>
            </p:cNvSpPr>
            <p:nvPr/>
          </p:nvSpPr>
          <p:spPr>
            <a:xfrm>
              <a:off x="23038690" y="26432634"/>
              <a:ext cx="98580" cy="12322"/>
            </a:xfrm>
            <a:custGeom>
              <a:avLst/>
              <a:gdLst>
                <a:gd name="connsiteX0" fmla="*/ 149 w 98580"/>
                <a:gd name="connsiteY0" fmla="*/ 151 h 12322"/>
                <a:gd name="connsiteX1" fmla="*/ 98730 w 98580"/>
                <a:gd name="connsiteY1" fmla="*/ 151 h 12322"/>
              </a:gdLst>
              <a:ahLst/>
              <a:cxnLst>
                <a:cxn ang="0">
                  <a:pos x="connsiteX0" y="connsiteY0"/>
                </a:cxn>
                <a:cxn ang="0">
                  <a:pos x="connsiteX1" y="connsiteY1"/>
                </a:cxn>
              </a:cxnLst>
              <a:rect l="l" t="t" r="r" b="b"/>
              <a:pathLst>
                <a:path w="98580" h="12322">
                  <a:moveTo>
                    <a:pt x="149" y="151"/>
                  </a:moveTo>
                  <a:lnTo>
                    <a:pt x="98730" y="151"/>
                  </a:lnTo>
                </a:path>
              </a:pathLst>
            </a:custGeom>
            <a:solidFill>
              <a:srgbClr val="000000"/>
            </a:solidFill>
            <a:ln w="12314" cap="sq">
              <a:noFill/>
              <a:prstDash val="solid"/>
              <a:miter/>
            </a:ln>
          </p:spPr>
          <p:txBody>
            <a:bodyPr rtlCol="0" anchor="ctr"/>
            <a:lstStyle/>
            <a:p>
              <a:endParaRPr lang="en-US"/>
            </a:p>
          </p:txBody>
        </p:sp>
        <p:sp>
          <p:nvSpPr>
            <p:cNvPr id="628" name="Freeform: Shape 627">
              <a:extLst>
                <a:ext uri="{FF2B5EF4-FFF2-40B4-BE49-F238E27FC236}">
                  <a16:creationId xmlns:a16="http://schemas.microsoft.com/office/drawing/2014/main" id="{AF2B324F-0761-4E38-8F3E-E374988A3EB8}"/>
                </a:ext>
              </a:extLst>
            </p:cNvPr>
            <p:cNvSpPr>
              <a:spLocks noGrp="1" noRot="1" noMove="1" noResize="1" noEditPoints="1" noAdjustHandles="1" noChangeArrowheads="1" noChangeShapeType="1"/>
            </p:cNvSpPr>
            <p:nvPr/>
          </p:nvSpPr>
          <p:spPr>
            <a:xfrm>
              <a:off x="23038690" y="26432634"/>
              <a:ext cx="98580" cy="12322"/>
            </a:xfrm>
            <a:custGeom>
              <a:avLst/>
              <a:gdLst>
                <a:gd name="connsiteX0" fmla="*/ 149 w 98580"/>
                <a:gd name="connsiteY0" fmla="*/ 151 h 12322"/>
                <a:gd name="connsiteX1" fmla="*/ 98730 w 98580"/>
                <a:gd name="connsiteY1" fmla="*/ 151 h 12322"/>
              </a:gdLst>
              <a:ahLst/>
              <a:cxnLst>
                <a:cxn ang="0">
                  <a:pos x="connsiteX0" y="connsiteY0"/>
                </a:cxn>
                <a:cxn ang="0">
                  <a:pos x="connsiteX1" y="connsiteY1"/>
                </a:cxn>
              </a:cxnLst>
              <a:rect l="l" t="t" r="r" b="b"/>
              <a:pathLst>
                <a:path w="98580" h="12322">
                  <a:moveTo>
                    <a:pt x="149" y="151"/>
                  </a:moveTo>
                  <a:lnTo>
                    <a:pt x="98730" y="151"/>
                  </a:lnTo>
                </a:path>
              </a:pathLst>
            </a:custGeom>
            <a:noFill/>
            <a:ln w="32839" cap="flat">
              <a:solidFill>
                <a:srgbClr val="000000"/>
              </a:solidFill>
              <a:prstDash val="solid"/>
              <a:miter/>
            </a:ln>
          </p:spPr>
          <p:txBody>
            <a:bodyPr rtlCol="0" anchor="ctr"/>
            <a:lstStyle/>
            <a:p>
              <a:endParaRPr lang="en-US"/>
            </a:p>
          </p:txBody>
        </p:sp>
        <p:sp>
          <p:nvSpPr>
            <p:cNvPr id="629" name="Freeform: Shape 628">
              <a:extLst>
                <a:ext uri="{FF2B5EF4-FFF2-40B4-BE49-F238E27FC236}">
                  <a16:creationId xmlns:a16="http://schemas.microsoft.com/office/drawing/2014/main" id="{C303EF52-A9F5-4E1B-B6CF-11B5F8689ACA}"/>
                </a:ext>
              </a:extLst>
            </p:cNvPr>
            <p:cNvSpPr>
              <a:spLocks noGrp="1" noRot="1" noMove="1" noResize="1" noEditPoints="1" noAdjustHandles="1" noChangeArrowheads="1" noChangeShapeType="1"/>
            </p:cNvSpPr>
            <p:nvPr/>
          </p:nvSpPr>
          <p:spPr>
            <a:xfrm>
              <a:off x="24363371" y="26316197"/>
              <a:ext cx="98580" cy="12322"/>
            </a:xfrm>
            <a:custGeom>
              <a:avLst/>
              <a:gdLst>
                <a:gd name="connsiteX0" fmla="*/ 256 w 98580"/>
                <a:gd name="connsiteY0" fmla="*/ 141 h 12322"/>
                <a:gd name="connsiteX1" fmla="*/ 98837 w 98580"/>
                <a:gd name="connsiteY1" fmla="*/ 141 h 12322"/>
              </a:gdLst>
              <a:ahLst/>
              <a:cxnLst>
                <a:cxn ang="0">
                  <a:pos x="connsiteX0" y="connsiteY0"/>
                </a:cxn>
                <a:cxn ang="0">
                  <a:pos x="connsiteX1" y="connsiteY1"/>
                </a:cxn>
              </a:cxnLst>
              <a:rect l="l" t="t" r="r" b="b"/>
              <a:pathLst>
                <a:path w="98580" h="12322">
                  <a:moveTo>
                    <a:pt x="256" y="141"/>
                  </a:moveTo>
                  <a:lnTo>
                    <a:pt x="98837" y="141"/>
                  </a:lnTo>
                </a:path>
              </a:pathLst>
            </a:custGeom>
            <a:solidFill>
              <a:srgbClr val="000000"/>
            </a:solidFill>
            <a:ln w="12314" cap="sq">
              <a:noFill/>
              <a:prstDash val="solid"/>
              <a:miter/>
            </a:ln>
          </p:spPr>
          <p:txBody>
            <a:bodyPr rtlCol="0" anchor="ctr"/>
            <a:lstStyle/>
            <a:p>
              <a:endParaRPr lang="en-US"/>
            </a:p>
          </p:txBody>
        </p:sp>
        <p:sp>
          <p:nvSpPr>
            <p:cNvPr id="630" name="Freeform: Shape 629">
              <a:extLst>
                <a:ext uri="{FF2B5EF4-FFF2-40B4-BE49-F238E27FC236}">
                  <a16:creationId xmlns:a16="http://schemas.microsoft.com/office/drawing/2014/main" id="{B5BBFB3C-1F6D-4139-91A1-2F1339788A7E}"/>
                </a:ext>
              </a:extLst>
            </p:cNvPr>
            <p:cNvSpPr>
              <a:spLocks noGrp="1" noRot="1" noMove="1" noResize="1" noEditPoints="1" noAdjustHandles="1" noChangeArrowheads="1" noChangeShapeType="1"/>
            </p:cNvSpPr>
            <p:nvPr/>
          </p:nvSpPr>
          <p:spPr>
            <a:xfrm>
              <a:off x="24363371" y="26316197"/>
              <a:ext cx="98580" cy="12322"/>
            </a:xfrm>
            <a:custGeom>
              <a:avLst/>
              <a:gdLst>
                <a:gd name="connsiteX0" fmla="*/ 256 w 98580"/>
                <a:gd name="connsiteY0" fmla="*/ 141 h 12322"/>
                <a:gd name="connsiteX1" fmla="*/ 98837 w 98580"/>
                <a:gd name="connsiteY1" fmla="*/ 141 h 12322"/>
              </a:gdLst>
              <a:ahLst/>
              <a:cxnLst>
                <a:cxn ang="0">
                  <a:pos x="connsiteX0" y="connsiteY0"/>
                </a:cxn>
                <a:cxn ang="0">
                  <a:pos x="connsiteX1" y="connsiteY1"/>
                </a:cxn>
              </a:cxnLst>
              <a:rect l="l" t="t" r="r" b="b"/>
              <a:pathLst>
                <a:path w="98580" h="12322">
                  <a:moveTo>
                    <a:pt x="256" y="141"/>
                  </a:moveTo>
                  <a:lnTo>
                    <a:pt x="98837" y="141"/>
                  </a:lnTo>
                </a:path>
              </a:pathLst>
            </a:custGeom>
            <a:noFill/>
            <a:ln w="32839" cap="flat">
              <a:solidFill>
                <a:srgbClr val="000000"/>
              </a:solidFill>
              <a:prstDash val="solid"/>
              <a:miter/>
            </a:ln>
          </p:spPr>
          <p:txBody>
            <a:bodyPr rtlCol="0" anchor="ctr"/>
            <a:lstStyle/>
            <a:p>
              <a:endParaRPr lang="en-US"/>
            </a:p>
          </p:txBody>
        </p:sp>
        <p:sp>
          <p:nvSpPr>
            <p:cNvPr id="631" name="Freeform: Shape 630">
              <a:extLst>
                <a:ext uri="{FF2B5EF4-FFF2-40B4-BE49-F238E27FC236}">
                  <a16:creationId xmlns:a16="http://schemas.microsoft.com/office/drawing/2014/main" id="{6E40D57D-1719-4247-826E-8804ED9AF820}"/>
                </a:ext>
              </a:extLst>
            </p:cNvPr>
            <p:cNvSpPr>
              <a:spLocks noGrp="1" noRot="1" noMove="1" noResize="1" noEditPoints="1" noAdjustHandles="1" noChangeArrowheads="1" noChangeShapeType="1"/>
            </p:cNvSpPr>
            <p:nvPr/>
          </p:nvSpPr>
          <p:spPr>
            <a:xfrm>
              <a:off x="26571164" y="26069758"/>
              <a:ext cx="98580" cy="12322"/>
            </a:xfrm>
            <a:custGeom>
              <a:avLst/>
              <a:gdLst>
                <a:gd name="connsiteX0" fmla="*/ 435 w 98580"/>
                <a:gd name="connsiteY0" fmla="*/ 121 h 12322"/>
                <a:gd name="connsiteX1" fmla="*/ 99016 w 98580"/>
                <a:gd name="connsiteY1" fmla="*/ 121 h 12322"/>
              </a:gdLst>
              <a:ahLst/>
              <a:cxnLst>
                <a:cxn ang="0">
                  <a:pos x="connsiteX0" y="connsiteY0"/>
                </a:cxn>
                <a:cxn ang="0">
                  <a:pos x="connsiteX1" y="connsiteY1"/>
                </a:cxn>
              </a:cxnLst>
              <a:rect l="l" t="t" r="r" b="b"/>
              <a:pathLst>
                <a:path w="98580" h="12322">
                  <a:moveTo>
                    <a:pt x="435" y="121"/>
                  </a:moveTo>
                  <a:lnTo>
                    <a:pt x="99016" y="121"/>
                  </a:lnTo>
                </a:path>
              </a:pathLst>
            </a:custGeom>
            <a:solidFill>
              <a:srgbClr val="000000"/>
            </a:solidFill>
            <a:ln w="12314" cap="sq">
              <a:noFill/>
              <a:prstDash val="solid"/>
              <a:miter/>
            </a:ln>
          </p:spPr>
          <p:txBody>
            <a:bodyPr rtlCol="0" anchor="ctr"/>
            <a:lstStyle/>
            <a:p>
              <a:endParaRPr lang="en-US"/>
            </a:p>
          </p:txBody>
        </p:sp>
        <p:sp>
          <p:nvSpPr>
            <p:cNvPr id="632" name="Freeform: Shape 631">
              <a:extLst>
                <a:ext uri="{FF2B5EF4-FFF2-40B4-BE49-F238E27FC236}">
                  <a16:creationId xmlns:a16="http://schemas.microsoft.com/office/drawing/2014/main" id="{E50051F2-46D5-44CC-9C59-09625354CB7A}"/>
                </a:ext>
              </a:extLst>
            </p:cNvPr>
            <p:cNvSpPr>
              <a:spLocks noGrp="1" noRot="1" noMove="1" noResize="1" noEditPoints="1" noAdjustHandles="1" noChangeArrowheads="1" noChangeShapeType="1"/>
            </p:cNvSpPr>
            <p:nvPr/>
          </p:nvSpPr>
          <p:spPr>
            <a:xfrm>
              <a:off x="26571164" y="26069758"/>
              <a:ext cx="98580" cy="12322"/>
            </a:xfrm>
            <a:custGeom>
              <a:avLst/>
              <a:gdLst>
                <a:gd name="connsiteX0" fmla="*/ 435 w 98580"/>
                <a:gd name="connsiteY0" fmla="*/ 121 h 12322"/>
                <a:gd name="connsiteX1" fmla="*/ 99016 w 98580"/>
                <a:gd name="connsiteY1" fmla="*/ 121 h 12322"/>
              </a:gdLst>
              <a:ahLst/>
              <a:cxnLst>
                <a:cxn ang="0">
                  <a:pos x="connsiteX0" y="connsiteY0"/>
                </a:cxn>
                <a:cxn ang="0">
                  <a:pos x="connsiteX1" y="connsiteY1"/>
                </a:cxn>
              </a:cxnLst>
              <a:rect l="l" t="t" r="r" b="b"/>
              <a:pathLst>
                <a:path w="98580" h="12322">
                  <a:moveTo>
                    <a:pt x="435" y="121"/>
                  </a:moveTo>
                  <a:lnTo>
                    <a:pt x="99016" y="121"/>
                  </a:lnTo>
                </a:path>
              </a:pathLst>
            </a:custGeom>
            <a:noFill/>
            <a:ln w="32839" cap="flat">
              <a:solidFill>
                <a:srgbClr val="000000"/>
              </a:solidFill>
              <a:prstDash val="solid"/>
              <a:miter/>
            </a:ln>
          </p:spPr>
          <p:txBody>
            <a:bodyPr rtlCol="0" anchor="ctr"/>
            <a:lstStyle/>
            <a:p>
              <a:endParaRPr lang="en-US"/>
            </a:p>
          </p:txBody>
        </p:sp>
        <p:sp>
          <p:nvSpPr>
            <p:cNvPr id="633" name="Freeform: Shape 632">
              <a:extLst>
                <a:ext uri="{FF2B5EF4-FFF2-40B4-BE49-F238E27FC236}">
                  <a16:creationId xmlns:a16="http://schemas.microsoft.com/office/drawing/2014/main" id="{1FE9B0D4-DF97-4209-B36B-ABF1FDE7708A}"/>
                </a:ext>
              </a:extLst>
            </p:cNvPr>
            <p:cNvSpPr>
              <a:spLocks noGrp="1" noRot="1" noMove="1" noResize="1" noEditPoints="1" noAdjustHandles="1" noChangeArrowheads="1" noChangeShapeType="1"/>
            </p:cNvSpPr>
            <p:nvPr/>
          </p:nvSpPr>
          <p:spPr>
            <a:xfrm>
              <a:off x="22155565" y="28874236"/>
              <a:ext cx="98580" cy="12322"/>
            </a:xfrm>
            <a:custGeom>
              <a:avLst/>
              <a:gdLst>
                <a:gd name="connsiteX0" fmla="*/ 77 w 98580"/>
                <a:gd name="connsiteY0" fmla="*/ 349 h 12322"/>
                <a:gd name="connsiteX1" fmla="*/ 98658 w 98580"/>
                <a:gd name="connsiteY1" fmla="*/ 349 h 12322"/>
              </a:gdLst>
              <a:ahLst/>
              <a:cxnLst>
                <a:cxn ang="0">
                  <a:pos x="connsiteX0" y="connsiteY0"/>
                </a:cxn>
                <a:cxn ang="0">
                  <a:pos x="connsiteX1" y="connsiteY1"/>
                </a:cxn>
              </a:cxnLst>
              <a:rect l="l" t="t" r="r" b="b"/>
              <a:pathLst>
                <a:path w="98580" h="12322">
                  <a:moveTo>
                    <a:pt x="77" y="349"/>
                  </a:moveTo>
                  <a:lnTo>
                    <a:pt x="98658" y="349"/>
                  </a:lnTo>
                </a:path>
              </a:pathLst>
            </a:custGeom>
            <a:solidFill>
              <a:srgbClr val="000000"/>
            </a:solidFill>
            <a:ln w="12314" cap="sq">
              <a:noFill/>
              <a:prstDash val="solid"/>
              <a:miter/>
            </a:ln>
          </p:spPr>
          <p:txBody>
            <a:bodyPr rtlCol="0" anchor="ctr"/>
            <a:lstStyle/>
            <a:p>
              <a:endParaRPr lang="en-US"/>
            </a:p>
          </p:txBody>
        </p:sp>
        <p:sp>
          <p:nvSpPr>
            <p:cNvPr id="634" name="Freeform: Shape 633">
              <a:extLst>
                <a:ext uri="{FF2B5EF4-FFF2-40B4-BE49-F238E27FC236}">
                  <a16:creationId xmlns:a16="http://schemas.microsoft.com/office/drawing/2014/main" id="{5F91AA97-CFE0-4293-9D80-EA6B6767644A}"/>
                </a:ext>
              </a:extLst>
            </p:cNvPr>
            <p:cNvSpPr>
              <a:spLocks noGrp="1" noRot="1" noMove="1" noResize="1" noEditPoints="1" noAdjustHandles="1" noChangeArrowheads="1" noChangeShapeType="1"/>
            </p:cNvSpPr>
            <p:nvPr/>
          </p:nvSpPr>
          <p:spPr>
            <a:xfrm>
              <a:off x="22155565" y="28874236"/>
              <a:ext cx="98580" cy="12322"/>
            </a:xfrm>
            <a:custGeom>
              <a:avLst/>
              <a:gdLst>
                <a:gd name="connsiteX0" fmla="*/ 77 w 98580"/>
                <a:gd name="connsiteY0" fmla="*/ 349 h 12322"/>
                <a:gd name="connsiteX1" fmla="*/ 98658 w 98580"/>
                <a:gd name="connsiteY1" fmla="*/ 349 h 12322"/>
              </a:gdLst>
              <a:ahLst/>
              <a:cxnLst>
                <a:cxn ang="0">
                  <a:pos x="connsiteX0" y="connsiteY0"/>
                </a:cxn>
                <a:cxn ang="0">
                  <a:pos x="connsiteX1" y="connsiteY1"/>
                </a:cxn>
              </a:cxnLst>
              <a:rect l="l" t="t" r="r" b="b"/>
              <a:pathLst>
                <a:path w="98580" h="12322">
                  <a:moveTo>
                    <a:pt x="77" y="349"/>
                  </a:moveTo>
                  <a:lnTo>
                    <a:pt x="98658" y="349"/>
                  </a:lnTo>
                </a:path>
              </a:pathLst>
            </a:custGeom>
            <a:noFill/>
            <a:ln w="32839" cap="flat">
              <a:solidFill>
                <a:srgbClr val="000000"/>
              </a:solidFill>
              <a:prstDash val="solid"/>
              <a:miter/>
            </a:ln>
          </p:spPr>
          <p:txBody>
            <a:bodyPr rtlCol="0" anchor="ctr"/>
            <a:lstStyle/>
            <a:p>
              <a:endParaRPr lang="en-US"/>
            </a:p>
          </p:txBody>
        </p:sp>
        <p:sp>
          <p:nvSpPr>
            <p:cNvPr id="635" name="Freeform: Shape 634">
              <a:extLst>
                <a:ext uri="{FF2B5EF4-FFF2-40B4-BE49-F238E27FC236}">
                  <a16:creationId xmlns:a16="http://schemas.microsoft.com/office/drawing/2014/main" id="{42660724-A12A-4E60-A7A4-10E8AAE83CD9}"/>
                </a:ext>
              </a:extLst>
            </p:cNvPr>
            <p:cNvSpPr>
              <a:spLocks noGrp="1" noRot="1" noMove="1" noResize="1" noEditPoints="1" noAdjustHandles="1" noChangeArrowheads="1" noChangeShapeType="1"/>
            </p:cNvSpPr>
            <p:nvPr/>
          </p:nvSpPr>
          <p:spPr>
            <a:xfrm>
              <a:off x="22156449" y="28855247"/>
              <a:ext cx="98580" cy="12322"/>
            </a:xfrm>
            <a:custGeom>
              <a:avLst/>
              <a:gdLst>
                <a:gd name="connsiteX0" fmla="*/ 77 w 98580"/>
                <a:gd name="connsiteY0" fmla="*/ 347 h 12322"/>
                <a:gd name="connsiteX1" fmla="*/ 98658 w 98580"/>
                <a:gd name="connsiteY1" fmla="*/ 347 h 12322"/>
              </a:gdLst>
              <a:ahLst/>
              <a:cxnLst>
                <a:cxn ang="0">
                  <a:pos x="connsiteX0" y="connsiteY0"/>
                </a:cxn>
                <a:cxn ang="0">
                  <a:pos x="connsiteX1" y="connsiteY1"/>
                </a:cxn>
              </a:cxnLst>
              <a:rect l="l" t="t" r="r" b="b"/>
              <a:pathLst>
                <a:path w="98580" h="12322">
                  <a:moveTo>
                    <a:pt x="77" y="347"/>
                  </a:moveTo>
                  <a:lnTo>
                    <a:pt x="98658" y="347"/>
                  </a:lnTo>
                </a:path>
              </a:pathLst>
            </a:custGeom>
            <a:solidFill>
              <a:srgbClr val="000000"/>
            </a:solidFill>
            <a:ln w="12314" cap="sq">
              <a:noFill/>
              <a:prstDash val="solid"/>
              <a:miter/>
            </a:ln>
          </p:spPr>
          <p:txBody>
            <a:bodyPr rtlCol="0" anchor="ctr"/>
            <a:lstStyle/>
            <a:p>
              <a:endParaRPr lang="en-US"/>
            </a:p>
          </p:txBody>
        </p:sp>
        <p:sp>
          <p:nvSpPr>
            <p:cNvPr id="636" name="Freeform: Shape 635">
              <a:extLst>
                <a:ext uri="{FF2B5EF4-FFF2-40B4-BE49-F238E27FC236}">
                  <a16:creationId xmlns:a16="http://schemas.microsoft.com/office/drawing/2014/main" id="{97C213E2-AE54-447A-B400-1FB4F25AB0A0}"/>
                </a:ext>
              </a:extLst>
            </p:cNvPr>
            <p:cNvSpPr>
              <a:spLocks noGrp="1" noRot="1" noMove="1" noResize="1" noEditPoints="1" noAdjustHandles="1" noChangeArrowheads="1" noChangeShapeType="1"/>
            </p:cNvSpPr>
            <p:nvPr/>
          </p:nvSpPr>
          <p:spPr>
            <a:xfrm>
              <a:off x="22156449" y="28855247"/>
              <a:ext cx="98580" cy="12322"/>
            </a:xfrm>
            <a:custGeom>
              <a:avLst/>
              <a:gdLst>
                <a:gd name="connsiteX0" fmla="*/ 77 w 98580"/>
                <a:gd name="connsiteY0" fmla="*/ 347 h 12322"/>
                <a:gd name="connsiteX1" fmla="*/ 98658 w 98580"/>
                <a:gd name="connsiteY1" fmla="*/ 347 h 12322"/>
              </a:gdLst>
              <a:ahLst/>
              <a:cxnLst>
                <a:cxn ang="0">
                  <a:pos x="connsiteX0" y="connsiteY0"/>
                </a:cxn>
                <a:cxn ang="0">
                  <a:pos x="connsiteX1" y="connsiteY1"/>
                </a:cxn>
              </a:cxnLst>
              <a:rect l="l" t="t" r="r" b="b"/>
              <a:pathLst>
                <a:path w="98580" h="12322">
                  <a:moveTo>
                    <a:pt x="77" y="347"/>
                  </a:moveTo>
                  <a:lnTo>
                    <a:pt x="98658" y="347"/>
                  </a:lnTo>
                </a:path>
              </a:pathLst>
            </a:custGeom>
            <a:noFill/>
            <a:ln w="32839" cap="flat">
              <a:solidFill>
                <a:srgbClr val="000000"/>
              </a:solidFill>
              <a:prstDash val="solid"/>
              <a:miter/>
            </a:ln>
          </p:spPr>
          <p:txBody>
            <a:bodyPr rtlCol="0" anchor="ctr"/>
            <a:lstStyle/>
            <a:p>
              <a:endParaRPr lang="en-US"/>
            </a:p>
          </p:txBody>
        </p:sp>
        <p:sp>
          <p:nvSpPr>
            <p:cNvPr id="637" name="Freeform: Shape 636">
              <a:extLst>
                <a:ext uri="{FF2B5EF4-FFF2-40B4-BE49-F238E27FC236}">
                  <a16:creationId xmlns:a16="http://schemas.microsoft.com/office/drawing/2014/main" id="{AC095E1A-54E0-4950-9571-706FCE7C1DAC}"/>
                </a:ext>
              </a:extLst>
            </p:cNvPr>
            <p:cNvSpPr>
              <a:spLocks noGrp="1" noRot="1" noMove="1" noResize="1" noEditPoints="1" noAdjustHandles="1" noChangeArrowheads="1" noChangeShapeType="1"/>
            </p:cNvSpPr>
            <p:nvPr/>
          </p:nvSpPr>
          <p:spPr>
            <a:xfrm>
              <a:off x="22157331" y="28816665"/>
              <a:ext cx="98580" cy="12322"/>
            </a:xfrm>
            <a:custGeom>
              <a:avLst/>
              <a:gdLst>
                <a:gd name="connsiteX0" fmla="*/ 77 w 98580"/>
                <a:gd name="connsiteY0" fmla="*/ 344 h 12322"/>
                <a:gd name="connsiteX1" fmla="*/ 98658 w 98580"/>
                <a:gd name="connsiteY1" fmla="*/ 344 h 12322"/>
              </a:gdLst>
              <a:ahLst/>
              <a:cxnLst>
                <a:cxn ang="0">
                  <a:pos x="connsiteX0" y="connsiteY0"/>
                </a:cxn>
                <a:cxn ang="0">
                  <a:pos x="connsiteX1" y="connsiteY1"/>
                </a:cxn>
              </a:cxnLst>
              <a:rect l="l" t="t" r="r" b="b"/>
              <a:pathLst>
                <a:path w="98580" h="12322">
                  <a:moveTo>
                    <a:pt x="77" y="344"/>
                  </a:moveTo>
                  <a:lnTo>
                    <a:pt x="98658" y="344"/>
                  </a:lnTo>
                </a:path>
              </a:pathLst>
            </a:custGeom>
            <a:solidFill>
              <a:srgbClr val="000000"/>
            </a:solidFill>
            <a:ln w="12314" cap="sq">
              <a:noFill/>
              <a:prstDash val="solid"/>
              <a:miter/>
            </a:ln>
          </p:spPr>
          <p:txBody>
            <a:bodyPr rtlCol="0" anchor="ctr"/>
            <a:lstStyle/>
            <a:p>
              <a:endParaRPr lang="en-US"/>
            </a:p>
          </p:txBody>
        </p:sp>
        <p:sp>
          <p:nvSpPr>
            <p:cNvPr id="638" name="Freeform: Shape 637">
              <a:extLst>
                <a:ext uri="{FF2B5EF4-FFF2-40B4-BE49-F238E27FC236}">
                  <a16:creationId xmlns:a16="http://schemas.microsoft.com/office/drawing/2014/main" id="{285FAFA8-4670-4695-B30F-ED2978AACF1F}"/>
                </a:ext>
              </a:extLst>
            </p:cNvPr>
            <p:cNvSpPr>
              <a:spLocks noGrp="1" noRot="1" noMove="1" noResize="1" noEditPoints="1" noAdjustHandles="1" noChangeArrowheads="1" noChangeShapeType="1"/>
            </p:cNvSpPr>
            <p:nvPr/>
          </p:nvSpPr>
          <p:spPr>
            <a:xfrm>
              <a:off x="22157331" y="28816665"/>
              <a:ext cx="98580" cy="12322"/>
            </a:xfrm>
            <a:custGeom>
              <a:avLst/>
              <a:gdLst>
                <a:gd name="connsiteX0" fmla="*/ 77 w 98580"/>
                <a:gd name="connsiteY0" fmla="*/ 344 h 12322"/>
                <a:gd name="connsiteX1" fmla="*/ 98658 w 98580"/>
                <a:gd name="connsiteY1" fmla="*/ 344 h 12322"/>
              </a:gdLst>
              <a:ahLst/>
              <a:cxnLst>
                <a:cxn ang="0">
                  <a:pos x="connsiteX0" y="connsiteY0"/>
                </a:cxn>
                <a:cxn ang="0">
                  <a:pos x="connsiteX1" y="connsiteY1"/>
                </a:cxn>
              </a:cxnLst>
              <a:rect l="l" t="t" r="r" b="b"/>
              <a:pathLst>
                <a:path w="98580" h="12322">
                  <a:moveTo>
                    <a:pt x="77" y="344"/>
                  </a:moveTo>
                  <a:lnTo>
                    <a:pt x="98658" y="344"/>
                  </a:lnTo>
                </a:path>
              </a:pathLst>
            </a:custGeom>
            <a:noFill/>
            <a:ln w="32839" cap="flat">
              <a:solidFill>
                <a:srgbClr val="000000"/>
              </a:solidFill>
              <a:prstDash val="solid"/>
              <a:miter/>
            </a:ln>
          </p:spPr>
          <p:txBody>
            <a:bodyPr rtlCol="0" anchor="ctr"/>
            <a:lstStyle/>
            <a:p>
              <a:endParaRPr lang="en-US"/>
            </a:p>
          </p:txBody>
        </p:sp>
        <p:sp>
          <p:nvSpPr>
            <p:cNvPr id="639" name="Freeform: Shape 638">
              <a:extLst>
                <a:ext uri="{FF2B5EF4-FFF2-40B4-BE49-F238E27FC236}">
                  <a16:creationId xmlns:a16="http://schemas.microsoft.com/office/drawing/2014/main" id="{783D3AB6-8519-4FDE-AB3E-F65FBB4495B8}"/>
                </a:ext>
              </a:extLst>
            </p:cNvPr>
            <p:cNvSpPr>
              <a:spLocks noGrp="1" noRot="1" noMove="1" noResize="1" noEditPoints="1" noAdjustHandles="1" noChangeArrowheads="1" noChangeShapeType="1"/>
            </p:cNvSpPr>
            <p:nvPr/>
          </p:nvSpPr>
          <p:spPr>
            <a:xfrm>
              <a:off x="22159980" y="28826055"/>
              <a:ext cx="98580" cy="12322"/>
            </a:xfrm>
            <a:custGeom>
              <a:avLst/>
              <a:gdLst>
                <a:gd name="connsiteX0" fmla="*/ 77 w 98580"/>
                <a:gd name="connsiteY0" fmla="*/ 345 h 12322"/>
                <a:gd name="connsiteX1" fmla="*/ 98658 w 98580"/>
                <a:gd name="connsiteY1" fmla="*/ 345 h 12322"/>
              </a:gdLst>
              <a:ahLst/>
              <a:cxnLst>
                <a:cxn ang="0">
                  <a:pos x="connsiteX0" y="connsiteY0"/>
                </a:cxn>
                <a:cxn ang="0">
                  <a:pos x="connsiteX1" y="connsiteY1"/>
                </a:cxn>
              </a:cxnLst>
              <a:rect l="l" t="t" r="r" b="b"/>
              <a:pathLst>
                <a:path w="98580" h="12322">
                  <a:moveTo>
                    <a:pt x="77" y="345"/>
                  </a:moveTo>
                  <a:lnTo>
                    <a:pt x="98658" y="345"/>
                  </a:lnTo>
                </a:path>
              </a:pathLst>
            </a:custGeom>
            <a:solidFill>
              <a:srgbClr val="000000"/>
            </a:solidFill>
            <a:ln w="12314" cap="sq">
              <a:noFill/>
              <a:prstDash val="solid"/>
              <a:miter/>
            </a:ln>
          </p:spPr>
          <p:txBody>
            <a:bodyPr rtlCol="0" anchor="ctr"/>
            <a:lstStyle/>
            <a:p>
              <a:endParaRPr lang="en-US"/>
            </a:p>
          </p:txBody>
        </p:sp>
        <p:sp>
          <p:nvSpPr>
            <p:cNvPr id="640" name="Freeform: Shape 639">
              <a:extLst>
                <a:ext uri="{FF2B5EF4-FFF2-40B4-BE49-F238E27FC236}">
                  <a16:creationId xmlns:a16="http://schemas.microsoft.com/office/drawing/2014/main" id="{45DD91C1-9255-4916-A44A-DF30F8B8E388}"/>
                </a:ext>
              </a:extLst>
            </p:cNvPr>
            <p:cNvSpPr>
              <a:spLocks noGrp="1" noRot="1" noMove="1" noResize="1" noEditPoints="1" noAdjustHandles="1" noChangeArrowheads="1" noChangeShapeType="1"/>
            </p:cNvSpPr>
            <p:nvPr/>
          </p:nvSpPr>
          <p:spPr>
            <a:xfrm>
              <a:off x="22159980" y="28826055"/>
              <a:ext cx="98580" cy="12322"/>
            </a:xfrm>
            <a:custGeom>
              <a:avLst/>
              <a:gdLst>
                <a:gd name="connsiteX0" fmla="*/ 77 w 98580"/>
                <a:gd name="connsiteY0" fmla="*/ 345 h 12322"/>
                <a:gd name="connsiteX1" fmla="*/ 98658 w 98580"/>
                <a:gd name="connsiteY1" fmla="*/ 345 h 12322"/>
              </a:gdLst>
              <a:ahLst/>
              <a:cxnLst>
                <a:cxn ang="0">
                  <a:pos x="connsiteX0" y="connsiteY0"/>
                </a:cxn>
                <a:cxn ang="0">
                  <a:pos x="connsiteX1" y="connsiteY1"/>
                </a:cxn>
              </a:cxnLst>
              <a:rect l="l" t="t" r="r" b="b"/>
              <a:pathLst>
                <a:path w="98580" h="12322">
                  <a:moveTo>
                    <a:pt x="77" y="345"/>
                  </a:moveTo>
                  <a:lnTo>
                    <a:pt x="98658" y="345"/>
                  </a:lnTo>
                </a:path>
              </a:pathLst>
            </a:custGeom>
            <a:noFill/>
            <a:ln w="32839" cap="flat">
              <a:solidFill>
                <a:srgbClr val="000000"/>
              </a:solidFill>
              <a:prstDash val="solid"/>
              <a:miter/>
            </a:ln>
          </p:spPr>
          <p:txBody>
            <a:bodyPr rtlCol="0" anchor="ctr"/>
            <a:lstStyle/>
            <a:p>
              <a:endParaRPr lang="en-US"/>
            </a:p>
          </p:txBody>
        </p:sp>
        <p:sp>
          <p:nvSpPr>
            <p:cNvPr id="641" name="Freeform: Shape 640">
              <a:extLst>
                <a:ext uri="{FF2B5EF4-FFF2-40B4-BE49-F238E27FC236}">
                  <a16:creationId xmlns:a16="http://schemas.microsoft.com/office/drawing/2014/main" id="{B05E52E6-89CE-4D78-93DF-2B47F794BAB5}"/>
                </a:ext>
              </a:extLst>
            </p:cNvPr>
            <p:cNvSpPr>
              <a:spLocks noGrp="1" noRot="1" noMove="1" noResize="1" noEditPoints="1" noAdjustHandles="1" noChangeArrowheads="1" noChangeShapeType="1"/>
            </p:cNvSpPr>
            <p:nvPr/>
          </p:nvSpPr>
          <p:spPr>
            <a:xfrm>
              <a:off x="22162189" y="28726710"/>
              <a:ext cx="98580" cy="12322"/>
            </a:xfrm>
            <a:custGeom>
              <a:avLst/>
              <a:gdLst>
                <a:gd name="connsiteX0" fmla="*/ 78 w 98580"/>
                <a:gd name="connsiteY0" fmla="*/ 337 h 12322"/>
                <a:gd name="connsiteX1" fmla="*/ 98658 w 98580"/>
                <a:gd name="connsiteY1" fmla="*/ 337 h 12322"/>
              </a:gdLst>
              <a:ahLst/>
              <a:cxnLst>
                <a:cxn ang="0">
                  <a:pos x="connsiteX0" y="connsiteY0"/>
                </a:cxn>
                <a:cxn ang="0">
                  <a:pos x="connsiteX1" y="connsiteY1"/>
                </a:cxn>
              </a:cxnLst>
              <a:rect l="l" t="t" r="r" b="b"/>
              <a:pathLst>
                <a:path w="98580" h="12322">
                  <a:moveTo>
                    <a:pt x="78" y="337"/>
                  </a:moveTo>
                  <a:lnTo>
                    <a:pt x="98658" y="337"/>
                  </a:lnTo>
                </a:path>
              </a:pathLst>
            </a:custGeom>
            <a:solidFill>
              <a:srgbClr val="000000"/>
            </a:solidFill>
            <a:ln w="12314" cap="sq">
              <a:noFill/>
              <a:prstDash val="solid"/>
              <a:miter/>
            </a:ln>
          </p:spPr>
          <p:txBody>
            <a:bodyPr rtlCol="0" anchor="ctr"/>
            <a:lstStyle/>
            <a:p>
              <a:endParaRPr lang="en-US"/>
            </a:p>
          </p:txBody>
        </p:sp>
        <p:sp>
          <p:nvSpPr>
            <p:cNvPr id="642" name="Freeform: Shape 641">
              <a:extLst>
                <a:ext uri="{FF2B5EF4-FFF2-40B4-BE49-F238E27FC236}">
                  <a16:creationId xmlns:a16="http://schemas.microsoft.com/office/drawing/2014/main" id="{1C3D76EC-A696-4F2F-9579-D0E00BB76EBA}"/>
                </a:ext>
              </a:extLst>
            </p:cNvPr>
            <p:cNvSpPr>
              <a:spLocks noGrp="1" noRot="1" noMove="1" noResize="1" noEditPoints="1" noAdjustHandles="1" noChangeArrowheads="1" noChangeShapeType="1"/>
            </p:cNvSpPr>
            <p:nvPr/>
          </p:nvSpPr>
          <p:spPr>
            <a:xfrm>
              <a:off x="22162189" y="28726710"/>
              <a:ext cx="98580" cy="12322"/>
            </a:xfrm>
            <a:custGeom>
              <a:avLst/>
              <a:gdLst>
                <a:gd name="connsiteX0" fmla="*/ 78 w 98580"/>
                <a:gd name="connsiteY0" fmla="*/ 337 h 12322"/>
                <a:gd name="connsiteX1" fmla="*/ 98658 w 98580"/>
                <a:gd name="connsiteY1" fmla="*/ 337 h 12322"/>
              </a:gdLst>
              <a:ahLst/>
              <a:cxnLst>
                <a:cxn ang="0">
                  <a:pos x="connsiteX0" y="connsiteY0"/>
                </a:cxn>
                <a:cxn ang="0">
                  <a:pos x="connsiteX1" y="connsiteY1"/>
                </a:cxn>
              </a:cxnLst>
              <a:rect l="l" t="t" r="r" b="b"/>
              <a:pathLst>
                <a:path w="98580" h="12322">
                  <a:moveTo>
                    <a:pt x="78" y="337"/>
                  </a:moveTo>
                  <a:lnTo>
                    <a:pt x="98658" y="337"/>
                  </a:lnTo>
                </a:path>
              </a:pathLst>
            </a:custGeom>
            <a:noFill/>
            <a:ln w="32839" cap="flat">
              <a:solidFill>
                <a:srgbClr val="000000"/>
              </a:solidFill>
              <a:prstDash val="solid"/>
              <a:miter/>
            </a:ln>
          </p:spPr>
          <p:txBody>
            <a:bodyPr rtlCol="0" anchor="ctr"/>
            <a:lstStyle/>
            <a:p>
              <a:endParaRPr lang="en-US"/>
            </a:p>
          </p:txBody>
        </p:sp>
        <p:sp>
          <p:nvSpPr>
            <p:cNvPr id="643" name="Freeform: Shape 642">
              <a:extLst>
                <a:ext uri="{FF2B5EF4-FFF2-40B4-BE49-F238E27FC236}">
                  <a16:creationId xmlns:a16="http://schemas.microsoft.com/office/drawing/2014/main" id="{3F103182-21FD-44EE-9C68-85FD39FADEBA}"/>
                </a:ext>
              </a:extLst>
            </p:cNvPr>
            <p:cNvSpPr>
              <a:spLocks noGrp="1" noRot="1" noMove="1" noResize="1" noEditPoints="1" noAdjustHandles="1" noChangeArrowheads="1" noChangeShapeType="1"/>
            </p:cNvSpPr>
            <p:nvPr/>
          </p:nvSpPr>
          <p:spPr>
            <a:xfrm>
              <a:off x="22164397" y="28669250"/>
              <a:ext cx="98580" cy="12322"/>
            </a:xfrm>
            <a:custGeom>
              <a:avLst/>
              <a:gdLst>
                <a:gd name="connsiteX0" fmla="*/ 78 w 98580"/>
                <a:gd name="connsiteY0" fmla="*/ 332 h 12322"/>
                <a:gd name="connsiteX1" fmla="*/ 98659 w 98580"/>
                <a:gd name="connsiteY1" fmla="*/ 332 h 12322"/>
              </a:gdLst>
              <a:ahLst/>
              <a:cxnLst>
                <a:cxn ang="0">
                  <a:pos x="connsiteX0" y="connsiteY0"/>
                </a:cxn>
                <a:cxn ang="0">
                  <a:pos x="connsiteX1" y="connsiteY1"/>
                </a:cxn>
              </a:cxnLst>
              <a:rect l="l" t="t" r="r" b="b"/>
              <a:pathLst>
                <a:path w="98580" h="12322">
                  <a:moveTo>
                    <a:pt x="78" y="332"/>
                  </a:moveTo>
                  <a:lnTo>
                    <a:pt x="98659" y="332"/>
                  </a:lnTo>
                </a:path>
              </a:pathLst>
            </a:custGeom>
            <a:solidFill>
              <a:srgbClr val="000000"/>
            </a:solidFill>
            <a:ln w="12314" cap="sq">
              <a:noFill/>
              <a:prstDash val="solid"/>
              <a:miter/>
            </a:ln>
          </p:spPr>
          <p:txBody>
            <a:bodyPr rtlCol="0" anchor="ctr"/>
            <a:lstStyle/>
            <a:p>
              <a:endParaRPr lang="en-US"/>
            </a:p>
          </p:txBody>
        </p:sp>
        <p:sp>
          <p:nvSpPr>
            <p:cNvPr id="644" name="Freeform: Shape 643">
              <a:extLst>
                <a:ext uri="{FF2B5EF4-FFF2-40B4-BE49-F238E27FC236}">
                  <a16:creationId xmlns:a16="http://schemas.microsoft.com/office/drawing/2014/main" id="{2327CFC7-3C62-4A8A-936C-064AF351A063}"/>
                </a:ext>
              </a:extLst>
            </p:cNvPr>
            <p:cNvSpPr>
              <a:spLocks noGrp="1" noRot="1" noMove="1" noResize="1" noEditPoints="1" noAdjustHandles="1" noChangeArrowheads="1" noChangeShapeType="1"/>
            </p:cNvSpPr>
            <p:nvPr/>
          </p:nvSpPr>
          <p:spPr>
            <a:xfrm>
              <a:off x="22164397" y="28669250"/>
              <a:ext cx="98580" cy="12322"/>
            </a:xfrm>
            <a:custGeom>
              <a:avLst/>
              <a:gdLst>
                <a:gd name="connsiteX0" fmla="*/ 78 w 98580"/>
                <a:gd name="connsiteY0" fmla="*/ 332 h 12322"/>
                <a:gd name="connsiteX1" fmla="*/ 98659 w 98580"/>
                <a:gd name="connsiteY1" fmla="*/ 332 h 12322"/>
              </a:gdLst>
              <a:ahLst/>
              <a:cxnLst>
                <a:cxn ang="0">
                  <a:pos x="connsiteX0" y="connsiteY0"/>
                </a:cxn>
                <a:cxn ang="0">
                  <a:pos x="connsiteX1" y="connsiteY1"/>
                </a:cxn>
              </a:cxnLst>
              <a:rect l="l" t="t" r="r" b="b"/>
              <a:pathLst>
                <a:path w="98580" h="12322">
                  <a:moveTo>
                    <a:pt x="78" y="332"/>
                  </a:moveTo>
                  <a:lnTo>
                    <a:pt x="98659" y="332"/>
                  </a:lnTo>
                </a:path>
              </a:pathLst>
            </a:custGeom>
            <a:noFill/>
            <a:ln w="32839" cap="flat">
              <a:solidFill>
                <a:srgbClr val="000000"/>
              </a:solidFill>
              <a:prstDash val="solid"/>
              <a:miter/>
            </a:ln>
          </p:spPr>
          <p:txBody>
            <a:bodyPr rtlCol="0" anchor="ctr"/>
            <a:lstStyle/>
            <a:p>
              <a:endParaRPr lang="en-US"/>
            </a:p>
          </p:txBody>
        </p:sp>
        <p:sp>
          <p:nvSpPr>
            <p:cNvPr id="645" name="Freeform: Shape 644">
              <a:extLst>
                <a:ext uri="{FF2B5EF4-FFF2-40B4-BE49-F238E27FC236}">
                  <a16:creationId xmlns:a16="http://schemas.microsoft.com/office/drawing/2014/main" id="{52240251-AE95-4C2D-A0D4-2B2C1D910C6B}"/>
                </a:ext>
              </a:extLst>
            </p:cNvPr>
            <p:cNvSpPr>
              <a:spLocks noGrp="1" noRot="1" noMove="1" noResize="1" noEditPoints="1" noAdjustHandles="1" noChangeArrowheads="1" noChangeShapeType="1"/>
            </p:cNvSpPr>
            <p:nvPr/>
          </p:nvSpPr>
          <p:spPr>
            <a:xfrm>
              <a:off x="22199721" y="28145341"/>
              <a:ext cx="98580" cy="12322"/>
            </a:xfrm>
            <a:custGeom>
              <a:avLst/>
              <a:gdLst>
                <a:gd name="connsiteX0" fmla="*/ 81 w 98580"/>
                <a:gd name="connsiteY0" fmla="*/ 289 h 12322"/>
                <a:gd name="connsiteX1" fmla="*/ 98661 w 98580"/>
                <a:gd name="connsiteY1" fmla="*/ 289 h 12322"/>
              </a:gdLst>
              <a:ahLst/>
              <a:cxnLst>
                <a:cxn ang="0">
                  <a:pos x="connsiteX0" y="connsiteY0"/>
                </a:cxn>
                <a:cxn ang="0">
                  <a:pos x="connsiteX1" y="connsiteY1"/>
                </a:cxn>
              </a:cxnLst>
              <a:rect l="l" t="t" r="r" b="b"/>
              <a:pathLst>
                <a:path w="98580" h="12322">
                  <a:moveTo>
                    <a:pt x="81" y="289"/>
                  </a:moveTo>
                  <a:lnTo>
                    <a:pt x="98661" y="289"/>
                  </a:lnTo>
                </a:path>
              </a:pathLst>
            </a:custGeom>
            <a:solidFill>
              <a:srgbClr val="000000"/>
            </a:solidFill>
            <a:ln w="12314" cap="sq">
              <a:noFill/>
              <a:prstDash val="solid"/>
              <a:miter/>
            </a:ln>
          </p:spPr>
          <p:txBody>
            <a:bodyPr rtlCol="0" anchor="ctr"/>
            <a:lstStyle/>
            <a:p>
              <a:endParaRPr lang="en-US"/>
            </a:p>
          </p:txBody>
        </p:sp>
        <p:sp>
          <p:nvSpPr>
            <p:cNvPr id="646" name="Freeform: Shape 645">
              <a:extLst>
                <a:ext uri="{FF2B5EF4-FFF2-40B4-BE49-F238E27FC236}">
                  <a16:creationId xmlns:a16="http://schemas.microsoft.com/office/drawing/2014/main" id="{0BFDEE64-A052-4148-BDFC-E9361AB1EEF3}"/>
                </a:ext>
              </a:extLst>
            </p:cNvPr>
            <p:cNvSpPr>
              <a:spLocks noGrp="1" noRot="1" noMove="1" noResize="1" noEditPoints="1" noAdjustHandles="1" noChangeArrowheads="1" noChangeShapeType="1"/>
            </p:cNvSpPr>
            <p:nvPr/>
          </p:nvSpPr>
          <p:spPr>
            <a:xfrm>
              <a:off x="22199721" y="28145341"/>
              <a:ext cx="98580" cy="12322"/>
            </a:xfrm>
            <a:custGeom>
              <a:avLst/>
              <a:gdLst>
                <a:gd name="connsiteX0" fmla="*/ 81 w 98580"/>
                <a:gd name="connsiteY0" fmla="*/ 289 h 12322"/>
                <a:gd name="connsiteX1" fmla="*/ 98661 w 98580"/>
                <a:gd name="connsiteY1" fmla="*/ 289 h 12322"/>
              </a:gdLst>
              <a:ahLst/>
              <a:cxnLst>
                <a:cxn ang="0">
                  <a:pos x="connsiteX0" y="connsiteY0"/>
                </a:cxn>
                <a:cxn ang="0">
                  <a:pos x="connsiteX1" y="connsiteY1"/>
                </a:cxn>
              </a:cxnLst>
              <a:rect l="l" t="t" r="r" b="b"/>
              <a:pathLst>
                <a:path w="98580" h="12322">
                  <a:moveTo>
                    <a:pt x="81" y="289"/>
                  </a:moveTo>
                  <a:lnTo>
                    <a:pt x="98661" y="289"/>
                  </a:lnTo>
                </a:path>
              </a:pathLst>
            </a:custGeom>
            <a:noFill/>
            <a:ln w="32839" cap="flat">
              <a:solidFill>
                <a:srgbClr val="000000"/>
              </a:solidFill>
              <a:prstDash val="solid"/>
              <a:miter/>
            </a:ln>
          </p:spPr>
          <p:txBody>
            <a:bodyPr rtlCol="0" anchor="ctr"/>
            <a:lstStyle/>
            <a:p>
              <a:endParaRPr lang="en-US"/>
            </a:p>
          </p:txBody>
        </p:sp>
        <p:sp>
          <p:nvSpPr>
            <p:cNvPr id="647" name="Freeform: Shape 646">
              <a:extLst>
                <a:ext uri="{FF2B5EF4-FFF2-40B4-BE49-F238E27FC236}">
                  <a16:creationId xmlns:a16="http://schemas.microsoft.com/office/drawing/2014/main" id="{EB35D022-E2A0-4D6E-BEBE-481C8FAAE090}"/>
                </a:ext>
              </a:extLst>
            </p:cNvPr>
            <p:cNvSpPr>
              <a:spLocks noGrp="1" noRot="1" noMove="1" noResize="1" noEditPoints="1" noAdjustHandles="1" noChangeArrowheads="1" noChangeShapeType="1"/>
            </p:cNvSpPr>
            <p:nvPr/>
          </p:nvSpPr>
          <p:spPr>
            <a:xfrm>
              <a:off x="22243878" y="27720507"/>
              <a:ext cx="98580" cy="12322"/>
            </a:xfrm>
            <a:custGeom>
              <a:avLst/>
              <a:gdLst>
                <a:gd name="connsiteX0" fmla="*/ 84 w 98580"/>
                <a:gd name="connsiteY0" fmla="*/ 255 h 12322"/>
                <a:gd name="connsiteX1" fmla="*/ 98665 w 98580"/>
                <a:gd name="connsiteY1" fmla="*/ 255 h 12322"/>
              </a:gdLst>
              <a:ahLst/>
              <a:cxnLst>
                <a:cxn ang="0">
                  <a:pos x="connsiteX0" y="connsiteY0"/>
                </a:cxn>
                <a:cxn ang="0">
                  <a:pos x="connsiteX1" y="connsiteY1"/>
                </a:cxn>
              </a:cxnLst>
              <a:rect l="l" t="t" r="r" b="b"/>
              <a:pathLst>
                <a:path w="98580" h="12322">
                  <a:moveTo>
                    <a:pt x="84" y="255"/>
                  </a:moveTo>
                  <a:lnTo>
                    <a:pt x="98665" y="255"/>
                  </a:lnTo>
                </a:path>
              </a:pathLst>
            </a:custGeom>
            <a:solidFill>
              <a:srgbClr val="000000"/>
            </a:solidFill>
            <a:ln w="12314" cap="sq">
              <a:noFill/>
              <a:prstDash val="solid"/>
              <a:miter/>
            </a:ln>
          </p:spPr>
          <p:txBody>
            <a:bodyPr rtlCol="0" anchor="ctr"/>
            <a:lstStyle/>
            <a:p>
              <a:endParaRPr lang="en-US"/>
            </a:p>
          </p:txBody>
        </p:sp>
        <p:sp>
          <p:nvSpPr>
            <p:cNvPr id="648" name="Freeform: Shape 647">
              <a:extLst>
                <a:ext uri="{FF2B5EF4-FFF2-40B4-BE49-F238E27FC236}">
                  <a16:creationId xmlns:a16="http://schemas.microsoft.com/office/drawing/2014/main" id="{F1372F26-B066-4EED-9462-91B66FF0B4D1}"/>
                </a:ext>
              </a:extLst>
            </p:cNvPr>
            <p:cNvSpPr>
              <a:spLocks noGrp="1" noRot="1" noMove="1" noResize="1" noEditPoints="1" noAdjustHandles="1" noChangeArrowheads="1" noChangeShapeType="1"/>
            </p:cNvSpPr>
            <p:nvPr/>
          </p:nvSpPr>
          <p:spPr>
            <a:xfrm>
              <a:off x="22243878" y="27720507"/>
              <a:ext cx="98580" cy="12322"/>
            </a:xfrm>
            <a:custGeom>
              <a:avLst/>
              <a:gdLst>
                <a:gd name="connsiteX0" fmla="*/ 84 w 98580"/>
                <a:gd name="connsiteY0" fmla="*/ 255 h 12322"/>
                <a:gd name="connsiteX1" fmla="*/ 98665 w 98580"/>
                <a:gd name="connsiteY1" fmla="*/ 255 h 12322"/>
              </a:gdLst>
              <a:ahLst/>
              <a:cxnLst>
                <a:cxn ang="0">
                  <a:pos x="connsiteX0" y="connsiteY0"/>
                </a:cxn>
                <a:cxn ang="0">
                  <a:pos x="connsiteX1" y="connsiteY1"/>
                </a:cxn>
              </a:cxnLst>
              <a:rect l="l" t="t" r="r" b="b"/>
              <a:pathLst>
                <a:path w="98580" h="12322">
                  <a:moveTo>
                    <a:pt x="84" y="255"/>
                  </a:moveTo>
                  <a:lnTo>
                    <a:pt x="98665" y="255"/>
                  </a:lnTo>
                </a:path>
              </a:pathLst>
            </a:custGeom>
            <a:noFill/>
            <a:ln w="32839" cap="flat">
              <a:solidFill>
                <a:srgbClr val="000000"/>
              </a:solidFill>
              <a:prstDash val="solid"/>
              <a:miter/>
            </a:ln>
          </p:spPr>
          <p:txBody>
            <a:bodyPr rtlCol="0" anchor="ctr"/>
            <a:lstStyle/>
            <a:p>
              <a:endParaRPr lang="en-US"/>
            </a:p>
          </p:txBody>
        </p:sp>
        <p:sp>
          <p:nvSpPr>
            <p:cNvPr id="649" name="Freeform: Shape 648">
              <a:extLst>
                <a:ext uri="{FF2B5EF4-FFF2-40B4-BE49-F238E27FC236}">
                  <a16:creationId xmlns:a16="http://schemas.microsoft.com/office/drawing/2014/main" id="{E6F3DC7C-2CAF-4BAD-A2A5-A589FDA9EA46}"/>
                </a:ext>
              </a:extLst>
            </p:cNvPr>
            <p:cNvSpPr>
              <a:spLocks noGrp="1" noRot="1" noMove="1" noResize="1" noEditPoints="1" noAdjustHandles="1" noChangeArrowheads="1" noChangeShapeType="1"/>
            </p:cNvSpPr>
            <p:nvPr/>
          </p:nvSpPr>
          <p:spPr>
            <a:xfrm>
              <a:off x="22376346" y="27129219"/>
              <a:ext cx="98580" cy="12322"/>
            </a:xfrm>
            <a:custGeom>
              <a:avLst/>
              <a:gdLst>
                <a:gd name="connsiteX0" fmla="*/ 95 w 98580"/>
                <a:gd name="connsiteY0" fmla="*/ 207 h 12322"/>
                <a:gd name="connsiteX1" fmla="*/ 98676 w 98580"/>
                <a:gd name="connsiteY1" fmla="*/ 207 h 12322"/>
              </a:gdLst>
              <a:ahLst/>
              <a:cxnLst>
                <a:cxn ang="0">
                  <a:pos x="connsiteX0" y="connsiteY0"/>
                </a:cxn>
                <a:cxn ang="0">
                  <a:pos x="connsiteX1" y="connsiteY1"/>
                </a:cxn>
              </a:cxnLst>
              <a:rect l="l" t="t" r="r" b="b"/>
              <a:pathLst>
                <a:path w="98580" h="12322">
                  <a:moveTo>
                    <a:pt x="95" y="207"/>
                  </a:moveTo>
                  <a:lnTo>
                    <a:pt x="98676" y="207"/>
                  </a:lnTo>
                </a:path>
              </a:pathLst>
            </a:custGeom>
            <a:solidFill>
              <a:srgbClr val="000000"/>
            </a:solidFill>
            <a:ln w="12314" cap="sq">
              <a:noFill/>
              <a:prstDash val="solid"/>
              <a:miter/>
            </a:ln>
          </p:spPr>
          <p:txBody>
            <a:bodyPr rtlCol="0" anchor="ctr"/>
            <a:lstStyle/>
            <a:p>
              <a:endParaRPr lang="en-US"/>
            </a:p>
          </p:txBody>
        </p:sp>
        <p:sp>
          <p:nvSpPr>
            <p:cNvPr id="650" name="Freeform: Shape 649">
              <a:extLst>
                <a:ext uri="{FF2B5EF4-FFF2-40B4-BE49-F238E27FC236}">
                  <a16:creationId xmlns:a16="http://schemas.microsoft.com/office/drawing/2014/main" id="{A03882A7-1EC4-40E0-8AA1-1A52B17C74AF}"/>
                </a:ext>
              </a:extLst>
            </p:cNvPr>
            <p:cNvSpPr>
              <a:spLocks noGrp="1" noRot="1" noMove="1" noResize="1" noEditPoints="1" noAdjustHandles="1" noChangeArrowheads="1" noChangeShapeType="1"/>
            </p:cNvSpPr>
            <p:nvPr/>
          </p:nvSpPr>
          <p:spPr>
            <a:xfrm>
              <a:off x="22376346" y="27129219"/>
              <a:ext cx="98580" cy="12322"/>
            </a:xfrm>
            <a:custGeom>
              <a:avLst/>
              <a:gdLst>
                <a:gd name="connsiteX0" fmla="*/ 95 w 98580"/>
                <a:gd name="connsiteY0" fmla="*/ 207 h 12322"/>
                <a:gd name="connsiteX1" fmla="*/ 98676 w 98580"/>
                <a:gd name="connsiteY1" fmla="*/ 207 h 12322"/>
              </a:gdLst>
              <a:ahLst/>
              <a:cxnLst>
                <a:cxn ang="0">
                  <a:pos x="connsiteX0" y="connsiteY0"/>
                </a:cxn>
                <a:cxn ang="0">
                  <a:pos x="connsiteX1" y="connsiteY1"/>
                </a:cxn>
              </a:cxnLst>
              <a:rect l="l" t="t" r="r" b="b"/>
              <a:pathLst>
                <a:path w="98580" h="12322">
                  <a:moveTo>
                    <a:pt x="95" y="207"/>
                  </a:moveTo>
                  <a:lnTo>
                    <a:pt x="98676" y="207"/>
                  </a:lnTo>
                </a:path>
              </a:pathLst>
            </a:custGeom>
            <a:noFill/>
            <a:ln w="32839" cap="flat">
              <a:solidFill>
                <a:srgbClr val="000000"/>
              </a:solidFill>
              <a:prstDash val="solid"/>
              <a:miter/>
            </a:ln>
          </p:spPr>
          <p:txBody>
            <a:bodyPr rtlCol="0" anchor="ctr"/>
            <a:lstStyle/>
            <a:p>
              <a:endParaRPr lang="en-US"/>
            </a:p>
          </p:txBody>
        </p:sp>
        <p:sp>
          <p:nvSpPr>
            <p:cNvPr id="651" name="Freeform: Shape 650">
              <a:extLst>
                <a:ext uri="{FF2B5EF4-FFF2-40B4-BE49-F238E27FC236}">
                  <a16:creationId xmlns:a16="http://schemas.microsoft.com/office/drawing/2014/main" id="{0109C8B8-6D98-4AD8-998F-70BF2DD4D29E}"/>
                </a:ext>
              </a:extLst>
            </p:cNvPr>
            <p:cNvSpPr>
              <a:spLocks noGrp="1" noRot="1" noMove="1" noResize="1" noEditPoints="1" noAdjustHandles="1" noChangeArrowheads="1" noChangeShapeType="1"/>
            </p:cNvSpPr>
            <p:nvPr/>
          </p:nvSpPr>
          <p:spPr>
            <a:xfrm>
              <a:off x="22597121" y="26620048"/>
              <a:ext cx="98580" cy="12322"/>
            </a:xfrm>
            <a:custGeom>
              <a:avLst/>
              <a:gdLst>
                <a:gd name="connsiteX0" fmla="*/ 113 w 98580"/>
                <a:gd name="connsiteY0" fmla="*/ 166 h 12322"/>
                <a:gd name="connsiteX1" fmla="*/ 98694 w 98580"/>
                <a:gd name="connsiteY1" fmla="*/ 166 h 12322"/>
              </a:gdLst>
              <a:ahLst/>
              <a:cxnLst>
                <a:cxn ang="0">
                  <a:pos x="connsiteX0" y="connsiteY0"/>
                </a:cxn>
                <a:cxn ang="0">
                  <a:pos x="connsiteX1" y="connsiteY1"/>
                </a:cxn>
              </a:cxnLst>
              <a:rect l="l" t="t" r="r" b="b"/>
              <a:pathLst>
                <a:path w="98580" h="12322">
                  <a:moveTo>
                    <a:pt x="113" y="166"/>
                  </a:moveTo>
                  <a:lnTo>
                    <a:pt x="98694" y="166"/>
                  </a:lnTo>
                </a:path>
              </a:pathLst>
            </a:custGeom>
            <a:solidFill>
              <a:srgbClr val="000000"/>
            </a:solidFill>
            <a:ln w="12314" cap="sq">
              <a:noFill/>
              <a:prstDash val="solid"/>
              <a:miter/>
            </a:ln>
          </p:spPr>
          <p:txBody>
            <a:bodyPr rtlCol="0" anchor="ctr"/>
            <a:lstStyle/>
            <a:p>
              <a:endParaRPr lang="en-US"/>
            </a:p>
          </p:txBody>
        </p:sp>
        <p:sp>
          <p:nvSpPr>
            <p:cNvPr id="652" name="Freeform: Shape 651">
              <a:extLst>
                <a:ext uri="{FF2B5EF4-FFF2-40B4-BE49-F238E27FC236}">
                  <a16:creationId xmlns:a16="http://schemas.microsoft.com/office/drawing/2014/main" id="{26D79347-C897-4A25-9073-B9567DE4C8E1}"/>
                </a:ext>
              </a:extLst>
            </p:cNvPr>
            <p:cNvSpPr>
              <a:spLocks noGrp="1" noRot="1" noMove="1" noResize="1" noEditPoints="1" noAdjustHandles="1" noChangeArrowheads="1" noChangeShapeType="1"/>
            </p:cNvSpPr>
            <p:nvPr/>
          </p:nvSpPr>
          <p:spPr>
            <a:xfrm>
              <a:off x="22597121" y="26620048"/>
              <a:ext cx="98580" cy="12322"/>
            </a:xfrm>
            <a:custGeom>
              <a:avLst/>
              <a:gdLst>
                <a:gd name="connsiteX0" fmla="*/ 113 w 98580"/>
                <a:gd name="connsiteY0" fmla="*/ 166 h 12322"/>
                <a:gd name="connsiteX1" fmla="*/ 98694 w 98580"/>
                <a:gd name="connsiteY1" fmla="*/ 166 h 12322"/>
              </a:gdLst>
              <a:ahLst/>
              <a:cxnLst>
                <a:cxn ang="0">
                  <a:pos x="connsiteX0" y="connsiteY0"/>
                </a:cxn>
                <a:cxn ang="0">
                  <a:pos x="connsiteX1" y="connsiteY1"/>
                </a:cxn>
              </a:cxnLst>
              <a:rect l="l" t="t" r="r" b="b"/>
              <a:pathLst>
                <a:path w="98580" h="12322">
                  <a:moveTo>
                    <a:pt x="113" y="166"/>
                  </a:moveTo>
                  <a:lnTo>
                    <a:pt x="98694" y="166"/>
                  </a:lnTo>
                </a:path>
              </a:pathLst>
            </a:custGeom>
            <a:noFill/>
            <a:ln w="32839" cap="flat">
              <a:solidFill>
                <a:srgbClr val="000000"/>
              </a:solidFill>
              <a:prstDash val="solid"/>
              <a:miter/>
            </a:ln>
          </p:spPr>
          <p:txBody>
            <a:bodyPr rtlCol="0" anchor="ctr"/>
            <a:lstStyle/>
            <a:p>
              <a:endParaRPr lang="en-US"/>
            </a:p>
          </p:txBody>
        </p:sp>
        <p:sp>
          <p:nvSpPr>
            <p:cNvPr id="653" name="Freeform: Shape 652">
              <a:extLst>
                <a:ext uri="{FF2B5EF4-FFF2-40B4-BE49-F238E27FC236}">
                  <a16:creationId xmlns:a16="http://schemas.microsoft.com/office/drawing/2014/main" id="{FA23B06A-C3AC-4098-A05F-769386CE2D78}"/>
                </a:ext>
              </a:extLst>
            </p:cNvPr>
            <p:cNvSpPr>
              <a:spLocks noGrp="1" noRot="1" noMove="1" noResize="1" noEditPoints="1" noAdjustHandles="1" noChangeArrowheads="1" noChangeShapeType="1"/>
            </p:cNvSpPr>
            <p:nvPr/>
          </p:nvSpPr>
          <p:spPr>
            <a:xfrm>
              <a:off x="22817906" y="26229643"/>
              <a:ext cx="98580" cy="12322"/>
            </a:xfrm>
            <a:custGeom>
              <a:avLst/>
              <a:gdLst>
                <a:gd name="connsiteX0" fmla="*/ 131 w 98580"/>
                <a:gd name="connsiteY0" fmla="*/ 134 h 12322"/>
                <a:gd name="connsiteX1" fmla="*/ 98712 w 98580"/>
                <a:gd name="connsiteY1" fmla="*/ 134 h 12322"/>
              </a:gdLst>
              <a:ahLst/>
              <a:cxnLst>
                <a:cxn ang="0">
                  <a:pos x="connsiteX0" y="connsiteY0"/>
                </a:cxn>
                <a:cxn ang="0">
                  <a:pos x="connsiteX1" y="connsiteY1"/>
                </a:cxn>
              </a:cxnLst>
              <a:rect l="l" t="t" r="r" b="b"/>
              <a:pathLst>
                <a:path w="98580" h="12322">
                  <a:moveTo>
                    <a:pt x="131" y="134"/>
                  </a:moveTo>
                  <a:lnTo>
                    <a:pt x="98712" y="134"/>
                  </a:lnTo>
                </a:path>
              </a:pathLst>
            </a:custGeom>
            <a:solidFill>
              <a:srgbClr val="000000"/>
            </a:solidFill>
            <a:ln w="12314" cap="sq">
              <a:noFill/>
              <a:prstDash val="solid"/>
              <a:miter/>
            </a:ln>
          </p:spPr>
          <p:txBody>
            <a:bodyPr rtlCol="0" anchor="ctr"/>
            <a:lstStyle/>
            <a:p>
              <a:endParaRPr lang="en-US"/>
            </a:p>
          </p:txBody>
        </p:sp>
        <p:sp>
          <p:nvSpPr>
            <p:cNvPr id="654" name="Freeform: Shape 653">
              <a:extLst>
                <a:ext uri="{FF2B5EF4-FFF2-40B4-BE49-F238E27FC236}">
                  <a16:creationId xmlns:a16="http://schemas.microsoft.com/office/drawing/2014/main" id="{58683C38-6624-44ED-9B8C-F2B0C84CB87D}"/>
                </a:ext>
              </a:extLst>
            </p:cNvPr>
            <p:cNvSpPr>
              <a:spLocks noGrp="1" noRot="1" noMove="1" noResize="1" noEditPoints="1" noAdjustHandles="1" noChangeArrowheads="1" noChangeShapeType="1"/>
            </p:cNvSpPr>
            <p:nvPr/>
          </p:nvSpPr>
          <p:spPr>
            <a:xfrm>
              <a:off x="22817906" y="26229643"/>
              <a:ext cx="98580" cy="12322"/>
            </a:xfrm>
            <a:custGeom>
              <a:avLst/>
              <a:gdLst>
                <a:gd name="connsiteX0" fmla="*/ 131 w 98580"/>
                <a:gd name="connsiteY0" fmla="*/ 134 h 12322"/>
                <a:gd name="connsiteX1" fmla="*/ 98712 w 98580"/>
                <a:gd name="connsiteY1" fmla="*/ 134 h 12322"/>
              </a:gdLst>
              <a:ahLst/>
              <a:cxnLst>
                <a:cxn ang="0">
                  <a:pos x="connsiteX0" y="connsiteY0"/>
                </a:cxn>
                <a:cxn ang="0">
                  <a:pos x="connsiteX1" y="connsiteY1"/>
                </a:cxn>
              </a:cxnLst>
              <a:rect l="l" t="t" r="r" b="b"/>
              <a:pathLst>
                <a:path w="98580" h="12322">
                  <a:moveTo>
                    <a:pt x="131" y="134"/>
                  </a:moveTo>
                  <a:lnTo>
                    <a:pt x="98712" y="134"/>
                  </a:lnTo>
                </a:path>
              </a:pathLst>
            </a:custGeom>
            <a:noFill/>
            <a:ln w="32839" cap="flat">
              <a:solidFill>
                <a:srgbClr val="000000"/>
              </a:solidFill>
              <a:prstDash val="solid"/>
              <a:miter/>
            </a:ln>
          </p:spPr>
          <p:txBody>
            <a:bodyPr rtlCol="0" anchor="ctr"/>
            <a:lstStyle/>
            <a:p>
              <a:endParaRPr lang="en-US"/>
            </a:p>
          </p:txBody>
        </p:sp>
        <p:sp>
          <p:nvSpPr>
            <p:cNvPr id="655" name="Freeform: Shape 654">
              <a:extLst>
                <a:ext uri="{FF2B5EF4-FFF2-40B4-BE49-F238E27FC236}">
                  <a16:creationId xmlns:a16="http://schemas.microsoft.com/office/drawing/2014/main" id="{CF2568B4-C65F-41B0-BA42-162D2751987F}"/>
                </a:ext>
              </a:extLst>
            </p:cNvPr>
            <p:cNvSpPr>
              <a:spLocks noGrp="1" noRot="1" noMove="1" noResize="1" noEditPoints="1" noAdjustHandles="1" noChangeArrowheads="1" noChangeShapeType="1"/>
            </p:cNvSpPr>
            <p:nvPr/>
          </p:nvSpPr>
          <p:spPr>
            <a:xfrm>
              <a:off x="23038690" y="26056572"/>
              <a:ext cx="98580" cy="12322"/>
            </a:xfrm>
            <a:custGeom>
              <a:avLst/>
              <a:gdLst>
                <a:gd name="connsiteX0" fmla="*/ 149 w 98580"/>
                <a:gd name="connsiteY0" fmla="*/ 120 h 12322"/>
                <a:gd name="connsiteX1" fmla="*/ 98730 w 98580"/>
                <a:gd name="connsiteY1" fmla="*/ 120 h 12322"/>
              </a:gdLst>
              <a:ahLst/>
              <a:cxnLst>
                <a:cxn ang="0">
                  <a:pos x="connsiteX0" y="connsiteY0"/>
                </a:cxn>
                <a:cxn ang="0">
                  <a:pos x="connsiteX1" y="connsiteY1"/>
                </a:cxn>
              </a:cxnLst>
              <a:rect l="l" t="t" r="r" b="b"/>
              <a:pathLst>
                <a:path w="98580" h="12322">
                  <a:moveTo>
                    <a:pt x="149" y="120"/>
                  </a:moveTo>
                  <a:lnTo>
                    <a:pt x="98730" y="120"/>
                  </a:lnTo>
                </a:path>
              </a:pathLst>
            </a:custGeom>
            <a:solidFill>
              <a:srgbClr val="000000"/>
            </a:solidFill>
            <a:ln w="12314" cap="sq">
              <a:noFill/>
              <a:prstDash val="solid"/>
              <a:miter/>
            </a:ln>
          </p:spPr>
          <p:txBody>
            <a:bodyPr rtlCol="0" anchor="ctr"/>
            <a:lstStyle/>
            <a:p>
              <a:endParaRPr lang="en-US"/>
            </a:p>
          </p:txBody>
        </p:sp>
        <p:sp>
          <p:nvSpPr>
            <p:cNvPr id="656" name="Freeform: Shape 655">
              <a:extLst>
                <a:ext uri="{FF2B5EF4-FFF2-40B4-BE49-F238E27FC236}">
                  <a16:creationId xmlns:a16="http://schemas.microsoft.com/office/drawing/2014/main" id="{AABD7874-3BFC-4FF7-8005-676099EACD14}"/>
                </a:ext>
              </a:extLst>
            </p:cNvPr>
            <p:cNvSpPr>
              <a:spLocks noGrp="1" noRot="1" noMove="1" noResize="1" noEditPoints="1" noAdjustHandles="1" noChangeArrowheads="1" noChangeShapeType="1"/>
            </p:cNvSpPr>
            <p:nvPr/>
          </p:nvSpPr>
          <p:spPr>
            <a:xfrm>
              <a:off x="23038690" y="26056572"/>
              <a:ext cx="98580" cy="12322"/>
            </a:xfrm>
            <a:custGeom>
              <a:avLst/>
              <a:gdLst>
                <a:gd name="connsiteX0" fmla="*/ 149 w 98580"/>
                <a:gd name="connsiteY0" fmla="*/ 120 h 12322"/>
                <a:gd name="connsiteX1" fmla="*/ 98730 w 98580"/>
                <a:gd name="connsiteY1" fmla="*/ 120 h 12322"/>
              </a:gdLst>
              <a:ahLst/>
              <a:cxnLst>
                <a:cxn ang="0">
                  <a:pos x="connsiteX0" y="connsiteY0"/>
                </a:cxn>
                <a:cxn ang="0">
                  <a:pos x="connsiteX1" y="connsiteY1"/>
                </a:cxn>
              </a:cxnLst>
              <a:rect l="l" t="t" r="r" b="b"/>
              <a:pathLst>
                <a:path w="98580" h="12322">
                  <a:moveTo>
                    <a:pt x="149" y="120"/>
                  </a:moveTo>
                  <a:lnTo>
                    <a:pt x="98730" y="120"/>
                  </a:lnTo>
                </a:path>
              </a:pathLst>
            </a:custGeom>
            <a:noFill/>
            <a:ln w="32839" cap="flat">
              <a:solidFill>
                <a:srgbClr val="000000"/>
              </a:solidFill>
              <a:prstDash val="solid"/>
              <a:miter/>
            </a:ln>
          </p:spPr>
          <p:txBody>
            <a:bodyPr rtlCol="0" anchor="ctr"/>
            <a:lstStyle/>
            <a:p>
              <a:endParaRPr lang="en-US"/>
            </a:p>
          </p:txBody>
        </p:sp>
        <p:sp>
          <p:nvSpPr>
            <p:cNvPr id="657" name="Freeform: Shape 656">
              <a:extLst>
                <a:ext uri="{FF2B5EF4-FFF2-40B4-BE49-F238E27FC236}">
                  <a16:creationId xmlns:a16="http://schemas.microsoft.com/office/drawing/2014/main" id="{CECFDF5B-7C0D-4582-BFAE-79A5D5F3208D}"/>
                </a:ext>
              </a:extLst>
            </p:cNvPr>
            <p:cNvSpPr>
              <a:spLocks noGrp="1" noRot="1" noMove="1" noResize="1" noEditPoints="1" noAdjustHandles="1" noChangeArrowheads="1" noChangeShapeType="1"/>
            </p:cNvSpPr>
            <p:nvPr/>
          </p:nvSpPr>
          <p:spPr>
            <a:xfrm>
              <a:off x="24363371" y="25703659"/>
              <a:ext cx="98580" cy="12322"/>
            </a:xfrm>
            <a:custGeom>
              <a:avLst/>
              <a:gdLst>
                <a:gd name="connsiteX0" fmla="*/ 256 w 98580"/>
                <a:gd name="connsiteY0" fmla="*/ 91 h 12322"/>
                <a:gd name="connsiteX1" fmla="*/ 98837 w 98580"/>
                <a:gd name="connsiteY1" fmla="*/ 91 h 12322"/>
              </a:gdLst>
              <a:ahLst/>
              <a:cxnLst>
                <a:cxn ang="0">
                  <a:pos x="connsiteX0" y="connsiteY0"/>
                </a:cxn>
                <a:cxn ang="0">
                  <a:pos x="connsiteX1" y="connsiteY1"/>
                </a:cxn>
              </a:cxnLst>
              <a:rect l="l" t="t" r="r" b="b"/>
              <a:pathLst>
                <a:path w="98580" h="12322">
                  <a:moveTo>
                    <a:pt x="256" y="91"/>
                  </a:moveTo>
                  <a:lnTo>
                    <a:pt x="98837" y="91"/>
                  </a:lnTo>
                </a:path>
              </a:pathLst>
            </a:custGeom>
            <a:solidFill>
              <a:srgbClr val="000000"/>
            </a:solidFill>
            <a:ln w="12314" cap="sq">
              <a:noFill/>
              <a:prstDash val="solid"/>
              <a:miter/>
            </a:ln>
          </p:spPr>
          <p:txBody>
            <a:bodyPr rtlCol="0" anchor="ctr"/>
            <a:lstStyle/>
            <a:p>
              <a:endParaRPr lang="en-US"/>
            </a:p>
          </p:txBody>
        </p:sp>
        <p:sp>
          <p:nvSpPr>
            <p:cNvPr id="658" name="Freeform: Shape 657">
              <a:extLst>
                <a:ext uri="{FF2B5EF4-FFF2-40B4-BE49-F238E27FC236}">
                  <a16:creationId xmlns:a16="http://schemas.microsoft.com/office/drawing/2014/main" id="{5A690A89-B028-4D2F-9181-92320C6A10E6}"/>
                </a:ext>
              </a:extLst>
            </p:cNvPr>
            <p:cNvSpPr>
              <a:spLocks noGrp="1" noRot="1" noMove="1" noResize="1" noEditPoints="1" noAdjustHandles="1" noChangeArrowheads="1" noChangeShapeType="1"/>
            </p:cNvSpPr>
            <p:nvPr/>
          </p:nvSpPr>
          <p:spPr>
            <a:xfrm>
              <a:off x="24363371" y="25703659"/>
              <a:ext cx="98580" cy="12322"/>
            </a:xfrm>
            <a:custGeom>
              <a:avLst/>
              <a:gdLst>
                <a:gd name="connsiteX0" fmla="*/ 256 w 98580"/>
                <a:gd name="connsiteY0" fmla="*/ 91 h 12322"/>
                <a:gd name="connsiteX1" fmla="*/ 98837 w 98580"/>
                <a:gd name="connsiteY1" fmla="*/ 91 h 12322"/>
              </a:gdLst>
              <a:ahLst/>
              <a:cxnLst>
                <a:cxn ang="0">
                  <a:pos x="connsiteX0" y="connsiteY0"/>
                </a:cxn>
                <a:cxn ang="0">
                  <a:pos x="connsiteX1" y="connsiteY1"/>
                </a:cxn>
              </a:cxnLst>
              <a:rect l="l" t="t" r="r" b="b"/>
              <a:pathLst>
                <a:path w="98580" h="12322">
                  <a:moveTo>
                    <a:pt x="256" y="91"/>
                  </a:moveTo>
                  <a:lnTo>
                    <a:pt x="98837" y="91"/>
                  </a:lnTo>
                </a:path>
              </a:pathLst>
            </a:custGeom>
            <a:noFill/>
            <a:ln w="32839" cap="flat">
              <a:solidFill>
                <a:srgbClr val="000000"/>
              </a:solidFill>
              <a:prstDash val="solid"/>
              <a:miter/>
            </a:ln>
          </p:spPr>
          <p:txBody>
            <a:bodyPr rtlCol="0" anchor="ctr"/>
            <a:lstStyle/>
            <a:p>
              <a:endParaRPr lang="en-US"/>
            </a:p>
          </p:txBody>
        </p:sp>
        <p:sp>
          <p:nvSpPr>
            <p:cNvPr id="659" name="Freeform: Shape 658">
              <a:extLst>
                <a:ext uri="{FF2B5EF4-FFF2-40B4-BE49-F238E27FC236}">
                  <a16:creationId xmlns:a16="http://schemas.microsoft.com/office/drawing/2014/main" id="{1995E48A-E7C5-4A3A-A256-DF5D019B312C}"/>
                </a:ext>
              </a:extLst>
            </p:cNvPr>
            <p:cNvSpPr>
              <a:spLocks noGrp="1" noRot="1" noMove="1" noResize="1" noEditPoints="1" noAdjustHandles="1" noChangeArrowheads="1" noChangeShapeType="1"/>
            </p:cNvSpPr>
            <p:nvPr/>
          </p:nvSpPr>
          <p:spPr>
            <a:xfrm>
              <a:off x="26571164" y="25242050"/>
              <a:ext cx="98580" cy="12322"/>
            </a:xfrm>
            <a:custGeom>
              <a:avLst/>
              <a:gdLst>
                <a:gd name="connsiteX0" fmla="*/ 435 w 98580"/>
                <a:gd name="connsiteY0" fmla="*/ 54 h 12322"/>
                <a:gd name="connsiteX1" fmla="*/ 99016 w 98580"/>
                <a:gd name="connsiteY1" fmla="*/ 54 h 12322"/>
              </a:gdLst>
              <a:ahLst/>
              <a:cxnLst>
                <a:cxn ang="0">
                  <a:pos x="connsiteX0" y="connsiteY0"/>
                </a:cxn>
                <a:cxn ang="0">
                  <a:pos x="connsiteX1" y="connsiteY1"/>
                </a:cxn>
              </a:cxnLst>
              <a:rect l="l" t="t" r="r" b="b"/>
              <a:pathLst>
                <a:path w="98580" h="12322">
                  <a:moveTo>
                    <a:pt x="435" y="54"/>
                  </a:moveTo>
                  <a:lnTo>
                    <a:pt x="99016" y="54"/>
                  </a:lnTo>
                </a:path>
              </a:pathLst>
            </a:custGeom>
            <a:solidFill>
              <a:srgbClr val="000000"/>
            </a:solidFill>
            <a:ln w="12314" cap="sq">
              <a:noFill/>
              <a:prstDash val="solid"/>
              <a:miter/>
            </a:ln>
          </p:spPr>
          <p:txBody>
            <a:bodyPr rtlCol="0" anchor="ctr"/>
            <a:lstStyle/>
            <a:p>
              <a:endParaRPr lang="en-US"/>
            </a:p>
          </p:txBody>
        </p:sp>
        <p:sp>
          <p:nvSpPr>
            <p:cNvPr id="660" name="Freeform: Shape 659">
              <a:extLst>
                <a:ext uri="{FF2B5EF4-FFF2-40B4-BE49-F238E27FC236}">
                  <a16:creationId xmlns:a16="http://schemas.microsoft.com/office/drawing/2014/main" id="{514044E3-BF8B-42D1-BDE2-7068DC7C9D5B}"/>
                </a:ext>
              </a:extLst>
            </p:cNvPr>
            <p:cNvSpPr>
              <a:spLocks noGrp="1" noRot="1" noMove="1" noResize="1" noEditPoints="1" noAdjustHandles="1" noChangeArrowheads="1" noChangeShapeType="1"/>
            </p:cNvSpPr>
            <p:nvPr/>
          </p:nvSpPr>
          <p:spPr>
            <a:xfrm>
              <a:off x="26571164" y="25242050"/>
              <a:ext cx="98580" cy="12322"/>
            </a:xfrm>
            <a:custGeom>
              <a:avLst/>
              <a:gdLst>
                <a:gd name="connsiteX0" fmla="*/ 435 w 98580"/>
                <a:gd name="connsiteY0" fmla="*/ 54 h 12322"/>
                <a:gd name="connsiteX1" fmla="*/ 99016 w 98580"/>
                <a:gd name="connsiteY1" fmla="*/ 54 h 12322"/>
              </a:gdLst>
              <a:ahLst/>
              <a:cxnLst>
                <a:cxn ang="0">
                  <a:pos x="connsiteX0" y="connsiteY0"/>
                </a:cxn>
                <a:cxn ang="0">
                  <a:pos x="connsiteX1" y="connsiteY1"/>
                </a:cxn>
              </a:cxnLst>
              <a:rect l="l" t="t" r="r" b="b"/>
              <a:pathLst>
                <a:path w="98580" h="12322">
                  <a:moveTo>
                    <a:pt x="435" y="54"/>
                  </a:moveTo>
                  <a:lnTo>
                    <a:pt x="99016" y="54"/>
                  </a:lnTo>
                </a:path>
              </a:pathLst>
            </a:custGeom>
            <a:noFill/>
            <a:ln w="32839" cap="flat">
              <a:solidFill>
                <a:srgbClr val="000000"/>
              </a:solidFill>
              <a:prstDash val="solid"/>
              <a:miter/>
            </a:ln>
          </p:spPr>
          <p:txBody>
            <a:bodyPr rtlCol="0" anchor="ctr"/>
            <a:lstStyle/>
            <a:p>
              <a:endParaRPr lang="en-US"/>
            </a:p>
          </p:txBody>
        </p:sp>
      </p:grpSp>
      <p:grpSp>
        <p:nvGrpSpPr>
          <p:cNvPr id="663" name="DA2">
            <a:extLst>
              <a:ext uri="{FF2B5EF4-FFF2-40B4-BE49-F238E27FC236}">
                <a16:creationId xmlns:a16="http://schemas.microsoft.com/office/drawing/2014/main" id="{C2C671DA-A27A-448F-92A2-25AA8EED0EBE}"/>
              </a:ext>
            </a:extLst>
          </p:cNvPr>
          <p:cNvGrpSpPr/>
          <p:nvPr/>
        </p:nvGrpSpPr>
        <p:grpSpPr>
          <a:xfrm>
            <a:off x="22475974" y="25998303"/>
            <a:ext cx="4521685" cy="2850555"/>
            <a:chOff x="22590549" y="26207251"/>
            <a:chExt cx="4374111" cy="2758420"/>
          </a:xfrm>
        </p:grpSpPr>
        <p:sp>
          <p:nvSpPr>
            <p:cNvPr id="382" name="Freeform: Shape 381">
              <a:extLst>
                <a:ext uri="{FF2B5EF4-FFF2-40B4-BE49-F238E27FC236}">
                  <a16:creationId xmlns:a16="http://schemas.microsoft.com/office/drawing/2014/main" id="{4FF2F21A-8C26-4944-9537-E8F4B3308A1C}"/>
                </a:ext>
              </a:extLst>
            </p:cNvPr>
            <p:cNvSpPr/>
            <p:nvPr/>
          </p:nvSpPr>
          <p:spPr>
            <a:xfrm>
              <a:off x="22598509" y="28886071"/>
              <a:ext cx="79600" cy="79600"/>
            </a:xfrm>
            <a:custGeom>
              <a:avLst/>
              <a:gdLst>
                <a:gd name="connsiteX0" fmla="*/ 79678 w 79600"/>
                <a:gd name="connsiteY0" fmla="*/ 40149 h 79600"/>
                <a:gd name="connsiteX1" fmla="*/ 39877 w 79600"/>
                <a:gd name="connsiteY1" fmla="*/ 79950 h 79600"/>
                <a:gd name="connsiteX2" fmla="*/ 77 w 79600"/>
                <a:gd name="connsiteY2" fmla="*/ 40149 h 79600"/>
                <a:gd name="connsiteX3" fmla="*/ 39877 w 79600"/>
                <a:gd name="connsiteY3" fmla="*/ 349 h 79600"/>
                <a:gd name="connsiteX4" fmla="*/ 79678 w 79600"/>
                <a:gd name="connsiteY4" fmla="*/ 40149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8" y="40149"/>
                  </a:moveTo>
                  <a:cubicBezTo>
                    <a:pt x="79678" y="62130"/>
                    <a:pt x="61859" y="79950"/>
                    <a:pt x="39877" y="79950"/>
                  </a:cubicBezTo>
                  <a:cubicBezTo>
                    <a:pt x="17896" y="79950"/>
                    <a:pt x="77" y="62130"/>
                    <a:pt x="77" y="40149"/>
                  </a:cubicBezTo>
                  <a:cubicBezTo>
                    <a:pt x="77" y="18168"/>
                    <a:pt x="17896" y="349"/>
                    <a:pt x="39877" y="349"/>
                  </a:cubicBezTo>
                  <a:cubicBezTo>
                    <a:pt x="61859" y="349"/>
                    <a:pt x="79678" y="18168"/>
                    <a:pt x="79678" y="40149"/>
                  </a:cubicBezTo>
                  <a:close/>
                </a:path>
              </a:pathLst>
            </a:custGeom>
            <a:solidFill>
              <a:srgbClr val="ED7D31"/>
            </a:solidFill>
            <a:ln w="28575" cap="sq">
              <a:noFill/>
              <a:prstDash val="solid"/>
              <a:round/>
            </a:ln>
          </p:spPr>
          <p:txBody>
            <a:bodyPr rtlCol="0" anchor="ctr"/>
            <a:lstStyle/>
            <a:p>
              <a:endParaRPr lang="en-US"/>
            </a:p>
          </p:txBody>
        </p:sp>
        <p:sp>
          <p:nvSpPr>
            <p:cNvPr id="421" name="Freeform: Shape 420">
              <a:extLst>
                <a:ext uri="{FF2B5EF4-FFF2-40B4-BE49-F238E27FC236}">
                  <a16:creationId xmlns:a16="http://schemas.microsoft.com/office/drawing/2014/main" id="{0C0C2080-B8AD-4F6D-9967-9920F01F2C6C}"/>
                </a:ext>
              </a:extLst>
            </p:cNvPr>
            <p:cNvSpPr/>
            <p:nvPr/>
          </p:nvSpPr>
          <p:spPr>
            <a:xfrm>
              <a:off x="22599365" y="28858686"/>
              <a:ext cx="79600" cy="79600"/>
            </a:xfrm>
            <a:custGeom>
              <a:avLst/>
              <a:gdLst>
                <a:gd name="connsiteX0" fmla="*/ 79678 w 79600"/>
                <a:gd name="connsiteY0" fmla="*/ 40147 h 79600"/>
                <a:gd name="connsiteX1" fmla="*/ 39878 w 79600"/>
                <a:gd name="connsiteY1" fmla="*/ 79947 h 79600"/>
                <a:gd name="connsiteX2" fmla="*/ 77 w 79600"/>
                <a:gd name="connsiteY2" fmla="*/ 40147 h 79600"/>
                <a:gd name="connsiteX3" fmla="*/ 39878 w 79600"/>
                <a:gd name="connsiteY3" fmla="*/ 346 h 79600"/>
                <a:gd name="connsiteX4" fmla="*/ 79678 w 79600"/>
                <a:gd name="connsiteY4" fmla="*/ 40147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8" y="40147"/>
                  </a:moveTo>
                  <a:cubicBezTo>
                    <a:pt x="79678" y="62128"/>
                    <a:pt x="61859" y="79947"/>
                    <a:pt x="39878" y="79947"/>
                  </a:cubicBezTo>
                  <a:cubicBezTo>
                    <a:pt x="17896" y="79947"/>
                    <a:pt x="77" y="62128"/>
                    <a:pt x="77" y="40147"/>
                  </a:cubicBezTo>
                  <a:cubicBezTo>
                    <a:pt x="77" y="18166"/>
                    <a:pt x="17896" y="346"/>
                    <a:pt x="39878" y="346"/>
                  </a:cubicBezTo>
                  <a:cubicBezTo>
                    <a:pt x="61859" y="346"/>
                    <a:pt x="79678" y="18166"/>
                    <a:pt x="79678" y="40147"/>
                  </a:cubicBezTo>
                  <a:close/>
                </a:path>
              </a:pathLst>
            </a:custGeom>
            <a:solidFill>
              <a:srgbClr val="ED7D31"/>
            </a:solidFill>
            <a:ln w="28575" cap="sq">
              <a:noFill/>
              <a:prstDash val="solid"/>
              <a:round/>
            </a:ln>
          </p:spPr>
          <p:txBody>
            <a:bodyPr rtlCol="0" anchor="ctr"/>
            <a:lstStyle/>
            <a:p>
              <a:endParaRPr lang="en-US"/>
            </a:p>
          </p:txBody>
        </p:sp>
        <p:sp>
          <p:nvSpPr>
            <p:cNvPr id="437" name="Freeform: Shape 436">
              <a:extLst>
                <a:ext uri="{FF2B5EF4-FFF2-40B4-BE49-F238E27FC236}">
                  <a16:creationId xmlns:a16="http://schemas.microsoft.com/office/drawing/2014/main" id="{DC7AA5CF-79D5-4881-BDC9-FA910FE78316}"/>
                </a:ext>
              </a:extLst>
            </p:cNvPr>
            <p:cNvSpPr/>
            <p:nvPr/>
          </p:nvSpPr>
          <p:spPr>
            <a:xfrm>
              <a:off x="22600220" y="28854113"/>
              <a:ext cx="79600" cy="79600"/>
            </a:xfrm>
            <a:custGeom>
              <a:avLst/>
              <a:gdLst>
                <a:gd name="connsiteX0" fmla="*/ 79678 w 79600"/>
                <a:gd name="connsiteY0" fmla="*/ 40146 h 79600"/>
                <a:gd name="connsiteX1" fmla="*/ 39878 w 79600"/>
                <a:gd name="connsiteY1" fmla="*/ 79947 h 79600"/>
                <a:gd name="connsiteX2" fmla="*/ 77 w 79600"/>
                <a:gd name="connsiteY2" fmla="*/ 40146 h 79600"/>
                <a:gd name="connsiteX3" fmla="*/ 39878 w 79600"/>
                <a:gd name="connsiteY3" fmla="*/ 346 h 79600"/>
                <a:gd name="connsiteX4" fmla="*/ 79678 w 79600"/>
                <a:gd name="connsiteY4" fmla="*/ 40146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8" y="40146"/>
                  </a:moveTo>
                  <a:cubicBezTo>
                    <a:pt x="79678" y="62128"/>
                    <a:pt x="61859" y="79947"/>
                    <a:pt x="39878" y="79947"/>
                  </a:cubicBezTo>
                  <a:cubicBezTo>
                    <a:pt x="17896" y="79947"/>
                    <a:pt x="77" y="62128"/>
                    <a:pt x="77" y="40146"/>
                  </a:cubicBezTo>
                  <a:cubicBezTo>
                    <a:pt x="77" y="18165"/>
                    <a:pt x="17896" y="346"/>
                    <a:pt x="39878" y="346"/>
                  </a:cubicBezTo>
                  <a:cubicBezTo>
                    <a:pt x="61859" y="346"/>
                    <a:pt x="79678" y="18165"/>
                    <a:pt x="79678" y="40146"/>
                  </a:cubicBezTo>
                  <a:close/>
                </a:path>
              </a:pathLst>
            </a:custGeom>
            <a:solidFill>
              <a:srgbClr val="ED7D31"/>
            </a:solidFill>
            <a:ln w="28575" cap="sq">
              <a:noFill/>
              <a:prstDash val="solid"/>
              <a:round/>
            </a:ln>
          </p:spPr>
          <p:txBody>
            <a:bodyPr rtlCol="0" anchor="ctr"/>
            <a:lstStyle/>
            <a:p>
              <a:endParaRPr lang="en-US"/>
            </a:p>
          </p:txBody>
        </p:sp>
        <p:sp>
          <p:nvSpPr>
            <p:cNvPr id="439" name="Freeform: Shape 438">
              <a:extLst>
                <a:ext uri="{FF2B5EF4-FFF2-40B4-BE49-F238E27FC236}">
                  <a16:creationId xmlns:a16="http://schemas.microsoft.com/office/drawing/2014/main" id="{4B5703F4-D64E-4CD6-8C57-536918CB2348}"/>
                </a:ext>
              </a:extLst>
            </p:cNvPr>
            <p:cNvSpPr/>
            <p:nvPr/>
          </p:nvSpPr>
          <p:spPr>
            <a:xfrm>
              <a:off x="22602788" y="28787836"/>
              <a:ext cx="79600" cy="79600"/>
            </a:xfrm>
            <a:custGeom>
              <a:avLst/>
              <a:gdLst>
                <a:gd name="connsiteX0" fmla="*/ 79678 w 79600"/>
                <a:gd name="connsiteY0" fmla="*/ 40141 h 79600"/>
                <a:gd name="connsiteX1" fmla="*/ 39878 w 79600"/>
                <a:gd name="connsiteY1" fmla="*/ 79941 h 79600"/>
                <a:gd name="connsiteX2" fmla="*/ 77 w 79600"/>
                <a:gd name="connsiteY2" fmla="*/ 40141 h 79600"/>
                <a:gd name="connsiteX3" fmla="*/ 39878 w 79600"/>
                <a:gd name="connsiteY3" fmla="*/ 340 h 79600"/>
                <a:gd name="connsiteX4" fmla="*/ 79678 w 79600"/>
                <a:gd name="connsiteY4" fmla="*/ 40141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8" y="40141"/>
                  </a:moveTo>
                  <a:cubicBezTo>
                    <a:pt x="79678" y="62122"/>
                    <a:pt x="61859" y="79941"/>
                    <a:pt x="39878" y="79941"/>
                  </a:cubicBezTo>
                  <a:cubicBezTo>
                    <a:pt x="17897" y="79941"/>
                    <a:pt x="77" y="62122"/>
                    <a:pt x="77" y="40141"/>
                  </a:cubicBezTo>
                  <a:cubicBezTo>
                    <a:pt x="77" y="18160"/>
                    <a:pt x="17897" y="340"/>
                    <a:pt x="39878" y="340"/>
                  </a:cubicBezTo>
                  <a:cubicBezTo>
                    <a:pt x="61859" y="340"/>
                    <a:pt x="79678" y="18160"/>
                    <a:pt x="79678" y="40141"/>
                  </a:cubicBezTo>
                  <a:close/>
                </a:path>
              </a:pathLst>
            </a:custGeom>
            <a:solidFill>
              <a:srgbClr val="ED7D31"/>
            </a:solidFill>
            <a:ln w="28575" cap="sq">
              <a:noFill/>
              <a:prstDash val="solid"/>
              <a:round/>
            </a:ln>
          </p:spPr>
          <p:txBody>
            <a:bodyPr rtlCol="0" anchor="ctr"/>
            <a:lstStyle/>
            <a:p>
              <a:endParaRPr lang="en-US"/>
            </a:p>
          </p:txBody>
        </p:sp>
        <p:sp>
          <p:nvSpPr>
            <p:cNvPr id="704" name="Freeform: Shape 703">
              <a:extLst>
                <a:ext uri="{FF2B5EF4-FFF2-40B4-BE49-F238E27FC236}">
                  <a16:creationId xmlns:a16="http://schemas.microsoft.com/office/drawing/2014/main" id="{00C4591A-12D4-430C-BE16-E17C31B69068}"/>
                </a:ext>
              </a:extLst>
            </p:cNvPr>
            <p:cNvSpPr/>
            <p:nvPr/>
          </p:nvSpPr>
          <p:spPr>
            <a:xfrm>
              <a:off x="22604927" y="28746428"/>
              <a:ext cx="79600" cy="79600"/>
            </a:xfrm>
            <a:custGeom>
              <a:avLst/>
              <a:gdLst>
                <a:gd name="connsiteX0" fmla="*/ 79678 w 79600"/>
                <a:gd name="connsiteY0" fmla="*/ 40137 h 79600"/>
                <a:gd name="connsiteX1" fmla="*/ 39878 w 79600"/>
                <a:gd name="connsiteY1" fmla="*/ 79938 h 79600"/>
                <a:gd name="connsiteX2" fmla="*/ 78 w 79600"/>
                <a:gd name="connsiteY2" fmla="*/ 40137 h 79600"/>
                <a:gd name="connsiteX3" fmla="*/ 39878 w 79600"/>
                <a:gd name="connsiteY3" fmla="*/ 337 h 79600"/>
                <a:gd name="connsiteX4" fmla="*/ 79678 w 79600"/>
                <a:gd name="connsiteY4" fmla="*/ 40137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8" y="40137"/>
                  </a:moveTo>
                  <a:cubicBezTo>
                    <a:pt x="79678" y="62119"/>
                    <a:pt x="61859" y="79938"/>
                    <a:pt x="39878" y="79938"/>
                  </a:cubicBezTo>
                  <a:cubicBezTo>
                    <a:pt x="17897" y="79938"/>
                    <a:pt x="78" y="62119"/>
                    <a:pt x="78" y="40137"/>
                  </a:cubicBezTo>
                  <a:cubicBezTo>
                    <a:pt x="78" y="18156"/>
                    <a:pt x="17897" y="337"/>
                    <a:pt x="39878" y="337"/>
                  </a:cubicBezTo>
                  <a:cubicBezTo>
                    <a:pt x="61859" y="337"/>
                    <a:pt x="79678" y="18156"/>
                    <a:pt x="79678" y="40137"/>
                  </a:cubicBezTo>
                  <a:close/>
                </a:path>
              </a:pathLst>
            </a:custGeom>
            <a:solidFill>
              <a:srgbClr val="ED7D31"/>
            </a:solidFill>
            <a:ln w="28575" cap="sq">
              <a:noFill/>
              <a:prstDash val="solid"/>
              <a:round/>
            </a:ln>
          </p:spPr>
          <p:txBody>
            <a:bodyPr rtlCol="0" anchor="ctr"/>
            <a:lstStyle/>
            <a:p>
              <a:endParaRPr lang="en-US"/>
            </a:p>
          </p:txBody>
        </p:sp>
        <p:sp>
          <p:nvSpPr>
            <p:cNvPr id="705" name="Freeform: Shape 704">
              <a:extLst>
                <a:ext uri="{FF2B5EF4-FFF2-40B4-BE49-F238E27FC236}">
                  <a16:creationId xmlns:a16="http://schemas.microsoft.com/office/drawing/2014/main" id="{C38E256B-C425-46F0-8976-2EE9A7F15443}"/>
                </a:ext>
              </a:extLst>
            </p:cNvPr>
            <p:cNvSpPr/>
            <p:nvPr/>
          </p:nvSpPr>
          <p:spPr>
            <a:xfrm>
              <a:off x="22607067" y="28725694"/>
              <a:ext cx="79600" cy="79600"/>
            </a:xfrm>
            <a:custGeom>
              <a:avLst/>
              <a:gdLst>
                <a:gd name="connsiteX0" fmla="*/ 79679 w 79600"/>
                <a:gd name="connsiteY0" fmla="*/ 40136 h 79600"/>
                <a:gd name="connsiteX1" fmla="*/ 39878 w 79600"/>
                <a:gd name="connsiteY1" fmla="*/ 79936 h 79600"/>
                <a:gd name="connsiteX2" fmla="*/ 78 w 79600"/>
                <a:gd name="connsiteY2" fmla="*/ 40136 h 79600"/>
                <a:gd name="connsiteX3" fmla="*/ 39878 w 79600"/>
                <a:gd name="connsiteY3" fmla="*/ 335 h 79600"/>
                <a:gd name="connsiteX4" fmla="*/ 79679 w 79600"/>
                <a:gd name="connsiteY4" fmla="*/ 40136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79" y="40136"/>
                  </a:moveTo>
                  <a:cubicBezTo>
                    <a:pt x="79679" y="62117"/>
                    <a:pt x="61859" y="79936"/>
                    <a:pt x="39878" y="79936"/>
                  </a:cubicBezTo>
                  <a:cubicBezTo>
                    <a:pt x="17897" y="79936"/>
                    <a:pt x="78" y="62117"/>
                    <a:pt x="78" y="40136"/>
                  </a:cubicBezTo>
                  <a:cubicBezTo>
                    <a:pt x="78" y="18154"/>
                    <a:pt x="17897" y="335"/>
                    <a:pt x="39878" y="335"/>
                  </a:cubicBezTo>
                  <a:cubicBezTo>
                    <a:pt x="61859" y="335"/>
                    <a:pt x="79679" y="18154"/>
                    <a:pt x="79679" y="40136"/>
                  </a:cubicBezTo>
                  <a:close/>
                </a:path>
              </a:pathLst>
            </a:custGeom>
            <a:solidFill>
              <a:srgbClr val="ED7D31"/>
            </a:solidFill>
            <a:ln w="28575" cap="sq">
              <a:noFill/>
              <a:prstDash val="solid"/>
              <a:round/>
            </a:ln>
          </p:spPr>
          <p:txBody>
            <a:bodyPr rtlCol="0" anchor="ctr"/>
            <a:lstStyle/>
            <a:p>
              <a:endParaRPr lang="en-US"/>
            </a:p>
          </p:txBody>
        </p:sp>
        <p:sp>
          <p:nvSpPr>
            <p:cNvPr id="706" name="Freeform: Shape 705">
              <a:extLst>
                <a:ext uri="{FF2B5EF4-FFF2-40B4-BE49-F238E27FC236}">
                  <a16:creationId xmlns:a16="http://schemas.microsoft.com/office/drawing/2014/main" id="{9C843366-3C49-4227-BEB9-F1979FBAE766}"/>
                </a:ext>
              </a:extLst>
            </p:cNvPr>
            <p:cNvSpPr/>
            <p:nvPr/>
          </p:nvSpPr>
          <p:spPr>
            <a:xfrm>
              <a:off x="22641295" y="28723534"/>
              <a:ext cx="79600" cy="79600"/>
            </a:xfrm>
            <a:custGeom>
              <a:avLst/>
              <a:gdLst>
                <a:gd name="connsiteX0" fmla="*/ 79681 w 79600"/>
                <a:gd name="connsiteY0" fmla="*/ 40135 h 79600"/>
                <a:gd name="connsiteX1" fmla="*/ 39881 w 79600"/>
                <a:gd name="connsiteY1" fmla="*/ 79936 h 79600"/>
                <a:gd name="connsiteX2" fmla="*/ 81 w 79600"/>
                <a:gd name="connsiteY2" fmla="*/ 40135 h 79600"/>
                <a:gd name="connsiteX3" fmla="*/ 39881 w 79600"/>
                <a:gd name="connsiteY3" fmla="*/ 335 h 79600"/>
                <a:gd name="connsiteX4" fmla="*/ 79681 w 79600"/>
                <a:gd name="connsiteY4" fmla="*/ 40135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81" y="40135"/>
                  </a:moveTo>
                  <a:cubicBezTo>
                    <a:pt x="79681" y="62117"/>
                    <a:pt x="61862" y="79936"/>
                    <a:pt x="39881" y="79936"/>
                  </a:cubicBezTo>
                  <a:cubicBezTo>
                    <a:pt x="17900" y="79936"/>
                    <a:pt x="81" y="62117"/>
                    <a:pt x="81" y="40135"/>
                  </a:cubicBezTo>
                  <a:cubicBezTo>
                    <a:pt x="81" y="18154"/>
                    <a:pt x="17900" y="335"/>
                    <a:pt x="39881" y="335"/>
                  </a:cubicBezTo>
                  <a:cubicBezTo>
                    <a:pt x="61862" y="335"/>
                    <a:pt x="79681" y="18154"/>
                    <a:pt x="79681" y="40135"/>
                  </a:cubicBezTo>
                  <a:close/>
                </a:path>
              </a:pathLst>
            </a:custGeom>
            <a:solidFill>
              <a:srgbClr val="ED7D31"/>
            </a:solidFill>
            <a:ln w="28575" cap="sq">
              <a:noFill/>
              <a:prstDash val="solid"/>
              <a:round/>
            </a:ln>
          </p:spPr>
          <p:txBody>
            <a:bodyPr rtlCol="0" anchor="ctr"/>
            <a:lstStyle/>
            <a:p>
              <a:endParaRPr lang="en-US"/>
            </a:p>
          </p:txBody>
        </p:sp>
        <p:sp>
          <p:nvSpPr>
            <p:cNvPr id="707" name="Freeform: Shape 706">
              <a:extLst>
                <a:ext uri="{FF2B5EF4-FFF2-40B4-BE49-F238E27FC236}">
                  <a16:creationId xmlns:a16="http://schemas.microsoft.com/office/drawing/2014/main" id="{21E82682-85E0-46C2-B6D7-CBB6B86D1301}"/>
                </a:ext>
              </a:extLst>
            </p:cNvPr>
            <p:cNvSpPr/>
            <p:nvPr/>
          </p:nvSpPr>
          <p:spPr>
            <a:xfrm>
              <a:off x="22684082" y="28165335"/>
              <a:ext cx="79600" cy="79600"/>
            </a:xfrm>
            <a:custGeom>
              <a:avLst/>
              <a:gdLst>
                <a:gd name="connsiteX0" fmla="*/ 79685 w 79600"/>
                <a:gd name="connsiteY0" fmla="*/ 40089 h 79600"/>
                <a:gd name="connsiteX1" fmla="*/ 39885 w 79600"/>
                <a:gd name="connsiteY1" fmla="*/ 79889 h 79600"/>
                <a:gd name="connsiteX2" fmla="*/ 84 w 79600"/>
                <a:gd name="connsiteY2" fmla="*/ 40089 h 79600"/>
                <a:gd name="connsiteX3" fmla="*/ 39885 w 79600"/>
                <a:gd name="connsiteY3" fmla="*/ 288 h 79600"/>
                <a:gd name="connsiteX4" fmla="*/ 79685 w 79600"/>
                <a:gd name="connsiteY4" fmla="*/ 40089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85" y="40089"/>
                  </a:moveTo>
                  <a:cubicBezTo>
                    <a:pt x="79685" y="62070"/>
                    <a:pt x="61866" y="79889"/>
                    <a:pt x="39885" y="79889"/>
                  </a:cubicBezTo>
                  <a:cubicBezTo>
                    <a:pt x="17903" y="79889"/>
                    <a:pt x="84" y="62070"/>
                    <a:pt x="84" y="40089"/>
                  </a:cubicBezTo>
                  <a:cubicBezTo>
                    <a:pt x="84" y="18108"/>
                    <a:pt x="17903" y="288"/>
                    <a:pt x="39885" y="288"/>
                  </a:cubicBezTo>
                  <a:cubicBezTo>
                    <a:pt x="61866" y="288"/>
                    <a:pt x="79685" y="18108"/>
                    <a:pt x="79685" y="40089"/>
                  </a:cubicBezTo>
                  <a:close/>
                </a:path>
              </a:pathLst>
            </a:custGeom>
            <a:solidFill>
              <a:srgbClr val="ED7D31"/>
            </a:solidFill>
            <a:ln w="28575" cap="sq">
              <a:noFill/>
              <a:prstDash val="solid"/>
              <a:round/>
            </a:ln>
          </p:spPr>
          <p:txBody>
            <a:bodyPr rtlCol="0" anchor="ctr"/>
            <a:lstStyle/>
            <a:p>
              <a:endParaRPr lang="en-US"/>
            </a:p>
          </p:txBody>
        </p:sp>
        <p:sp>
          <p:nvSpPr>
            <p:cNvPr id="708" name="Freeform: Shape 707">
              <a:extLst>
                <a:ext uri="{FF2B5EF4-FFF2-40B4-BE49-F238E27FC236}">
                  <a16:creationId xmlns:a16="http://schemas.microsoft.com/office/drawing/2014/main" id="{8E934DF1-A695-4EC5-A4E6-6109427BFEA2}"/>
                </a:ext>
              </a:extLst>
            </p:cNvPr>
            <p:cNvSpPr/>
            <p:nvPr/>
          </p:nvSpPr>
          <p:spPr>
            <a:xfrm>
              <a:off x="22812439" y="27821557"/>
              <a:ext cx="79600" cy="79600"/>
            </a:xfrm>
            <a:custGeom>
              <a:avLst/>
              <a:gdLst>
                <a:gd name="connsiteX0" fmla="*/ 79696 w 79600"/>
                <a:gd name="connsiteY0" fmla="*/ 40060 h 79600"/>
                <a:gd name="connsiteX1" fmla="*/ 39895 w 79600"/>
                <a:gd name="connsiteY1" fmla="*/ 79860 h 79600"/>
                <a:gd name="connsiteX2" fmla="*/ 95 w 79600"/>
                <a:gd name="connsiteY2" fmla="*/ 40060 h 79600"/>
                <a:gd name="connsiteX3" fmla="*/ 39895 w 79600"/>
                <a:gd name="connsiteY3" fmla="*/ 259 h 79600"/>
                <a:gd name="connsiteX4" fmla="*/ 79696 w 79600"/>
                <a:gd name="connsiteY4" fmla="*/ 40060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696" y="40060"/>
                  </a:moveTo>
                  <a:cubicBezTo>
                    <a:pt x="79696" y="62041"/>
                    <a:pt x="61877" y="79860"/>
                    <a:pt x="39895" y="79860"/>
                  </a:cubicBezTo>
                  <a:cubicBezTo>
                    <a:pt x="17914" y="79860"/>
                    <a:pt x="95" y="62041"/>
                    <a:pt x="95" y="40060"/>
                  </a:cubicBezTo>
                  <a:cubicBezTo>
                    <a:pt x="95" y="18079"/>
                    <a:pt x="17914" y="259"/>
                    <a:pt x="39895" y="259"/>
                  </a:cubicBezTo>
                  <a:cubicBezTo>
                    <a:pt x="61877" y="259"/>
                    <a:pt x="79696" y="18079"/>
                    <a:pt x="79696" y="40060"/>
                  </a:cubicBezTo>
                  <a:close/>
                </a:path>
              </a:pathLst>
            </a:custGeom>
            <a:solidFill>
              <a:srgbClr val="ED7D31"/>
            </a:solidFill>
            <a:ln w="28575" cap="sq">
              <a:noFill/>
              <a:prstDash val="solid"/>
              <a:round/>
            </a:ln>
          </p:spPr>
          <p:txBody>
            <a:bodyPr rtlCol="0" anchor="ctr"/>
            <a:lstStyle/>
            <a:p>
              <a:endParaRPr lang="en-US"/>
            </a:p>
          </p:txBody>
        </p:sp>
        <p:sp>
          <p:nvSpPr>
            <p:cNvPr id="709" name="Freeform: Shape 708">
              <a:extLst>
                <a:ext uri="{FF2B5EF4-FFF2-40B4-BE49-F238E27FC236}">
                  <a16:creationId xmlns:a16="http://schemas.microsoft.com/office/drawing/2014/main" id="{42BEC35B-CD2B-483F-9763-B1227D15FA8F}"/>
                </a:ext>
              </a:extLst>
            </p:cNvPr>
            <p:cNvSpPr/>
            <p:nvPr/>
          </p:nvSpPr>
          <p:spPr>
            <a:xfrm>
              <a:off x="23026368" y="27463938"/>
              <a:ext cx="79600" cy="79600"/>
            </a:xfrm>
            <a:custGeom>
              <a:avLst/>
              <a:gdLst>
                <a:gd name="connsiteX0" fmla="*/ 79714 w 79600"/>
                <a:gd name="connsiteY0" fmla="*/ 40030 h 79600"/>
                <a:gd name="connsiteX1" fmla="*/ 39913 w 79600"/>
                <a:gd name="connsiteY1" fmla="*/ 79830 h 79600"/>
                <a:gd name="connsiteX2" fmla="*/ 113 w 79600"/>
                <a:gd name="connsiteY2" fmla="*/ 40030 h 79600"/>
                <a:gd name="connsiteX3" fmla="*/ 39913 w 79600"/>
                <a:gd name="connsiteY3" fmla="*/ 230 h 79600"/>
                <a:gd name="connsiteX4" fmla="*/ 79714 w 79600"/>
                <a:gd name="connsiteY4" fmla="*/ 40030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714" y="40030"/>
                  </a:moveTo>
                  <a:cubicBezTo>
                    <a:pt x="79714" y="62011"/>
                    <a:pt x="61894" y="79830"/>
                    <a:pt x="39913" y="79830"/>
                  </a:cubicBezTo>
                  <a:cubicBezTo>
                    <a:pt x="17932" y="79830"/>
                    <a:pt x="113" y="62011"/>
                    <a:pt x="113" y="40030"/>
                  </a:cubicBezTo>
                  <a:cubicBezTo>
                    <a:pt x="113" y="18049"/>
                    <a:pt x="17932" y="230"/>
                    <a:pt x="39913" y="230"/>
                  </a:cubicBezTo>
                  <a:cubicBezTo>
                    <a:pt x="61894" y="230"/>
                    <a:pt x="79714" y="18049"/>
                    <a:pt x="79714" y="40030"/>
                  </a:cubicBezTo>
                  <a:close/>
                </a:path>
              </a:pathLst>
            </a:custGeom>
            <a:solidFill>
              <a:srgbClr val="ED7D31"/>
            </a:solidFill>
            <a:ln w="28575" cap="sq">
              <a:noFill/>
              <a:prstDash val="solid"/>
              <a:round/>
            </a:ln>
          </p:spPr>
          <p:txBody>
            <a:bodyPr rtlCol="0" anchor="ctr"/>
            <a:lstStyle/>
            <a:p>
              <a:endParaRPr lang="en-US"/>
            </a:p>
          </p:txBody>
        </p:sp>
        <p:sp>
          <p:nvSpPr>
            <p:cNvPr id="710" name="Freeform: Shape 709">
              <a:extLst>
                <a:ext uri="{FF2B5EF4-FFF2-40B4-BE49-F238E27FC236}">
                  <a16:creationId xmlns:a16="http://schemas.microsoft.com/office/drawing/2014/main" id="{C3E1FE77-7DC6-4DCF-A586-14646B0B2C03}"/>
                </a:ext>
              </a:extLst>
            </p:cNvPr>
            <p:cNvSpPr/>
            <p:nvPr/>
          </p:nvSpPr>
          <p:spPr>
            <a:xfrm>
              <a:off x="23240298" y="27274462"/>
              <a:ext cx="79600" cy="79600"/>
            </a:xfrm>
            <a:custGeom>
              <a:avLst/>
              <a:gdLst>
                <a:gd name="connsiteX0" fmla="*/ 79732 w 79600"/>
                <a:gd name="connsiteY0" fmla="*/ 40014 h 79600"/>
                <a:gd name="connsiteX1" fmla="*/ 39931 w 79600"/>
                <a:gd name="connsiteY1" fmla="*/ 79815 h 79600"/>
                <a:gd name="connsiteX2" fmla="*/ 131 w 79600"/>
                <a:gd name="connsiteY2" fmla="*/ 40014 h 79600"/>
                <a:gd name="connsiteX3" fmla="*/ 39931 w 79600"/>
                <a:gd name="connsiteY3" fmla="*/ 214 h 79600"/>
                <a:gd name="connsiteX4" fmla="*/ 79732 w 79600"/>
                <a:gd name="connsiteY4" fmla="*/ 40014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732" y="40014"/>
                  </a:moveTo>
                  <a:cubicBezTo>
                    <a:pt x="79732" y="61995"/>
                    <a:pt x="61912" y="79815"/>
                    <a:pt x="39931" y="79815"/>
                  </a:cubicBezTo>
                  <a:cubicBezTo>
                    <a:pt x="17950" y="79815"/>
                    <a:pt x="131" y="61995"/>
                    <a:pt x="131" y="40014"/>
                  </a:cubicBezTo>
                  <a:cubicBezTo>
                    <a:pt x="131" y="18033"/>
                    <a:pt x="17950" y="214"/>
                    <a:pt x="39931" y="214"/>
                  </a:cubicBezTo>
                  <a:cubicBezTo>
                    <a:pt x="61912" y="214"/>
                    <a:pt x="79732" y="18033"/>
                    <a:pt x="79732" y="40014"/>
                  </a:cubicBezTo>
                  <a:close/>
                </a:path>
              </a:pathLst>
            </a:custGeom>
            <a:solidFill>
              <a:srgbClr val="ED7D31"/>
            </a:solidFill>
            <a:ln w="28575" cap="sq">
              <a:noFill/>
              <a:prstDash val="solid"/>
              <a:round/>
            </a:ln>
          </p:spPr>
          <p:txBody>
            <a:bodyPr rtlCol="0" anchor="ctr"/>
            <a:lstStyle/>
            <a:p>
              <a:endParaRPr lang="en-US"/>
            </a:p>
          </p:txBody>
        </p:sp>
        <p:sp>
          <p:nvSpPr>
            <p:cNvPr id="711" name="Freeform: Shape 710">
              <a:extLst>
                <a:ext uri="{FF2B5EF4-FFF2-40B4-BE49-F238E27FC236}">
                  <a16:creationId xmlns:a16="http://schemas.microsoft.com/office/drawing/2014/main" id="{51A43125-4B12-4B77-A325-834E6279E773}"/>
                </a:ext>
              </a:extLst>
            </p:cNvPr>
            <p:cNvSpPr/>
            <p:nvPr/>
          </p:nvSpPr>
          <p:spPr>
            <a:xfrm>
              <a:off x="23454228" y="27169267"/>
              <a:ext cx="79600" cy="79600"/>
            </a:xfrm>
            <a:custGeom>
              <a:avLst/>
              <a:gdLst>
                <a:gd name="connsiteX0" fmla="*/ 79750 w 79600"/>
                <a:gd name="connsiteY0" fmla="*/ 40005 h 79600"/>
                <a:gd name="connsiteX1" fmla="*/ 39949 w 79600"/>
                <a:gd name="connsiteY1" fmla="*/ 79806 h 79600"/>
                <a:gd name="connsiteX2" fmla="*/ 149 w 79600"/>
                <a:gd name="connsiteY2" fmla="*/ 40005 h 79600"/>
                <a:gd name="connsiteX3" fmla="*/ 39949 w 79600"/>
                <a:gd name="connsiteY3" fmla="*/ 205 h 79600"/>
                <a:gd name="connsiteX4" fmla="*/ 79750 w 79600"/>
                <a:gd name="connsiteY4" fmla="*/ 40005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750" y="40005"/>
                  </a:moveTo>
                  <a:cubicBezTo>
                    <a:pt x="79750" y="61986"/>
                    <a:pt x="61930" y="79806"/>
                    <a:pt x="39949" y="79806"/>
                  </a:cubicBezTo>
                  <a:cubicBezTo>
                    <a:pt x="17968" y="79806"/>
                    <a:pt x="149" y="61986"/>
                    <a:pt x="149" y="40005"/>
                  </a:cubicBezTo>
                  <a:cubicBezTo>
                    <a:pt x="149" y="18024"/>
                    <a:pt x="17968" y="205"/>
                    <a:pt x="39949" y="205"/>
                  </a:cubicBezTo>
                  <a:cubicBezTo>
                    <a:pt x="61930" y="205"/>
                    <a:pt x="79750" y="18024"/>
                    <a:pt x="79750" y="40005"/>
                  </a:cubicBezTo>
                  <a:close/>
                </a:path>
              </a:pathLst>
            </a:custGeom>
            <a:solidFill>
              <a:srgbClr val="ED7D31"/>
            </a:solidFill>
            <a:ln w="28575" cap="sq">
              <a:noFill/>
              <a:prstDash val="solid"/>
              <a:round/>
            </a:ln>
          </p:spPr>
          <p:txBody>
            <a:bodyPr rtlCol="0" anchor="ctr"/>
            <a:lstStyle/>
            <a:p>
              <a:endParaRPr lang="en-US"/>
            </a:p>
          </p:txBody>
        </p:sp>
        <p:sp>
          <p:nvSpPr>
            <p:cNvPr id="712" name="Freeform: Shape 711">
              <a:extLst>
                <a:ext uri="{FF2B5EF4-FFF2-40B4-BE49-F238E27FC236}">
                  <a16:creationId xmlns:a16="http://schemas.microsoft.com/office/drawing/2014/main" id="{810A245B-F4F7-4657-88FF-4F40572CE48F}"/>
                </a:ext>
              </a:extLst>
            </p:cNvPr>
            <p:cNvSpPr/>
            <p:nvPr/>
          </p:nvSpPr>
          <p:spPr>
            <a:xfrm>
              <a:off x="24737805" y="26778627"/>
              <a:ext cx="79600" cy="79600"/>
            </a:xfrm>
            <a:custGeom>
              <a:avLst/>
              <a:gdLst>
                <a:gd name="connsiteX0" fmla="*/ 79857 w 79600"/>
                <a:gd name="connsiteY0" fmla="*/ 39973 h 79600"/>
                <a:gd name="connsiteX1" fmla="*/ 40057 w 79600"/>
                <a:gd name="connsiteY1" fmla="*/ 79773 h 79600"/>
                <a:gd name="connsiteX2" fmla="*/ 256 w 79600"/>
                <a:gd name="connsiteY2" fmla="*/ 39973 h 79600"/>
                <a:gd name="connsiteX3" fmla="*/ 40057 w 79600"/>
                <a:gd name="connsiteY3" fmla="*/ 172 h 79600"/>
                <a:gd name="connsiteX4" fmla="*/ 79857 w 79600"/>
                <a:gd name="connsiteY4" fmla="*/ 39973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79857" y="39973"/>
                  </a:moveTo>
                  <a:cubicBezTo>
                    <a:pt x="79857" y="61954"/>
                    <a:pt x="62038" y="79773"/>
                    <a:pt x="40057" y="79773"/>
                  </a:cubicBezTo>
                  <a:cubicBezTo>
                    <a:pt x="18075" y="79773"/>
                    <a:pt x="256" y="61954"/>
                    <a:pt x="256" y="39973"/>
                  </a:cubicBezTo>
                  <a:cubicBezTo>
                    <a:pt x="256" y="17991"/>
                    <a:pt x="18075" y="172"/>
                    <a:pt x="40057" y="172"/>
                  </a:cubicBezTo>
                  <a:cubicBezTo>
                    <a:pt x="62038" y="172"/>
                    <a:pt x="79857" y="17991"/>
                    <a:pt x="79857" y="39973"/>
                  </a:cubicBezTo>
                  <a:close/>
                </a:path>
              </a:pathLst>
            </a:custGeom>
            <a:solidFill>
              <a:srgbClr val="ED7D31"/>
            </a:solidFill>
            <a:ln w="28575" cap="sq">
              <a:noFill/>
              <a:prstDash val="solid"/>
              <a:round/>
            </a:ln>
          </p:spPr>
          <p:txBody>
            <a:bodyPr rtlCol="0" anchor="ctr"/>
            <a:lstStyle/>
            <a:p>
              <a:endParaRPr lang="en-US"/>
            </a:p>
          </p:txBody>
        </p:sp>
        <p:sp>
          <p:nvSpPr>
            <p:cNvPr id="713" name="Freeform: Shape 712">
              <a:extLst>
                <a:ext uri="{FF2B5EF4-FFF2-40B4-BE49-F238E27FC236}">
                  <a16:creationId xmlns:a16="http://schemas.microsoft.com/office/drawing/2014/main" id="{0127005E-5545-47B3-9D29-FF181C08A74F}"/>
                </a:ext>
              </a:extLst>
            </p:cNvPr>
            <p:cNvSpPr/>
            <p:nvPr/>
          </p:nvSpPr>
          <p:spPr>
            <a:xfrm>
              <a:off x="26877099" y="26535417"/>
              <a:ext cx="79600" cy="79600"/>
            </a:xfrm>
            <a:custGeom>
              <a:avLst/>
              <a:gdLst>
                <a:gd name="connsiteX0" fmla="*/ 80036 w 79600"/>
                <a:gd name="connsiteY0" fmla="*/ 39952 h 79600"/>
                <a:gd name="connsiteX1" fmla="*/ 40236 w 79600"/>
                <a:gd name="connsiteY1" fmla="*/ 79753 h 79600"/>
                <a:gd name="connsiteX2" fmla="*/ 435 w 79600"/>
                <a:gd name="connsiteY2" fmla="*/ 39952 h 79600"/>
                <a:gd name="connsiteX3" fmla="*/ 40236 w 79600"/>
                <a:gd name="connsiteY3" fmla="*/ 152 h 79600"/>
                <a:gd name="connsiteX4" fmla="*/ 80036 w 79600"/>
                <a:gd name="connsiteY4" fmla="*/ 39952 h 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600" h="79600">
                  <a:moveTo>
                    <a:pt x="80036" y="39952"/>
                  </a:moveTo>
                  <a:cubicBezTo>
                    <a:pt x="80036" y="61933"/>
                    <a:pt x="62217" y="79753"/>
                    <a:pt x="40236" y="79753"/>
                  </a:cubicBezTo>
                  <a:cubicBezTo>
                    <a:pt x="18255" y="79753"/>
                    <a:pt x="435" y="61933"/>
                    <a:pt x="435" y="39952"/>
                  </a:cubicBezTo>
                  <a:cubicBezTo>
                    <a:pt x="435" y="17971"/>
                    <a:pt x="18255" y="152"/>
                    <a:pt x="40236" y="152"/>
                  </a:cubicBezTo>
                  <a:cubicBezTo>
                    <a:pt x="62217" y="152"/>
                    <a:pt x="80036" y="17971"/>
                    <a:pt x="80036" y="39952"/>
                  </a:cubicBezTo>
                  <a:close/>
                </a:path>
              </a:pathLst>
            </a:custGeom>
            <a:solidFill>
              <a:srgbClr val="ED7D31"/>
            </a:solidFill>
            <a:ln w="28575" cap="sq">
              <a:noFill/>
              <a:prstDash val="solid"/>
              <a:round/>
            </a:ln>
          </p:spPr>
          <p:txBody>
            <a:bodyPr rtlCol="0" anchor="ctr"/>
            <a:lstStyle/>
            <a:p>
              <a:r>
                <a:rPr lang="en-US" dirty="0"/>
                <a:t>		</a:t>
              </a:r>
            </a:p>
          </p:txBody>
        </p:sp>
        <p:grpSp>
          <p:nvGrpSpPr>
            <p:cNvPr id="714" name="Graphic 661">
              <a:extLst>
                <a:ext uri="{FF2B5EF4-FFF2-40B4-BE49-F238E27FC236}">
                  <a16:creationId xmlns:a16="http://schemas.microsoft.com/office/drawing/2014/main" id="{D57CAC12-B3CC-4E20-97AD-813DA727D0F3}"/>
                </a:ext>
              </a:extLst>
            </p:cNvPr>
            <p:cNvGrpSpPr/>
            <p:nvPr/>
          </p:nvGrpSpPr>
          <p:grpSpPr>
            <a:xfrm>
              <a:off x="22638310" y="26207251"/>
              <a:ext cx="4290529" cy="2718619"/>
              <a:chOff x="22638310" y="26207251"/>
              <a:chExt cx="4290529" cy="2718619"/>
            </a:xfrm>
            <a:noFill/>
          </p:grpSpPr>
          <p:sp>
            <p:nvSpPr>
              <p:cNvPr id="715" name="Freeform: Shape 714">
                <a:extLst>
                  <a:ext uri="{FF2B5EF4-FFF2-40B4-BE49-F238E27FC236}">
                    <a16:creationId xmlns:a16="http://schemas.microsoft.com/office/drawing/2014/main" id="{267F682D-D8A4-42C3-A34A-10BD5E58500F}"/>
                  </a:ext>
                </a:extLst>
              </p:cNvPr>
              <p:cNvSpPr/>
              <p:nvPr/>
            </p:nvSpPr>
            <p:spPr>
              <a:xfrm>
                <a:off x="22638310" y="26665945"/>
                <a:ext cx="4278589" cy="2259925"/>
              </a:xfrm>
              <a:custGeom>
                <a:avLst/>
                <a:gdLst>
                  <a:gd name="connsiteX0" fmla="*/ 0 w 4278589"/>
                  <a:gd name="connsiteY0" fmla="*/ 2259926 h 2259925"/>
                  <a:gd name="connsiteX1" fmla="*/ 43218 w 4278589"/>
                  <a:gd name="connsiteY1" fmla="*/ 1946197 h 2259925"/>
                  <a:gd name="connsiteX2" fmla="*/ 86437 w 4278589"/>
                  <a:gd name="connsiteY2" fmla="*/ 1704671 h 2259925"/>
                  <a:gd name="connsiteX3" fmla="*/ 129654 w 4278589"/>
                  <a:gd name="connsiteY3" fmla="*/ 1512994 h 2259925"/>
                  <a:gd name="connsiteX4" fmla="*/ 172872 w 4278589"/>
                  <a:gd name="connsiteY4" fmla="*/ 1357177 h 2259925"/>
                  <a:gd name="connsiteX5" fmla="*/ 216090 w 4278589"/>
                  <a:gd name="connsiteY5" fmla="*/ 1228019 h 2259925"/>
                  <a:gd name="connsiteX6" fmla="*/ 259309 w 4278589"/>
                  <a:gd name="connsiteY6" fmla="*/ 1119216 h 2259925"/>
                  <a:gd name="connsiteX7" fmla="*/ 302527 w 4278589"/>
                  <a:gd name="connsiteY7" fmla="*/ 1026307 h 2259925"/>
                  <a:gd name="connsiteX8" fmla="*/ 345744 w 4278589"/>
                  <a:gd name="connsiteY8" fmla="*/ 946047 h 2259925"/>
                  <a:gd name="connsiteX9" fmla="*/ 388963 w 4278589"/>
                  <a:gd name="connsiteY9" fmla="*/ 876019 h 2259925"/>
                  <a:gd name="connsiteX10" fmla="*/ 432181 w 4278589"/>
                  <a:gd name="connsiteY10" fmla="*/ 814382 h 2259925"/>
                  <a:gd name="connsiteX11" fmla="*/ 475399 w 4278589"/>
                  <a:gd name="connsiteY11" fmla="*/ 759712 h 2259925"/>
                  <a:gd name="connsiteX12" fmla="*/ 518616 w 4278589"/>
                  <a:gd name="connsiteY12" fmla="*/ 710894 h 2259925"/>
                  <a:gd name="connsiteX13" fmla="*/ 561835 w 4278589"/>
                  <a:gd name="connsiteY13" fmla="*/ 667035 h 2259925"/>
                  <a:gd name="connsiteX14" fmla="*/ 605053 w 4278589"/>
                  <a:gd name="connsiteY14" fmla="*/ 627413 h 2259925"/>
                  <a:gd name="connsiteX15" fmla="*/ 648271 w 4278589"/>
                  <a:gd name="connsiteY15" fmla="*/ 591447 h 2259925"/>
                  <a:gd name="connsiteX16" fmla="*/ 691490 w 4278589"/>
                  <a:gd name="connsiteY16" fmla="*/ 558650 h 2259925"/>
                  <a:gd name="connsiteX17" fmla="*/ 734707 w 4278589"/>
                  <a:gd name="connsiteY17" fmla="*/ 528622 h 2259925"/>
                  <a:gd name="connsiteX18" fmla="*/ 777925 w 4278589"/>
                  <a:gd name="connsiteY18" fmla="*/ 501026 h 2259925"/>
                  <a:gd name="connsiteX19" fmla="*/ 821143 w 4278589"/>
                  <a:gd name="connsiteY19" fmla="*/ 475579 h 2259925"/>
                  <a:gd name="connsiteX20" fmla="*/ 864362 w 4278589"/>
                  <a:gd name="connsiteY20" fmla="*/ 452039 h 2259925"/>
                  <a:gd name="connsiteX21" fmla="*/ 907580 w 4278589"/>
                  <a:gd name="connsiteY21" fmla="*/ 430199 h 2259925"/>
                  <a:gd name="connsiteX22" fmla="*/ 950797 w 4278589"/>
                  <a:gd name="connsiteY22" fmla="*/ 409881 h 2259925"/>
                  <a:gd name="connsiteX23" fmla="*/ 994016 w 4278589"/>
                  <a:gd name="connsiteY23" fmla="*/ 390931 h 2259925"/>
                  <a:gd name="connsiteX24" fmla="*/ 1037234 w 4278589"/>
                  <a:gd name="connsiteY24" fmla="*/ 373217 h 2259925"/>
                  <a:gd name="connsiteX25" fmla="*/ 1080452 w 4278589"/>
                  <a:gd name="connsiteY25" fmla="*/ 356621 h 2259925"/>
                  <a:gd name="connsiteX26" fmla="*/ 1123669 w 4278589"/>
                  <a:gd name="connsiteY26" fmla="*/ 341040 h 2259925"/>
                  <a:gd name="connsiteX27" fmla="*/ 1166888 w 4278589"/>
                  <a:gd name="connsiteY27" fmla="*/ 326384 h 2259925"/>
                  <a:gd name="connsiteX28" fmla="*/ 1210106 w 4278589"/>
                  <a:gd name="connsiteY28" fmla="*/ 312573 h 2259925"/>
                  <a:gd name="connsiteX29" fmla="*/ 1253324 w 4278589"/>
                  <a:gd name="connsiteY29" fmla="*/ 299537 h 2259925"/>
                  <a:gd name="connsiteX30" fmla="*/ 1296543 w 4278589"/>
                  <a:gd name="connsiteY30" fmla="*/ 287209 h 2259925"/>
                  <a:gd name="connsiteX31" fmla="*/ 1339761 w 4278589"/>
                  <a:gd name="connsiteY31" fmla="*/ 275538 h 2259925"/>
                  <a:gd name="connsiteX32" fmla="*/ 1382978 w 4278589"/>
                  <a:gd name="connsiteY32" fmla="*/ 264469 h 2259925"/>
                  <a:gd name="connsiteX33" fmla="*/ 1426196 w 4278589"/>
                  <a:gd name="connsiteY33" fmla="*/ 253957 h 2259925"/>
                  <a:gd name="connsiteX34" fmla="*/ 1469415 w 4278589"/>
                  <a:gd name="connsiteY34" fmla="*/ 243963 h 2259925"/>
                  <a:gd name="connsiteX35" fmla="*/ 1512633 w 4278589"/>
                  <a:gd name="connsiteY35" fmla="*/ 234448 h 2259925"/>
                  <a:gd name="connsiteX36" fmla="*/ 1555850 w 4278589"/>
                  <a:gd name="connsiteY36" fmla="*/ 225379 h 2259925"/>
                  <a:gd name="connsiteX37" fmla="*/ 1599069 w 4278589"/>
                  <a:gd name="connsiteY37" fmla="*/ 216725 h 2259925"/>
                  <a:gd name="connsiteX38" fmla="*/ 1642287 w 4278589"/>
                  <a:gd name="connsiteY38" fmla="*/ 208458 h 2259925"/>
                  <a:gd name="connsiteX39" fmla="*/ 1685505 w 4278589"/>
                  <a:gd name="connsiteY39" fmla="*/ 200553 h 2259925"/>
                  <a:gd name="connsiteX40" fmla="*/ 1728723 w 4278589"/>
                  <a:gd name="connsiteY40" fmla="*/ 192987 h 2259925"/>
                  <a:gd name="connsiteX41" fmla="*/ 1771941 w 4278589"/>
                  <a:gd name="connsiteY41" fmla="*/ 185738 h 2259925"/>
                  <a:gd name="connsiteX42" fmla="*/ 1815159 w 4278589"/>
                  <a:gd name="connsiteY42" fmla="*/ 178786 h 2259925"/>
                  <a:gd name="connsiteX43" fmla="*/ 1858377 w 4278589"/>
                  <a:gd name="connsiteY43" fmla="*/ 172115 h 2259925"/>
                  <a:gd name="connsiteX44" fmla="*/ 1901596 w 4278589"/>
                  <a:gd name="connsiteY44" fmla="*/ 165707 h 2259925"/>
                  <a:gd name="connsiteX45" fmla="*/ 1944814 w 4278589"/>
                  <a:gd name="connsiteY45" fmla="*/ 159547 h 2259925"/>
                  <a:gd name="connsiteX46" fmla="*/ 1988031 w 4278589"/>
                  <a:gd name="connsiteY46" fmla="*/ 153620 h 2259925"/>
                  <a:gd name="connsiteX47" fmla="*/ 2031249 w 4278589"/>
                  <a:gd name="connsiteY47" fmla="*/ 147915 h 2259925"/>
                  <a:gd name="connsiteX48" fmla="*/ 2074468 w 4278589"/>
                  <a:gd name="connsiteY48" fmla="*/ 142417 h 2259925"/>
                  <a:gd name="connsiteX49" fmla="*/ 2117686 w 4278589"/>
                  <a:gd name="connsiteY49" fmla="*/ 137117 h 2259925"/>
                  <a:gd name="connsiteX50" fmla="*/ 2160904 w 4278589"/>
                  <a:gd name="connsiteY50" fmla="*/ 132004 h 2259925"/>
                  <a:gd name="connsiteX51" fmla="*/ 2204121 w 4278589"/>
                  <a:gd name="connsiteY51" fmla="*/ 127069 h 2259925"/>
                  <a:gd name="connsiteX52" fmla="*/ 2247340 w 4278589"/>
                  <a:gd name="connsiteY52" fmla="*/ 122302 h 2259925"/>
                  <a:gd name="connsiteX53" fmla="*/ 2290558 w 4278589"/>
                  <a:gd name="connsiteY53" fmla="*/ 117695 h 2259925"/>
                  <a:gd name="connsiteX54" fmla="*/ 2333776 w 4278589"/>
                  <a:gd name="connsiteY54" fmla="*/ 113239 h 2259925"/>
                  <a:gd name="connsiteX55" fmla="*/ 2376995 w 4278589"/>
                  <a:gd name="connsiteY55" fmla="*/ 108927 h 2259925"/>
                  <a:gd name="connsiteX56" fmla="*/ 2420212 w 4278589"/>
                  <a:gd name="connsiteY56" fmla="*/ 104754 h 2259925"/>
                  <a:gd name="connsiteX57" fmla="*/ 2463430 w 4278589"/>
                  <a:gd name="connsiteY57" fmla="*/ 100711 h 2259925"/>
                  <a:gd name="connsiteX58" fmla="*/ 2506648 w 4278589"/>
                  <a:gd name="connsiteY58" fmla="*/ 96794 h 2259925"/>
                  <a:gd name="connsiteX59" fmla="*/ 2549867 w 4278589"/>
                  <a:gd name="connsiteY59" fmla="*/ 92995 h 2259925"/>
                  <a:gd name="connsiteX60" fmla="*/ 2593084 w 4278589"/>
                  <a:gd name="connsiteY60" fmla="*/ 89311 h 2259925"/>
                  <a:gd name="connsiteX61" fmla="*/ 2636303 w 4278589"/>
                  <a:gd name="connsiteY61" fmla="*/ 85736 h 2259925"/>
                  <a:gd name="connsiteX62" fmla="*/ 2679521 w 4278589"/>
                  <a:gd name="connsiteY62" fmla="*/ 82264 h 2259925"/>
                  <a:gd name="connsiteX63" fmla="*/ 2722739 w 4278589"/>
                  <a:gd name="connsiteY63" fmla="*/ 78892 h 2259925"/>
                  <a:gd name="connsiteX64" fmla="*/ 2765957 w 4278589"/>
                  <a:gd name="connsiteY64" fmla="*/ 75615 h 2259925"/>
                  <a:gd name="connsiteX65" fmla="*/ 2809176 w 4278589"/>
                  <a:gd name="connsiteY65" fmla="*/ 72431 h 2259925"/>
                  <a:gd name="connsiteX66" fmla="*/ 2852393 w 4278589"/>
                  <a:gd name="connsiteY66" fmla="*/ 69333 h 2259925"/>
                  <a:gd name="connsiteX67" fmla="*/ 2895611 w 4278589"/>
                  <a:gd name="connsiteY67" fmla="*/ 66320 h 2259925"/>
                  <a:gd name="connsiteX68" fmla="*/ 2938830 w 4278589"/>
                  <a:gd name="connsiteY68" fmla="*/ 63387 h 2259925"/>
                  <a:gd name="connsiteX69" fmla="*/ 2982048 w 4278589"/>
                  <a:gd name="connsiteY69" fmla="*/ 60532 h 2259925"/>
                  <a:gd name="connsiteX70" fmla="*/ 3025265 w 4278589"/>
                  <a:gd name="connsiteY70" fmla="*/ 57751 h 2259925"/>
                  <a:gd name="connsiteX71" fmla="*/ 3068483 w 4278589"/>
                  <a:gd name="connsiteY71" fmla="*/ 55042 h 2259925"/>
                  <a:gd name="connsiteX72" fmla="*/ 3111701 w 4278589"/>
                  <a:gd name="connsiteY72" fmla="*/ 52402 h 2259925"/>
                  <a:gd name="connsiteX73" fmla="*/ 3154920 w 4278589"/>
                  <a:gd name="connsiteY73" fmla="*/ 49828 h 2259925"/>
                  <a:gd name="connsiteX74" fmla="*/ 3198137 w 4278589"/>
                  <a:gd name="connsiteY74" fmla="*/ 47318 h 2259925"/>
                  <a:gd name="connsiteX75" fmla="*/ 3241355 w 4278589"/>
                  <a:gd name="connsiteY75" fmla="*/ 44869 h 2259925"/>
                  <a:gd name="connsiteX76" fmla="*/ 3284574 w 4278589"/>
                  <a:gd name="connsiteY76" fmla="*/ 42480 h 2259925"/>
                  <a:gd name="connsiteX77" fmla="*/ 3327792 w 4278589"/>
                  <a:gd name="connsiteY77" fmla="*/ 40147 h 2259925"/>
                  <a:gd name="connsiteX78" fmla="*/ 3371010 w 4278589"/>
                  <a:gd name="connsiteY78" fmla="*/ 37870 h 2259925"/>
                  <a:gd name="connsiteX79" fmla="*/ 3414227 w 4278589"/>
                  <a:gd name="connsiteY79" fmla="*/ 35645 h 2259925"/>
                  <a:gd name="connsiteX80" fmla="*/ 3457446 w 4278589"/>
                  <a:gd name="connsiteY80" fmla="*/ 33472 h 2259925"/>
                  <a:gd name="connsiteX81" fmla="*/ 3500664 w 4278589"/>
                  <a:gd name="connsiteY81" fmla="*/ 31349 h 2259925"/>
                  <a:gd name="connsiteX82" fmla="*/ 3543883 w 4278589"/>
                  <a:gd name="connsiteY82" fmla="*/ 29274 h 2259925"/>
                  <a:gd name="connsiteX83" fmla="*/ 3587101 w 4278589"/>
                  <a:gd name="connsiteY83" fmla="*/ 27245 h 2259925"/>
                  <a:gd name="connsiteX84" fmla="*/ 3630319 w 4278589"/>
                  <a:gd name="connsiteY84" fmla="*/ 25261 h 2259925"/>
                  <a:gd name="connsiteX85" fmla="*/ 3673536 w 4278589"/>
                  <a:gd name="connsiteY85" fmla="*/ 23319 h 2259925"/>
                  <a:gd name="connsiteX86" fmla="*/ 3716755 w 4278589"/>
                  <a:gd name="connsiteY86" fmla="*/ 21420 h 2259925"/>
                  <a:gd name="connsiteX87" fmla="*/ 3759973 w 4278589"/>
                  <a:gd name="connsiteY87" fmla="*/ 19562 h 2259925"/>
                  <a:gd name="connsiteX88" fmla="*/ 3803191 w 4278589"/>
                  <a:gd name="connsiteY88" fmla="*/ 17742 h 2259925"/>
                  <a:gd name="connsiteX89" fmla="*/ 3846409 w 4278589"/>
                  <a:gd name="connsiteY89" fmla="*/ 15961 h 2259925"/>
                  <a:gd name="connsiteX90" fmla="*/ 3889627 w 4278589"/>
                  <a:gd name="connsiteY90" fmla="*/ 14216 h 2259925"/>
                  <a:gd name="connsiteX91" fmla="*/ 3932845 w 4278589"/>
                  <a:gd name="connsiteY91" fmla="*/ 12507 h 2259925"/>
                  <a:gd name="connsiteX92" fmla="*/ 3976063 w 4278589"/>
                  <a:gd name="connsiteY92" fmla="*/ 10833 h 2259925"/>
                  <a:gd name="connsiteX93" fmla="*/ 4019280 w 4278589"/>
                  <a:gd name="connsiteY93" fmla="*/ 9193 h 2259925"/>
                  <a:gd name="connsiteX94" fmla="*/ 4062499 w 4278589"/>
                  <a:gd name="connsiteY94" fmla="*/ 7584 h 2259925"/>
                  <a:gd name="connsiteX95" fmla="*/ 4105717 w 4278589"/>
                  <a:gd name="connsiteY95" fmla="*/ 6008 h 2259925"/>
                  <a:gd name="connsiteX96" fmla="*/ 4148935 w 4278589"/>
                  <a:gd name="connsiteY96" fmla="*/ 4462 h 2259925"/>
                  <a:gd name="connsiteX97" fmla="*/ 4192154 w 4278589"/>
                  <a:gd name="connsiteY97" fmla="*/ 2947 h 2259925"/>
                  <a:gd name="connsiteX98" fmla="*/ 4235372 w 4278589"/>
                  <a:gd name="connsiteY98" fmla="*/ 1459 h 2259925"/>
                  <a:gd name="connsiteX99" fmla="*/ 4278590 w 4278589"/>
                  <a:gd name="connsiteY99" fmla="*/ 0 h 2259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4278589" h="2259925">
                    <a:moveTo>
                      <a:pt x="0" y="2259926"/>
                    </a:moveTo>
                    <a:lnTo>
                      <a:pt x="43218" y="1946197"/>
                    </a:lnTo>
                    <a:lnTo>
                      <a:pt x="86437" y="1704671"/>
                    </a:lnTo>
                    <a:lnTo>
                      <a:pt x="129654" y="1512994"/>
                    </a:lnTo>
                    <a:lnTo>
                      <a:pt x="172872" y="1357177"/>
                    </a:lnTo>
                    <a:lnTo>
                      <a:pt x="216090" y="1228019"/>
                    </a:lnTo>
                    <a:lnTo>
                      <a:pt x="259309" y="1119216"/>
                    </a:lnTo>
                    <a:lnTo>
                      <a:pt x="302527" y="1026307"/>
                    </a:lnTo>
                    <a:lnTo>
                      <a:pt x="345744" y="946047"/>
                    </a:lnTo>
                    <a:lnTo>
                      <a:pt x="388963" y="876019"/>
                    </a:lnTo>
                    <a:lnTo>
                      <a:pt x="432181" y="814382"/>
                    </a:lnTo>
                    <a:lnTo>
                      <a:pt x="475399" y="759712"/>
                    </a:lnTo>
                    <a:lnTo>
                      <a:pt x="518616" y="710894"/>
                    </a:lnTo>
                    <a:lnTo>
                      <a:pt x="561835" y="667035"/>
                    </a:lnTo>
                    <a:lnTo>
                      <a:pt x="605053" y="627413"/>
                    </a:lnTo>
                    <a:lnTo>
                      <a:pt x="648271" y="591447"/>
                    </a:lnTo>
                    <a:lnTo>
                      <a:pt x="691490" y="558650"/>
                    </a:lnTo>
                    <a:lnTo>
                      <a:pt x="734707" y="528622"/>
                    </a:lnTo>
                    <a:lnTo>
                      <a:pt x="777925" y="501026"/>
                    </a:lnTo>
                    <a:lnTo>
                      <a:pt x="821143" y="475579"/>
                    </a:lnTo>
                    <a:lnTo>
                      <a:pt x="864362" y="452039"/>
                    </a:lnTo>
                    <a:lnTo>
                      <a:pt x="907580" y="430199"/>
                    </a:lnTo>
                    <a:lnTo>
                      <a:pt x="950797" y="409881"/>
                    </a:lnTo>
                    <a:lnTo>
                      <a:pt x="994016" y="390931"/>
                    </a:lnTo>
                    <a:lnTo>
                      <a:pt x="1037234" y="373217"/>
                    </a:lnTo>
                    <a:lnTo>
                      <a:pt x="1080452" y="356621"/>
                    </a:lnTo>
                    <a:lnTo>
                      <a:pt x="1123669" y="341040"/>
                    </a:lnTo>
                    <a:lnTo>
                      <a:pt x="1166888" y="326384"/>
                    </a:lnTo>
                    <a:lnTo>
                      <a:pt x="1210106" y="312573"/>
                    </a:lnTo>
                    <a:lnTo>
                      <a:pt x="1253324" y="299537"/>
                    </a:lnTo>
                    <a:lnTo>
                      <a:pt x="1296543" y="287209"/>
                    </a:lnTo>
                    <a:lnTo>
                      <a:pt x="1339761" y="275538"/>
                    </a:lnTo>
                    <a:lnTo>
                      <a:pt x="1382978" y="264469"/>
                    </a:lnTo>
                    <a:lnTo>
                      <a:pt x="1426196" y="253957"/>
                    </a:lnTo>
                    <a:lnTo>
                      <a:pt x="1469415" y="243963"/>
                    </a:lnTo>
                    <a:lnTo>
                      <a:pt x="1512633" y="234448"/>
                    </a:lnTo>
                    <a:lnTo>
                      <a:pt x="1555850" y="225379"/>
                    </a:lnTo>
                    <a:lnTo>
                      <a:pt x="1599069" y="216725"/>
                    </a:lnTo>
                    <a:lnTo>
                      <a:pt x="1642287" y="208458"/>
                    </a:lnTo>
                    <a:lnTo>
                      <a:pt x="1685505" y="200553"/>
                    </a:lnTo>
                    <a:lnTo>
                      <a:pt x="1728723" y="192987"/>
                    </a:lnTo>
                    <a:lnTo>
                      <a:pt x="1771941" y="185738"/>
                    </a:lnTo>
                    <a:lnTo>
                      <a:pt x="1815159" y="178786"/>
                    </a:lnTo>
                    <a:lnTo>
                      <a:pt x="1858377" y="172115"/>
                    </a:lnTo>
                    <a:lnTo>
                      <a:pt x="1901596" y="165707"/>
                    </a:lnTo>
                    <a:lnTo>
                      <a:pt x="1944814" y="159547"/>
                    </a:lnTo>
                    <a:lnTo>
                      <a:pt x="1988031" y="153620"/>
                    </a:lnTo>
                    <a:lnTo>
                      <a:pt x="2031249" y="147915"/>
                    </a:lnTo>
                    <a:lnTo>
                      <a:pt x="2074468" y="142417"/>
                    </a:lnTo>
                    <a:lnTo>
                      <a:pt x="2117686" y="137117"/>
                    </a:lnTo>
                    <a:lnTo>
                      <a:pt x="2160904" y="132004"/>
                    </a:lnTo>
                    <a:lnTo>
                      <a:pt x="2204121" y="127069"/>
                    </a:lnTo>
                    <a:lnTo>
                      <a:pt x="2247340" y="122302"/>
                    </a:lnTo>
                    <a:lnTo>
                      <a:pt x="2290558" y="117695"/>
                    </a:lnTo>
                    <a:lnTo>
                      <a:pt x="2333776" y="113239"/>
                    </a:lnTo>
                    <a:lnTo>
                      <a:pt x="2376995" y="108927"/>
                    </a:lnTo>
                    <a:lnTo>
                      <a:pt x="2420212" y="104754"/>
                    </a:lnTo>
                    <a:lnTo>
                      <a:pt x="2463430" y="100711"/>
                    </a:lnTo>
                    <a:lnTo>
                      <a:pt x="2506648" y="96794"/>
                    </a:lnTo>
                    <a:lnTo>
                      <a:pt x="2549867" y="92995"/>
                    </a:lnTo>
                    <a:lnTo>
                      <a:pt x="2593084" y="89311"/>
                    </a:lnTo>
                    <a:lnTo>
                      <a:pt x="2636303" y="85736"/>
                    </a:lnTo>
                    <a:lnTo>
                      <a:pt x="2679521" y="82264"/>
                    </a:lnTo>
                    <a:lnTo>
                      <a:pt x="2722739" y="78892"/>
                    </a:lnTo>
                    <a:lnTo>
                      <a:pt x="2765957" y="75615"/>
                    </a:lnTo>
                    <a:lnTo>
                      <a:pt x="2809176" y="72431"/>
                    </a:lnTo>
                    <a:lnTo>
                      <a:pt x="2852393" y="69333"/>
                    </a:lnTo>
                    <a:lnTo>
                      <a:pt x="2895611" y="66320"/>
                    </a:lnTo>
                    <a:lnTo>
                      <a:pt x="2938830" y="63387"/>
                    </a:lnTo>
                    <a:lnTo>
                      <a:pt x="2982048" y="60532"/>
                    </a:lnTo>
                    <a:lnTo>
                      <a:pt x="3025265" y="57751"/>
                    </a:lnTo>
                    <a:lnTo>
                      <a:pt x="3068483" y="55042"/>
                    </a:lnTo>
                    <a:lnTo>
                      <a:pt x="3111701" y="52402"/>
                    </a:lnTo>
                    <a:lnTo>
                      <a:pt x="3154920" y="49828"/>
                    </a:lnTo>
                    <a:lnTo>
                      <a:pt x="3198137" y="47318"/>
                    </a:lnTo>
                    <a:lnTo>
                      <a:pt x="3241355" y="44869"/>
                    </a:lnTo>
                    <a:lnTo>
                      <a:pt x="3284574" y="42480"/>
                    </a:lnTo>
                    <a:lnTo>
                      <a:pt x="3327792" y="40147"/>
                    </a:lnTo>
                    <a:lnTo>
                      <a:pt x="3371010" y="37870"/>
                    </a:lnTo>
                    <a:lnTo>
                      <a:pt x="3414227" y="35645"/>
                    </a:lnTo>
                    <a:lnTo>
                      <a:pt x="3457446" y="33472"/>
                    </a:lnTo>
                    <a:lnTo>
                      <a:pt x="3500664" y="31349"/>
                    </a:lnTo>
                    <a:lnTo>
                      <a:pt x="3543883" y="29274"/>
                    </a:lnTo>
                    <a:lnTo>
                      <a:pt x="3587101" y="27245"/>
                    </a:lnTo>
                    <a:lnTo>
                      <a:pt x="3630319" y="25261"/>
                    </a:lnTo>
                    <a:lnTo>
                      <a:pt x="3673536" y="23319"/>
                    </a:lnTo>
                    <a:lnTo>
                      <a:pt x="3716755" y="21420"/>
                    </a:lnTo>
                    <a:lnTo>
                      <a:pt x="3759973" y="19562"/>
                    </a:lnTo>
                    <a:lnTo>
                      <a:pt x="3803191" y="17742"/>
                    </a:lnTo>
                    <a:lnTo>
                      <a:pt x="3846409" y="15961"/>
                    </a:lnTo>
                    <a:lnTo>
                      <a:pt x="3889627" y="14216"/>
                    </a:lnTo>
                    <a:lnTo>
                      <a:pt x="3932845" y="12507"/>
                    </a:lnTo>
                    <a:lnTo>
                      <a:pt x="3976063" y="10833"/>
                    </a:lnTo>
                    <a:lnTo>
                      <a:pt x="4019280" y="9193"/>
                    </a:lnTo>
                    <a:lnTo>
                      <a:pt x="4062499" y="7584"/>
                    </a:lnTo>
                    <a:lnTo>
                      <a:pt x="4105717" y="6008"/>
                    </a:lnTo>
                    <a:lnTo>
                      <a:pt x="4148935" y="4462"/>
                    </a:lnTo>
                    <a:lnTo>
                      <a:pt x="4192154" y="2947"/>
                    </a:lnTo>
                    <a:lnTo>
                      <a:pt x="4235372" y="1459"/>
                    </a:lnTo>
                    <a:lnTo>
                      <a:pt x="4278590" y="0"/>
                    </a:lnTo>
                  </a:path>
                </a:pathLst>
              </a:custGeom>
              <a:noFill/>
              <a:ln w="28575" cap="flat">
                <a:solidFill>
                  <a:srgbClr val="ED7D31"/>
                </a:solidFill>
                <a:prstDash val="solid"/>
                <a:round/>
              </a:ln>
            </p:spPr>
            <p:txBody>
              <a:bodyPr rtlCol="0" anchor="ctr"/>
              <a:lstStyle/>
              <a:p>
                <a:endParaRPr lang="en-US"/>
              </a:p>
            </p:txBody>
          </p:sp>
          <p:sp>
            <p:nvSpPr>
              <p:cNvPr id="716" name="Freeform: Shape 715">
                <a:extLst>
                  <a:ext uri="{FF2B5EF4-FFF2-40B4-BE49-F238E27FC236}">
                    <a16:creationId xmlns:a16="http://schemas.microsoft.com/office/drawing/2014/main" id="{9C4F5648-FE0D-4403-BA02-6CDE948A234D}"/>
                  </a:ext>
                </a:extLst>
              </p:cNvPr>
              <p:cNvSpPr/>
              <p:nvPr/>
            </p:nvSpPr>
            <p:spPr>
              <a:xfrm>
                <a:off x="22639166" y="28898486"/>
                <a:ext cx="11940" cy="2540"/>
              </a:xfrm>
              <a:custGeom>
                <a:avLst/>
                <a:gdLst>
                  <a:gd name="connsiteX0" fmla="*/ 0 w 11940"/>
                  <a:gd name="connsiteY0" fmla="*/ 0 h 2540"/>
                  <a:gd name="connsiteX1" fmla="*/ 0 w 11940"/>
                  <a:gd name="connsiteY1" fmla="*/ 2541 h 2540"/>
                </a:gdLst>
                <a:ahLst/>
                <a:cxnLst>
                  <a:cxn ang="0">
                    <a:pos x="connsiteX0" y="connsiteY0"/>
                  </a:cxn>
                  <a:cxn ang="0">
                    <a:pos x="connsiteX1" y="connsiteY1"/>
                  </a:cxn>
                </a:cxnLst>
                <a:rect l="l" t="t" r="r" b="b"/>
                <a:pathLst>
                  <a:path w="11940" h="2540">
                    <a:moveTo>
                      <a:pt x="0" y="0"/>
                    </a:moveTo>
                    <a:lnTo>
                      <a:pt x="0" y="2541"/>
                    </a:lnTo>
                  </a:path>
                </a:pathLst>
              </a:custGeom>
              <a:ln w="28575" cap="flat">
                <a:solidFill>
                  <a:srgbClr val="ED7D31"/>
                </a:solidFill>
                <a:prstDash val="solid"/>
                <a:round/>
              </a:ln>
            </p:spPr>
            <p:txBody>
              <a:bodyPr rtlCol="0" anchor="ctr"/>
              <a:lstStyle/>
              <a:p>
                <a:endParaRPr lang="en-US"/>
              </a:p>
            </p:txBody>
          </p:sp>
          <p:sp>
            <p:nvSpPr>
              <p:cNvPr id="717" name="Freeform: Shape 716">
                <a:extLst>
                  <a:ext uri="{FF2B5EF4-FFF2-40B4-BE49-F238E27FC236}">
                    <a16:creationId xmlns:a16="http://schemas.microsoft.com/office/drawing/2014/main" id="{2A6E815F-C15F-485A-BDBF-CC4F46579DD6}"/>
                  </a:ext>
                </a:extLst>
              </p:cNvPr>
              <p:cNvSpPr/>
              <p:nvPr/>
            </p:nvSpPr>
            <p:spPr>
              <a:xfrm>
                <a:off x="22640021" y="28893913"/>
                <a:ext cx="11940" cy="9001"/>
              </a:xfrm>
              <a:custGeom>
                <a:avLst/>
                <a:gdLst>
                  <a:gd name="connsiteX0" fmla="*/ 0 w 11940"/>
                  <a:gd name="connsiteY0" fmla="*/ 0 h 9001"/>
                  <a:gd name="connsiteX1" fmla="*/ 0 w 11940"/>
                  <a:gd name="connsiteY1" fmla="*/ 9002 h 9001"/>
                </a:gdLst>
                <a:ahLst/>
                <a:cxnLst>
                  <a:cxn ang="0">
                    <a:pos x="connsiteX0" y="connsiteY0"/>
                  </a:cxn>
                  <a:cxn ang="0">
                    <a:pos x="connsiteX1" y="connsiteY1"/>
                  </a:cxn>
                </a:cxnLst>
                <a:rect l="l" t="t" r="r" b="b"/>
                <a:pathLst>
                  <a:path w="11940" h="9001">
                    <a:moveTo>
                      <a:pt x="0" y="0"/>
                    </a:moveTo>
                    <a:lnTo>
                      <a:pt x="0" y="9002"/>
                    </a:lnTo>
                  </a:path>
                </a:pathLst>
              </a:custGeom>
              <a:ln w="28575" cap="flat">
                <a:solidFill>
                  <a:srgbClr val="ED7D31"/>
                </a:solidFill>
                <a:prstDash val="solid"/>
                <a:round/>
              </a:ln>
            </p:spPr>
            <p:txBody>
              <a:bodyPr rtlCol="0" anchor="ctr"/>
              <a:lstStyle/>
              <a:p>
                <a:endParaRPr lang="en-US"/>
              </a:p>
            </p:txBody>
          </p:sp>
          <p:sp>
            <p:nvSpPr>
              <p:cNvPr id="718" name="Freeform: Shape 717">
                <a:extLst>
                  <a:ext uri="{FF2B5EF4-FFF2-40B4-BE49-F238E27FC236}">
                    <a16:creationId xmlns:a16="http://schemas.microsoft.com/office/drawing/2014/main" id="{8FF0A30B-E0F0-478C-A7D2-56F710107F18}"/>
                  </a:ext>
                </a:extLst>
              </p:cNvPr>
              <p:cNvSpPr/>
              <p:nvPr/>
            </p:nvSpPr>
            <p:spPr>
              <a:xfrm>
                <a:off x="22642588" y="28827636"/>
                <a:ext cx="11940" cy="11248"/>
              </a:xfrm>
              <a:custGeom>
                <a:avLst/>
                <a:gdLst>
                  <a:gd name="connsiteX0" fmla="*/ 0 w 11940"/>
                  <a:gd name="connsiteY0" fmla="*/ 0 h 11248"/>
                  <a:gd name="connsiteX1" fmla="*/ 0 w 11940"/>
                  <a:gd name="connsiteY1" fmla="*/ 11249 h 11248"/>
                </a:gdLst>
                <a:ahLst/>
                <a:cxnLst>
                  <a:cxn ang="0">
                    <a:pos x="connsiteX0" y="connsiteY0"/>
                  </a:cxn>
                  <a:cxn ang="0">
                    <a:pos x="connsiteX1" y="connsiteY1"/>
                  </a:cxn>
                </a:cxnLst>
                <a:rect l="l" t="t" r="r" b="b"/>
                <a:pathLst>
                  <a:path w="11940" h="11248">
                    <a:moveTo>
                      <a:pt x="0" y="0"/>
                    </a:moveTo>
                    <a:lnTo>
                      <a:pt x="0" y="11249"/>
                    </a:lnTo>
                  </a:path>
                </a:pathLst>
              </a:custGeom>
              <a:ln w="28575" cap="flat">
                <a:solidFill>
                  <a:srgbClr val="ED7D31"/>
                </a:solidFill>
                <a:prstDash val="solid"/>
                <a:round/>
              </a:ln>
            </p:spPr>
            <p:txBody>
              <a:bodyPr rtlCol="0" anchor="ctr"/>
              <a:lstStyle/>
              <a:p>
                <a:endParaRPr lang="en-US"/>
              </a:p>
            </p:txBody>
          </p:sp>
          <p:sp>
            <p:nvSpPr>
              <p:cNvPr id="719" name="Freeform: Shape 718">
                <a:extLst>
                  <a:ext uri="{FF2B5EF4-FFF2-40B4-BE49-F238E27FC236}">
                    <a16:creationId xmlns:a16="http://schemas.microsoft.com/office/drawing/2014/main" id="{65E2C2B5-DB53-4E2F-BDE1-D4DE64CFCB7E}"/>
                  </a:ext>
                </a:extLst>
              </p:cNvPr>
              <p:cNvSpPr/>
              <p:nvPr/>
            </p:nvSpPr>
            <p:spPr>
              <a:xfrm>
                <a:off x="22644728" y="28786229"/>
                <a:ext cx="11940" cy="9147"/>
              </a:xfrm>
              <a:custGeom>
                <a:avLst/>
                <a:gdLst>
                  <a:gd name="connsiteX0" fmla="*/ 0 w 11940"/>
                  <a:gd name="connsiteY0" fmla="*/ 0 h 9147"/>
                  <a:gd name="connsiteX1" fmla="*/ 0 w 11940"/>
                  <a:gd name="connsiteY1" fmla="*/ 9148 h 9147"/>
                </a:gdLst>
                <a:ahLst/>
                <a:cxnLst>
                  <a:cxn ang="0">
                    <a:pos x="connsiteX0" y="connsiteY0"/>
                  </a:cxn>
                  <a:cxn ang="0">
                    <a:pos x="connsiteX1" y="connsiteY1"/>
                  </a:cxn>
                </a:cxnLst>
                <a:rect l="l" t="t" r="r" b="b"/>
                <a:pathLst>
                  <a:path w="11940" h="9147">
                    <a:moveTo>
                      <a:pt x="0" y="0"/>
                    </a:moveTo>
                    <a:lnTo>
                      <a:pt x="0" y="9148"/>
                    </a:lnTo>
                  </a:path>
                </a:pathLst>
              </a:custGeom>
              <a:ln w="28575" cap="flat">
                <a:solidFill>
                  <a:srgbClr val="ED7D31"/>
                </a:solidFill>
                <a:prstDash val="solid"/>
                <a:round/>
              </a:ln>
            </p:spPr>
            <p:txBody>
              <a:bodyPr rtlCol="0" anchor="ctr"/>
              <a:lstStyle/>
              <a:p>
                <a:endParaRPr lang="en-US"/>
              </a:p>
            </p:txBody>
          </p:sp>
          <p:sp>
            <p:nvSpPr>
              <p:cNvPr id="720" name="Freeform: Shape 719">
                <a:extLst>
                  <a:ext uri="{FF2B5EF4-FFF2-40B4-BE49-F238E27FC236}">
                    <a16:creationId xmlns:a16="http://schemas.microsoft.com/office/drawing/2014/main" id="{6F4D052C-E872-4C95-B66E-F285D2F3209A}"/>
                  </a:ext>
                </a:extLst>
              </p:cNvPr>
              <p:cNvSpPr/>
              <p:nvPr/>
            </p:nvSpPr>
            <p:spPr>
              <a:xfrm>
                <a:off x="22646867" y="28765495"/>
                <a:ext cx="11940" cy="9331"/>
              </a:xfrm>
              <a:custGeom>
                <a:avLst/>
                <a:gdLst>
                  <a:gd name="connsiteX0" fmla="*/ 0 w 11940"/>
                  <a:gd name="connsiteY0" fmla="*/ 0 h 9331"/>
                  <a:gd name="connsiteX1" fmla="*/ 0 w 11940"/>
                  <a:gd name="connsiteY1" fmla="*/ 9331 h 9331"/>
                </a:gdLst>
                <a:ahLst/>
                <a:cxnLst>
                  <a:cxn ang="0">
                    <a:pos x="connsiteX0" y="connsiteY0"/>
                  </a:cxn>
                  <a:cxn ang="0">
                    <a:pos x="connsiteX1" y="connsiteY1"/>
                  </a:cxn>
                </a:cxnLst>
                <a:rect l="l" t="t" r="r" b="b"/>
                <a:pathLst>
                  <a:path w="11940" h="9331">
                    <a:moveTo>
                      <a:pt x="0" y="0"/>
                    </a:moveTo>
                    <a:lnTo>
                      <a:pt x="0" y="9331"/>
                    </a:lnTo>
                  </a:path>
                </a:pathLst>
              </a:custGeom>
              <a:ln w="28575" cap="flat">
                <a:solidFill>
                  <a:srgbClr val="ED7D31"/>
                </a:solidFill>
                <a:prstDash val="solid"/>
                <a:round/>
              </a:ln>
            </p:spPr>
            <p:txBody>
              <a:bodyPr rtlCol="0" anchor="ctr"/>
              <a:lstStyle/>
              <a:p>
                <a:endParaRPr lang="en-US"/>
              </a:p>
            </p:txBody>
          </p:sp>
          <p:sp>
            <p:nvSpPr>
              <p:cNvPr id="721" name="Freeform: Shape 720">
                <a:extLst>
                  <a:ext uri="{FF2B5EF4-FFF2-40B4-BE49-F238E27FC236}">
                    <a16:creationId xmlns:a16="http://schemas.microsoft.com/office/drawing/2014/main" id="{9C999478-7475-4C14-BAB1-D81EE8101490}"/>
                  </a:ext>
                </a:extLst>
              </p:cNvPr>
              <p:cNvSpPr/>
              <p:nvPr/>
            </p:nvSpPr>
            <p:spPr>
              <a:xfrm>
                <a:off x="22681095" y="28763335"/>
                <a:ext cx="11940" cy="11892"/>
              </a:xfrm>
              <a:custGeom>
                <a:avLst/>
                <a:gdLst>
                  <a:gd name="connsiteX0" fmla="*/ 0 w 11940"/>
                  <a:gd name="connsiteY0" fmla="*/ 0 h 11892"/>
                  <a:gd name="connsiteX1" fmla="*/ 0 w 11940"/>
                  <a:gd name="connsiteY1" fmla="*/ 11893 h 11892"/>
                </a:gdLst>
                <a:ahLst/>
                <a:cxnLst>
                  <a:cxn ang="0">
                    <a:pos x="connsiteX0" y="connsiteY0"/>
                  </a:cxn>
                  <a:cxn ang="0">
                    <a:pos x="connsiteX1" y="connsiteY1"/>
                  </a:cxn>
                </a:cxnLst>
                <a:rect l="l" t="t" r="r" b="b"/>
                <a:pathLst>
                  <a:path w="11940" h="11892">
                    <a:moveTo>
                      <a:pt x="0" y="0"/>
                    </a:moveTo>
                    <a:lnTo>
                      <a:pt x="0" y="11893"/>
                    </a:lnTo>
                  </a:path>
                </a:pathLst>
              </a:custGeom>
              <a:ln w="28575" cap="flat">
                <a:solidFill>
                  <a:srgbClr val="ED7D31"/>
                </a:solidFill>
                <a:prstDash val="solid"/>
                <a:round/>
              </a:ln>
            </p:spPr>
            <p:txBody>
              <a:bodyPr rtlCol="0" anchor="ctr"/>
              <a:lstStyle/>
              <a:p>
                <a:endParaRPr lang="en-US"/>
              </a:p>
            </p:txBody>
          </p:sp>
          <p:sp>
            <p:nvSpPr>
              <p:cNvPr id="722" name="Freeform: Shape 721">
                <a:extLst>
                  <a:ext uri="{FF2B5EF4-FFF2-40B4-BE49-F238E27FC236}">
                    <a16:creationId xmlns:a16="http://schemas.microsoft.com/office/drawing/2014/main" id="{B17A79FF-EC50-4327-BA40-FC71EC2F35F6}"/>
                  </a:ext>
                </a:extLst>
              </p:cNvPr>
              <p:cNvSpPr/>
              <p:nvPr/>
            </p:nvSpPr>
            <p:spPr>
              <a:xfrm>
                <a:off x="22723882" y="28205135"/>
                <a:ext cx="11940" cy="49653"/>
              </a:xfrm>
              <a:custGeom>
                <a:avLst/>
                <a:gdLst>
                  <a:gd name="connsiteX0" fmla="*/ 0 w 11940"/>
                  <a:gd name="connsiteY0" fmla="*/ 0 h 49653"/>
                  <a:gd name="connsiteX1" fmla="*/ 0 w 11940"/>
                  <a:gd name="connsiteY1" fmla="*/ 49653 h 49653"/>
                </a:gdLst>
                <a:ahLst/>
                <a:cxnLst>
                  <a:cxn ang="0">
                    <a:pos x="connsiteX0" y="connsiteY0"/>
                  </a:cxn>
                  <a:cxn ang="0">
                    <a:pos x="connsiteX1" y="connsiteY1"/>
                  </a:cxn>
                </a:cxnLst>
                <a:rect l="l" t="t" r="r" b="b"/>
                <a:pathLst>
                  <a:path w="11940" h="49653">
                    <a:moveTo>
                      <a:pt x="0" y="0"/>
                    </a:moveTo>
                    <a:lnTo>
                      <a:pt x="0" y="49653"/>
                    </a:lnTo>
                  </a:path>
                </a:pathLst>
              </a:custGeom>
              <a:ln w="28575" cap="flat">
                <a:solidFill>
                  <a:srgbClr val="ED7D31"/>
                </a:solidFill>
                <a:prstDash val="solid"/>
                <a:round/>
              </a:ln>
            </p:spPr>
            <p:txBody>
              <a:bodyPr rtlCol="0" anchor="ctr"/>
              <a:lstStyle/>
              <a:p>
                <a:endParaRPr lang="en-US"/>
              </a:p>
            </p:txBody>
          </p:sp>
          <p:sp>
            <p:nvSpPr>
              <p:cNvPr id="723" name="Freeform: Shape 722">
                <a:extLst>
                  <a:ext uri="{FF2B5EF4-FFF2-40B4-BE49-F238E27FC236}">
                    <a16:creationId xmlns:a16="http://schemas.microsoft.com/office/drawing/2014/main" id="{D673E551-CB65-4E20-BD66-8A7FA807C456}"/>
                  </a:ext>
                </a:extLst>
              </p:cNvPr>
              <p:cNvSpPr/>
              <p:nvPr/>
            </p:nvSpPr>
            <p:spPr>
              <a:xfrm>
                <a:off x="22852240" y="27861358"/>
                <a:ext cx="11940" cy="95690"/>
              </a:xfrm>
              <a:custGeom>
                <a:avLst/>
                <a:gdLst>
                  <a:gd name="connsiteX0" fmla="*/ 0 w 11940"/>
                  <a:gd name="connsiteY0" fmla="*/ 0 h 95690"/>
                  <a:gd name="connsiteX1" fmla="*/ 0 w 11940"/>
                  <a:gd name="connsiteY1" fmla="*/ 95690 h 95690"/>
                </a:gdLst>
                <a:ahLst/>
                <a:cxnLst>
                  <a:cxn ang="0">
                    <a:pos x="connsiteX0" y="connsiteY0"/>
                  </a:cxn>
                  <a:cxn ang="0">
                    <a:pos x="connsiteX1" y="connsiteY1"/>
                  </a:cxn>
                </a:cxnLst>
                <a:rect l="l" t="t" r="r" b="b"/>
                <a:pathLst>
                  <a:path w="11940" h="95690">
                    <a:moveTo>
                      <a:pt x="0" y="0"/>
                    </a:moveTo>
                    <a:lnTo>
                      <a:pt x="0" y="95690"/>
                    </a:lnTo>
                  </a:path>
                </a:pathLst>
              </a:custGeom>
              <a:ln w="28575" cap="flat">
                <a:solidFill>
                  <a:srgbClr val="ED7D31"/>
                </a:solidFill>
                <a:prstDash val="solid"/>
                <a:round/>
              </a:ln>
            </p:spPr>
            <p:txBody>
              <a:bodyPr rtlCol="0" anchor="ctr"/>
              <a:lstStyle/>
              <a:p>
                <a:endParaRPr lang="en-US"/>
              </a:p>
            </p:txBody>
          </p:sp>
          <p:sp>
            <p:nvSpPr>
              <p:cNvPr id="724" name="Freeform: Shape 723">
                <a:extLst>
                  <a:ext uri="{FF2B5EF4-FFF2-40B4-BE49-F238E27FC236}">
                    <a16:creationId xmlns:a16="http://schemas.microsoft.com/office/drawing/2014/main" id="{F0DD6EB3-AB0D-41B5-A25C-FECC51CBB7D6}"/>
                  </a:ext>
                </a:extLst>
              </p:cNvPr>
              <p:cNvSpPr/>
              <p:nvPr/>
            </p:nvSpPr>
            <p:spPr>
              <a:xfrm>
                <a:off x="23066168" y="27503739"/>
                <a:ext cx="11940" cy="173764"/>
              </a:xfrm>
              <a:custGeom>
                <a:avLst/>
                <a:gdLst>
                  <a:gd name="connsiteX0" fmla="*/ 0 w 11940"/>
                  <a:gd name="connsiteY0" fmla="*/ 0 h 173764"/>
                  <a:gd name="connsiteX1" fmla="*/ 0 w 11940"/>
                  <a:gd name="connsiteY1" fmla="*/ 173764 h 173764"/>
                </a:gdLst>
                <a:ahLst/>
                <a:cxnLst>
                  <a:cxn ang="0">
                    <a:pos x="connsiteX0" y="connsiteY0"/>
                  </a:cxn>
                  <a:cxn ang="0">
                    <a:pos x="connsiteX1" y="connsiteY1"/>
                  </a:cxn>
                </a:cxnLst>
                <a:rect l="l" t="t" r="r" b="b"/>
                <a:pathLst>
                  <a:path w="11940" h="173764">
                    <a:moveTo>
                      <a:pt x="0" y="0"/>
                    </a:moveTo>
                    <a:lnTo>
                      <a:pt x="0" y="173764"/>
                    </a:lnTo>
                  </a:path>
                </a:pathLst>
              </a:custGeom>
              <a:ln w="28575" cap="flat">
                <a:solidFill>
                  <a:srgbClr val="ED7D31"/>
                </a:solidFill>
                <a:prstDash val="solid"/>
                <a:round/>
              </a:ln>
            </p:spPr>
            <p:txBody>
              <a:bodyPr rtlCol="0" anchor="ctr"/>
              <a:lstStyle/>
              <a:p>
                <a:endParaRPr lang="en-US"/>
              </a:p>
            </p:txBody>
          </p:sp>
          <p:sp>
            <p:nvSpPr>
              <p:cNvPr id="725" name="Freeform: Shape 724">
                <a:extLst>
                  <a:ext uri="{FF2B5EF4-FFF2-40B4-BE49-F238E27FC236}">
                    <a16:creationId xmlns:a16="http://schemas.microsoft.com/office/drawing/2014/main" id="{F5257DA0-7543-4133-8897-17F3432046BF}"/>
                  </a:ext>
                </a:extLst>
              </p:cNvPr>
              <p:cNvSpPr/>
              <p:nvPr/>
            </p:nvSpPr>
            <p:spPr>
              <a:xfrm>
                <a:off x="23280098" y="27314263"/>
                <a:ext cx="11940" cy="212332"/>
              </a:xfrm>
              <a:custGeom>
                <a:avLst/>
                <a:gdLst>
                  <a:gd name="connsiteX0" fmla="*/ 0 w 11940"/>
                  <a:gd name="connsiteY0" fmla="*/ 0 h 212332"/>
                  <a:gd name="connsiteX1" fmla="*/ 0 w 11940"/>
                  <a:gd name="connsiteY1" fmla="*/ 212332 h 212332"/>
                </a:gdLst>
                <a:ahLst/>
                <a:cxnLst>
                  <a:cxn ang="0">
                    <a:pos x="connsiteX0" y="connsiteY0"/>
                  </a:cxn>
                  <a:cxn ang="0">
                    <a:pos x="connsiteX1" y="connsiteY1"/>
                  </a:cxn>
                </a:cxnLst>
                <a:rect l="l" t="t" r="r" b="b"/>
                <a:pathLst>
                  <a:path w="11940" h="212332">
                    <a:moveTo>
                      <a:pt x="0" y="0"/>
                    </a:moveTo>
                    <a:lnTo>
                      <a:pt x="0" y="212332"/>
                    </a:lnTo>
                  </a:path>
                </a:pathLst>
              </a:custGeom>
              <a:ln w="28575" cap="flat">
                <a:solidFill>
                  <a:srgbClr val="ED7D31"/>
                </a:solidFill>
                <a:prstDash val="solid"/>
                <a:round/>
              </a:ln>
            </p:spPr>
            <p:txBody>
              <a:bodyPr rtlCol="0" anchor="ctr"/>
              <a:lstStyle/>
              <a:p>
                <a:endParaRPr lang="en-US"/>
              </a:p>
            </p:txBody>
          </p:sp>
          <p:sp>
            <p:nvSpPr>
              <p:cNvPr id="726" name="Freeform: Shape 725">
                <a:extLst>
                  <a:ext uri="{FF2B5EF4-FFF2-40B4-BE49-F238E27FC236}">
                    <a16:creationId xmlns:a16="http://schemas.microsoft.com/office/drawing/2014/main" id="{E5A1B667-8962-4B7F-8C9C-3D4702EE3F0A}"/>
                  </a:ext>
                </a:extLst>
              </p:cNvPr>
              <p:cNvSpPr/>
              <p:nvPr/>
            </p:nvSpPr>
            <p:spPr>
              <a:xfrm>
                <a:off x="23494028" y="27209068"/>
                <a:ext cx="11940" cy="235197"/>
              </a:xfrm>
              <a:custGeom>
                <a:avLst/>
                <a:gdLst>
                  <a:gd name="connsiteX0" fmla="*/ 0 w 11940"/>
                  <a:gd name="connsiteY0" fmla="*/ 0 h 235197"/>
                  <a:gd name="connsiteX1" fmla="*/ 0 w 11940"/>
                  <a:gd name="connsiteY1" fmla="*/ 235198 h 235197"/>
                </a:gdLst>
                <a:ahLst/>
                <a:cxnLst>
                  <a:cxn ang="0">
                    <a:pos x="connsiteX0" y="connsiteY0"/>
                  </a:cxn>
                  <a:cxn ang="0">
                    <a:pos x="connsiteX1" y="connsiteY1"/>
                  </a:cxn>
                </a:cxnLst>
                <a:rect l="l" t="t" r="r" b="b"/>
                <a:pathLst>
                  <a:path w="11940" h="235197">
                    <a:moveTo>
                      <a:pt x="0" y="0"/>
                    </a:moveTo>
                    <a:lnTo>
                      <a:pt x="0" y="235198"/>
                    </a:lnTo>
                  </a:path>
                </a:pathLst>
              </a:custGeom>
              <a:ln w="28575" cap="flat">
                <a:solidFill>
                  <a:srgbClr val="ED7D31"/>
                </a:solidFill>
                <a:prstDash val="solid"/>
                <a:round/>
              </a:ln>
            </p:spPr>
            <p:txBody>
              <a:bodyPr rtlCol="0" anchor="ctr"/>
              <a:lstStyle/>
              <a:p>
                <a:endParaRPr lang="en-US"/>
              </a:p>
            </p:txBody>
          </p:sp>
          <p:sp>
            <p:nvSpPr>
              <p:cNvPr id="727" name="Freeform: Shape 726">
                <a:extLst>
                  <a:ext uri="{FF2B5EF4-FFF2-40B4-BE49-F238E27FC236}">
                    <a16:creationId xmlns:a16="http://schemas.microsoft.com/office/drawing/2014/main" id="{4B38A32E-047A-420D-846F-211E8422E009}"/>
                  </a:ext>
                </a:extLst>
              </p:cNvPr>
              <p:cNvSpPr/>
              <p:nvPr/>
            </p:nvSpPr>
            <p:spPr>
              <a:xfrm>
                <a:off x="24777605" y="26818427"/>
                <a:ext cx="11940" cy="326642"/>
              </a:xfrm>
              <a:custGeom>
                <a:avLst/>
                <a:gdLst>
                  <a:gd name="connsiteX0" fmla="*/ 0 w 11940"/>
                  <a:gd name="connsiteY0" fmla="*/ 0 h 326642"/>
                  <a:gd name="connsiteX1" fmla="*/ 0 w 11940"/>
                  <a:gd name="connsiteY1" fmla="*/ 326642 h 326642"/>
                </a:gdLst>
                <a:ahLst/>
                <a:cxnLst>
                  <a:cxn ang="0">
                    <a:pos x="connsiteX0" y="connsiteY0"/>
                  </a:cxn>
                  <a:cxn ang="0">
                    <a:pos x="connsiteX1" y="connsiteY1"/>
                  </a:cxn>
                </a:cxnLst>
                <a:rect l="l" t="t" r="r" b="b"/>
                <a:pathLst>
                  <a:path w="11940" h="326642">
                    <a:moveTo>
                      <a:pt x="0" y="0"/>
                    </a:moveTo>
                    <a:lnTo>
                      <a:pt x="0" y="326642"/>
                    </a:lnTo>
                  </a:path>
                </a:pathLst>
              </a:custGeom>
              <a:ln w="28575" cap="flat">
                <a:solidFill>
                  <a:srgbClr val="ED7D31"/>
                </a:solidFill>
                <a:prstDash val="solid"/>
                <a:round/>
              </a:ln>
            </p:spPr>
            <p:txBody>
              <a:bodyPr rtlCol="0" anchor="ctr"/>
              <a:lstStyle/>
              <a:p>
                <a:endParaRPr lang="en-US"/>
              </a:p>
            </p:txBody>
          </p:sp>
          <p:sp>
            <p:nvSpPr>
              <p:cNvPr id="728" name="Freeform: Shape 727">
                <a:extLst>
                  <a:ext uri="{FF2B5EF4-FFF2-40B4-BE49-F238E27FC236}">
                    <a16:creationId xmlns:a16="http://schemas.microsoft.com/office/drawing/2014/main" id="{52A63775-EBA5-40E0-8710-CB66D5A35461}"/>
                  </a:ext>
                </a:extLst>
              </p:cNvPr>
              <p:cNvSpPr/>
              <p:nvPr/>
            </p:nvSpPr>
            <p:spPr>
              <a:xfrm>
                <a:off x="26916899" y="26575217"/>
                <a:ext cx="11940" cy="367964"/>
              </a:xfrm>
              <a:custGeom>
                <a:avLst/>
                <a:gdLst>
                  <a:gd name="connsiteX0" fmla="*/ 0 w 11940"/>
                  <a:gd name="connsiteY0" fmla="*/ 0 h 367964"/>
                  <a:gd name="connsiteX1" fmla="*/ 0 w 11940"/>
                  <a:gd name="connsiteY1" fmla="*/ 367965 h 367964"/>
                </a:gdLst>
                <a:ahLst/>
                <a:cxnLst>
                  <a:cxn ang="0">
                    <a:pos x="connsiteX0" y="connsiteY0"/>
                  </a:cxn>
                  <a:cxn ang="0">
                    <a:pos x="connsiteX1" y="connsiteY1"/>
                  </a:cxn>
                </a:cxnLst>
                <a:rect l="l" t="t" r="r" b="b"/>
                <a:pathLst>
                  <a:path w="11940" h="367964">
                    <a:moveTo>
                      <a:pt x="0" y="0"/>
                    </a:moveTo>
                    <a:lnTo>
                      <a:pt x="0" y="367965"/>
                    </a:lnTo>
                  </a:path>
                </a:pathLst>
              </a:custGeom>
              <a:ln w="28575" cap="flat">
                <a:solidFill>
                  <a:srgbClr val="ED7D31"/>
                </a:solidFill>
                <a:prstDash val="solid"/>
                <a:round/>
              </a:ln>
            </p:spPr>
            <p:txBody>
              <a:bodyPr rtlCol="0" anchor="ctr"/>
              <a:lstStyle/>
              <a:p>
                <a:endParaRPr lang="en-US" dirty="0"/>
              </a:p>
            </p:txBody>
          </p:sp>
          <p:sp>
            <p:nvSpPr>
              <p:cNvPr id="729" name="Freeform: Shape 728">
                <a:extLst>
                  <a:ext uri="{FF2B5EF4-FFF2-40B4-BE49-F238E27FC236}">
                    <a16:creationId xmlns:a16="http://schemas.microsoft.com/office/drawing/2014/main" id="{3C200B36-3AF6-4C1F-A6D8-F8EAE417C96A}"/>
                  </a:ext>
                </a:extLst>
              </p:cNvPr>
              <p:cNvSpPr/>
              <p:nvPr/>
            </p:nvSpPr>
            <p:spPr>
              <a:xfrm>
                <a:off x="22639166" y="28895945"/>
                <a:ext cx="11940" cy="2540"/>
              </a:xfrm>
              <a:custGeom>
                <a:avLst/>
                <a:gdLst>
                  <a:gd name="connsiteX0" fmla="*/ 0 w 11940"/>
                  <a:gd name="connsiteY0" fmla="*/ 2541 h 2540"/>
                  <a:gd name="connsiteX1" fmla="*/ 0 w 11940"/>
                  <a:gd name="connsiteY1" fmla="*/ 0 h 2540"/>
                </a:gdLst>
                <a:ahLst/>
                <a:cxnLst>
                  <a:cxn ang="0">
                    <a:pos x="connsiteX0" y="connsiteY0"/>
                  </a:cxn>
                  <a:cxn ang="0">
                    <a:pos x="connsiteX1" y="connsiteY1"/>
                  </a:cxn>
                </a:cxnLst>
                <a:rect l="l" t="t" r="r" b="b"/>
                <a:pathLst>
                  <a:path w="11940" h="2540">
                    <a:moveTo>
                      <a:pt x="0" y="2541"/>
                    </a:moveTo>
                    <a:lnTo>
                      <a:pt x="0" y="0"/>
                    </a:lnTo>
                  </a:path>
                </a:pathLst>
              </a:custGeom>
              <a:ln w="28575" cap="flat">
                <a:solidFill>
                  <a:srgbClr val="ED7D31"/>
                </a:solidFill>
                <a:prstDash val="solid"/>
                <a:round/>
              </a:ln>
            </p:spPr>
            <p:txBody>
              <a:bodyPr rtlCol="0" anchor="ctr"/>
              <a:lstStyle/>
              <a:p>
                <a:endParaRPr lang="en-US"/>
              </a:p>
            </p:txBody>
          </p:sp>
          <p:sp>
            <p:nvSpPr>
              <p:cNvPr id="730" name="Freeform: Shape 729">
                <a:extLst>
                  <a:ext uri="{FF2B5EF4-FFF2-40B4-BE49-F238E27FC236}">
                    <a16:creationId xmlns:a16="http://schemas.microsoft.com/office/drawing/2014/main" id="{6181D306-49A8-4D76-9DD9-3C75FE8F8C07}"/>
                  </a:ext>
                </a:extLst>
              </p:cNvPr>
              <p:cNvSpPr/>
              <p:nvPr/>
            </p:nvSpPr>
            <p:spPr>
              <a:xfrm>
                <a:off x="22640021" y="28884910"/>
                <a:ext cx="11940" cy="9002"/>
              </a:xfrm>
              <a:custGeom>
                <a:avLst/>
                <a:gdLst>
                  <a:gd name="connsiteX0" fmla="*/ 0 w 11940"/>
                  <a:gd name="connsiteY0" fmla="*/ 9003 h 9002"/>
                  <a:gd name="connsiteX1" fmla="*/ 0 w 11940"/>
                  <a:gd name="connsiteY1" fmla="*/ 0 h 9002"/>
                </a:gdLst>
                <a:ahLst/>
                <a:cxnLst>
                  <a:cxn ang="0">
                    <a:pos x="connsiteX0" y="connsiteY0"/>
                  </a:cxn>
                  <a:cxn ang="0">
                    <a:pos x="connsiteX1" y="connsiteY1"/>
                  </a:cxn>
                </a:cxnLst>
                <a:rect l="l" t="t" r="r" b="b"/>
                <a:pathLst>
                  <a:path w="11940" h="9002">
                    <a:moveTo>
                      <a:pt x="0" y="9003"/>
                    </a:moveTo>
                    <a:lnTo>
                      <a:pt x="0" y="0"/>
                    </a:lnTo>
                  </a:path>
                </a:pathLst>
              </a:custGeom>
              <a:ln w="28575" cap="flat">
                <a:solidFill>
                  <a:srgbClr val="ED7D31"/>
                </a:solidFill>
                <a:prstDash val="solid"/>
                <a:round/>
              </a:ln>
            </p:spPr>
            <p:txBody>
              <a:bodyPr rtlCol="0" anchor="ctr"/>
              <a:lstStyle/>
              <a:p>
                <a:endParaRPr lang="en-US"/>
              </a:p>
            </p:txBody>
          </p:sp>
          <p:sp>
            <p:nvSpPr>
              <p:cNvPr id="731" name="Freeform: Shape 730">
                <a:extLst>
                  <a:ext uri="{FF2B5EF4-FFF2-40B4-BE49-F238E27FC236}">
                    <a16:creationId xmlns:a16="http://schemas.microsoft.com/office/drawing/2014/main" id="{832DEE55-D3F9-4CD2-90B4-64BA3C2530CE}"/>
                  </a:ext>
                </a:extLst>
              </p:cNvPr>
              <p:cNvSpPr/>
              <p:nvPr/>
            </p:nvSpPr>
            <p:spPr>
              <a:xfrm>
                <a:off x="22642588" y="28816386"/>
                <a:ext cx="11940" cy="11250"/>
              </a:xfrm>
              <a:custGeom>
                <a:avLst/>
                <a:gdLst>
                  <a:gd name="connsiteX0" fmla="*/ 0 w 11940"/>
                  <a:gd name="connsiteY0" fmla="*/ 11250 h 11250"/>
                  <a:gd name="connsiteX1" fmla="*/ 0 w 11940"/>
                  <a:gd name="connsiteY1" fmla="*/ 0 h 11250"/>
                </a:gdLst>
                <a:ahLst/>
                <a:cxnLst>
                  <a:cxn ang="0">
                    <a:pos x="connsiteX0" y="connsiteY0"/>
                  </a:cxn>
                  <a:cxn ang="0">
                    <a:pos x="connsiteX1" y="connsiteY1"/>
                  </a:cxn>
                </a:cxnLst>
                <a:rect l="l" t="t" r="r" b="b"/>
                <a:pathLst>
                  <a:path w="11940" h="11250">
                    <a:moveTo>
                      <a:pt x="0" y="11250"/>
                    </a:moveTo>
                    <a:lnTo>
                      <a:pt x="0" y="0"/>
                    </a:lnTo>
                  </a:path>
                </a:pathLst>
              </a:custGeom>
              <a:ln w="28575" cap="flat">
                <a:solidFill>
                  <a:srgbClr val="ED7D31"/>
                </a:solidFill>
                <a:prstDash val="solid"/>
                <a:round/>
              </a:ln>
            </p:spPr>
            <p:txBody>
              <a:bodyPr rtlCol="0" anchor="ctr"/>
              <a:lstStyle/>
              <a:p>
                <a:endParaRPr lang="en-US"/>
              </a:p>
            </p:txBody>
          </p:sp>
          <p:sp>
            <p:nvSpPr>
              <p:cNvPr id="732" name="Freeform: Shape 731">
                <a:extLst>
                  <a:ext uri="{FF2B5EF4-FFF2-40B4-BE49-F238E27FC236}">
                    <a16:creationId xmlns:a16="http://schemas.microsoft.com/office/drawing/2014/main" id="{8707677C-99ED-4BF4-960F-CCD5365698DD}"/>
                  </a:ext>
                </a:extLst>
              </p:cNvPr>
              <p:cNvSpPr/>
              <p:nvPr/>
            </p:nvSpPr>
            <p:spPr>
              <a:xfrm>
                <a:off x="22644728" y="28777080"/>
                <a:ext cx="11940" cy="9148"/>
              </a:xfrm>
              <a:custGeom>
                <a:avLst/>
                <a:gdLst>
                  <a:gd name="connsiteX0" fmla="*/ 0 w 11940"/>
                  <a:gd name="connsiteY0" fmla="*/ 9149 h 9148"/>
                  <a:gd name="connsiteX1" fmla="*/ 0 w 11940"/>
                  <a:gd name="connsiteY1" fmla="*/ 0 h 9148"/>
                </a:gdLst>
                <a:ahLst/>
                <a:cxnLst>
                  <a:cxn ang="0">
                    <a:pos x="connsiteX0" y="connsiteY0"/>
                  </a:cxn>
                  <a:cxn ang="0">
                    <a:pos x="connsiteX1" y="connsiteY1"/>
                  </a:cxn>
                </a:cxnLst>
                <a:rect l="l" t="t" r="r" b="b"/>
                <a:pathLst>
                  <a:path w="11940" h="9148">
                    <a:moveTo>
                      <a:pt x="0" y="9149"/>
                    </a:moveTo>
                    <a:lnTo>
                      <a:pt x="0" y="0"/>
                    </a:lnTo>
                  </a:path>
                </a:pathLst>
              </a:custGeom>
              <a:ln w="28575" cap="flat">
                <a:solidFill>
                  <a:srgbClr val="ED7D31"/>
                </a:solidFill>
                <a:prstDash val="solid"/>
                <a:round/>
              </a:ln>
            </p:spPr>
            <p:txBody>
              <a:bodyPr rtlCol="0" anchor="ctr"/>
              <a:lstStyle/>
              <a:p>
                <a:endParaRPr lang="en-US"/>
              </a:p>
            </p:txBody>
          </p:sp>
          <p:sp>
            <p:nvSpPr>
              <p:cNvPr id="733" name="Freeform: Shape 732">
                <a:extLst>
                  <a:ext uri="{FF2B5EF4-FFF2-40B4-BE49-F238E27FC236}">
                    <a16:creationId xmlns:a16="http://schemas.microsoft.com/office/drawing/2014/main" id="{367DC4EB-3EB7-4E2B-84C3-6B63D9067409}"/>
                  </a:ext>
                </a:extLst>
              </p:cNvPr>
              <p:cNvSpPr/>
              <p:nvPr/>
            </p:nvSpPr>
            <p:spPr>
              <a:xfrm>
                <a:off x="22646867" y="28756164"/>
                <a:ext cx="11940" cy="9330"/>
              </a:xfrm>
              <a:custGeom>
                <a:avLst/>
                <a:gdLst>
                  <a:gd name="connsiteX0" fmla="*/ 0 w 11940"/>
                  <a:gd name="connsiteY0" fmla="*/ 9330 h 9330"/>
                  <a:gd name="connsiteX1" fmla="*/ 0 w 11940"/>
                  <a:gd name="connsiteY1" fmla="*/ 0 h 9330"/>
                </a:gdLst>
                <a:ahLst/>
                <a:cxnLst>
                  <a:cxn ang="0">
                    <a:pos x="connsiteX0" y="connsiteY0"/>
                  </a:cxn>
                  <a:cxn ang="0">
                    <a:pos x="connsiteX1" y="connsiteY1"/>
                  </a:cxn>
                </a:cxnLst>
                <a:rect l="l" t="t" r="r" b="b"/>
                <a:pathLst>
                  <a:path w="11940" h="9330">
                    <a:moveTo>
                      <a:pt x="0" y="9330"/>
                    </a:moveTo>
                    <a:lnTo>
                      <a:pt x="0" y="0"/>
                    </a:lnTo>
                  </a:path>
                </a:pathLst>
              </a:custGeom>
              <a:ln w="28575" cap="flat">
                <a:solidFill>
                  <a:srgbClr val="ED7D31"/>
                </a:solidFill>
                <a:prstDash val="solid"/>
                <a:round/>
              </a:ln>
            </p:spPr>
            <p:txBody>
              <a:bodyPr rtlCol="0" anchor="ctr"/>
              <a:lstStyle/>
              <a:p>
                <a:endParaRPr lang="en-US"/>
              </a:p>
            </p:txBody>
          </p:sp>
          <p:sp>
            <p:nvSpPr>
              <p:cNvPr id="734" name="Freeform: Shape 733">
                <a:extLst>
                  <a:ext uri="{FF2B5EF4-FFF2-40B4-BE49-F238E27FC236}">
                    <a16:creationId xmlns:a16="http://schemas.microsoft.com/office/drawing/2014/main" id="{16C13510-4870-4F51-8E37-162B7287E058}"/>
                  </a:ext>
                </a:extLst>
              </p:cNvPr>
              <p:cNvSpPr/>
              <p:nvPr/>
            </p:nvSpPr>
            <p:spPr>
              <a:xfrm>
                <a:off x="22681095" y="28751443"/>
                <a:ext cx="11940" cy="11891"/>
              </a:xfrm>
              <a:custGeom>
                <a:avLst/>
                <a:gdLst>
                  <a:gd name="connsiteX0" fmla="*/ 0 w 11940"/>
                  <a:gd name="connsiteY0" fmla="*/ 11891 h 11891"/>
                  <a:gd name="connsiteX1" fmla="*/ 0 w 11940"/>
                  <a:gd name="connsiteY1" fmla="*/ 0 h 11891"/>
                </a:gdLst>
                <a:ahLst/>
                <a:cxnLst>
                  <a:cxn ang="0">
                    <a:pos x="connsiteX0" y="connsiteY0"/>
                  </a:cxn>
                  <a:cxn ang="0">
                    <a:pos x="connsiteX1" y="connsiteY1"/>
                  </a:cxn>
                </a:cxnLst>
                <a:rect l="l" t="t" r="r" b="b"/>
                <a:pathLst>
                  <a:path w="11940" h="11891">
                    <a:moveTo>
                      <a:pt x="0" y="11891"/>
                    </a:moveTo>
                    <a:lnTo>
                      <a:pt x="0" y="0"/>
                    </a:lnTo>
                  </a:path>
                </a:pathLst>
              </a:custGeom>
              <a:ln w="28575" cap="flat">
                <a:solidFill>
                  <a:srgbClr val="ED7D31"/>
                </a:solidFill>
                <a:prstDash val="solid"/>
                <a:round/>
              </a:ln>
            </p:spPr>
            <p:txBody>
              <a:bodyPr rtlCol="0" anchor="ctr"/>
              <a:lstStyle/>
              <a:p>
                <a:endParaRPr lang="en-US"/>
              </a:p>
            </p:txBody>
          </p:sp>
          <p:sp>
            <p:nvSpPr>
              <p:cNvPr id="735" name="Freeform: Shape 734">
                <a:extLst>
                  <a:ext uri="{FF2B5EF4-FFF2-40B4-BE49-F238E27FC236}">
                    <a16:creationId xmlns:a16="http://schemas.microsoft.com/office/drawing/2014/main" id="{A2F49C74-1A54-41E9-A627-ECFD391327BB}"/>
                  </a:ext>
                </a:extLst>
              </p:cNvPr>
              <p:cNvSpPr/>
              <p:nvPr/>
            </p:nvSpPr>
            <p:spPr>
              <a:xfrm>
                <a:off x="22723882" y="28155483"/>
                <a:ext cx="11940" cy="49652"/>
              </a:xfrm>
              <a:custGeom>
                <a:avLst/>
                <a:gdLst>
                  <a:gd name="connsiteX0" fmla="*/ 0 w 11940"/>
                  <a:gd name="connsiteY0" fmla="*/ 49652 h 49652"/>
                  <a:gd name="connsiteX1" fmla="*/ 0 w 11940"/>
                  <a:gd name="connsiteY1" fmla="*/ 0 h 49652"/>
                </a:gdLst>
                <a:ahLst/>
                <a:cxnLst>
                  <a:cxn ang="0">
                    <a:pos x="connsiteX0" y="connsiteY0"/>
                  </a:cxn>
                  <a:cxn ang="0">
                    <a:pos x="connsiteX1" y="connsiteY1"/>
                  </a:cxn>
                </a:cxnLst>
                <a:rect l="l" t="t" r="r" b="b"/>
                <a:pathLst>
                  <a:path w="11940" h="49652">
                    <a:moveTo>
                      <a:pt x="0" y="49652"/>
                    </a:moveTo>
                    <a:lnTo>
                      <a:pt x="0" y="0"/>
                    </a:lnTo>
                  </a:path>
                </a:pathLst>
              </a:custGeom>
              <a:ln w="28575" cap="flat">
                <a:solidFill>
                  <a:srgbClr val="ED7D31"/>
                </a:solidFill>
                <a:prstDash val="solid"/>
                <a:round/>
              </a:ln>
            </p:spPr>
            <p:txBody>
              <a:bodyPr rtlCol="0" anchor="ctr"/>
              <a:lstStyle/>
              <a:p>
                <a:endParaRPr lang="en-US"/>
              </a:p>
            </p:txBody>
          </p:sp>
          <p:sp>
            <p:nvSpPr>
              <p:cNvPr id="736" name="Freeform: Shape 735">
                <a:extLst>
                  <a:ext uri="{FF2B5EF4-FFF2-40B4-BE49-F238E27FC236}">
                    <a16:creationId xmlns:a16="http://schemas.microsoft.com/office/drawing/2014/main" id="{4D84CD27-5421-4B70-9ED6-9895D9747A4B}"/>
                  </a:ext>
                </a:extLst>
              </p:cNvPr>
              <p:cNvSpPr/>
              <p:nvPr/>
            </p:nvSpPr>
            <p:spPr>
              <a:xfrm>
                <a:off x="22852240" y="27765667"/>
                <a:ext cx="11940" cy="95690"/>
              </a:xfrm>
              <a:custGeom>
                <a:avLst/>
                <a:gdLst>
                  <a:gd name="connsiteX0" fmla="*/ 0 w 11940"/>
                  <a:gd name="connsiteY0" fmla="*/ 95691 h 95690"/>
                  <a:gd name="connsiteX1" fmla="*/ 0 w 11940"/>
                  <a:gd name="connsiteY1" fmla="*/ 0 h 95690"/>
                </a:gdLst>
                <a:ahLst/>
                <a:cxnLst>
                  <a:cxn ang="0">
                    <a:pos x="connsiteX0" y="connsiteY0"/>
                  </a:cxn>
                  <a:cxn ang="0">
                    <a:pos x="connsiteX1" y="connsiteY1"/>
                  </a:cxn>
                </a:cxnLst>
                <a:rect l="l" t="t" r="r" b="b"/>
                <a:pathLst>
                  <a:path w="11940" h="95690">
                    <a:moveTo>
                      <a:pt x="0" y="95691"/>
                    </a:moveTo>
                    <a:lnTo>
                      <a:pt x="0" y="0"/>
                    </a:lnTo>
                  </a:path>
                </a:pathLst>
              </a:custGeom>
              <a:ln w="28575" cap="flat">
                <a:solidFill>
                  <a:srgbClr val="ED7D31"/>
                </a:solidFill>
                <a:prstDash val="solid"/>
                <a:round/>
              </a:ln>
            </p:spPr>
            <p:txBody>
              <a:bodyPr rtlCol="0" anchor="ctr"/>
              <a:lstStyle/>
              <a:p>
                <a:endParaRPr lang="en-US"/>
              </a:p>
            </p:txBody>
          </p:sp>
          <p:sp>
            <p:nvSpPr>
              <p:cNvPr id="737" name="Freeform: Shape 736">
                <a:extLst>
                  <a:ext uri="{FF2B5EF4-FFF2-40B4-BE49-F238E27FC236}">
                    <a16:creationId xmlns:a16="http://schemas.microsoft.com/office/drawing/2014/main" id="{77291430-A801-4D96-93A4-89843943ACA7}"/>
                  </a:ext>
                </a:extLst>
              </p:cNvPr>
              <p:cNvSpPr/>
              <p:nvPr/>
            </p:nvSpPr>
            <p:spPr>
              <a:xfrm>
                <a:off x="23066168" y="27329974"/>
                <a:ext cx="11940" cy="173765"/>
              </a:xfrm>
              <a:custGeom>
                <a:avLst/>
                <a:gdLst>
                  <a:gd name="connsiteX0" fmla="*/ 0 w 11940"/>
                  <a:gd name="connsiteY0" fmla="*/ 173765 h 173765"/>
                  <a:gd name="connsiteX1" fmla="*/ 0 w 11940"/>
                  <a:gd name="connsiteY1" fmla="*/ 0 h 173765"/>
                </a:gdLst>
                <a:ahLst/>
                <a:cxnLst>
                  <a:cxn ang="0">
                    <a:pos x="connsiteX0" y="connsiteY0"/>
                  </a:cxn>
                  <a:cxn ang="0">
                    <a:pos x="connsiteX1" y="connsiteY1"/>
                  </a:cxn>
                </a:cxnLst>
                <a:rect l="l" t="t" r="r" b="b"/>
                <a:pathLst>
                  <a:path w="11940" h="173765">
                    <a:moveTo>
                      <a:pt x="0" y="173765"/>
                    </a:moveTo>
                    <a:lnTo>
                      <a:pt x="0" y="0"/>
                    </a:lnTo>
                  </a:path>
                </a:pathLst>
              </a:custGeom>
              <a:ln w="28575" cap="flat">
                <a:solidFill>
                  <a:srgbClr val="ED7D31"/>
                </a:solidFill>
                <a:prstDash val="solid"/>
                <a:round/>
              </a:ln>
            </p:spPr>
            <p:txBody>
              <a:bodyPr rtlCol="0" anchor="ctr"/>
              <a:lstStyle/>
              <a:p>
                <a:endParaRPr lang="en-US"/>
              </a:p>
            </p:txBody>
          </p:sp>
          <p:sp>
            <p:nvSpPr>
              <p:cNvPr id="738" name="Freeform: Shape 737">
                <a:extLst>
                  <a:ext uri="{FF2B5EF4-FFF2-40B4-BE49-F238E27FC236}">
                    <a16:creationId xmlns:a16="http://schemas.microsoft.com/office/drawing/2014/main" id="{0D2DAE87-09F0-4340-B82D-020DCD4E3B35}"/>
                  </a:ext>
                </a:extLst>
              </p:cNvPr>
              <p:cNvSpPr/>
              <p:nvPr/>
            </p:nvSpPr>
            <p:spPr>
              <a:xfrm>
                <a:off x="23280098" y="27101930"/>
                <a:ext cx="11940" cy="212332"/>
              </a:xfrm>
              <a:custGeom>
                <a:avLst/>
                <a:gdLst>
                  <a:gd name="connsiteX0" fmla="*/ 0 w 11940"/>
                  <a:gd name="connsiteY0" fmla="*/ 212332 h 212332"/>
                  <a:gd name="connsiteX1" fmla="*/ 0 w 11940"/>
                  <a:gd name="connsiteY1" fmla="*/ 0 h 212332"/>
                </a:gdLst>
                <a:ahLst/>
                <a:cxnLst>
                  <a:cxn ang="0">
                    <a:pos x="connsiteX0" y="connsiteY0"/>
                  </a:cxn>
                  <a:cxn ang="0">
                    <a:pos x="connsiteX1" y="connsiteY1"/>
                  </a:cxn>
                </a:cxnLst>
                <a:rect l="l" t="t" r="r" b="b"/>
                <a:pathLst>
                  <a:path w="11940" h="212332">
                    <a:moveTo>
                      <a:pt x="0" y="212332"/>
                    </a:moveTo>
                    <a:lnTo>
                      <a:pt x="0" y="0"/>
                    </a:lnTo>
                  </a:path>
                </a:pathLst>
              </a:custGeom>
              <a:ln w="28575" cap="flat">
                <a:solidFill>
                  <a:srgbClr val="ED7D31"/>
                </a:solidFill>
                <a:prstDash val="solid"/>
                <a:round/>
              </a:ln>
            </p:spPr>
            <p:txBody>
              <a:bodyPr rtlCol="0" anchor="ctr"/>
              <a:lstStyle/>
              <a:p>
                <a:endParaRPr lang="en-US"/>
              </a:p>
            </p:txBody>
          </p:sp>
          <p:sp>
            <p:nvSpPr>
              <p:cNvPr id="739" name="Freeform: Shape 738">
                <a:extLst>
                  <a:ext uri="{FF2B5EF4-FFF2-40B4-BE49-F238E27FC236}">
                    <a16:creationId xmlns:a16="http://schemas.microsoft.com/office/drawing/2014/main" id="{8E96B764-20B4-4962-B440-32786174AA08}"/>
                  </a:ext>
                </a:extLst>
              </p:cNvPr>
              <p:cNvSpPr/>
              <p:nvPr/>
            </p:nvSpPr>
            <p:spPr>
              <a:xfrm>
                <a:off x="23494028" y="26973870"/>
                <a:ext cx="11940" cy="235197"/>
              </a:xfrm>
              <a:custGeom>
                <a:avLst/>
                <a:gdLst>
                  <a:gd name="connsiteX0" fmla="*/ 0 w 11940"/>
                  <a:gd name="connsiteY0" fmla="*/ 235198 h 235197"/>
                  <a:gd name="connsiteX1" fmla="*/ 0 w 11940"/>
                  <a:gd name="connsiteY1" fmla="*/ 0 h 235197"/>
                </a:gdLst>
                <a:ahLst/>
                <a:cxnLst>
                  <a:cxn ang="0">
                    <a:pos x="connsiteX0" y="connsiteY0"/>
                  </a:cxn>
                  <a:cxn ang="0">
                    <a:pos x="connsiteX1" y="connsiteY1"/>
                  </a:cxn>
                </a:cxnLst>
                <a:rect l="l" t="t" r="r" b="b"/>
                <a:pathLst>
                  <a:path w="11940" h="235197">
                    <a:moveTo>
                      <a:pt x="0" y="235198"/>
                    </a:moveTo>
                    <a:lnTo>
                      <a:pt x="0" y="0"/>
                    </a:lnTo>
                  </a:path>
                </a:pathLst>
              </a:custGeom>
              <a:ln w="28575" cap="flat">
                <a:solidFill>
                  <a:srgbClr val="ED7D31"/>
                </a:solidFill>
                <a:prstDash val="solid"/>
                <a:round/>
              </a:ln>
            </p:spPr>
            <p:txBody>
              <a:bodyPr rtlCol="0" anchor="ctr"/>
              <a:lstStyle/>
              <a:p>
                <a:endParaRPr lang="en-US"/>
              </a:p>
            </p:txBody>
          </p:sp>
          <p:sp>
            <p:nvSpPr>
              <p:cNvPr id="740" name="Freeform: Shape 739">
                <a:extLst>
                  <a:ext uri="{FF2B5EF4-FFF2-40B4-BE49-F238E27FC236}">
                    <a16:creationId xmlns:a16="http://schemas.microsoft.com/office/drawing/2014/main" id="{C786CC1F-E796-4F3A-9BB7-EB1BA1A3847B}"/>
                  </a:ext>
                </a:extLst>
              </p:cNvPr>
              <p:cNvSpPr/>
              <p:nvPr/>
            </p:nvSpPr>
            <p:spPr>
              <a:xfrm>
                <a:off x="24777605" y="26491785"/>
                <a:ext cx="11940" cy="326642"/>
              </a:xfrm>
              <a:custGeom>
                <a:avLst/>
                <a:gdLst>
                  <a:gd name="connsiteX0" fmla="*/ 0 w 11940"/>
                  <a:gd name="connsiteY0" fmla="*/ 326642 h 326642"/>
                  <a:gd name="connsiteX1" fmla="*/ 0 w 11940"/>
                  <a:gd name="connsiteY1" fmla="*/ 0 h 326642"/>
                </a:gdLst>
                <a:ahLst/>
                <a:cxnLst>
                  <a:cxn ang="0">
                    <a:pos x="connsiteX0" y="connsiteY0"/>
                  </a:cxn>
                  <a:cxn ang="0">
                    <a:pos x="connsiteX1" y="connsiteY1"/>
                  </a:cxn>
                </a:cxnLst>
                <a:rect l="l" t="t" r="r" b="b"/>
                <a:pathLst>
                  <a:path w="11940" h="326642">
                    <a:moveTo>
                      <a:pt x="0" y="326642"/>
                    </a:moveTo>
                    <a:lnTo>
                      <a:pt x="0" y="0"/>
                    </a:lnTo>
                  </a:path>
                </a:pathLst>
              </a:custGeom>
              <a:ln w="28575" cap="flat">
                <a:solidFill>
                  <a:srgbClr val="ED7D31"/>
                </a:solidFill>
                <a:prstDash val="solid"/>
                <a:round/>
              </a:ln>
            </p:spPr>
            <p:txBody>
              <a:bodyPr rtlCol="0" anchor="ctr"/>
              <a:lstStyle/>
              <a:p>
                <a:endParaRPr lang="en-US"/>
              </a:p>
            </p:txBody>
          </p:sp>
          <p:sp>
            <p:nvSpPr>
              <p:cNvPr id="741" name="Freeform: Shape 740">
                <a:extLst>
                  <a:ext uri="{FF2B5EF4-FFF2-40B4-BE49-F238E27FC236}">
                    <a16:creationId xmlns:a16="http://schemas.microsoft.com/office/drawing/2014/main" id="{133B33F5-4EA5-4022-BD0B-2E2031F2C6D0}"/>
                  </a:ext>
                </a:extLst>
              </p:cNvPr>
              <p:cNvSpPr/>
              <p:nvPr/>
            </p:nvSpPr>
            <p:spPr>
              <a:xfrm>
                <a:off x="26916899" y="26207251"/>
                <a:ext cx="11940" cy="367966"/>
              </a:xfrm>
              <a:custGeom>
                <a:avLst/>
                <a:gdLst>
                  <a:gd name="connsiteX0" fmla="*/ 0 w 11940"/>
                  <a:gd name="connsiteY0" fmla="*/ 367966 h 367966"/>
                  <a:gd name="connsiteX1" fmla="*/ 0 w 11940"/>
                  <a:gd name="connsiteY1" fmla="*/ 0 h 367966"/>
                </a:gdLst>
                <a:ahLst/>
                <a:cxnLst>
                  <a:cxn ang="0">
                    <a:pos x="connsiteX0" y="connsiteY0"/>
                  </a:cxn>
                  <a:cxn ang="0">
                    <a:pos x="connsiteX1" y="connsiteY1"/>
                  </a:cxn>
                </a:cxnLst>
                <a:rect l="l" t="t" r="r" b="b"/>
                <a:pathLst>
                  <a:path w="11940" h="367966">
                    <a:moveTo>
                      <a:pt x="0" y="367966"/>
                    </a:moveTo>
                    <a:lnTo>
                      <a:pt x="0" y="0"/>
                    </a:lnTo>
                  </a:path>
                </a:pathLst>
              </a:custGeom>
              <a:ln w="28575" cap="flat">
                <a:solidFill>
                  <a:srgbClr val="ED7D31"/>
                </a:solidFill>
                <a:prstDash val="solid"/>
                <a:round/>
              </a:ln>
            </p:spPr>
            <p:txBody>
              <a:bodyPr rtlCol="0" anchor="ctr"/>
              <a:lstStyle/>
              <a:p>
                <a:endParaRPr lang="en-US"/>
              </a:p>
            </p:txBody>
          </p:sp>
        </p:grpSp>
        <p:sp>
          <p:nvSpPr>
            <p:cNvPr id="742" name="Freeform: Shape 741">
              <a:extLst>
                <a:ext uri="{FF2B5EF4-FFF2-40B4-BE49-F238E27FC236}">
                  <a16:creationId xmlns:a16="http://schemas.microsoft.com/office/drawing/2014/main" id="{0D8BF32F-0992-4AC8-8ADC-DFD6F829B708}"/>
                </a:ext>
              </a:extLst>
            </p:cNvPr>
            <p:cNvSpPr/>
            <p:nvPr/>
          </p:nvSpPr>
          <p:spPr>
            <a:xfrm>
              <a:off x="22590549" y="28925871"/>
              <a:ext cx="95522" cy="11940"/>
            </a:xfrm>
            <a:custGeom>
              <a:avLst/>
              <a:gdLst>
                <a:gd name="connsiteX0" fmla="*/ 77 w 95522"/>
                <a:gd name="connsiteY0" fmla="*/ 349 h 11940"/>
                <a:gd name="connsiteX1" fmla="*/ 95599 w 95522"/>
                <a:gd name="connsiteY1" fmla="*/ 349 h 11940"/>
              </a:gdLst>
              <a:ahLst/>
              <a:cxnLst>
                <a:cxn ang="0">
                  <a:pos x="connsiteX0" y="connsiteY0"/>
                </a:cxn>
                <a:cxn ang="0">
                  <a:pos x="connsiteX1" y="connsiteY1"/>
                </a:cxn>
              </a:cxnLst>
              <a:rect l="l" t="t" r="r" b="b"/>
              <a:pathLst>
                <a:path w="95522" h="11940">
                  <a:moveTo>
                    <a:pt x="77" y="349"/>
                  </a:moveTo>
                  <a:lnTo>
                    <a:pt x="95599" y="349"/>
                  </a:lnTo>
                </a:path>
              </a:pathLst>
            </a:custGeom>
            <a:solidFill>
              <a:srgbClr val="000000"/>
            </a:solidFill>
            <a:ln w="28575" cap="sq">
              <a:solidFill>
                <a:srgbClr val="ED7D31"/>
              </a:solidFill>
              <a:prstDash val="solid"/>
              <a:miter/>
            </a:ln>
          </p:spPr>
          <p:txBody>
            <a:bodyPr rtlCol="0" anchor="ctr"/>
            <a:lstStyle/>
            <a:p>
              <a:endParaRPr lang="en-US"/>
            </a:p>
          </p:txBody>
        </p:sp>
        <p:sp>
          <p:nvSpPr>
            <p:cNvPr id="743" name="Freeform: Shape 742">
              <a:extLst>
                <a:ext uri="{FF2B5EF4-FFF2-40B4-BE49-F238E27FC236}">
                  <a16:creationId xmlns:a16="http://schemas.microsoft.com/office/drawing/2014/main" id="{2D5ABAA6-8962-4F31-8113-8A4C6D29ECA7}"/>
                </a:ext>
              </a:extLst>
            </p:cNvPr>
            <p:cNvSpPr/>
            <p:nvPr/>
          </p:nvSpPr>
          <p:spPr>
            <a:xfrm>
              <a:off x="22590549" y="28925871"/>
              <a:ext cx="95522" cy="11940"/>
            </a:xfrm>
            <a:custGeom>
              <a:avLst/>
              <a:gdLst>
                <a:gd name="connsiteX0" fmla="*/ 77 w 95522"/>
                <a:gd name="connsiteY0" fmla="*/ 349 h 11940"/>
                <a:gd name="connsiteX1" fmla="*/ 95599 w 95522"/>
                <a:gd name="connsiteY1" fmla="*/ 349 h 11940"/>
              </a:gdLst>
              <a:ahLst/>
              <a:cxnLst>
                <a:cxn ang="0">
                  <a:pos x="connsiteX0" y="connsiteY0"/>
                </a:cxn>
                <a:cxn ang="0">
                  <a:pos x="connsiteX1" y="connsiteY1"/>
                </a:cxn>
              </a:cxnLst>
              <a:rect l="l" t="t" r="r" b="b"/>
              <a:pathLst>
                <a:path w="95522" h="11940">
                  <a:moveTo>
                    <a:pt x="77" y="349"/>
                  </a:moveTo>
                  <a:lnTo>
                    <a:pt x="95599" y="349"/>
                  </a:lnTo>
                </a:path>
              </a:pathLst>
            </a:custGeom>
            <a:noFill/>
            <a:ln w="28575" cap="flat">
              <a:solidFill>
                <a:srgbClr val="ED7D31"/>
              </a:solidFill>
              <a:prstDash val="solid"/>
              <a:miter/>
            </a:ln>
          </p:spPr>
          <p:txBody>
            <a:bodyPr rtlCol="0" anchor="ctr"/>
            <a:lstStyle/>
            <a:p>
              <a:endParaRPr lang="en-US"/>
            </a:p>
          </p:txBody>
        </p:sp>
        <p:sp>
          <p:nvSpPr>
            <p:cNvPr id="744" name="Freeform: Shape 743">
              <a:extLst>
                <a:ext uri="{FF2B5EF4-FFF2-40B4-BE49-F238E27FC236}">
                  <a16:creationId xmlns:a16="http://schemas.microsoft.com/office/drawing/2014/main" id="{F24F1839-22EA-403F-AB08-0E80D1171953}"/>
                </a:ext>
              </a:extLst>
            </p:cNvPr>
            <p:cNvSpPr/>
            <p:nvPr/>
          </p:nvSpPr>
          <p:spPr>
            <a:xfrm>
              <a:off x="22591405" y="28901027"/>
              <a:ext cx="95522" cy="11940"/>
            </a:xfrm>
            <a:custGeom>
              <a:avLst/>
              <a:gdLst>
                <a:gd name="connsiteX0" fmla="*/ 77 w 95522"/>
                <a:gd name="connsiteY0" fmla="*/ 347 h 11940"/>
                <a:gd name="connsiteX1" fmla="*/ 95599 w 95522"/>
                <a:gd name="connsiteY1" fmla="*/ 347 h 11940"/>
              </a:gdLst>
              <a:ahLst/>
              <a:cxnLst>
                <a:cxn ang="0">
                  <a:pos x="connsiteX0" y="connsiteY0"/>
                </a:cxn>
                <a:cxn ang="0">
                  <a:pos x="connsiteX1" y="connsiteY1"/>
                </a:cxn>
              </a:cxnLst>
              <a:rect l="l" t="t" r="r" b="b"/>
              <a:pathLst>
                <a:path w="95522" h="11940">
                  <a:moveTo>
                    <a:pt x="77" y="347"/>
                  </a:moveTo>
                  <a:lnTo>
                    <a:pt x="95599" y="347"/>
                  </a:lnTo>
                </a:path>
              </a:pathLst>
            </a:custGeom>
            <a:solidFill>
              <a:srgbClr val="000000"/>
            </a:solidFill>
            <a:ln w="28575" cap="sq">
              <a:solidFill>
                <a:srgbClr val="ED7D31"/>
              </a:solidFill>
              <a:prstDash val="solid"/>
              <a:miter/>
            </a:ln>
          </p:spPr>
          <p:txBody>
            <a:bodyPr rtlCol="0" anchor="ctr"/>
            <a:lstStyle/>
            <a:p>
              <a:endParaRPr lang="en-US"/>
            </a:p>
          </p:txBody>
        </p:sp>
        <p:sp>
          <p:nvSpPr>
            <p:cNvPr id="745" name="Freeform: Shape 744">
              <a:extLst>
                <a:ext uri="{FF2B5EF4-FFF2-40B4-BE49-F238E27FC236}">
                  <a16:creationId xmlns:a16="http://schemas.microsoft.com/office/drawing/2014/main" id="{011E88B3-0DEB-4E5F-A50D-51736FCFC50F}"/>
                </a:ext>
              </a:extLst>
            </p:cNvPr>
            <p:cNvSpPr/>
            <p:nvPr/>
          </p:nvSpPr>
          <p:spPr>
            <a:xfrm>
              <a:off x="22591405" y="28901027"/>
              <a:ext cx="95522" cy="11940"/>
            </a:xfrm>
            <a:custGeom>
              <a:avLst/>
              <a:gdLst>
                <a:gd name="connsiteX0" fmla="*/ 77 w 95522"/>
                <a:gd name="connsiteY0" fmla="*/ 347 h 11940"/>
                <a:gd name="connsiteX1" fmla="*/ 95599 w 95522"/>
                <a:gd name="connsiteY1" fmla="*/ 347 h 11940"/>
              </a:gdLst>
              <a:ahLst/>
              <a:cxnLst>
                <a:cxn ang="0">
                  <a:pos x="connsiteX0" y="connsiteY0"/>
                </a:cxn>
                <a:cxn ang="0">
                  <a:pos x="connsiteX1" y="connsiteY1"/>
                </a:cxn>
              </a:cxnLst>
              <a:rect l="l" t="t" r="r" b="b"/>
              <a:pathLst>
                <a:path w="95522" h="11940">
                  <a:moveTo>
                    <a:pt x="77" y="347"/>
                  </a:moveTo>
                  <a:lnTo>
                    <a:pt x="95599" y="347"/>
                  </a:lnTo>
                </a:path>
              </a:pathLst>
            </a:custGeom>
            <a:noFill/>
            <a:ln w="28575" cap="flat">
              <a:solidFill>
                <a:srgbClr val="ED7D31"/>
              </a:solidFill>
              <a:prstDash val="solid"/>
              <a:miter/>
            </a:ln>
          </p:spPr>
          <p:txBody>
            <a:bodyPr rtlCol="0" anchor="ctr"/>
            <a:lstStyle/>
            <a:p>
              <a:endParaRPr lang="en-US"/>
            </a:p>
          </p:txBody>
        </p:sp>
        <p:sp>
          <p:nvSpPr>
            <p:cNvPr id="746" name="Freeform: Shape 745">
              <a:extLst>
                <a:ext uri="{FF2B5EF4-FFF2-40B4-BE49-F238E27FC236}">
                  <a16:creationId xmlns:a16="http://schemas.microsoft.com/office/drawing/2014/main" id="{A0A7A530-37C7-4E49-B0CB-D750A825CFA6}"/>
                </a:ext>
              </a:extLst>
            </p:cNvPr>
            <p:cNvSpPr/>
            <p:nvPr/>
          </p:nvSpPr>
          <p:spPr>
            <a:xfrm>
              <a:off x="22592260" y="28902915"/>
              <a:ext cx="95522" cy="11940"/>
            </a:xfrm>
            <a:custGeom>
              <a:avLst/>
              <a:gdLst>
                <a:gd name="connsiteX0" fmla="*/ 77 w 95522"/>
                <a:gd name="connsiteY0" fmla="*/ 347 h 11940"/>
                <a:gd name="connsiteX1" fmla="*/ 95599 w 95522"/>
                <a:gd name="connsiteY1" fmla="*/ 347 h 11940"/>
              </a:gdLst>
              <a:ahLst/>
              <a:cxnLst>
                <a:cxn ang="0">
                  <a:pos x="connsiteX0" y="connsiteY0"/>
                </a:cxn>
                <a:cxn ang="0">
                  <a:pos x="connsiteX1" y="connsiteY1"/>
                </a:cxn>
              </a:cxnLst>
              <a:rect l="l" t="t" r="r" b="b"/>
              <a:pathLst>
                <a:path w="95522" h="11940">
                  <a:moveTo>
                    <a:pt x="77" y="347"/>
                  </a:moveTo>
                  <a:lnTo>
                    <a:pt x="95599" y="347"/>
                  </a:lnTo>
                </a:path>
              </a:pathLst>
            </a:custGeom>
            <a:solidFill>
              <a:srgbClr val="000000"/>
            </a:solidFill>
            <a:ln w="28575" cap="sq">
              <a:solidFill>
                <a:srgbClr val="ED7D31"/>
              </a:solidFill>
              <a:prstDash val="solid"/>
              <a:miter/>
            </a:ln>
          </p:spPr>
          <p:txBody>
            <a:bodyPr rtlCol="0" anchor="ctr"/>
            <a:lstStyle/>
            <a:p>
              <a:endParaRPr lang="en-US"/>
            </a:p>
          </p:txBody>
        </p:sp>
        <p:sp>
          <p:nvSpPr>
            <p:cNvPr id="747" name="Freeform: Shape 746">
              <a:extLst>
                <a:ext uri="{FF2B5EF4-FFF2-40B4-BE49-F238E27FC236}">
                  <a16:creationId xmlns:a16="http://schemas.microsoft.com/office/drawing/2014/main" id="{40BBA1F0-15C4-4256-BD04-BAC17FC1AD90}"/>
                </a:ext>
              </a:extLst>
            </p:cNvPr>
            <p:cNvSpPr/>
            <p:nvPr/>
          </p:nvSpPr>
          <p:spPr>
            <a:xfrm>
              <a:off x="22592260" y="28902915"/>
              <a:ext cx="95522" cy="11940"/>
            </a:xfrm>
            <a:custGeom>
              <a:avLst/>
              <a:gdLst>
                <a:gd name="connsiteX0" fmla="*/ 77 w 95522"/>
                <a:gd name="connsiteY0" fmla="*/ 347 h 11940"/>
                <a:gd name="connsiteX1" fmla="*/ 95599 w 95522"/>
                <a:gd name="connsiteY1" fmla="*/ 347 h 11940"/>
              </a:gdLst>
              <a:ahLst/>
              <a:cxnLst>
                <a:cxn ang="0">
                  <a:pos x="connsiteX0" y="connsiteY0"/>
                </a:cxn>
                <a:cxn ang="0">
                  <a:pos x="connsiteX1" y="connsiteY1"/>
                </a:cxn>
              </a:cxnLst>
              <a:rect l="l" t="t" r="r" b="b"/>
              <a:pathLst>
                <a:path w="95522" h="11940">
                  <a:moveTo>
                    <a:pt x="77" y="347"/>
                  </a:moveTo>
                  <a:lnTo>
                    <a:pt x="95599" y="347"/>
                  </a:lnTo>
                </a:path>
              </a:pathLst>
            </a:custGeom>
            <a:noFill/>
            <a:ln w="28575" cap="flat">
              <a:solidFill>
                <a:srgbClr val="ED7D31"/>
              </a:solidFill>
              <a:prstDash val="solid"/>
              <a:miter/>
            </a:ln>
          </p:spPr>
          <p:txBody>
            <a:bodyPr rtlCol="0" anchor="ctr"/>
            <a:lstStyle/>
            <a:p>
              <a:endParaRPr lang="en-US"/>
            </a:p>
          </p:txBody>
        </p:sp>
        <p:sp>
          <p:nvSpPr>
            <p:cNvPr id="748" name="Freeform: Shape 747">
              <a:extLst>
                <a:ext uri="{FF2B5EF4-FFF2-40B4-BE49-F238E27FC236}">
                  <a16:creationId xmlns:a16="http://schemas.microsoft.com/office/drawing/2014/main" id="{5D0A929F-FB1C-4FD9-BCC2-7465F702663E}"/>
                </a:ext>
              </a:extLst>
            </p:cNvPr>
            <p:cNvSpPr/>
            <p:nvPr/>
          </p:nvSpPr>
          <p:spPr>
            <a:xfrm>
              <a:off x="22594827" y="28838885"/>
              <a:ext cx="95522" cy="11940"/>
            </a:xfrm>
            <a:custGeom>
              <a:avLst/>
              <a:gdLst>
                <a:gd name="connsiteX0" fmla="*/ 77 w 95522"/>
                <a:gd name="connsiteY0" fmla="*/ 341 h 11940"/>
                <a:gd name="connsiteX1" fmla="*/ 95599 w 95522"/>
                <a:gd name="connsiteY1" fmla="*/ 341 h 11940"/>
              </a:gdLst>
              <a:ahLst/>
              <a:cxnLst>
                <a:cxn ang="0">
                  <a:pos x="connsiteX0" y="connsiteY0"/>
                </a:cxn>
                <a:cxn ang="0">
                  <a:pos x="connsiteX1" y="connsiteY1"/>
                </a:cxn>
              </a:cxnLst>
              <a:rect l="l" t="t" r="r" b="b"/>
              <a:pathLst>
                <a:path w="95522" h="11940">
                  <a:moveTo>
                    <a:pt x="77" y="341"/>
                  </a:moveTo>
                  <a:lnTo>
                    <a:pt x="95599" y="341"/>
                  </a:lnTo>
                </a:path>
              </a:pathLst>
            </a:custGeom>
            <a:solidFill>
              <a:srgbClr val="000000"/>
            </a:solidFill>
            <a:ln w="28575" cap="sq">
              <a:solidFill>
                <a:srgbClr val="ED7D31"/>
              </a:solidFill>
              <a:prstDash val="solid"/>
              <a:miter/>
            </a:ln>
          </p:spPr>
          <p:txBody>
            <a:bodyPr rtlCol="0" anchor="ctr"/>
            <a:lstStyle/>
            <a:p>
              <a:endParaRPr lang="en-US"/>
            </a:p>
          </p:txBody>
        </p:sp>
        <p:sp>
          <p:nvSpPr>
            <p:cNvPr id="749" name="Freeform: Shape 748">
              <a:extLst>
                <a:ext uri="{FF2B5EF4-FFF2-40B4-BE49-F238E27FC236}">
                  <a16:creationId xmlns:a16="http://schemas.microsoft.com/office/drawing/2014/main" id="{1BE480A2-F7CB-4A72-A0AF-8F7F70BBFE08}"/>
                </a:ext>
              </a:extLst>
            </p:cNvPr>
            <p:cNvSpPr/>
            <p:nvPr/>
          </p:nvSpPr>
          <p:spPr>
            <a:xfrm>
              <a:off x="22594827" y="28838885"/>
              <a:ext cx="95522" cy="11940"/>
            </a:xfrm>
            <a:custGeom>
              <a:avLst/>
              <a:gdLst>
                <a:gd name="connsiteX0" fmla="*/ 77 w 95522"/>
                <a:gd name="connsiteY0" fmla="*/ 341 h 11940"/>
                <a:gd name="connsiteX1" fmla="*/ 95599 w 95522"/>
                <a:gd name="connsiteY1" fmla="*/ 341 h 11940"/>
              </a:gdLst>
              <a:ahLst/>
              <a:cxnLst>
                <a:cxn ang="0">
                  <a:pos x="connsiteX0" y="connsiteY0"/>
                </a:cxn>
                <a:cxn ang="0">
                  <a:pos x="connsiteX1" y="connsiteY1"/>
                </a:cxn>
              </a:cxnLst>
              <a:rect l="l" t="t" r="r" b="b"/>
              <a:pathLst>
                <a:path w="95522" h="11940">
                  <a:moveTo>
                    <a:pt x="77" y="341"/>
                  </a:moveTo>
                  <a:lnTo>
                    <a:pt x="95599" y="341"/>
                  </a:lnTo>
                </a:path>
              </a:pathLst>
            </a:custGeom>
            <a:noFill/>
            <a:ln w="28575" cap="flat">
              <a:solidFill>
                <a:srgbClr val="ED7D31"/>
              </a:solidFill>
              <a:prstDash val="solid"/>
              <a:miter/>
            </a:ln>
          </p:spPr>
          <p:txBody>
            <a:bodyPr rtlCol="0" anchor="ctr"/>
            <a:lstStyle/>
            <a:p>
              <a:endParaRPr lang="en-US"/>
            </a:p>
          </p:txBody>
        </p:sp>
        <p:sp>
          <p:nvSpPr>
            <p:cNvPr id="750" name="Freeform: Shape 749">
              <a:extLst>
                <a:ext uri="{FF2B5EF4-FFF2-40B4-BE49-F238E27FC236}">
                  <a16:creationId xmlns:a16="http://schemas.microsoft.com/office/drawing/2014/main" id="{745C9046-7D2A-4488-ADF8-1EF05B91A067}"/>
                </a:ext>
              </a:extLst>
            </p:cNvPr>
            <p:cNvSpPr/>
            <p:nvPr/>
          </p:nvSpPr>
          <p:spPr>
            <a:xfrm>
              <a:off x="22596967" y="28795376"/>
              <a:ext cx="95522" cy="11940"/>
            </a:xfrm>
            <a:custGeom>
              <a:avLst/>
              <a:gdLst>
                <a:gd name="connsiteX0" fmla="*/ 78 w 95522"/>
                <a:gd name="connsiteY0" fmla="*/ 338 h 11940"/>
                <a:gd name="connsiteX1" fmla="*/ 95600 w 95522"/>
                <a:gd name="connsiteY1" fmla="*/ 338 h 11940"/>
              </a:gdLst>
              <a:ahLst/>
              <a:cxnLst>
                <a:cxn ang="0">
                  <a:pos x="connsiteX0" y="connsiteY0"/>
                </a:cxn>
                <a:cxn ang="0">
                  <a:pos x="connsiteX1" y="connsiteY1"/>
                </a:cxn>
              </a:cxnLst>
              <a:rect l="l" t="t" r="r" b="b"/>
              <a:pathLst>
                <a:path w="95522" h="11940">
                  <a:moveTo>
                    <a:pt x="78" y="338"/>
                  </a:moveTo>
                  <a:lnTo>
                    <a:pt x="95600" y="338"/>
                  </a:lnTo>
                </a:path>
              </a:pathLst>
            </a:custGeom>
            <a:solidFill>
              <a:srgbClr val="000000"/>
            </a:solidFill>
            <a:ln w="28575" cap="sq">
              <a:solidFill>
                <a:srgbClr val="ED7D31"/>
              </a:solidFill>
              <a:prstDash val="solid"/>
              <a:miter/>
            </a:ln>
          </p:spPr>
          <p:txBody>
            <a:bodyPr rtlCol="0" anchor="ctr"/>
            <a:lstStyle/>
            <a:p>
              <a:endParaRPr lang="en-US"/>
            </a:p>
          </p:txBody>
        </p:sp>
        <p:sp>
          <p:nvSpPr>
            <p:cNvPr id="751" name="Freeform: Shape 750">
              <a:extLst>
                <a:ext uri="{FF2B5EF4-FFF2-40B4-BE49-F238E27FC236}">
                  <a16:creationId xmlns:a16="http://schemas.microsoft.com/office/drawing/2014/main" id="{2CA75596-1D26-4469-9A97-7548637228CC}"/>
                </a:ext>
              </a:extLst>
            </p:cNvPr>
            <p:cNvSpPr/>
            <p:nvPr/>
          </p:nvSpPr>
          <p:spPr>
            <a:xfrm>
              <a:off x="22596967" y="28795376"/>
              <a:ext cx="95522" cy="11940"/>
            </a:xfrm>
            <a:custGeom>
              <a:avLst/>
              <a:gdLst>
                <a:gd name="connsiteX0" fmla="*/ 78 w 95522"/>
                <a:gd name="connsiteY0" fmla="*/ 338 h 11940"/>
                <a:gd name="connsiteX1" fmla="*/ 95600 w 95522"/>
                <a:gd name="connsiteY1" fmla="*/ 338 h 11940"/>
              </a:gdLst>
              <a:ahLst/>
              <a:cxnLst>
                <a:cxn ang="0">
                  <a:pos x="connsiteX0" y="connsiteY0"/>
                </a:cxn>
                <a:cxn ang="0">
                  <a:pos x="connsiteX1" y="connsiteY1"/>
                </a:cxn>
              </a:cxnLst>
              <a:rect l="l" t="t" r="r" b="b"/>
              <a:pathLst>
                <a:path w="95522" h="11940">
                  <a:moveTo>
                    <a:pt x="78" y="338"/>
                  </a:moveTo>
                  <a:lnTo>
                    <a:pt x="95600" y="338"/>
                  </a:lnTo>
                </a:path>
              </a:pathLst>
            </a:custGeom>
            <a:noFill/>
            <a:ln w="28575" cap="flat">
              <a:solidFill>
                <a:srgbClr val="ED7D31"/>
              </a:solidFill>
              <a:prstDash val="solid"/>
              <a:miter/>
            </a:ln>
          </p:spPr>
          <p:txBody>
            <a:bodyPr rtlCol="0" anchor="ctr"/>
            <a:lstStyle/>
            <a:p>
              <a:endParaRPr lang="en-US"/>
            </a:p>
          </p:txBody>
        </p:sp>
        <p:sp>
          <p:nvSpPr>
            <p:cNvPr id="752" name="Freeform: Shape 751">
              <a:extLst>
                <a:ext uri="{FF2B5EF4-FFF2-40B4-BE49-F238E27FC236}">
                  <a16:creationId xmlns:a16="http://schemas.microsoft.com/office/drawing/2014/main" id="{62A86A99-D57E-4DD6-833E-D897418F2AF5}"/>
                </a:ext>
              </a:extLst>
            </p:cNvPr>
            <p:cNvSpPr/>
            <p:nvPr/>
          </p:nvSpPr>
          <p:spPr>
            <a:xfrm>
              <a:off x="22599106" y="28774826"/>
              <a:ext cx="95522" cy="11940"/>
            </a:xfrm>
            <a:custGeom>
              <a:avLst/>
              <a:gdLst>
                <a:gd name="connsiteX0" fmla="*/ 78 w 95522"/>
                <a:gd name="connsiteY0" fmla="*/ 336 h 11940"/>
                <a:gd name="connsiteX1" fmla="*/ 95600 w 95522"/>
                <a:gd name="connsiteY1" fmla="*/ 336 h 11940"/>
              </a:gdLst>
              <a:ahLst/>
              <a:cxnLst>
                <a:cxn ang="0">
                  <a:pos x="connsiteX0" y="connsiteY0"/>
                </a:cxn>
                <a:cxn ang="0">
                  <a:pos x="connsiteX1" y="connsiteY1"/>
                </a:cxn>
              </a:cxnLst>
              <a:rect l="l" t="t" r="r" b="b"/>
              <a:pathLst>
                <a:path w="95522" h="11940">
                  <a:moveTo>
                    <a:pt x="78" y="336"/>
                  </a:moveTo>
                  <a:lnTo>
                    <a:pt x="95600" y="336"/>
                  </a:lnTo>
                </a:path>
              </a:pathLst>
            </a:custGeom>
            <a:solidFill>
              <a:srgbClr val="000000"/>
            </a:solidFill>
            <a:ln w="28575" cap="sq">
              <a:solidFill>
                <a:srgbClr val="ED7D31"/>
              </a:solidFill>
              <a:prstDash val="solid"/>
              <a:miter/>
            </a:ln>
          </p:spPr>
          <p:txBody>
            <a:bodyPr rtlCol="0" anchor="ctr"/>
            <a:lstStyle/>
            <a:p>
              <a:endParaRPr lang="en-US"/>
            </a:p>
          </p:txBody>
        </p:sp>
        <p:sp>
          <p:nvSpPr>
            <p:cNvPr id="753" name="Freeform: Shape 752">
              <a:extLst>
                <a:ext uri="{FF2B5EF4-FFF2-40B4-BE49-F238E27FC236}">
                  <a16:creationId xmlns:a16="http://schemas.microsoft.com/office/drawing/2014/main" id="{0C283CCC-5654-434E-BC75-F922CCE853B1}"/>
                </a:ext>
              </a:extLst>
            </p:cNvPr>
            <p:cNvSpPr/>
            <p:nvPr/>
          </p:nvSpPr>
          <p:spPr>
            <a:xfrm>
              <a:off x="22599106" y="28774826"/>
              <a:ext cx="95522" cy="11940"/>
            </a:xfrm>
            <a:custGeom>
              <a:avLst/>
              <a:gdLst>
                <a:gd name="connsiteX0" fmla="*/ 78 w 95522"/>
                <a:gd name="connsiteY0" fmla="*/ 336 h 11940"/>
                <a:gd name="connsiteX1" fmla="*/ 95600 w 95522"/>
                <a:gd name="connsiteY1" fmla="*/ 336 h 11940"/>
              </a:gdLst>
              <a:ahLst/>
              <a:cxnLst>
                <a:cxn ang="0">
                  <a:pos x="connsiteX0" y="connsiteY0"/>
                </a:cxn>
                <a:cxn ang="0">
                  <a:pos x="connsiteX1" y="connsiteY1"/>
                </a:cxn>
              </a:cxnLst>
              <a:rect l="l" t="t" r="r" b="b"/>
              <a:pathLst>
                <a:path w="95522" h="11940">
                  <a:moveTo>
                    <a:pt x="78" y="336"/>
                  </a:moveTo>
                  <a:lnTo>
                    <a:pt x="95600" y="336"/>
                  </a:lnTo>
                </a:path>
              </a:pathLst>
            </a:custGeom>
            <a:noFill/>
            <a:ln w="28575" cap="flat">
              <a:solidFill>
                <a:srgbClr val="ED7D31"/>
              </a:solidFill>
              <a:prstDash val="solid"/>
              <a:miter/>
            </a:ln>
          </p:spPr>
          <p:txBody>
            <a:bodyPr rtlCol="0" anchor="ctr"/>
            <a:lstStyle/>
            <a:p>
              <a:endParaRPr lang="en-US"/>
            </a:p>
          </p:txBody>
        </p:sp>
        <p:sp>
          <p:nvSpPr>
            <p:cNvPr id="754" name="Freeform: Shape 753">
              <a:extLst>
                <a:ext uri="{FF2B5EF4-FFF2-40B4-BE49-F238E27FC236}">
                  <a16:creationId xmlns:a16="http://schemas.microsoft.com/office/drawing/2014/main" id="{C3AA7A0B-9822-4C7E-BEDD-29E6D11FCECE}"/>
                </a:ext>
              </a:extLst>
            </p:cNvPr>
            <p:cNvSpPr/>
            <p:nvPr/>
          </p:nvSpPr>
          <p:spPr>
            <a:xfrm>
              <a:off x="22633334" y="28775227"/>
              <a:ext cx="95522" cy="11940"/>
            </a:xfrm>
            <a:custGeom>
              <a:avLst/>
              <a:gdLst>
                <a:gd name="connsiteX0" fmla="*/ 81 w 95522"/>
                <a:gd name="connsiteY0" fmla="*/ 336 h 11940"/>
                <a:gd name="connsiteX1" fmla="*/ 95603 w 95522"/>
                <a:gd name="connsiteY1" fmla="*/ 336 h 11940"/>
              </a:gdLst>
              <a:ahLst/>
              <a:cxnLst>
                <a:cxn ang="0">
                  <a:pos x="connsiteX0" y="connsiteY0"/>
                </a:cxn>
                <a:cxn ang="0">
                  <a:pos x="connsiteX1" y="connsiteY1"/>
                </a:cxn>
              </a:cxnLst>
              <a:rect l="l" t="t" r="r" b="b"/>
              <a:pathLst>
                <a:path w="95522" h="11940">
                  <a:moveTo>
                    <a:pt x="81" y="336"/>
                  </a:moveTo>
                  <a:lnTo>
                    <a:pt x="95603" y="336"/>
                  </a:lnTo>
                </a:path>
              </a:pathLst>
            </a:custGeom>
            <a:solidFill>
              <a:srgbClr val="000000"/>
            </a:solidFill>
            <a:ln w="28575" cap="sq">
              <a:solidFill>
                <a:srgbClr val="ED7D31"/>
              </a:solidFill>
              <a:prstDash val="solid"/>
              <a:miter/>
            </a:ln>
          </p:spPr>
          <p:txBody>
            <a:bodyPr rtlCol="0" anchor="ctr"/>
            <a:lstStyle/>
            <a:p>
              <a:endParaRPr lang="en-US"/>
            </a:p>
          </p:txBody>
        </p:sp>
        <p:sp>
          <p:nvSpPr>
            <p:cNvPr id="755" name="Freeform: Shape 754">
              <a:extLst>
                <a:ext uri="{FF2B5EF4-FFF2-40B4-BE49-F238E27FC236}">
                  <a16:creationId xmlns:a16="http://schemas.microsoft.com/office/drawing/2014/main" id="{09A66507-D796-4AD0-B01C-7E2035DD821F}"/>
                </a:ext>
              </a:extLst>
            </p:cNvPr>
            <p:cNvSpPr/>
            <p:nvPr/>
          </p:nvSpPr>
          <p:spPr>
            <a:xfrm>
              <a:off x="22633334" y="28775227"/>
              <a:ext cx="95522" cy="11940"/>
            </a:xfrm>
            <a:custGeom>
              <a:avLst/>
              <a:gdLst>
                <a:gd name="connsiteX0" fmla="*/ 81 w 95522"/>
                <a:gd name="connsiteY0" fmla="*/ 336 h 11940"/>
                <a:gd name="connsiteX1" fmla="*/ 95603 w 95522"/>
                <a:gd name="connsiteY1" fmla="*/ 336 h 11940"/>
              </a:gdLst>
              <a:ahLst/>
              <a:cxnLst>
                <a:cxn ang="0">
                  <a:pos x="connsiteX0" y="connsiteY0"/>
                </a:cxn>
                <a:cxn ang="0">
                  <a:pos x="connsiteX1" y="connsiteY1"/>
                </a:cxn>
              </a:cxnLst>
              <a:rect l="l" t="t" r="r" b="b"/>
              <a:pathLst>
                <a:path w="95522" h="11940">
                  <a:moveTo>
                    <a:pt x="81" y="336"/>
                  </a:moveTo>
                  <a:lnTo>
                    <a:pt x="95603" y="336"/>
                  </a:lnTo>
                </a:path>
              </a:pathLst>
            </a:custGeom>
            <a:noFill/>
            <a:ln w="28575" cap="flat">
              <a:solidFill>
                <a:srgbClr val="ED7D31"/>
              </a:solidFill>
              <a:prstDash val="solid"/>
              <a:miter/>
            </a:ln>
          </p:spPr>
          <p:txBody>
            <a:bodyPr rtlCol="0" anchor="ctr"/>
            <a:lstStyle/>
            <a:p>
              <a:endParaRPr lang="en-US"/>
            </a:p>
          </p:txBody>
        </p:sp>
        <p:sp>
          <p:nvSpPr>
            <p:cNvPr id="756" name="Freeform: Shape 755">
              <a:extLst>
                <a:ext uri="{FF2B5EF4-FFF2-40B4-BE49-F238E27FC236}">
                  <a16:creationId xmlns:a16="http://schemas.microsoft.com/office/drawing/2014/main" id="{32BD67EA-6144-4FF2-AAFC-8A816706334F}"/>
                </a:ext>
              </a:extLst>
            </p:cNvPr>
            <p:cNvSpPr/>
            <p:nvPr/>
          </p:nvSpPr>
          <p:spPr>
            <a:xfrm>
              <a:off x="22676121" y="28254789"/>
              <a:ext cx="95522" cy="11940"/>
            </a:xfrm>
            <a:custGeom>
              <a:avLst/>
              <a:gdLst>
                <a:gd name="connsiteX0" fmla="*/ 84 w 95522"/>
                <a:gd name="connsiteY0" fmla="*/ 292 h 11940"/>
                <a:gd name="connsiteX1" fmla="*/ 95606 w 95522"/>
                <a:gd name="connsiteY1" fmla="*/ 292 h 11940"/>
              </a:gdLst>
              <a:ahLst/>
              <a:cxnLst>
                <a:cxn ang="0">
                  <a:pos x="connsiteX0" y="connsiteY0"/>
                </a:cxn>
                <a:cxn ang="0">
                  <a:pos x="connsiteX1" y="connsiteY1"/>
                </a:cxn>
              </a:cxnLst>
              <a:rect l="l" t="t" r="r" b="b"/>
              <a:pathLst>
                <a:path w="95522" h="11940">
                  <a:moveTo>
                    <a:pt x="84" y="292"/>
                  </a:moveTo>
                  <a:lnTo>
                    <a:pt x="95606" y="292"/>
                  </a:lnTo>
                </a:path>
              </a:pathLst>
            </a:custGeom>
            <a:solidFill>
              <a:srgbClr val="000000"/>
            </a:solidFill>
            <a:ln w="28575" cap="sq">
              <a:solidFill>
                <a:srgbClr val="ED7D31"/>
              </a:solidFill>
              <a:prstDash val="solid"/>
              <a:miter/>
            </a:ln>
          </p:spPr>
          <p:txBody>
            <a:bodyPr rtlCol="0" anchor="ctr"/>
            <a:lstStyle/>
            <a:p>
              <a:endParaRPr lang="en-US"/>
            </a:p>
          </p:txBody>
        </p:sp>
        <p:sp>
          <p:nvSpPr>
            <p:cNvPr id="757" name="Freeform: Shape 756">
              <a:extLst>
                <a:ext uri="{FF2B5EF4-FFF2-40B4-BE49-F238E27FC236}">
                  <a16:creationId xmlns:a16="http://schemas.microsoft.com/office/drawing/2014/main" id="{C7CE051E-F515-47AE-B1FF-7BAC6638A7C1}"/>
                </a:ext>
              </a:extLst>
            </p:cNvPr>
            <p:cNvSpPr/>
            <p:nvPr/>
          </p:nvSpPr>
          <p:spPr>
            <a:xfrm>
              <a:off x="22676121" y="28254789"/>
              <a:ext cx="95522" cy="11940"/>
            </a:xfrm>
            <a:custGeom>
              <a:avLst/>
              <a:gdLst>
                <a:gd name="connsiteX0" fmla="*/ 84 w 95522"/>
                <a:gd name="connsiteY0" fmla="*/ 292 h 11940"/>
                <a:gd name="connsiteX1" fmla="*/ 95606 w 95522"/>
                <a:gd name="connsiteY1" fmla="*/ 292 h 11940"/>
              </a:gdLst>
              <a:ahLst/>
              <a:cxnLst>
                <a:cxn ang="0">
                  <a:pos x="connsiteX0" y="connsiteY0"/>
                </a:cxn>
                <a:cxn ang="0">
                  <a:pos x="connsiteX1" y="connsiteY1"/>
                </a:cxn>
              </a:cxnLst>
              <a:rect l="l" t="t" r="r" b="b"/>
              <a:pathLst>
                <a:path w="95522" h="11940">
                  <a:moveTo>
                    <a:pt x="84" y="292"/>
                  </a:moveTo>
                  <a:lnTo>
                    <a:pt x="95606" y="292"/>
                  </a:lnTo>
                </a:path>
              </a:pathLst>
            </a:custGeom>
            <a:noFill/>
            <a:ln w="28575" cap="flat">
              <a:solidFill>
                <a:srgbClr val="ED7D31"/>
              </a:solidFill>
              <a:prstDash val="solid"/>
              <a:miter/>
            </a:ln>
          </p:spPr>
          <p:txBody>
            <a:bodyPr rtlCol="0" anchor="ctr"/>
            <a:lstStyle/>
            <a:p>
              <a:endParaRPr lang="en-US"/>
            </a:p>
          </p:txBody>
        </p:sp>
        <p:sp>
          <p:nvSpPr>
            <p:cNvPr id="758" name="Freeform: Shape 757">
              <a:extLst>
                <a:ext uri="{FF2B5EF4-FFF2-40B4-BE49-F238E27FC236}">
                  <a16:creationId xmlns:a16="http://schemas.microsoft.com/office/drawing/2014/main" id="{3C5D28EB-C1F9-46C1-A82D-F7DBAFB5CB1A}"/>
                </a:ext>
              </a:extLst>
            </p:cNvPr>
            <p:cNvSpPr/>
            <p:nvPr/>
          </p:nvSpPr>
          <p:spPr>
            <a:xfrm>
              <a:off x="22804479" y="27957048"/>
              <a:ext cx="95522" cy="11940"/>
            </a:xfrm>
            <a:custGeom>
              <a:avLst/>
              <a:gdLst>
                <a:gd name="connsiteX0" fmla="*/ 95 w 95522"/>
                <a:gd name="connsiteY0" fmla="*/ 268 h 11940"/>
                <a:gd name="connsiteX1" fmla="*/ 95617 w 95522"/>
                <a:gd name="connsiteY1" fmla="*/ 268 h 11940"/>
              </a:gdLst>
              <a:ahLst/>
              <a:cxnLst>
                <a:cxn ang="0">
                  <a:pos x="connsiteX0" y="connsiteY0"/>
                </a:cxn>
                <a:cxn ang="0">
                  <a:pos x="connsiteX1" y="connsiteY1"/>
                </a:cxn>
              </a:cxnLst>
              <a:rect l="l" t="t" r="r" b="b"/>
              <a:pathLst>
                <a:path w="95522" h="11940">
                  <a:moveTo>
                    <a:pt x="95" y="268"/>
                  </a:moveTo>
                  <a:lnTo>
                    <a:pt x="95617" y="268"/>
                  </a:lnTo>
                </a:path>
              </a:pathLst>
            </a:custGeom>
            <a:solidFill>
              <a:srgbClr val="000000"/>
            </a:solidFill>
            <a:ln w="28575" cap="sq">
              <a:solidFill>
                <a:srgbClr val="ED7D31"/>
              </a:solidFill>
              <a:prstDash val="solid"/>
              <a:miter/>
            </a:ln>
          </p:spPr>
          <p:txBody>
            <a:bodyPr rtlCol="0" anchor="ctr"/>
            <a:lstStyle/>
            <a:p>
              <a:endParaRPr lang="en-US"/>
            </a:p>
          </p:txBody>
        </p:sp>
        <p:sp>
          <p:nvSpPr>
            <p:cNvPr id="759" name="Freeform: Shape 758">
              <a:extLst>
                <a:ext uri="{FF2B5EF4-FFF2-40B4-BE49-F238E27FC236}">
                  <a16:creationId xmlns:a16="http://schemas.microsoft.com/office/drawing/2014/main" id="{979ADF12-47CE-4CC4-8876-873882DB73CE}"/>
                </a:ext>
              </a:extLst>
            </p:cNvPr>
            <p:cNvSpPr/>
            <p:nvPr/>
          </p:nvSpPr>
          <p:spPr>
            <a:xfrm>
              <a:off x="22804479" y="27957048"/>
              <a:ext cx="95522" cy="11940"/>
            </a:xfrm>
            <a:custGeom>
              <a:avLst/>
              <a:gdLst>
                <a:gd name="connsiteX0" fmla="*/ 95 w 95522"/>
                <a:gd name="connsiteY0" fmla="*/ 268 h 11940"/>
                <a:gd name="connsiteX1" fmla="*/ 95617 w 95522"/>
                <a:gd name="connsiteY1" fmla="*/ 268 h 11940"/>
              </a:gdLst>
              <a:ahLst/>
              <a:cxnLst>
                <a:cxn ang="0">
                  <a:pos x="connsiteX0" y="connsiteY0"/>
                </a:cxn>
                <a:cxn ang="0">
                  <a:pos x="connsiteX1" y="connsiteY1"/>
                </a:cxn>
              </a:cxnLst>
              <a:rect l="l" t="t" r="r" b="b"/>
              <a:pathLst>
                <a:path w="95522" h="11940">
                  <a:moveTo>
                    <a:pt x="95" y="268"/>
                  </a:moveTo>
                  <a:lnTo>
                    <a:pt x="95617" y="268"/>
                  </a:lnTo>
                </a:path>
              </a:pathLst>
            </a:custGeom>
            <a:noFill/>
            <a:ln w="28575" cap="flat">
              <a:solidFill>
                <a:srgbClr val="ED7D31"/>
              </a:solidFill>
              <a:prstDash val="solid"/>
              <a:miter/>
            </a:ln>
          </p:spPr>
          <p:txBody>
            <a:bodyPr rtlCol="0" anchor="ctr"/>
            <a:lstStyle/>
            <a:p>
              <a:endParaRPr lang="en-US"/>
            </a:p>
          </p:txBody>
        </p:sp>
        <p:sp>
          <p:nvSpPr>
            <p:cNvPr id="760" name="Freeform: Shape 759">
              <a:extLst>
                <a:ext uri="{FF2B5EF4-FFF2-40B4-BE49-F238E27FC236}">
                  <a16:creationId xmlns:a16="http://schemas.microsoft.com/office/drawing/2014/main" id="{75003AE3-613D-43F9-91BC-BE494652B98C}"/>
                </a:ext>
              </a:extLst>
            </p:cNvPr>
            <p:cNvSpPr/>
            <p:nvPr/>
          </p:nvSpPr>
          <p:spPr>
            <a:xfrm>
              <a:off x="23018407" y="27677503"/>
              <a:ext cx="95522" cy="11940"/>
            </a:xfrm>
            <a:custGeom>
              <a:avLst/>
              <a:gdLst>
                <a:gd name="connsiteX0" fmla="*/ 113 w 95522"/>
                <a:gd name="connsiteY0" fmla="*/ 244 h 11940"/>
                <a:gd name="connsiteX1" fmla="*/ 95635 w 95522"/>
                <a:gd name="connsiteY1" fmla="*/ 244 h 11940"/>
              </a:gdLst>
              <a:ahLst/>
              <a:cxnLst>
                <a:cxn ang="0">
                  <a:pos x="connsiteX0" y="connsiteY0"/>
                </a:cxn>
                <a:cxn ang="0">
                  <a:pos x="connsiteX1" y="connsiteY1"/>
                </a:cxn>
              </a:cxnLst>
              <a:rect l="l" t="t" r="r" b="b"/>
              <a:pathLst>
                <a:path w="95522" h="11940">
                  <a:moveTo>
                    <a:pt x="113" y="244"/>
                  </a:moveTo>
                  <a:lnTo>
                    <a:pt x="95635" y="244"/>
                  </a:lnTo>
                </a:path>
              </a:pathLst>
            </a:custGeom>
            <a:solidFill>
              <a:srgbClr val="000000"/>
            </a:solidFill>
            <a:ln w="28575" cap="sq">
              <a:solidFill>
                <a:srgbClr val="ED7D31"/>
              </a:solidFill>
              <a:prstDash val="solid"/>
              <a:miter/>
            </a:ln>
          </p:spPr>
          <p:txBody>
            <a:bodyPr rtlCol="0" anchor="ctr"/>
            <a:lstStyle/>
            <a:p>
              <a:endParaRPr lang="en-US"/>
            </a:p>
          </p:txBody>
        </p:sp>
        <p:sp>
          <p:nvSpPr>
            <p:cNvPr id="761" name="Freeform: Shape 760">
              <a:extLst>
                <a:ext uri="{FF2B5EF4-FFF2-40B4-BE49-F238E27FC236}">
                  <a16:creationId xmlns:a16="http://schemas.microsoft.com/office/drawing/2014/main" id="{EBB0C233-3B8C-452E-A4BE-8DC1ED13B8C1}"/>
                </a:ext>
              </a:extLst>
            </p:cNvPr>
            <p:cNvSpPr/>
            <p:nvPr/>
          </p:nvSpPr>
          <p:spPr>
            <a:xfrm>
              <a:off x="23018407" y="27677503"/>
              <a:ext cx="95522" cy="11940"/>
            </a:xfrm>
            <a:custGeom>
              <a:avLst/>
              <a:gdLst>
                <a:gd name="connsiteX0" fmla="*/ 113 w 95522"/>
                <a:gd name="connsiteY0" fmla="*/ 244 h 11940"/>
                <a:gd name="connsiteX1" fmla="*/ 95635 w 95522"/>
                <a:gd name="connsiteY1" fmla="*/ 244 h 11940"/>
              </a:gdLst>
              <a:ahLst/>
              <a:cxnLst>
                <a:cxn ang="0">
                  <a:pos x="connsiteX0" y="connsiteY0"/>
                </a:cxn>
                <a:cxn ang="0">
                  <a:pos x="connsiteX1" y="connsiteY1"/>
                </a:cxn>
              </a:cxnLst>
              <a:rect l="l" t="t" r="r" b="b"/>
              <a:pathLst>
                <a:path w="95522" h="11940">
                  <a:moveTo>
                    <a:pt x="113" y="244"/>
                  </a:moveTo>
                  <a:lnTo>
                    <a:pt x="95635" y="244"/>
                  </a:lnTo>
                </a:path>
              </a:pathLst>
            </a:custGeom>
            <a:noFill/>
            <a:ln w="28575" cap="flat">
              <a:solidFill>
                <a:srgbClr val="ED7D31"/>
              </a:solidFill>
              <a:prstDash val="solid"/>
              <a:miter/>
            </a:ln>
          </p:spPr>
          <p:txBody>
            <a:bodyPr rtlCol="0" anchor="ctr"/>
            <a:lstStyle/>
            <a:p>
              <a:endParaRPr lang="en-US"/>
            </a:p>
          </p:txBody>
        </p:sp>
        <p:sp>
          <p:nvSpPr>
            <p:cNvPr id="762" name="Freeform: Shape 761">
              <a:extLst>
                <a:ext uri="{FF2B5EF4-FFF2-40B4-BE49-F238E27FC236}">
                  <a16:creationId xmlns:a16="http://schemas.microsoft.com/office/drawing/2014/main" id="{58132840-34A0-4E44-A9C5-F80502E55FCF}"/>
                </a:ext>
              </a:extLst>
            </p:cNvPr>
            <p:cNvSpPr/>
            <p:nvPr/>
          </p:nvSpPr>
          <p:spPr>
            <a:xfrm>
              <a:off x="23232337" y="27526595"/>
              <a:ext cx="95522" cy="11940"/>
            </a:xfrm>
            <a:custGeom>
              <a:avLst/>
              <a:gdLst>
                <a:gd name="connsiteX0" fmla="*/ 131 w 95522"/>
                <a:gd name="connsiteY0" fmla="*/ 231 h 11940"/>
                <a:gd name="connsiteX1" fmla="*/ 95653 w 95522"/>
                <a:gd name="connsiteY1" fmla="*/ 231 h 11940"/>
              </a:gdLst>
              <a:ahLst/>
              <a:cxnLst>
                <a:cxn ang="0">
                  <a:pos x="connsiteX0" y="connsiteY0"/>
                </a:cxn>
                <a:cxn ang="0">
                  <a:pos x="connsiteX1" y="connsiteY1"/>
                </a:cxn>
              </a:cxnLst>
              <a:rect l="l" t="t" r="r" b="b"/>
              <a:pathLst>
                <a:path w="95522" h="11940">
                  <a:moveTo>
                    <a:pt x="131" y="231"/>
                  </a:moveTo>
                  <a:lnTo>
                    <a:pt x="95653" y="231"/>
                  </a:lnTo>
                </a:path>
              </a:pathLst>
            </a:custGeom>
            <a:solidFill>
              <a:srgbClr val="000000"/>
            </a:solidFill>
            <a:ln w="28575" cap="sq">
              <a:solidFill>
                <a:srgbClr val="ED7D31"/>
              </a:solidFill>
              <a:prstDash val="solid"/>
              <a:miter/>
            </a:ln>
          </p:spPr>
          <p:txBody>
            <a:bodyPr rtlCol="0" anchor="ctr"/>
            <a:lstStyle/>
            <a:p>
              <a:endParaRPr lang="en-US"/>
            </a:p>
          </p:txBody>
        </p:sp>
        <p:sp>
          <p:nvSpPr>
            <p:cNvPr id="763" name="Freeform: Shape 762">
              <a:extLst>
                <a:ext uri="{FF2B5EF4-FFF2-40B4-BE49-F238E27FC236}">
                  <a16:creationId xmlns:a16="http://schemas.microsoft.com/office/drawing/2014/main" id="{675D26A1-88D1-4E2C-AE85-8CEE73968983}"/>
                </a:ext>
              </a:extLst>
            </p:cNvPr>
            <p:cNvSpPr/>
            <p:nvPr/>
          </p:nvSpPr>
          <p:spPr>
            <a:xfrm>
              <a:off x="23232337" y="27526595"/>
              <a:ext cx="95522" cy="11940"/>
            </a:xfrm>
            <a:custGeom>
              <a:avLst/>
              <a:gdLst>
                <a:gd name="connsiteX0" fmla="*/ 131 w 95522"/>
                <a:gd name="connsiteY0" fmla="*/ 231 h 11940"/>
                <a:gd name="connsiteX1" fmla="*/ 95653 w 95522"/>
                <a:gd name="connsiteY1" fmla="*/ 231 h 11940"/>
              </a:gdLst>
              <a:ahLst/>
              <a:cxnLst>
                <a:cxn ang="0">
                  <a:pos x="connsiteX0" y="connsiteY0"/>
                </a:cxn>
                <a:cxn ang="0">
                  <a:pos x="connsiteX1" y="connsiteY1"/>
                </a:cxn>
              </a:cxnLst>
              <a:rect l="l" t="t" r="r" b="b"/>
              <a:pathLst>
                <a:path w="95522" h="11940">
                  <a:moveTo>
                    <a:pt x="131" y="231"/>
                  </a:moveTo>
                  <a:lnTo>
                    <a:pt x="95653" y="231"/>
                  </a:lnTo>
                </a:path>
              </a:pathLst>
            </a:custGeom>
            <a:noFill/>
            <a:ln w="28575" cap="flat">
              <a:solidFill>
                <a:srgbClr val="ED7D31"/>
              </a:solidFill>
              <a:prstDash val="solid"/>
              <a:miter/>
            </a:ln>
          </p:spPr>
          <p:txBody>
            <a:bodyPr rtlCol="0" anchor="ctr"/>
            <a:lstStyle/>
            <a:p>
              <a:endParaRPr lang="en-US"/>
            </a:p>
          </p:txBody>
        </p:sp>
        <p:sp>
          <p:nvSpPr>
            <p:cNvPr id="764" name="Freeform: Shape 763">
              <a:extLst>
                <a:ext uri="{FF2B5EF4-FFF2-40B4-BE49-F238E27FC236}">
                  <a16:creationId xmlns:a16="http://schemas.microsoft.com/office/drawing/2014/main" id="{CD37D18A-8C4A-4E4E-A587-DC14676993B7}"/>
                </a:ext>
              </a:extLst>
            </p:cNvPr>
            <p:cNvSpPr/>
            <p:nvPr/>
          </p:nvSpPr>
          <p:spPr>
            <a:xfrm>
              <a:off x="23446267" y="27444266"/>
              <a:ext cx="95522" cy="11940"/>
            </a:xfrm>
            <a:custGeom>
              <a:avLst/>
              <a:gdLst>
                <a:gd name="connsiteX0" fmla="*/ 149 w 95522"/>
                <a:gd name="connsiteY0" fmla="*/ 225 h 11940"/>
                <a:gd name="connsiteX1" fmla="*/ 95671 w 95522"/>
                <a:gd name="connsiteY1" fmla="*/ 225 h 11940"/>
              </a:gdLst>
              <a:ahLst/>
              <a:cxnLst>
                <a:cxn ang="0">
                  <a:pos x="connsiteX0" y="connsiteY0"/>
                </a:cxn>
                <a:cxn ang="0">
                  <a:pos x="connsiteX1" y="connsiteY1"/>
                </a:cxn>
              </a:cxnLst>
              <a:rect l="l" t="t" r="r" b="b"/>
              <a:pathLst>
                <a:path w="95522" h="11940">
                  <a:moveTo>
                    <a:pt x="149" y="225"/>
                  </a:moveTo>
                  <a:lnTo>
                    <a:pt x="95671" y="225"/>
                  </a:lnTo>
                </a:path>
              </a:pathLst>
            </a:custGeom>
            <a:solidFill>
              <a:srgbClr val="000000"/>
            </a:solidFill>
            <a:ln w="28575" cap="sq">
              <a:solidFill>
                <a:srgbClr val="ED7D31"/>
              </a:solidFill>
              <a:prstDash val="solid"/>
              <a:miter/>
            </a:ln>
          </p:spPr>
          <p:txBody>
            <a:bodyPr rtlCol="0" anchor="ctr"/>
            <a:lstStyle/>
            <a:p>
              <a:endParaRPr lang="en-US"/>
            </a:p>
          </p:txBody>
        </p:sp>
        <p:sp>
          <p:nvSpPr>
            <p:cNvPr id="765" name="Freeform: Shape 764">
              <a:extLst>
                <a:ext uri="{FF2B5EF4-FFF2-40B4-BE49-F238E27FC236}">
                  <a16:creationId xmlns:a16="http://schemas.microsoft.com/office/drawing/2014/main" id="{F868D543-F714-4AA3-9831-7973224E9F05}"/>
                </a:ext>
              </a:extLst>
            </p:cNvPr>
            <p:cNvSpPr/>
            <p:nvPr/>
          </p:nvSpPr>
          <p:spPr>
            <a:xfrm>
              <a:off x="23446267" y="27444266"/>
              <a:ext cx="95522" cy="11940"/>
            </a:xfrm>
            <a:custGeom>
              <a:avLst/>
              <a:gdLst>
                <a:gd name="connsiteX0" fmla="*/ 149 w 95522"/>
                <a:gd name="connsiteY0" fmla="*/ 225 h 11940"/>
                <a:gd name="connsiteX1" fmla="*/ 95671 w 95522"/>
                <a:gd name="connsiteY1" fmla="*/ 225 h 11940"/>
              </a:gdLst>
              <a:ahLst/>
              <a:cxnLst>
                <a:cxn ang="0">
                  <a:pos x="connsiteX0" y="connsiteY0"/>
                </a:cxn>
                <a:cxn ang="0">
                  <a:pos x="connsiteX1" y="connsiteY1"/>
                </a:cxn>
              </a:cxnLst>
              <a:rect l="l" t="t" r="r" b="b"/>
              <a:pathLst>
                <a:path w="95522" h="11940">
                  <a:moveTo>
                    <a:pt x="149" y="225"/>
                  </a:moveTo>
                  <a:lnTo>
                    <a:pt x="95671" y="225"/>
                  </a:lnTo>
                </a:path>
              </a:pathLst>
            </a:custGeom>
            <a:noFill/>
            <a:ln w="28575" cap="flat">
              <a:solidFill>
                <a:srgbClr val="ED7D31"/>
              </a:solidFill>
              <a:prstDash val="solid"/>
              <a:miter/>
            </a:ln>
          </p:spPr>
          <p:txBody>
            <a:bodyPr rtlCol="0" anchor="ctr"/>
            <a:lstStyle/>
            <a:p>
              <a:endParaRPr lang="en-US"/>
            </a:p>
          </p:txBody>
        </p:sp>
        <p:sp>
          <p:nvSpPr>
            <p:cNvPr id="766" name="Freeform: Shape 765">
              <a:extLst>
                <a:ext uri="{FF2B5EF4-FFF2-40B4-BE49-F238E27FC236}">
                  <a16:creationId xmlns:a16="http://schemas.microsoft.com/office/drawing/2014/main" id="{CC692A42-EFE3-4C0A-8FCB-811387CAFB3B}"/>
                </a:ext>
              </a:extLst>
            </p:cNvPr>
            <p:cNvSpPr/>
            <p:nvPr/>
          </p:nvSpPr>
          <p:spPr>
            <a:xfrm>
              <a:off x="24729844" y="27145069"/>
              <a:ext cx="95522" cy="11940"/>
            </a:xfrm>
            <a:custGeom>
              <a:avLst/>
              <a:gdLst>
                <a:gd name="connsiteX0" fmla="*/ 256 w 95522"/>
                <a:gd name="connsiteY0" fmla="*/ 200 h 11940"/>
                <a:gd name="connsiteX1" fmla="*/ 95778 w 95522"/>
                <a:gd name="connsiteY1" fmla="*/ 200 h 11940"/>
              </a:gdLst>
              <a:ahLst/>
              <a:cxnLst>
                <a:cxn ang="0">
                  <a:pos x="connsiteX0" y="connsiteY0"/>
                </a:cxn>
                <a:cxn ang="0">
                  <a:pos x="connsiteX1" y="connsiteY1"/>
                </a:cxn>
              </a:cxnLst>
              <a:rect l="l" t="t" r="r" b="b"/>
              <a:pathLst>
                <a:path w="95522" h="11940">
                  <a:moveTo>
                    <a:pt x="256" y="200"/>
                  </a:moveTo>
                  <a:lnTo>
                    <a:pt x="95778" y="200"/>
                  </a:lnTo>
                </a:path>
              </a:pathLst>
            </a:custGeom>
            <a:solidFill>
              <a:srgbClr val="000000"/>
            </a:solidFill>
            <a:ln w="28575" cap="sq">
              <a:solidFill>
                <a:srgbClr val="ED7D31"/>
              </a:solidFill>
              <a:prstDash val="solid"/>
              <a:miter/>
            </a:ln>
          </p:spPr>
          <p:txBody>
            <a:bodyPr rtlCol="0" anchor="ctr"/>
            <a:lstStyle/>
            <a:p>
              <a:endParaRPr lang="en-US"/>
            </a:p>
          </p:txBody>
        </p:sp>
        <p:sp>
          <p:nvSpPr>
            <p:cNvPr id="767" name="Freeform: Shape 766">
              <a:extLst>
                <a:ext uri="{FF2B5EF4-FFF2-40B4-BE49-F238E27FC236}">
                  <a16:creationId xmlns:a16="http://schemas.microsoft.com/office/drawing/2014/main" id="{D621397E-FC40-4297-BC79-7051BB5C0556}"/>
                </a:ext>
              </a:extLst>
            </p:cNvPr>
            <p:cNvSpPr/>
            <p:nvPr/>
          </p:nvSpPr>
          <p:spPr>
            <a:xfrm>
              <a:off x="24729844" y="27145069"/>
              <a:ext cx="95522" cy="11940"/>
            </a:xfrm>
            <a:custGeom>
              <a:avLst/>
              <a:gdLst>
                <a:gd name="connsiteX0" fmla="*/ 256 w 95522"/>
                <a:gd name="connsiteY0" fmla="*/ 200 h 11940"/>
                <a:gd name="connsiteX1" fmla="*/ 95778 w 95522"/>
                <a:gd name="connsiteY1" fmla="*/ 200 h 11940"/>
              </a:gdLst>
              <a:ahLst/>
              <a:cxnLst>
                <a:cxn ang="0">
                  <a:pos x="connsiteX0" y="connsiteY0"/>
                </a:cxn>
                <a:cxn ang="0">
                  <a:pos x="connsiteX1" y="connsiteY1"/>
                </a:cxn>
              </a:cxnLst>
              <a:rect l="l" t="t" r="r" b="b"/>
              <a:pathLst>
                <a:path w="95522" h="11940">
                  <a:moveTo>
                    <a:pt x="256" y="200"/>
                  </a:moveTo>
                  <a:lnTo>
                    <a:pt x="95778" y="200"/>
                  </a:lnTo>
                </a:path>
              </a:pathLst>
            </a:custGeom>
            <a:noFill/>
            <a:ln w="28575" cap="flat">
              <a:solidFill>
                <a:srgbClr val="ED7D31"/>
              </a:solidFill>
              <a:prstDash val="solid"/>
              <a:miter/>
            </a:ln>
          </p:spPr>
          <p:txBody>
            <a:bodyPr rtlCol="0" anchor="ctr"/>
            <a:lstStyle/>
            <a:p>
              <a:endParaRPr lang="en-US"/>
            </a:p>
          </p:txBody>
        </p:sp>
        <p:sp>
          <p:nvSpPr>
            <p:cNvPr id="768" name="Freeform: Shape 767">
              <a:extLst>
                <a:ext uri="{FF2B5EF4-FFF2-40B4-BE49-F238E27FC236}">
                  <a16:creationId xmlns:a16="http://schemas.microsoft.com/office/drawing/2014/main" id="{B532A58D-1815-4B7A-9027-A290F9E1F842}"/>
                </a:ext>
              </a:extLst>
            </p:cNvPr>
            <p:cNvSpPr/>
            <p:nvPr/>
          </p:nvSpPr>
          <p:spPr>
            <a:xfrm>
              <a:off x="26869138" y="26943182"/>
              <a:ext cx="95522" cy="11940"/>
            </a:xfrm>
            <a:custGeom>
              <a:avLst/>
              <a:gdLst>
                <a:gd name="connsiteX0" fmla="*/ 435 w 95522"/>
                <a:gd name="connsiteY0" fmla="*/ 183 h 11940"/>
                <a:gd name="connsiteX1" fmla="*/ 95957 w 95522"/>
                <a:gd name="connsiteY1" fmla="*/ 183 h 11940"/>
              </a:gdLst>
              <a:ahLst/>
              <a:cxnLst>
                <a:cxn ang="0">
                  <a:pos x="connsiteX0" y="connsiteY0"/>
                </a:cxn>
                <a:cxn ang="0">
                  <a:pos x="connsiteX1" y="connsiteY1"/>
                </a:cxn>
              </a:cxnLst>
              <a:rect l="l" t="t" r="r" b="b"/>
              <a:pathLst>
                <a:path w="95522" h="11940">
                  <a:moveTo>
                    <a:pt x="435" y="183"/>
                  </a:moveTo>
                  <a:lnTo>
                    <a:pt x="95957" y="183"/>
                  </a:lnTo>
                </a:path>
              </a:pathLst>
            </a:custGeom>
            <a:solidFill>
              <a:srgbClr val="000000"/>
            </a:solidFill>
            <a:ln w="28575" cap="sq">
              <a:solidFill>
                <a:srgbClr val="ED7D31"/>
              </a:solidFill>
              <a:prstDash val="solid"/>
              <a:miter/>
            </a:ln>
          </p:spPr>
          <p:txBody>
            <a:bodyPr rtlCol="0" anchor="ctr"/>
            <a:lstStyle/>
            <a:p>
              <a:endParaRPr lang="en-US"/>
            </a:p>
          </p:txBody>
        </p:sp>
        <p:sp>
          <p:nvSpPr>
            <p:cNvPr id="769" name="Freeform: Shape 768">
              <a:extLst>
                <a:ext uri="{FF2B5EF4-FFF2-40B4-BE49-F238E27FC236}">
                  <a16:creationId xmlns:a16="http://schemas.microsoft.com/office/drawing/2014/main" id="{979E3104-40DD-4DD1-8C75-5D8F6A5A1011}"/>
                </a:ext>
              </a:extLst>
            </p:cNvPr>
            <p:cNvSpPr/>
            <p:nvPr/>
          </p:nvSpPr>
          <p:spPr>
            <a:xfrm>
              <a:off x="26869138" y="26943182"/>
              <a:ext cx="95522" cy="11940"/>
            </a:xfrm>
            <a:custGeom>
              <a:avLst/>
              <a:gdLst>
                <a:gd name="connsiteX0" fmla="*/ 435 w 95522"/>
                <a:gd name="connsiteY0" fmla="*/ 183 h 11940"/>
                <a:gd name="connsiteX1" fmla="*/ 95957 w 95522"/>
                <a:gd name="connsiteY1" fmla="*/ 183 h 11940"/>
              </a:gdLst>
              <a:ahLst/>
              <a:cxnLst>
                <a:cxn ang="0">
                  <a:pos x="connsiteX0" y="connsiteY0"/>
                </a:cxn>
                <a:cxn ang="0">
                  <a:pos x="connsiteX1" y="connsiteY1"/>
                </a:cxn>
              </a:cxnLst>
              <a:rect l="l" t="t" r="r" b="b"/>
              <a:pathLst>
                <a:path w="95522" h="11940">
                  <a:moveTo>
                    <a:pt x="435" y="183"/>
                  </a:moveTo>
                  <a:lnTo>
                    <a:pt x="95957" y="183"/>
                  </a:lnTo>
                </a:path>
              </a:pathLst>
            </a:custGeom>
            <a:noFill/>
            <a:ln w="28575" cap="flat">
              <a:solidFill>
                <a:srgbClr val="ED7D31"/>
              </a:solidFill>
              <a:prstDash val="solid"/>
              <a:miter/>
            </a:ln>
          </p:spPr>
          <p:txBody>
            <a:bodyPr rtlCol="0" anchor="ctr"/>
            <a:lstStyle/>
            <a:p>
              <a:endParaRPr lang="en-US"/>
            </a:p>
          </p:txBody>
        </p:sp>
        <p:sp>
          <p:nvSpPr>
            <p:cNvPr id="770" name="Freeform: Shape 769">
              <a:extLst>
                <a:ext uri="{FF2B5EF4-FFF2-40B4-BE49-F238E27FC236}">
                  <a16:creationId xmlns:a16="http://schemas.microsoft.com/office/drawing/2014/main" id="{1E4A9B11-42F4-4A38-B064-79EDAFCA45A1}"/>
                </a:ext>
              </a:extLst>
            </p:cNvPr>
            <p:cNvSpPr/>
            <p:nvPr/>
          </p:nvSpPr>
          <p:spPr>
            <a:xfrm>
              <a:off x="22590549" y="28925871"/>
              <a:ext cx="95522" cy="11940"/>
            </a:xfrm>
            <a:custGeom>
              <a:avLst/>
              <a:gdLst>
                <a:gd name="connsiteX0" fmla="*/ 77 w 95522"/>
                <a:gd name="connsiteY0" fmla="*/ 349 h 11940"/>
                <a:gd name="connsiteX1" fmla="*/ 95599 w 95522"/>
                <a:gd name="connsiteY1" fmla="*/ 349 h 11940"/>
              </a:gdLst>
              <a:ahLst/>
              <a:cxnLst>
                <a:cxn ang="0">
                  <a:pos x="connsiteX0" y="connsiteY0"/>
                </a:cxn>
                <a:cxn ang="0">
                  <a:pos x="connsiteX1" y="connsiteY1"/>
                </a:cxn>
              </a:cxnLst>
              <a:rect l="l" t="t" r="r" b="b"/>
              <a:pathLst>
                <a:path w="95522" h="11940">
                  <a:moveTo>
                    <a:pt x="77" y="349"/>
                  </a:moveTo>
                  <a:lnTo>
                    <a:pt x="95599" y="349"/>
                  </a:lnTo>
                </a:path>
              </a:pathLst>
            </a:custGeom>
            <a:solidFill>
              <a:srgbClr val="000000"/>
            </a:solidFill>
            <a:ln w="28575" cap="sq">
              <a:solidFill>
                <a:srgbClr val="ED7D31"/>
              </a:solidFill>
              <a:prstDash val="solid"/>
              <a:miter/>
            </a:ln>
          </p:spPr>
          <p:txBody>
            <a:bodyPr rtlCol="0" anchor="ctr"/>
            <a:lstStyle/>
            <a:p>
              <a:endParaRPr lang="en-US"/>
            </a:p>
          </p:txBody>
        </p:sp>
        <p:sp>
          <p:nvSpPr>
            <p:cNvPr id="771" name="Freeform: Shape 770">
              <a:extLst>
                <a:ext uri="{FF2B5EF4-FFF2-40B4-BE49-F238E27FC236}">
                  <a16:creationId xmlns:a16="http://schemas.microsoft.com/office/drawing/2014/main" id="{95765D87-CCEF-4986-9B6F-B1D3D25AD567}"/>
                </a:ext>
              </a:extLst>
            </p:cNvPr>
            <p:cNvSpPr/>
            <p:nvPr/>
          </p:nvSpPr>
          <p:spPr>
            <a:xfrm>
              <a:off x="22590549" y="28925871"/>
              <a:ext cx="95522" cy="11940"/>
            </a:xfrm>
            <a:custGeom>
              <a:avLst/>
              <a:gdLst>
                <a:gd name="connsiteX0" fmla="*/ 77 w 95522"/>
                <a:gd name="connsiteY0" fmla="*/ 349 h 11940"/>
                <a:gd name="connsiteX1" fmla="*/ 95599 w 95522"/>
                <a:gd name="connsiteY1" fmla="*/ 349 h 11940"/>
              </a:gdLst>
              <a:ahLst/>
              <a:cxnLst>
                <a:cxn ang="0">
                  <a:pos x="connsiteX0" y="connsiteY0"/>
                </a:cxn>
                <a:cxn ang="0">
                  <a:pos x="connsiteX1" y="connsiteY1"/>
                </a:cxn>
              </a:cxnLst>
              <a:rect l="l" t="t" r="r" b="b"/>
              <a:pathLst>
                <a:path w="95522" h="11940">
                  <a:moveTo>
                    <a:pt x="77" y="349"/>
                  </a:moveTo>
                  <a:lnTo>
                    <a:pt x="95599" y="349"/>
                  </a:lnTo>
                </a:path>
              </a:pathLst>
            </a:custGeom>
            <a:noFill/>
            <a:ln w="28575" cap="flat">
              <a:solidFill>
                <a:srgbClr val="ED7D31"/>
              </a:solidFill>
              <a:prstDash val="solid"/>
              <a:miter/>
            </a:ln>
          </p:spPr>
          <p:txBody>
            <a:bodyPr rtlCol="0" anchor="ctr"/>
            <a:lstStyle/>
            <a:p>
              <a:endParaRPr lang="en-US"/>
            </a:p>
          </p:txBody>
        </p:sp>
        <p:sp>
          <p:nvSpPr>
            <p:cNvPr id="772" name="Freeform: Shape 771">
              <a:extLst>
                <a:ext uri="{FF2B5EF4-FFF2-40B4-BE49-F238E27FC236}">
                  <a16:creationId xmlns:a16="http://schemas.microsoft.com/office/drawing/2014/main" id="{1410C4D3-8305-4535-8E24-F664A3FB1745}"/>
                </a:ext>
              </a:extLst>
            </p:cNvPr>
            <p:cNvSpPr/>
            <p:nvPr/>
          </p:nvSpPr>
          <p:spPr>
            <a:xfrm>
              <a:off x="22591405" y="28895945"/>
              <a:ext cx="95522" cy="11940"/>
            </a:xfrm>
            <a:custGeom>
              <a:avLst/>
              <a:gdLst>
                <a:gd name="connsiteX0" fmla="*/ 77 w 95522"/>
                <a:gd name="connsiteY0" fmla="*/ 346 h 11940"/>
                <a:gd name="connsiteX1" fmla="*/ 95599 w 95522"/>
                <a:gd name="connsiteY1" fmla="*/ 346 h 11940"/>
              </a:gdLst>
              <a:ahLst/>
              <a:cxnLst>
                <a:cxn ang="0">
                  <a:pos x="connsiteX0" y="connsiteY0"/>
                </a:cxn>
                <a:cxn ang="0">
                  <a:pos x="connsiteX1" y="connsiteY1"/>
                </a:cxn>
              </a:cxnLst>
              <a:rect l="l" t="t" r="r" b="b"/>
              <a:pathLst>
                <a:path w="95522" h="11940">
                  <a:moveTo>
                    <a:pt x="77" y="346"/>
                  </a:moveTo>
                  <a:lnTo>
                    <a:pt x="95599" y="346"/>
                  </a:lnTo>
                </a:path>
              </a:pathLst>
            </a:custGeom>
            <a:solidFill>
              <a:srgbClr val="000000"/>
            </a:solidFill>
            <a:ln w="28575" cap="sq">
              <a:solidFill>
                <a:srgbClr val="ED7D31"/>
              </a:solidFill>
              <a:prstDash val="solid"/>
              <a:miter/>
            </a:ln>
          </p:spPr>
          <p:txBody>
            <a:bodyPr rtlCol="0" anchor="ctr"/>
            <a:lstStyle/>
            <a:p>
              <a:endParaRPr lang="en-US"/>
            </a:p>
          </p:txBody>
        </p:sp>
        <p:sp>
          <p:nvSpPr>
            <p:cNvPr id="773" name="Freeform: Shape 772">
              <a:extLst>
                <a:ext uri="{FF2B5EF4-FFF2-40B4-BE49-F238E27FC236}">
                  <a16:creationId xmlns:a16="http://schemas.microsoft.com/office/drawing/2014/main" id="{32F38B99-C173-4C1C-806F-DC79C73B62AD}"/>
                </a:ext>
              </a:extLst>
            </p:cNvPr>
            <p:cNvSpPr/>
            <p:nvPr/>
          </p:nvSpPr>
          <p:spPr>
            <a:xfrm>
              <a:off x="22591405" y="28895945"/>
              <a:ext cx="95522" cy="11940"/>
            </a:xfrm>
            <a:custGeom>
              <a:avLst/>
              <a:gdLst>
                <a:gd name="connsiteX0" fmla="*/ 77 w 95522"/>
                <a:gd name="connsiteY0" fmla="*/ 346 h 11940"/>
                <a:gd name="connsiteX1" fmla="*/ 95599 w 95522"/>
                <a:gd name="connsiteY1" fmla="*/ 346 h 11940"/>
              </a:gdLst>
              <a:ahLst/>
              <a:cxnLst>
                <a:cxn ang="0">
                  <a:pos x="connsiteX0" y="connsiteY0"/>
                </a:cxn>
                <a:cxn ang="0">
                  <a:pos x="connsiteX1" y="connsiteY1"/>
                </a:cxn>
              </a:cxnLst>
              <a:rect l="l" t="t" r="r" b="b"/>
              <a:pathLst>
                <a:path w="95522" h="11940">
                  <a:moveTo>
                    <a:pt x="77" y="346"/>
                  </a:moveTo>
                  <a:lnTo>
                    <a:pt x="95599" y="346"/>
                  </a:lnTo>
                </a:path>
              </a:pathLst>
            </a:custGeom>
            <a:noFill/>
            <a:ln w="28575" cap="flat">
              <a:solidFill>
                <a:srgbClr val="ED7D31"/>
              </a:solidFill>
              <a:prstDash val="solid"/>
              <a:miter/>
            </a:ln>
          </p:spPr>
          <p:txBody>
            <a:bodyPr rtlCol="0" anchor="ctr"/>
            <a:lstStyle/>
            <a:p>
              <a:endParaRPr lang="en-US"/>
            </a:p>
          </p:txBody>
        </p:sp>
        <p:sp>
          <p:nvSpPr>
            <p:cNvPr id="774" name="Freeform: Shape 773">
              <a:extLst>
                <a:ext uri="{FF2B5EF4-FFF2-40B4-BE49-F238E27FC236}">
                  <a16:creationId xmlns:a16="http://schemas.microsoft.com/office/drawing/2014/main" id="{E71E6A3B-B791-4AEC-B008-44151890476D}"/>
                </a:ext>
              </a:extLst>
            </p:cNvPr>
            <p:cNvSpPr/>
            <p:nvPr/>
          </p:nvSpPr>
          <p:spPr>
            <a:xfrm>
              <a:off x="22592260" y="28884910"/>
              <a:ext cx="95522" cy="11940"/>
            </a:xfrm>
            <a:custGeom>
              <a:avLst/>
              <a:gdLst>
                <a:gd name="connsiteX0" fmla="*/ 77 w 95522"/>
                <a:gd name="connsiteY0" fmla="*/ 345 h 11940"/>
                <a:gd name="connsiteX1" fmla="*/ 95599 w 95522"/>
                <a:gd name="connsiteY1" fmla="*/ 345 h 11940"/>
              </a:gdLst>
              <a:ahLst/>
              <a:cxnLst>
                <a:cxn ang="0">
                  <a:pos x="connsiteX0" y="connsiteY0"/>
                </a:cxn>
                <a:cxn ang="0">
                  <a:pos x="connsiteX1" y="connsiteY1"/>
                </a:cxn>
              </a:cxnLst>
              <a:rect l="l" t="t" r="r" b="b"/>
              <a:pathLst>
                <a:path w="95522" h="11940">
                  <a:moveTo>
                    <a:pt x="77" y="345"/>
                  </a:moveTo>
                  <a:lnTo>
                    <a:pt x="95599" y="345"/>
                  </a:lnTo>
                </a:path>
              </a:pathLst>
            </a:custGeom>
            <a:solidFill>
              <a:srgbClr val="000000"/>
            </a:solidFill>
            <a:ln w="28575" cap="sq">
              <a:solidFill>
                <a:srgbClr val="ED7D31"/>
              </a:solidFill>
              <a:prstDash val="solid"/>
              <a:miter/>
            </a:ln>
          </p:spPr>
          <p:txBody>
            <a:bodyPr rtlCol="0" anchor="ctr"/>
            <a:lstStyle/>
            <a:p>
              <a:endParaRPr lang="en-US"/>
            </a:p>
          </p:txBody>
        </p:sp>
        <p:sp>
          <p:nvSpPr>
            <p:cNvPr id="775" name="Freeform: Shape 774">
              <a:extLst>
                <a:ext uri="{FF2B5EF4-FFF2-40B4-BE49-F238E27FC236}">
                  <a16:creationId xmlns:a16="http://schemas.microsoft.com/office/drawing/2014/main" id="{89DA0DA0-A18C-4F2A-BAAC-8B0B00993918}"/>
                </a:ext>
              </a:extLst>
            </p:cNvPr>
            <p:cNvSpPr/>
            <p:nvPr/>
          </p:nvSpPr>
          <p:spPr>
            <a:xfrm>
              <a:off x="22592260" y="28884910"/>
              <a:ext cx="95522" cy="11940"/>
            </a:xfrm>
            <a:custGeom>
              <a:avLst/>
              <a:gdLst>
                <a:gd name="connsiteX0" fmla="*/ 77 w 95522"/>
                <a:gd name="connsiteY0" fmla="*/ 345 h 11940"/>
                <a:gd name="connsiteX1" fmla="*/ 95599 w 95522"/>
                <a:gd name="connsiteY1" fmla="*/ 345 h 11940"/>
              </a:gdLst>
              <a:ahLst/>
              <a:cxnLst>
                <a:cxn ang="0">
                  <a:pos x="connsiteX0" y="connsiteY0"/>
                </a:cxn>
                <a:cxn ang="0">
                  <a:pos x="connsiteX1" y="connsiteY1"/>
                </a:cxn>
              </a:cxnLst>
              <a:rect l="l" t="t" r="r" b="b"/>
              <a:pathLst>
                <a:path w="95522" h="11940">
                  <a:moveTo>
                    <a:pt x="77" y="345"/>
                  </a:moveTo>
                  <a:lnTo>
                    <a:pt x="95599" y="345"/>
                  </a:lnTo>
                </a:path>
              </a:pathLst>
            </a:custGeom>
            <a:noFill/>
            <a:ln w="28575" cap="flat">
              <a:solidFill>
                <a:srgbClr val="ED7D31"/>
              </a:solidFill>
              <a:prstDash val="solid"/>
              <a:miter/>
            </a:ln>
          </p:spPr>
          <p:txBody>
            <a:bodyPr rtlCol="0" anchor="ctr"/>
            <a:lstStyle/>
            <a:p>
              <a:endParaRPr lang="en-US"/>
            </a:p>
          </p:txBody>
        </p:sp>
        <p:sp>
          <p:nvSpPr>
            <p:cNvPr id="776" name="Freeform: Shape 775">
              <a:extLst>
                <a:ext uri="{FF2B5EF4-FFF2-40B4-BE49-F238E27FC236}">
                  <a16:creationId xmlns:a16="http://schemas.microsoft.com/office/drawing/2014/main" id="{1CEB9F98-05AE-4448-822F-6106E8ADE48F}"/>
                </a:ext>
              </a:extLst>
            </p:cNvPr>
            <p:cNvSpPr/>
            <p:nvPr/>
          </p:nvSpPr>
          <p:spPr>
            <a:xfrm>
              <a:off x="22594827" y="28816386"/>
              <a:ext cx="95522" cy="11940"/>
            </a:xfrm>
            <a:custGeom>
              <a:avLst/>
              <a:gdLst>
                <a:gd name="connsiteX0" fmla="*/ 77 w 95522"/>
                <a:gd name="connsiteY0" fmla="*/ 339 h 11940"/>
                <a:gd name="connsiteX1" fmla="*/ 95599 w 95522"/>
                <a:gd name="connsiteY1" fmla="*/ 339 h 11940"/>
              </a:gdLst>
              <a:ahLst/>
              <a:cxnLst>
                <a:cxn ang="0">
                  <a:pos x="connsiteX0" y="connsiteY0"/>
                </a:cxn>
                <a:cxn ang="0">
                  <a:pos x="connsiteX1" y="connsiteY1"/>
                </a:cxn>
              </a:cxnLst>
              <a:rect l="l" t="t" r="r" b="b"/>
              <a:pathLst>
                <a:path w="95522" h="11940">
                  <a:moveTo>
                    <a:pt x="77" y="339"/>
                  </a:moveTo>
                  <a:lnTo>
                    <a:pt x="95599" y="339"/>
                  </a:lnTo>
                </a:path>
              </a:pathLst>
            </a:custGeom>
            <a:solidFill>
              <a:srgbClr val="000000"/>
            </a:solidFill>
            <a:ln w="28575" cap="sq">
              <a:solidFill>
                <a:srgbClr val="ED7D31"/>
              </a:solidFill>
              <a:prstDash val="solid"/>
              <a:miter/>
            </a:ln>
          </p:spPr>
          <p:txBody>
            <a:bodyPr rtlCol="0" anchor="ctr"/>
            <a:lstStyle/>
            <a:p>
              <a:endParaRPr lang="en-US"/>
            </a:p>
          </p:txBody>
        </p:sp>
        <p:sp>
          <p:nvSpPr>
            <p:cNvPr id="777" name="Freeform: Shape 776">
              <a:extLst>
                <a:ext uri="{FF2B5EF4-FFF2-40B4-BE49-F238E27FC236}">
                  <a16:creationId xmlns:a16="http://schemas.microsoft.com/office/drawing/2014/main" id="{FEC99121-62B3-4525-AA47-E9A043B57F58}"/>
                </a:ext>
              </a:extLst>
            </p:cNvPr>
            <p:cNvSpPr/>
            <p:nvPr/>
          </p:nvSpPr>
          <p:spPr>
            <a:xfrm>
              <a:off x="22594827" y="28816386"/>
              <a:ext cx="95522" cy="11940"/>
            </a:xfrm>
            <a:custGeom>
              <a:avLst/>
              <a:gdLst>
                <a:gd name="connsiteX0" fmla="*/ 77 w 95522"/>
                <a:gd name="connsiteY0" fmla="*/ 339 h 11940"/>
                <a:gd name="connsiteX1" fmla="*/ 95599 w 95522"/>
                <a:gd name="connsiteY1" fmla="*/ 339 h 11940"/>
              </a:gdLst>
              <a:ahLst/>
              <a:cxnLst>
                <a:cxn ang="0">
                  <a:pos x="connsiteX0" y="connsiteY0"/>
                </a:cxn>
                <a:cxn ang="0">
                  <a:pos x="connsiteX1" y="connsiteY1"/>
                </a:cxn>
              </a:cxnLst>
              <a:rect l="l" t="t" r="r" b="b"/>
              <a:pathLst>
                <a:path w="95522" h="11940">
                  <a:moveTo>
                    <a:pt x="77" y="339"/>
                  </a:moveTo>
                  <a:lnTo>
                    <a:pt x="95599" y="339"/>
                  </a:lnTo>
                </a:path>
              </a:pathLst>
            </a:custGeom>
            <a:noFill/>
            <a:ln w="28575" cap="flat">
              <a:solidFill>
                <a:srgbClr val="ED7D31"/>
              </a:solidFill>
              <a:prstDash val="solid"/>
              <a:miter/>
            </a:ln>
          </p:spPr>
          <p:txBody>
            <a:bodyPr rtlCol="0" anchor="ctr"/>
            <a:lstStyle/>
            <a:p>
              <a:endParaRPr lang="en-US"/>
            </a:p>
          </p:txBody>
        </p:sp>
        <p:sp>
          <p:nvSpPr>
            <p:cNvPr id="778" name="Freeform: Shape 777">
              <a:extLst>
                <a:ext uri="{FF2B5EF4-FFF2-40B4-BE49-F238E27FC236}">
                  <a16:creationId xmlns:a16="http://schemas.microsoft.com/office/drawing/2014/main" id="{B5F856E2-1960-4001-95A7-DC5C5729D79D}"/>
                </a:ext>
              </a:extLst>
            </p:cNvPr>
            <p:cNvSpPr/>
            <p:nvPr/>
          </p:nvSpPr>
          <p:spPr>
            <a:xfrm>
              <a:off x="22596967" y="28777080"/>
              <a:ext cx="95522" cy="11940"/>
            </a:xfrm>
            <a:custGeom>
              <a:avLst/>
              <a:gdLst>
                <a:gd name="connsiteX0" fmla="*/ 78 w 95522"/>
                <a:gd name="connsiteY0" fmla="*/ 336 h 11940"/>
                <a:gd name="connsiteX1" fmla="*/ 95600 w 95522"/>
                <a:gd name="connsiteY1" fmla="*/ 336 h 11940"/>
              </a:gdLst>
              <a:ahLst/>
              <a:cxnLst>
                <a:cxn ang="0">
                  <a:pos x="connsiteX0" y="connsiteY0"/>
                </a:cxn>
                <a:cxn ang="0">
                  <a:pos x="connsiteX1" y="connsiteY1"/>
                </a:cxn>
              </a:cxnLst>
              <a:rect l="l" t="t" r="r" b="b"/>
              <a:pathLst>
                <a:path w="95522" h="11940">
                  <a:moveTo>
                    <a:pt x="78" y="336"/>
                  </a:moveTo>
                  <a:lnTo>
                    <a:pt x="95600" y="336"/>
                  </a:lnTo>
                </a:path>
              </a:pathLst>
            </a:custGeom>
            <a:solidFill>
              <a:srgbClr val="000000"/>
            </a:solidFill>
            <a:ln w="28575" cap="sq">
              <a:solidFill>
                <a:srgbClr val="ED7D31"/>
              </a:solidFill>
              <a:prstDash val="solid"/>
              <a:miter/>
            </a:ln>
          </p:spPr>
          <p:txBody>
            <a:bodyPr rtlCol="0" anchor="ctr"/>
            <a:lstStyle/>
            <a:p>
              <a:endParaRPr lang="en-US"/>
            </a:p>
          </p:txBody>
        </p:sp>
        <p:sp>
          <p:nvSpPr>
            <p:cNvPr id="779" name="Freeform: Shape 778">
              <a:extLst>
                <a:ext uri="{FF2B5EF4-FFF2-40B4-BE49-F238E27FC236}">
                  <a16:creationId xmlns:a16="http://schemas.microsoft.com/office/drawing/2014/main" id="{B4B5253B-FEB4-4701-8E8E-BE59A0210909}"/>
                </a:ext>
              </a:extLst>
            </p:cNvPr>
            <p:cNvSpPr/>
            <p:nvPr/>
          </p:nvSpPr>
          <p:spPr>
            <a:xfrm>
              <a:off x="22596967" y="28777080"/>
              <a:ext cx="95522" cy="11940"/>
            </a:xfrm>
            <a:custGeom>
              <a:avLst/>
              <a:gdLst>
                <a:gd name="connsiteX0" fmla="*/ 78 w 95522"/>
                <a:gd name="connsiteY0" fmla="*/ 336 h 11940"/>
                <a:gd name="connsiteX1" fmla="*/ 95600 w 95522"/>
                <a:gd name="connsiteY1" fmla="*/ 336 h 11940"/>
              </a:gdLst>
              <a:ahLst/>
              <a:cxnLst>
                <a:cxn ang="0">
                  <a:pos x="connsiteX0" y="connsiteY0"/>
                </a:cxn>
                <a:cxn ang="0">
                  <a:pos x="connsiteX1" y="connsiteY1"/>
                </a:cxn>
              </a:cxnLst>
              <a:rect l="l" t="t" r="r" b="b"/>
              <a:pathLst>
                <a:path w="95522" h="11940">
                  <a:moveTo>
                    <a:pt x="78" y="336"/>
                  </a:moveTo>
                  <a:lnTo>
                    <a:pt x="95600" y="336"/>
                  </a:lnTo>
                </a:path>
              </a:pathLst>
            </a:custGeom>
            <a:noFill/>
            <a:ln w="28575" cap="flat">
              <a:solidFill>
                <a:srgbClr val="ED7D31"/>
              </a:solidFill>
              <a:prstDash val="solid"/>
              <a:miter/>
            </a:ln>
          </p:spPr>
          <p:txBody>
            <a:bodyPr rtlCol="0" anchor="ctr"/>
            <a:lstStyle/>
            <a:p>
              <a:endParaRPr lang="en-US"/>
            </a:p>
          </p:txBody>
        </p:sp>
        <p:sp>
          <p:nvSpPr>
            <p:cNvPr id="780" name="Freeform: Shape 779">
              <a:extLst>
                <a:ext uri="{FF2B5EF4-FFF2-40B4-BE49-F238E27FC236}">
                  <a16:creationId xmlns:a16="http://schemas.microsoft.com/office/drawing/2014/main" id="{0A097777-F86E-4D1F-A0D2-8BFFD717ABC6}"/>
                </a:ext>
              </a:extLst>
            </p:cNvPr>
            <p:cNvSpPr/>
            <p:nvPr/>
          </p:nvSpPr>
          <p:spPr>
            <a:xfrm>
              <a:off x="22599106" y="28756164"/>
              <a:ext cx="95522" cy="11940"/>
            </a:xfrm>
            <a:custGeom>
              <a:avLst/>
              <a:gdLst>
                <a:gd name="connsiteX0" fmla="*/ 78 w 95522"/>
                <a:gd name="connsiteY0" fmla="*/ 334 h 11940"/>
                <a:gd name="connsiteX1" fmla="*/ 95600 w 95522"/>
                <a:gd name="connsiteY1" fmla="*/ 334 h 11940"/>
              </a:gdLst>
              <a:ahLst/>
              <a:cxnLst>
                <a:cxn ang="0">
                  <a:pos x="connsiteX0" y="connsiteY0"/>
                </a:cxn>
                <a:cxn ang="0">
                  <a:pos x="connsiteX1" y="connsiteY1"/>
                </a:cxn>
              </a:cxnLst>
              <a:rect l="l" t="t" r="r" b="b"/>
              <a:pathLst>
                <a:path w="95522" h="11940">
                  <a:moveTo>
                    <a:pt x="78" y="334"/>
                  </a:moveTo>
                  <a:lnTo>
                    <a:pt x="95600" y="334"/>
                  </a:lnTo>
                </a:path>
              </a:pathLst>
            </a:custGeom>
            <a:solidFill>
              <a:srgbClr val="000000"/>
            </a:solidFill>
            <a:ln w="28575" cap="sq">
              <a:solidFill>
                <a:srgbClr val="ED7D31"/>
              </a:solidFill>
              <a:prstDash val="solid"/>
              <a:miter/>
            </a:ln>
          </p:spPr>
          <p:txBody>
            <a:bodyPr rtlCol="0" anchor="ctr"/>
            <a:lstStyle/>
            <a:p>
              <a:endParaRPr lang="en-US"/>
            </a:p>
          </p:txBody>
        </p:sp>
        <p:sp>
          <p:nvSpPr>
            <p:cNvPr id="781" name="Freeform: Shape 780">
              <a:extLst>
                <a:ext uri="{FF2B5EF4-FFF2-40B4-BE49-F238E27FC236}">
                  <a16:creationId xmlns:a16="http://schemas.microsoft.com/office/drawing/2014/main" id="{539F1680-976C-43FC-AE2C-7EC35D4D2077}"/>
                </a:ext>
              </a:extLst>
            </p:cNvPr>
            <p:cNvSpPr/>
            <p:nvPr/>
          </p:nvSpPr>
          <p:spPr>
            <a:xfrm>
              <a:off x="22599106" y="28756164"/>
              <a:ext cx="95522" cy="11940"/>
            </a:xfrm>
            <a:custGeom>
              <a:avLst/>
              <a:gdLst>
                <a:gd name="connsiteX0" fmla="*/ 78 w 95522"/>
                <a:gd name="connsiteY0" fmla="*/ 334 h 11940"/>
                <a:gd name="connsiteX1" fmla="*/ 95600 w 95522"/>
                <a:gd name="connsiteY1" fmla="*/ 334 h 11940"/>
              </a:gdLst>
              <a:ahLst/>
              <a:cxnLst>
                <a:cxn ang="0">
                  <a:pos x="connsiteX0" y="connsiteY0"/>
                </a:cxn>
                <a:cxn ang="0">
                  <a:pos x="connsiteX1" y="connsiteY1"/>
                </a:cxn>
              </a:cxnLst>
              <a:rect l="l" t="t" r="r" b="b"/>
              <a:pathLst>
                <a:path w="95522" h="11940">
                  <a:moveTo>
                    <a:pt x="78" y="334"/>
                  </a:moveTo>
                  <a:lnTo>
                    <a:pt x="95600" y="334"/>
                  </a:lnTo>
                </a:path>
              </a:pathLst>
            </a:custGeom>
            <a:noFill/>
            <a:ln w="28575" cap="flat">
              <a:solidFill>
                <a:srgbClr val="ED7D31"/>
              </a:solidFill>
              <a:prstDash val="solid"/>
              <a:miter/>
            </a:ln>
          </p:spPr>
          <p:txBody>
            <a:bodyPr rtlCol="0" anchor="ctr"/>
            <a:lstStyle/>
            <a:p>
              <a:endParaRPr lang="en-US"/>
            </a:p>
          </p:txBody>
        </p:sp>
        <p:sp>
          <p:nvSpPr>
            <p:cNvPr id="782" name="Freeform: Shape 781">
              <a:extLst>
                <a:ext uri="{FF2B5EF4-FFF2-40B4-BE49-F238E27FC236}">
                  <a16:creationId xmlns:a16="http://schemas.microsoft.com/office/drawing/2014/main" id="{D04DD41F-66C0-4F18-8D27-5CB0FDE568DE}"/>
                </a:ext>
              </a:extLst>
            </p:cNvPr>
            <p:cNvSpPr/>
            <p:nvPr/>
          </p:nvSpPr>
          <p:spPr>
            <a:xfrm>
              <a:off x="22633334" y="28751443"/>
              <a:ext cx="95522" cy="11940"/>
            </a:xfrm>
            <a:custGeom>
              <a:avLst/>
              <a:gdLst>
                <a:gd name="connsiteX0" fmla="*/ 81 w 95522"/>
                <a:gd name="connsiteY0" fmla="*/ 334 h 11940"/>
                <a:gd name="connsiteX1" fmla="*/ 95603 w 95522"/>
                <a:gd name="connsiteY1" fmla="*/ 334 h 11940"/>
              </a:gdLst>
              <a:ahLst/>
              <a:cxnLst>
                <a:cxn ang="0">
                  <a:pos x="connsiteX0" y="connsiteY0"/>
                </a:cxn>
                <a:cxn ang="0">
                  <a:pos x="connsiteX1" y="connsiteY1"/>
                </a:cxn>
              </a:cxnLst>
              <a:rect l="l" t="t" r="r" b="b"/>
              <a:pathLst>
                <a:path w="95522" h="11940">
                  <a:moveTo>
                    <a:pt x="81" y="334"/>
                  </a:moveTo>
                  <a:lnTo>
                    <a:pt x="95603" y="334"/>
                  </a:lnTo>
                </a:path>
              </a:pathLst>
            </a:custGeom>
            <a:solidFill>
              <a:srgbClr val="000000"/>
            </a:solidFill>
            <a:ln w="28575" cap="sq">
              <a:solidFill>
                <a:srgbClr val="ED7D31"/>
              </a:solidFill>
              <a:prstDash val="solid"/>
              <a:miter/>
            </a:ln>
          </p:spPr>
          <p:txBody>
            <a:bodyPr rtlCol="0" anchor="ctr"/>
            <a:lstStyle/>
            <a:p>
              <a:endParaRPr lang="en-US"/>
            </a:p>
          </p:txBody>
        </p:sp>
        <p:sp>
          <p:nvSpPr>
            <p:cNvPr id="783" name="Freeform: Shape 782">
              <a:extLst>
                <a:ext uri="{FF2B5EF4-FFF2-40B4-BE49-F238E27FC236}">
                  <a16:creationId xmlns:a16="http://schemas.microsoft.com/office/drawing/2014/main" id="{D5865AF7-DF59-4912-8CF6-3F261F1B277D}"/>
                </a:ext>
              </a:extLst>
            </p:cNvPr>
            <p:cNvSpPr/>
            <p:nvPr/>
          </p:nvSpPr>
          <p:spPr>
            <a:xfrm>
              <a:off x="22633334" y="28751443"/>
              <a:ext cx="95522" cy="11940"/>
            </a:xfrm>
            <a:custGeom>
              <a:avLst/>
              <a:gdLst>
                <a:gd name="connsiteX0" fmla="*/ 81 w 95522"/>
                <a:gd name="connsiteY0" fmla="*/ 334 h 11940"/>
                <a:gd name="connsiteX1" fmla="*/ 95603 w 95522"/>
                <a:gd name="connsiteY1" fmla="*/ 334 h 11940"/>
              </a:gdLst>
              <a:ahLst/>
              <a:cxnLst>
                <a:cxn ang="0">
                  <a:pos x="connsiteX0" y="connsiteY0"/>
                </a:cxn>
                <a:cxn ang="0">
                  <a:pos x="connsiteX1" y="connsiteY1"/>
                </a:cxn>
              </a:cxnLst>
              <a:rect l="l" t="t" r="r" b="b"/>
              <a:pathLst>
                <a:path w="95522" h="11940">
                  <a:moveTo>
                    <a:pt x="81" y="334"/>
                  </a:moveTo>
                  <a:lnTo>
                    <a:pt x="95603" y="334"/>
                  </a:lnTo>
                </a:path>
              </a:pathLst>
            </a:custGeom>
            <a:noFill/>
            <a:ln w="28575" cap="flat">
              <a:solidFill>
                <a:srgbClr val="ED7D31"/>
              </a:solidFill>
              <a:prstDash val="solid"/>
              <a:miter/>
            </a:ln>
          </p:spPr>
          <p:txBody>
            <a:bodyPr rtlCol="0" anchor="ctr"/>
            <a:lstStyle/>
            <a:p>
              <a:endParaRPr lang="en-US"/>
            </a:p>
          </p:txBody>
        </p:sp>
        <p:sp>
          <p:nvSpPr>
            <p:cNvPr id="784" name="Freeform: Shape 783">
              <a:extLst>
                <a:ext uri="{FF2B5EF4-FFF2-40B4-BE49-F238E27FC236}">
                  <a16:creationId xmlns:a16="http://schemas.microsoft.com/office/drawing/2014/main" id="{7B7D58B8-4E9D-44C8-B9F9-B5D07B601E19}"/>
                </a:ext>
              </a:extLst>
            </p:cNvPr>
            <p:cNvSpPr/>
            <p:nvPr/>
          </p:nvSpPr>
          <p:spPr>
            <a:xfrm>
              <a:off x="22676121" y="28155483"/>
              <a:ext cx="95522" cy="11940"/>
            </a:xfrm>
            <a:custGeom>
              <a:avLst/>
              <a:gdLst>
                <a:gd name="connsiteX0" fmla="*/ 84 w 95522"/>
                <a:gd name="connsiteY0" fmla="*/ 284 h 11940"/>
                <a:gd name="connsiteX1" fmla="*/ 95606 w 95522"/>
                <a:gd name="connsiteY1" fmla="*/ 284 h 11940"/>
              </a:gdLst>
              <a:ahLst/>
              <a:cxnLst>
                <a:cxn ang="0">
                  <a:pos x="connsiteX0" y="connsiteY0"/>
                </a:cxn>
                <a:cxn ang="0">
                  <a:pos x="connsiteX1" y="connsiteY1"/>
                </a:cxn>
              </a:cxnLst>
              <a:rect l="l" t="t" r="r" b="b"/>
              <a:pathLst>
                <a:path w="95522" h="11940">
                  <a:moveTo>
                    <a:pt x="84" y="284"/>
                  </a:moveTo>
                  <a:lnTo>
                    <a:pt x="95606" y="284"/>
                  </a:lnTo>
                </a:path>
              </a:pathLst>
            </a:custGeom>
            <a:solidFill>
              <a:srgbClr val="000000"/>
            </a:solidFill>
            <a:ln w="28575" cap="sq">
              <a:solidFill>
                <a:srgbClr val="ED7D31"/>
              </a:solidFill>
              <a:prstDash val="solid"/>
              <a:miter/>
            </a:ln>
          </p:spPr>
          <p:txBody>
            <a:bodyPr rtlCol="0" anchor="ctr"/>
            <a:lstStyle/>
            <a:p>
              <a:endParaRPr lang="en-US"/>
            </a:p>
          </p:txBody>
        </p:sp>
        <p:sp>
          <p:nvSpPr>
            <p:cNvPr id="785" name="Freeform: Shape 784">
              <a:extLst>
                <a:ext uri="{FF2B5EF4-FFF2-40B4-BE49-F238E27FC236}">
                  <a16:creationId xmlns:a16="http://schemas.microsoft.com/office/drawing/2014/main" id="{D1C3CA24-621C-40F4-9554-01660E6D50A5}"/>
                </a:ext>
              </a:extLst>
            </p:cNvPr>
            <p:cNvSpPr/>
            <p:nvPr/>
          </p:nvSpPr>
          <p:spPr>
            <a:xfrm>
              <a:off x="22676121" y="28155483"/>
              <a:ext cx="95522" cy="11940"/>
            </a:xfrm>
            <a:custGeom>
              <a:avLst/>
              <a:gdLst>
                <a:gd name="connsiteX0" fmla="*/ 84 w 95522"/>
                <a:gd name="connsiteY0" fmla="*/ 284 h 11940"/>
                <a:gd name="connsiteX1" fmla="*/ 95606 w 95522"/>
                <a:gd name="connsiteY1" fmla="*/ 284 h 11940"/>
              </a:gdLst>
              <a:ahLst/>
              <a:cxnLst>
                <a:cxn ang="0">
                  <a:pos x="connsiteX0" y="connsiteY0"/>
                </a:cxn>
                <a:cxn ang="0">
                  <a:pos x="connsiteX1" y="connsiteY1"/>
                </a:cxn>
              </a:cxnLst>
              <a:rect l="l" t="t" r="r" b="b"/>
              <a:pathLst>
                <a:path w="95522" h="11940">
                  <a:moveTo>
                    <a:pt x="84" y="284"/>
                  </a:moveTo>
                  <a:lnTo>
                    <a:pt x="95606" y="284"/>
                  </a:lnTo>
                </a:path>
              </a:pathLst>
            </a:custGeom>
            <a:noFill/>
            <a:ln w="28575" cap="flat">
              <a:solidFill>
                <a:srgbClr val="ED7D31"/>
              </a:solidFill>
              <a:prstDash val="solid"/>
              <a:miter/>
            </a:ln>
          </p:spPr>
          <p:txBody>
            <a:bodyPr rtlCol="0" anchor="ctr"/>
            <a:lstStyle/>
            <a:p>
              <a:endParaRPr lang="en-US"/>
            </a:p>
          </p:txBody>
        </p:sp>
        <p:sp>
          <p:nvSpPr>
            <p:cNvPr id="786" name="Freeform: Shape 785">
              <a:extLst>
                <a:ext uri="{FF2B5EF4-FFF2-40B4-BE49-F238E27FC236}">
                  <a16:creationId xmlns:a16="http://schemas.microsoft.com/office/drawing/2014/main" id="{B6984CF0-0868-4720-A4D6-31157AAB36E6}"/>
                </a:ext>
              </a:extLst>
            </p:cNvPr>
            <p:cNvSpPr/>
            <p:nvPr/>
          </p:nvSpPr>
          <p:spPr>
            <a:xfrm>
              <a:off x="22804479" y="27765667"/>
              <a:ext cx="95522" cy="11940"/>
            </a:xfrm>
            <a:custGeom>
              <a:avLst/>
              <a:gdLst>
                <a:gd name="connsiteX0" fmla="*/ 95 w 95522"/>
                <a:gd name="connsiteY0" fmla="*/ 251 h 11940"/>
                <a:gd name="connsiteX1" fmla="*/ 95617 w 95522"/>
                <a:gd name="connsiteY1" fmla="*/ 251 h 11940"/>
              </a:gdLst>
              <a:ahLst/>
              <a:cxnLst>
                <a:cxn ang="0">
                  <a:pos x="connsiteX0" y="connsiteY0"/>
                </a:cxn>
                <a:cxn ang="0">
                  <a:pos x="connsiteX1" y="connsiteY1"/>
                </a:cxn>
              </a:cxnLst>
              <a:rect l="l" t="t" r="r" b="b"/>
              <a:pathLst>
                <a:path w="95522" h="11940">
                  <a:moveTo>
                    <a:pt x="95" y="251"/>
                  </a:moveTo>
                  <a:lnTo>
                    <a:pt x="95617" y="251"/>
                  </a:lnTo>
                </a:path>
              </a:pathLst>
            </a:custGeom>
            <a:solidFill>
              <a:srgbClr val="000000"/>
            </a:solidFill>
            <a:ln w="28575" cap="sq">
              <a:solidFill>
                <a:srgbClr val="ED7D31"/>
              </a:solidFill>
              <a:prstDash val="solid"/>
              <a:miter/>
            </a:ln>
          </p:spPr>
          <p:txBody>
            <a:bodyPr rtlCol="0" anchor="ctr"/>
            <a:lstStyle/>
            <a:p>
              <a:endParaRPr lang="en-US"/>
            </a:p>
          </p:txBody>
        </p:sp>
        <p:sp>
          <p:nvSpPr>
            <p:cNvPr id="787" name="Freeform: Shape 786">
              <a:extLst>
                <a:ext uri="{FF2B5EF4-FFF2-40B4-BE49-F238E27FC236}">
                  <a16:creationId xmlns:a16="http://schemas.microsoft.com/office/drawing/2014/main" id="{3AE6AA41-46D1-4C5C-B584-E9654F4E8325}"/>
                </a:ext>
              </a:extLst>
            </p:cNvPr>
            <p:cNvSpPr/>
            <p:nvPr/>
          </p:nvSpPr>
          <p:spPr>
            <a:xfrm>
              <a:off x="22804479" y="27765667"/>
              <a:ext cx="95522" cy="11940"/>
            </a:xfrm>
            <a:custGeom>
              <a:avLst/>
              <a:gdLst>
                <a:gd name="connsiteX0" fmla="*/ 95 w 95522"/>
                <a:gd name="connsiteY0" fmla="*/ 251 h 11940"/>
                <a:gd name="connsiteX1" fmla="*/ 95617 w 95522"/>
                <a:gd name="connsiteY1" fmla="*/ 251 h 11940"/>
              </a:gdLst>
              <a:ahLst/>
              <a:cxnLst>
                <a:cxn ang="0">
                  <a:pos x="connsiteX0" y="connsiteY0"/>
                </a:cxn>
                <a:cxn ang="0">
                  <a:pos x="connsiteX1" y="connsiteY1"/>
                </a:cxn>
              </a:cxnLst>
              <a:rect l="l" t="t" r="r" b="b"/>
              <a:pathLst>
                <a:path w="95522" h="11940">
                  <a:moveTo>
                    <a:pt x="95" y="251"/>
                  </a:moveTo>
                  <a:lnTo>
                    <a:pt x="95617" y="251"/>
                  </a:lnTo>
                </a:path>
              </a:pathLst>
            </a:custGeom>
            <a:noFill/>
            <a:ln w="28575" cap="flat">
              <a:solidFill>
                <a:srgbClr val="ED7D31"/>
              </a:solidFill>
              <a:prstDash val="solid"/>
              <a:miter/>
            </a:ln>
          </p:spPr>
          <p:txBody>
            <a:bodyPr rtlCol="0" anchor="ctr"/>
            <a:lstStyle/>
            <a:p>
              <a:endParaRPr lang="en-US"/>
            </a:p>
          </p:txBody>
        </p:sp>
        <p:sp>
          <p:nvSpPr>
            <p:cNvPr id="788" name="Freeform: Shape 787">
              <a:extLst>
                <a:ext uri="{FF2B5EF4-FFF2-40B4-BE49-F238E27FC236}">
                  <a16:creationId xmlns:a16="http://schemas.microsoft.com/office/drawing/2014/main" id="{8A375975-8FEC-4264-8EDF-D2D34E1A8685}"/>
                </a:ext>
              </a:extLst>
            </p:cNvPr>
            <p:cNvSpPr/>
            <p:nvPr/>
          </p:nvSpPr>
          <p:spPr>
            <a:xfrm>
              <a:off x="23018407" y="27329974"/>
              <a:ext cx="95522" cy="11940"/>
            </a:xfrm>
            <a:custGeom>
              <a:avLst/>
              <a:gdLst>
                <a:gd name="connsiteX0" fmla="*/ 113 w 95522"/>
                <a:gd name="connsiteY0" fmla="*/ 215 h 11940"/>
                <a:gd name="connsiteX1" fmla="*/ 95635 w 95522"/>
                <a:gd name="connsiteY1" fmla="*/ 215 h 11940"/>
              </a:gdLst>
              <a:ahLst/>
              <a:cxnLst>
                <a:cxn ang="0">
                  <a:pos x="connsiteX0" y="connsiteY0"/>
                </a:cxn>
                <a:cxn ang="0">
                  <a:pos x="connsiteX1" y="connsiteY1"/>
                </a:cxn>
              </a:cxnLst>
              <a:rect l="l" t="t" r="r" b="b"/>
              <a:pathLst>
                <a:path w="95522" h="11940">
                  <a:moveTo>
                    <a:pt x="113" y="215"/>
                  </a:moveTo>
                  <a:lnTo>
                    <a:pt x="95635" y="215"/>
                  </a:lnTo>
                </a:path>
              </a:pathLst>
            </a:custGeom>
            <a:solidFill>
              <a:srgbClr val="000000"/>
            </a:solidFill>
            <a:ln w="28575" cap="sq">
              <a:solidFill>
                <a:srgbClr val="ED7D31"/>
              </a:solidFill>
              <a:prstDash val="solid"/>
              <a:miter/>
            </a:ln>
          </p:spPr>
          <p:txBody>
            <a:bodyPr rtlCol="0" anchor="ctr"/>
            <a:lstStyle/>
            <a:p>
              <a:endParaRPr lang="en-US"/>
            </a:p>
          </p:txBody>
        </p:sp>
        <p:sp>
          <p:nvSpPr>
            <p:cNvPr id="789" name="Freeform: Shape 788">
              <a:extLst>
                <a:ext uri="{FF2B5EF4-FFF2-40B4-BE49-F238E27FC236}">
                  <a16:creationId xmlns:a16="http://schemas.microsoft.com/office/drawing/2014/main" id="{9A5B016D-D62E-4ACA-972A-12AD31F32CA5}"/>
                </a:ext>
              </a:extLst>
            </p:cNvPr>
            <p:cNvSpPr/>
            <p:nvPr/>
          </p:nvSpPr>
          <p:spPr>
            <a:xfrm>
              <a:off x="23018407" y="27329974"/>
              <a:ext cx="95522" cy="11940"/>
            </a:xfrm>
            <a:custGeom>
              <a:avLst/>
              <a:gdLst>
                <a:gd name="connsiteX0" fmla="*/ 113 w 95522"/>
                <a:gd name="connsiteY0" fmla="*/ 215 h 11940"/>
                <a:gd name="connsiteX1" fmla="*/ 95635 w 95522"/>
                <a:gd name="connsiteY1" fmla="*/ 215 h 11940"/>
              </a:gdLst>
              <a:ahLst/>
              <a:cxnLst>
                <a:cxn ang="0">
                  <a:pos x="connsiteX0" y="connsiteY0"/>
                </a:cxn>
                <a:cxn ang="0">
                  <a:pos x="connsiteX1" y="connsiteY1"/>
                </a:cxn>
              </a:cxnLst>
              <a:rect l="l" t="t" r="r" b="b"/>
              <a:pathLst>
                <a:path w="95522" h="11940">
                  <a:moveTo>
                    <a:pt x="113" y="215"/>
                  </a:moveTo>
                  <a:lnTo>
                    <a:pt x="95635" y="215"/>
                  </a:lnTo>
                </a:path>
              </a:pathLst>
            </a:custGeom>
            <a:noFill/>
            <a:ln w="28575" cap="flat">
              <a:solidFill>
                <a:srgbClr val="ED7D31"/>
              </a:solidFill>
              <a:prstDash val="solid"/>
              <a:miter/>
            </a:ln>
          </p:spPr>
          <p:txBody>
            <a:bodyPr rtlCol="0" anchor="ctr"/>
            <a:lstStyle/>
            <a:p>
              <a:endParaRPr lang="en-US"/>
            </a:p>
          </p:txBody>
        </p:sp>
        <p:sp>
          <p:nvSpPr>
            <p:cNvPr id="790" name="Freeform: Shape 789">
              <a:extLst>
                <a:ext uri="{FF2B5EF4-FFF2-40B4-BE49-F238E27FC236}">
                  <a16:creationId xmlns:a16="http://schemas.microsoft.com/office/drawing/2014/main" id="{7D952227-37A8-4749-BAFB-B6EA21844398}"/>
                </a:ext>
              </a:extLst>
            </p:cNvPr>
            <p:cNvSpPr/>
            <p:nvPr/>
          </p:nvSpPr>
          <p:spPr>
            <a:xfrm>
              <a:off x="23232337" y="27101930"/>
              <a:ext cx="95522" cy="11940"/>
            </a:xfrm>
            <a:custGeom>
              <a:avLst/>
              <a:gdLst>
                <a:gd name="connsiteX0" fmla="*/ 131 w 95522"/>
                <a:gd name="connsiteY0" fmla="*/ 196 h 11940"/>
                <a:gd name="connsiteX1" fmla="*/ 95653 w 95522"/>
                <a:gd name="connsiteY1" fmla="*/ 196 h 11940"/>
              </a:gdLst>
              <a:ahLst/>
              <a:cxnLst>
                <a:cxn ang="0">
                  <a:pos x="connsiteX0" y="connsiteY0"/>
                </a:cxn>
                <a:cxn ang="0">
                  <a:pos x="connsiteX1" y="connsiteY1"/>
                </a:cxn>
              </a:cxnLst>
              <a:rect l="l" t="t" r="r" b="b"/>
              <a:pathLst>
                <a:path w="95522" h="11940">
                  <a:moveTo>
                    <a:pt x="131" y="196"/>
                  </a:moveTo>
                  <a:lnTo>
                    <a:pt x="95653" y="196"/>
                  </a:lnTo>
                </a:path>
              </a:pathLst>
            </a:custGeom>
            <a:solidFill>
              <a:srgbClr val="000000"/>
            </a:solidFill>
            <a:ln w="28575" cap="sq">
              <a:solidFill>
                <a:srgbClr val="ED7D31"/>
              </a:solidFill>
              <a:prstDash val="solid"/>
              <a:miter/>
            </a:ln>
          </p:spPr>
          <p:txBody>
            <a:bodyPr rtlCol="0" anchor="ctr"/>
            <a:lstStyle/>
            <a:p>
              <a:endParaRPr lang="en-US"/>
            </a:p>
          </p:txBody>
        </p:sp>
        <p:sp>
          <p:nvSpPr>
            <p:cNvPr id="791" name="Freeform: Shape 790">
              <a:extLst>
                <a:ext uri="{FF2B5EF4-FFF2-40B4-BE49-F238E27FC236}">
                  <a16:creationId xmlns:a16="http://schemas.microsoft.com/office/drawing/2014/main" id="{D65AF59F-2FE0-4890-84CF-596DD705F35C}"/>
                </a:ext>
              </a:extLst>
            </p:cNvPr>
            <p:cNvSpPr/>
            <p:nvPr/>
          </p:nvSpPr>
          <p:spPr>
            <a:xfrm>
              <a:off x="23232337" y="27101930"/>
              <a:ext cx="95522" cy="11940"/>
            </a:xfrm>
            <a:custGeom>
              <a:avLst/>
              <a:gdLst>
                <a:gd name="connsiteX0" fmla="*/ 131 w 95522"/>
                <a:gd name="connsiteY0" fmla="*/ 196 h 11940"/>
                <a:gd name="connsiteX1" fmla="*/ 95653 w 95522"/>
                <a:gd name="connsiteY1" fmla="*/ 196 h 11940"/>
              </a:gdLst>
              <a:ahLst/>
              <a:cxnLst>
                <a:cxn ang="0">
                  <a:pos x="connsiteX0" y="connsiteY0"/>
                </a:cxn>
                <a:cxn ang="0">
                  <a:pos x="connsiteX1" y="connsiteY1"/>
                </a:cxn>
              </a:cxnLst>
              <a:rect l="l" t="t" r="r" b="b"/>
              <a:pathLst>
                <a:path w="95522" h="11940">
                  <a:moveTo>
                    <a:pt x="131" y="196"/>
                  </a:moveTo>
                  <a:lnTo>
                    <a:pt x="95653" y="196"/>
                  </a:lnTo>
                </a:path>
              </a:pathLst>
            </a:custGeom>
            <a:noFill/>
            <a:ln w="28575" cap="flat">
              <a:solidFill>
                <a:srgbClr val="ED7D31"/>
              </a:solidFill>
              <a:prstDash val="solid"/>
              <a:miter/>
            </a:ln>
          </p:spPr>
          <p:txBody>
            <a:bodyPr rtlCol="0" anchor="ctr"/>
            <a:lstStyle/>
            <a:p>
              <a:endParaRPr lang="en-US"/>
            </a:p>
          </p:txBody>
        </p:sp>
        <p:sp>
          <p:nvSpPr>
            <p:cNvPr id="792" name="Freeform: Shape 791">
              <a:extLst>
                <a:ext uri="{FF2B5EF4-FFF2-40B4-BE49-F238E27FC236}">
                  <a16:creationId xmlns:a16="http://schemas.microsoft.com/office/drawing/2014/main" id="{467CB8B9-4B17-42EC-8BA7-58FCD31E9424}"/>
                </a:ext>
              </a:extLst>
            </p:cNvPr>
            <p:cNvSpPr/>
            <p:nvPr/>
          </p:nvSpPr>
          <p:spPr>
            <a:xfrm>
              <a:off x="23446267" y="26973870"/>
              <a:ext cx="95522" cy="11940"/>
            </a:xfrm>
            <a:custGeom>
              <a:avLst/>
              <a:gdLst>
                <a:gd name="connsiteX0" fmla="*/ 149 w 95522"/>
                <a:gd name="connsiteY0" fmla="*/ 185 h 11940"/>
                <a:gd name="connsiteX1" fmla="*/ 95671 w 95522"/>
                <a:gd name="connsiteY1" fmla="*/ 185 h 11940"/>
              </a:gdLst>
              <a:ahLst/>
              <a:cxnLst>
                <a:cxn ang="0">
                  <a:pos x="connsiteX0" y="connsiteY0"/>
                </a:cxn>
                <a:cxn ang="0">
                  <a:pos x="connsiteX1" y="connsiteY1"/>
                </a:cxn>
              </a:cxnLst>
              <a:rect l="l" t="t" r="r" b="b"/>
              <a:pathLst>
                <a:path w="95522" h="11940">
                  <a:moveTo>
                    <a:pt x="149" y="185"/>
                  </a:moveTo>
                  <a:lnTo>
                    <a:pt x="95671" y="185"/>
                  </a:lnTo>
                </a:path>
              </a:pathLst>
            </a:custGeom>
            <a:solidFill>
              <a:srgbClr val="000000"/>
            </a:solidFill>
            <a:ln w="28575" cap="sq">
              <a:solidFill>
                <a:srgbClr val="ED7D31"/>
              </a:solidFill>
              <a:prstDash val="solid"/>
              <a:miter/>
            </a:ln>
          </p:spPr>
          <p:txBody>
            <a:bodyPr rtlCol="0" anchor="ctr"/>
            <a:lstStyle/>
            <a:p>
              <a:endParaRPr lang="en-US"/>
            </a:p>
          </p:txBody>
        </p:sp>
        <p:sp>
          <p:nvSpPr>
            <p:cNvPr id="793" name="Freeform: Shape 792">
              <a:extLst>
                <a:ext uri="{FF2B5EF4-FFF2-40B4-BE49-F238E27FC236}">
                  <a16:creationId xmlns:a16="http://schemas.microsoft.com/office/drawing/2014/main" id="{B26E5444-2313-482B-BC9B-79EBD445DD71}"/>
                </a:ext>
              </a:extLst>
            </p:cNvPr>
            <p:cNvSpPr/>
            <p:nvPr/>
          </p:nvSpPr>
          <p:spPr>
            <a:xfrm>
              <a:off x="23446267" y="26973870"/>
              <a:ext cx="95522" cy="11940"/>
            </a:xfrm>
            <a:custGeom>
              <a:avLst/>
              <a:gdLst>
                <a:gd name="connsiteX0" fmla="*/ 149 w 95522"/>
                <a:gd name="connsiteY0" fmla="*/ 185 h 11940"/>
                <a:gd name="connsiteX1" fmla="*/ 95671 w 95522"/>
                <a:gd name="connsiteY1" fmla="*/ 185 h 11940"/>
              </a:gdLst>
              <a:ahLst/>
              <a:cxnLst>
                <a:cxn ang="0">
                  <a:pos x="connsiteX0" y="connsiteY0"/>
                </a:cxn>
                <a:cxn ang="0">
                  <a:pos x="connsiteX1" y="connsiteY1"/>
                </a:cxn>
              </a:cxnLst>
              <a:rect l="l" t="t" r="r" b="b"/>
              <a:pathLst>
                <a:path w="95522" h="11940">
                  <a:moveTo>
                    <a:pt x="149" y="185"/>
                  </a:moveTo>
                  <a:lnTo>
                    <a:pt x="95671" y="185"/>
                  </a:lnTo>
                </a:path>
              </a:pathLst>
            </a:custGeom>
            <a:noFill/>
            <a:ln w="28575" cap="flat">
              <a:solidFill>
                <a:srgbClr val="ED7D31"/>
              </a:solidFill>
              <a:prstDash val="solid"/>
              <a:miter/>
            </a:ln>
          </p:spPr>
          <p:txBody>
            <a:bodyPr rtlCol="0" anchor="ctr"/>
            <a:lstStyle/>
            <a:p>
              <a:endParaRPr lang="en-US"/>
            </a:p>
          </p:txBody>
        </p:sp>
        <p:sp>
          <p:nvSpPr>
            <p:cNvPr id="794" name="Freeform: Shape 793">
              <a:extLst>
                <a:ext uri="{FF2B5EF4-FFF2-40B4-BE49-F238E27FC236}">
                  <a16:creationId xmlns:a16="http://schemas.microsoft.com/office/drawing/2014/main" id="{47B6881C-6FAF-4F47-9DDF-A6FA83C4C56A}"/>
                </a:ext>
              </a:extLst>
            </p:cNvPr>
            <p:cNvSpPr/>
            <p:nvPr/>
          </p:nvSpPr>
          <p:spPr>
            <a:xfrm>
              <a:off x="24729844" y="26491785"/>
              <a:ext cx="95522" cy="11940"/>
            </a:xfrm>
            <a:custGeom>
              <a:avLst/>
              <a:gdLst>
                <a:gd name="connsiteX0" fmla="*/ 256 w 95522"/>
                <a:gd name="connsiteY0" fmla="*/ 145 h 11940"/>
                <a:gd name="connsiteX1" fmla="*/ 95778 w 95522"/>
                <a:gd name="connsiteY1" fmla="*/ 145 h 11940"/>
              </a:gdLst>
              <a:ahLst/>
              <a:cxnLst>
                <a:cxn ang="0">
                  <a:pos x="connsiteX0" y="connsiteY0"/>
                </a:cxn>
                <a:cxn ang="0">
                  <a:pos x="connsiteX1" y="connsiteY1"/>
                </a:cxn>
              </a:cxnLst>
              <a:rect l="l" t="t" r="r" b="b"/>
              <a:pathLst>
                <a:path w="95522" h="11940">
                  <a:moveTo>
                    <a:pt x="256" y="145"/>
                  </a:moveTo>
                  <a:lnTo>
                    <a:pt x="95778" y="145"/>
                  </a:lnTo>
                </a:path>
              </a:pathLst>
            </a:custGeom>
            <a:solidFill>
              <a:srgbClr val="000000"/>
            </a:solidFill>
            <a:ln w="28575" cap="sq">
              <a:solidFill>
                <a:srgbClr val="ED7D31"/>
              </a:solidFill>
              <a:prstDash val="solid"/>
              <a:miter/>
            </a:ln>
          </p:spPr>
          <p:txBody>
            <a:bodyPr rtlCol="0" anchor="ctr"/>
            <a:lstStyle/>
            <a:p>
              <a:endParaRPr lang="en-US"/>
            </a:p>
          </p:txBody>
        </p:sp>
        <p:sp>
          <p:nvSpPr>
            <p:cNvPr id="795" name="Freeform: Shape 794">
              <a:extLst>
                <a:ext uri="{FF2B5EF4-FFF2-40B4-BE49-F238E27FC236}">
                  <a16:creationId xmlns:a16="http://schemas.microsoft.com/office/drawing/2014/main" id="{1CC92DAC-5886-4452-BF41-00CC1A9CFE39}"/>
                </a:ext>
              </a:extLst>
            </p:cNvPr>
            <p:cNvSpPr/>
            <p:nvPr/>
          </p:nvSpPr>
          <p:spPr>
            <a:xfrm>
              <a:off x="24729844" y="26491785"/>
              <a:ext cx="95522" cy="11940"/>
            </a:xfrm>
            <a:custGeom>
              <a:avLst/>
              <a:gdLst>
                <a:gd name="connsiteX0" fmla="*/ 256 w 95522"/>
                <a:gd name="connsiteY0" fmla="*/ 145 h 11940"/>
                <a:gd name="connsiteX1" fmla="*/ 95778 w 95522"/>
                <a:gd name="connsiteY1" fmla="*/ 145 h 11940"/>
              </a:gdLst>
              <a:ahLst/>
              <a:cxnLst>
                <a:cxn ang="0">
                  <a:pos x="connsiteX0" y="connsiteY0"/>
                </a:cxn>
                <a:cxn ang="0">
                  <a:pos x="connsiteX1" y="connsiteY1"/>
                </a:cxn>
              </a:cxnLst>
              <a:rect l="l" t="t" r="r" b="b"/>
              <a:pathLst>
                <a:path w="95522" h="11940">
                  <a:moveTo>
                    <a:pt x="256" y="145"/>
                  </a:moveTo>
                  <a:lnTo>
                    <a:pt x="95778" y="145"/>
                  </a:lnTo>
                </a:path>
              </a:pathLst>
            </a:custGeom>
            <a:noFill/>
            <a:ln w="28575" cap="flat">
              <a:solidFill>
                <a:srgbClr val="ED7D31"/>
              </a:solidFill>
              <a:prstDash val="solid"/>
              <a:miter/>
            </a:ln>
          </p:spPr>
          <p:txBody>
            <a:bodyPr rtlCol="0" anchor="ctr"/>
            <a:lstStyle/>
            <a:p>
              <a:endParaRPr lang="en-US"/>
            </a:p>
          </p:txBody>
        </p:sp>
        <p:sp>
          <p:nvSpPr>
            <p:cNvPr id="796" name="Freeform: Shape 795">
              <a:extLst>
                <a:ext uri="{FF2B5EF4-FFF2-40B4-BE49-F238E27FC236}">
                  <a16:creationId xmlns:a16="http://schemas.microsoft.com/office/drawing/2014/main" id="{E3578D82-FF9A-4217-83C0-34D9B06A2F96}"/>
                </a:ext>
              </a:extLst>
            </p:cNvPr>
            <p:cNvSpPr/>
            <p:nvPr/>
          </p:nvSpPr>
          <p:spPr>
            <a:xfrm>
              <a:off x="26869138" y="26207251"/>
              <a:ext cx="95522" cy="11940"/>
            </a:xfrm>
            <a:custGeom>
              <a:avLst/>
              <a:gdLst>
                <a:gd name="connsiteX0" fmla="*/ 435 w 95522"/>
                <a:gd name="connsiteY0" fmla="*/ 121 h 11940"/>
                <a:gd name="connsiteX1" fmla="*/ 95957 w 95522"/>
                <a:gd name="connsiteY1" fmla="*/ 121 h 11940"/>
              </a:gdLst>
              <a:ahLst/>
              <a:cxnLst>
                <a:cxn ang="0">
                  <a:pos x="connsiteX0" y="connsiteY0"/>
                </a:cxn>
                <a:cxn ang="0">
                  <a:pos x="connsiteX1" y="connsiteY1"/>
                </a:cxn>
              </a:cxnLst>
              <a:rect l="l" t="t" r="r" b="b"/>
              <a:pathLst>
                <a:path w="95522" h="11940">
                  <a:moveTo>
                    <a:pt x="435" y="121"/>
                  </a:moveTo>
                  <a:lnTo>
                    <a:pt x="95957" y="121"/>
                  </a:lnTo>
                </a:path>
              </a:pathLst>
            </a:custGeom>
            <a:solidFill>
              <a:srgbClr val="000000"/>
            </a:solidFill>
            <a:ln w="28575" cap="sq">
              <a:solidFill>
                <a:srgbClr val="ED7D31"/>
              </a:solidFill>
              <a:prstDash val="solid"/>
              <a:miter/>
            </a:ln>
          </p:spPr>
          <p:txBody>
            <a:bodyPr rtlCol="0" anchor="ctr"/>
            <a:lstStyle/>
            <a:p>
              <a:endParaRPr lang="en-US"/>
            </a:p>
          </p:txBody>
        </p:sp>
        <p:sp>
          <p:nvSpPr>
            <p:cNvPr id="797" name="Freeform: Shape 796">
              <a:extLst>
                <a:ext uri="{FF2B5EF4-FFF2-40B4-BE49-F238E27FC236}">
                  <a16:creationId xmlns:a16="http://schemas.microsoft.com/office/drawing/2014/main" id="{1DF3CBEA-9F96-4F24-A3CF-EAF565A79D70}"/>
                </a:ext>
              </a:extLst>
            </p:cNvPr>
            <p:cNvSpPr/>
            <p:nvPr/>
          </p:nvSpPr>
          <p:spPr>
            <a:xfrm>
              <a:off x="26869138" y="26207251"/>
              <a:ext cx="95522" cy="11940"/>
            </a:xfrm>
            <a:custGeom>
              <a:avLst/>
              <a:gdLst>
                <a:gd name="connsiteX0" fmla="*/ 435 w 95522"/>
                <a:gd name="connsiteY0" fmla="*/ 121 h 11940"/>
                <a:gd name="connsiteX1" fmla="*/ 95957 w 95522"/>
                <a:gd name="connsiteY1" fmla="*/ 121 h 11940"/>
              </a:gdLst>
              <a:ahLst/>
              <a:cxnLst>
                <a:cxn ang="0">
                  <a:pos x="connsiteX0" y="connsiteY0"/>
                </a:cxn>
                <a:cxn ang="0">
                  <a:pos x="connsiteX1" y="connsiteY1"/>
                </a:cxn>
              </a:cxnLst>
              <a:rect l="l" t="t" r="r" b="b"/>
              <a:pathLst>
                <a:path w="95522" h="11940">
                  <a:moveTo>
                    <a:pt x="435" y="121"/>
                  </a:moveTo>
                  <a:lnTo>
                    <a:pt x="95957" y="121"/>
                  </a:lnTo>
                </a:path>
              </a:pathLst>
            </a:custGeom>
            <a:noFill/>
            <a:ln w="28575" cap="flat">
              <a:solidFill>
                <a:srgbClr val="ED7D31"/>
              </a:solidFill>
              <a:prstDash val="solid"/>
              <a:miter/>
            </a:ln>
          </p:spPr>
          <p:txBody>
            <a:bodyPr rtlCol="0" anchor="ctr"/>
            <a:lstStyle/>
            <a:p>
              <a:endParaRPr lang="en-US"/>
            </a:p>
          </p:txBody>
        </p:sp>
      </p:grpSp>
      <p:grpSp>
        <p:nvGrpSpPr>
          <p:cNvPr id="800" name="DA3">
            <a:extLst>
              <a:ext uri="{FF2B5EF4-FFF2-40B4-BE49-F238E27FC236}">
                <a16:creationId xmlns:a16="http://schemas.microsoft.com/office/drawing/2014/main" id="{9EF84730-E8E7-42D0-A068-64208577061D}"/>
              </a:ext>
            </a:extLst>
          </p:cNvPr>
          <p:cNvGrpSpPr/>
          <p:nvPr/>
        </p:nvGrpSpPr>
        <p:grpSpPr>
          <a:xfrm>
            <a:off x="22467796" y="27096472"/>
            <a:ext cx="4524388" cy="1755260"/>
            <a:chOff x="22842351" y="25172619"/>
            <a:chExt cx="3489324" cy="1358344"/>
          </a:xfrm>
          <a:noFill/>
        </p:grpSpPr>
        <p:sp>
          <p:nvSpPr>
            <p:cNvPr id="843" name="Freeform: Shape 842">
              <a:extLst>
                <a:ext uri="{FF2B5EF4-FFF2-40B4-BE49-F238E27FC236}">
                  <a16:creationId xmlns:a16="http://schemas.microsoft.com/office/drawing/2014/main" id="{01967E12-EB27-447E-A196-3A92E3787AAC}"/>
                </a:ext>
              </a:extLst>
            </p:cNvPr>
            <p:cNvSpPr/>
            <p:nvPr/>
          </p:nvSpPr>
          <p:spPr>
            <a:xfrm>
              <a:off x="22848701" y="26467464"/>
              <a:ext cx="63499" cy="63499"/>
            </a:xfrm>
            <a:custGeom>
              <a:avLst/>
              <a:gdLst>
                <a:gd name="connsiteX0" fmla="*/ 63576 w 63499"/>
                <a:gd name="connsiteY0" fmla="*/ 32098 h 63499"/>
                <a:gd name="connsiteX1" fmla="*/ 31827 w 63499"/>
                <a:gd name="connsiteY1" fmla="*/ 63848 h 63499"/>
                <a:gd name="connsiteX2" fmla="*/ 77 w 63499"/>
                <a:gd name="connsiteY2" fmla="*/ 32098 h 63499"/>
                <a:gd name="connsiteX3" fmla="*/ 31827 w 63499"/>
                <a:gd name="connsiteY3" fmla="*/ 349 h 63499"/>
                <a:gd name="connsiteX4" fmla="*/ 63576 w 63499"/>
                <a:gd name="connsiteY4" fmla="*/ 32098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6" y="32098"/>
                  </a:moveTo>
                  <a:cubicBezTo>
                    <a:pt x="63576" y="49633"/>
                    <a:pt x="49362" y="63848"/>
                    <a:pt x="31827" y="63848"/>
                  </a:cubicBezTo>
                  <a:cubicBezTo>
                    <a:pt x="14292" y="63848"/>
                    <a:pt x="77" y="49633"/>
                    <a:pt x="77" y="32098"/>
                  </a:cubicBezTo>
                  <a:cubicBezTo>
                    <a:pt x="77" y="14563"/>
                    <a:pt x="14292" y="349"/>
                    <a:pt x="31827" y="349"/>
                  </a:cubicBezTo>
                  <a:cubicBezTo>
                    <a:pt x="49362" y="349"/>
                    <a:pt x="63576" y="14563"/>
                    <a:pt x="63576" y="32098"/>
                  </a:cubicBezTo>
                  <a:close/>
                </a:path>
              </a:pathLst>
            </a:custGeom>
            <a:solidFill>
              <a:srgbClr val="354FA2"/>
            </a:solidFill>
            <a:ln w="28575" cap="sq">
              <a:noFill/>
              <a:prstDash val="solid"/>
              <a:round/>
            </a:ln>
          </p:spPr>
          <p:txBody>
            <a:bodyPr rtlCol="0" anchor="ctr"/>
            <a:lstStyle/>
            <a:p>
              <a:endParaRPr lang="en-US"/>
            </a:p>
          </p:txBody>
        </p:sp>
        <p:sp>
          <p:nvSpPr>
            <p:cNvPr id="844" name="Freeform: Shape 843">
              <a:extLst>
                <a:ext uri="{FF2B5EF4-FFF2-40B4-BE49-F238E27FC236}">
                  <a16:creationId xmlns:a16="http://schemas.microsoft.com/office/drawing/2014/main" id="{3732B883-6AB0-4AF9-A61C-6DF6CFA44B68}"/>
                </a:ext>
              </a:extLst>
            </p:cNvPr>
            <p:cNvSpPr/>
            <p:nvPr/>
          </p:nvSpPr>
          <p:spPr>
            <a:xfrm>
              <a:off x="22849384" y="26463156"/>
              <a:ext cx="63499" cy="63499"/>
            </a:xfrm>
            <a:custGeom>
              <a:avLst/>
              <a:gdLst>
                <a:gd name="connsiteX0" fmla="*/ 63576 w 63499"/>
                <a:gd name="connsiteY0" fmla="*/ 32098 h 63499"/>
                <a:gd name="connsiteX1" fmla="*/ 31827 w 63499"/>
                <a:gd name="connsiteY1" fmla="*/ 63848 h 63499"/>
                <a:gd name="connsiteX2" fmla="*/ 77 w 63499"/>
                <a:gd name="connsiteY2" fmla="*/ 32098 h 63499"/>
                <a:gd name="connsiteX3" fmla="*/ 31827 w 63499"/>
                <a:gd name="connsiteY3" fmla="*/ 348 h 63499"/>
                <a:gd name="connsiteX4" fmla="*/ 63576 w 63499"/>
                <a:gd name="connsiteY4" fmla="*/ 32098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6" y="32098"/>
                  </a:moveTo>
                  <a:cubicBezTo>
                    <a:pt x="63576" y="49633"/>
                    <a:pt x="49362" y="63848"/>
                    <a:pt x="31827" y="63848"/>
                  </a:cubicBezTo>
                  <a:cubicBezTo>
                    <a:pt x="14292" y="63848"/>
                    <a:pt x="77" y="49633"/>
                    <a:pt x="77" y="32098"/>
                  </a:cubicBezTo>
                  <a:cubicBezTo>
                    <a:pt x="77" y="14563"/>
                    <a:pt x="14292" y="348"/>
                    <a:pt x="31827" y="348"/>
                  </a:cubicBezTo>
                  <a:cubicBezTo>
                    <a:pt x="49362" y="348"/>
                    <a:pt x="63576" y="14563"/>
                    <a:pt x="63576" y="32098"/>
                  </a:cubicBezTo>
                  <a:close/>
                </a:path>
              </a:pathLst>
            </a:custGeom>
            <a:solidFill>
              <a:srgbClr val="354FA2"/>
            </a:solidFill>
            <a:ln w="28575" cap="sq">
              <a:noFill/>
              <a:prstDash val="solid"/>
              <a:round/>
            </a:ln>
          </p:spPr>
          <p:txBody>
            <a:bodyPr rtlCol="0" anchor="ctr"/>
            <a:lstStyle/>
            <a:p>
              <a:endParaRPr lang="en-US"/>
            </a:p>
          </p:txBody>
        </p:sp>
        <p:sp>
          <p:nvSpPr>
            <p:cNvPr id="845" name="Freeform: Shape 844">
              <a:extLst>
                <a:ext uri="{FF2B5EF4-FFF2-40B4-BE49-F238E27FC236}">
                  <a16:creationId xmlns:a16="http://schemas.microsoft.com/office/drawing/2014/main" id="{D0238508-16B7-4013-8750-72FD3767C6D9}"/>
                </a:ext>
              </a:extLst>
            </p:cNvPr>
            <p:cNvSpPr/>
            <p:nvPr/>
          </p:nvSpPr>
          <p:spPr>
            <a:xfrm>
              <a:off x="22850066" y="26445801"/>
              <a:ext cx="63499" cy="63499"/>
            </a:xfrm>
            <a:custGeom>
              <a:avLst/>
              <a:gdLst>
                <a:gd name="connsiteX0" fmla="*/ 63577 w 63499"/>
                <a:gd name="connsiteY0" fmla="*/ 32096 h 63499"/>
                <a:gd name="connsiteX1" fmla="*/ 31827 w 63499"/>
                <a:gd name="connsiteY1" fmla="*/ 63846 h 63499"/>
                <a:gd name="connsiteX2" fmla="*/ 77 w 63499"/>
                <a:gd name="connsiteY2" fmla="*/ 32096 h 63499"/>
                <a:gd name="connsiteX3" fmla="*/ 31827 w 63499"/>
                <a:gd name="connsiteY3" fmla="*/ 346 h 63499"/>
                <a:gd name="connsiteX4" fmla="*/ 63577 w 63499"/>
                <a:gd name="connsiteY4" fmla="*/ 3209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96"/>
                  </a:moveTo>
                  <a:cubicBezTo>
                    <a:pt x="63577" y="49631"/>
                    <a:pt x="49362" y="63846"/>
                    <a:pt x="31827" y="63846"/>
                  </a:cubicBezTo>
                  <a:cubicBezTo>
                    <a:pt x="14292" y="63846"/>
                    <a:pt x="77" y="49631"/>
                    <a:pt x="77" y="32096"/>
                  </a:cubicBezTo>
                  <a:cubicBezTo>
                    <a:pt x="77" y="14561"/>
                    <a:pt x="14292" y="346"/>
                    <a:pt x="31827" y="346"/>
                  </a:cubicBezTo>
                  <a:cubicBezTo>
                    <a:pt x="49362" y="346"/>
                    <a:pt x="63577" y="14561"/>
                    <a:pt x="63577" y="32096"/>
                  </a:cubicBezTo>
                  <a:close/>
                </a:path>
              </a:pathLst>
            </a:custGeom>
            <a:solidFill>
              <a:srgbClr val="354FA2"/>
            </a:solidFill>
            <a:ln w="28575" cap="sq">
              <a:noFill/>
              <a:prstDash val="solid"/>
              <a:round/>
            </a:ln>
          </p:spPr>
          <p:txBody>
            <a:bodyPr rtlCol="0" anchor="ctr"/>
            <a:lstStyle/>
            <a:p>
              <a:endParaRPr lang="en-US"/>
            </a:p>
          </p:txBody>
        </p:sp>
        <p:sp>
          <p:nvSpPr>
            <p:cNvPr id="846" name="Freeform: Shape 845">
              <a:extLst>
                <a:ext uri="{FF2B5EF4-FFF2-40B4-BE49-F238E27FC236}">
                  <a16:creationId xmlns:a16="http://schemas.microsoft.com/office/drawing/2014/main" id="{2AF99BC8-78C4-4AD4-9E64-DBB8B10E23FE}"/>
                </a:ext>
              </a:extLst>
            </p:cNvPr>
            <p:cNvSpPr/>
            <p:nvPr/>
          </p:nvSpPr>
          <p:spPr>
            <a:xfrm>
              <a:off x="22852114" y="26396853"/>
              <a:ext cx="63499" cy="63499"/>
            </a:xfrm>
            <a:custGeom>
              <a:avLst/>
              <a:gdLst>
                <a:gd name="connsiteX0" fmla="*/ 63577 w 63499"/>
                <a:gd name="connsiteY0" fmla="*/ 32091 h 63499"/>
                <a:gd name="connsiteX1" fmla="*/ 31827 w 63499"/>
                <a:gd name="connsiteY1" fmla="*/ 63841 h 63499"/>
                <a:gd name="connsiteX2" fmla="*/ 77 w 63499"/>
                <a:gd name="connsiteY2" fmla="*/ 32091 h 63499"/>
                <a:gd name="connsiteX3" fmla="*/ 31827 w 63499"/>
                <a:gd name="connsiteY3" fmla="*/ 341 h 63499"/>
                <a:gd name="connsiteX4" fmla="*/ 63577 w 63499"/>
                <a:gd name="connsiteY4" fmla="*/ 32091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91"/>
                  </a:moveTo>
                  <a:cubicBezTo>
                    <a:pt x="63577" y="49626"/>
                    <a:pt x="49362" y="63841"/>
                    <a:pt x="31827" y="63841"/>
                  </a:cubicBezTo>
                  <a:cubicBezTo>
                    <a:pt x="14292" y="63841"/>
                    <a:pt x="77" y="49626"/>
                    <a:pt x="77" y="32091"/>
                  </a:cubicBezTo>
                  <a:cubicBezTo>
                    <a:pt x="77" y="14556"/>
                    <a:pt x="14292" y="341"/>
                    <a:pt x="31827" y="341"/>
                  </a:cubicBezTo>
                  <a:cubicBezTo>
                    <a:pt x="49362" y="341"/>
                    <a:pt x="63577" y="14556"/>
                    <a:pt x="63577" y="32091"/>
                  </a:cubicBezTo>
                  <a:close/>
                </a:path>
              </a:pathLst>
            </a:custGeom>
            <a:solidFill>
              <a:srgbClr val="354FA2"/>
            </a:solidFill>
            <a:ln w="28575" cap="sq">
              <a:noFill/>
              <a:prstDash val="solid"/>
              <a:round/>
            </a:ln>
          </p:spPr>
          <p:txBody>
            <a:bodyPr rtlCol="0" anchor="ctr"/>
            <a:lstStyle/>
            <a:p>
              <a:endParaRPr lang="en-US"/>
            </a:p>
          </p:txBody>
        </p:sp>
        <p:sp>
          <p:nvSpPr>
            <p:cNvPr id="847" name="Freeform: Shape 846">
              <a:extLst>
                <a:ext uri="{FF2B5EF4-FFF2-40B4-BE49-F238E27FC236}">
                  <a16:creationId xmlns:a16="http://schemas.microsoft.com/office/drawing/2014/main" id="{79AEBE33-3D4B-43CA-B922-05D7F614A7D6}"/>
                </a:ext>
              </a:extLst>
            </p:cNvPr>
            <p:cNvSpPr/>
            <p:nvPr/>
          </p:nvSpPr>
          <p:spPr>
            <a:xfrm>
              <a:off x="22853821" y="26370545"/>
              <a:ext cx="63499" cy="63499"/>
            </a:xfrm>
            <a:custGeom>
              <a:avLst/>
              <a:gdLst>
                <a:gd name="connsiteX0" fmla="*/ 63577 w 63499"/>
                <a:gd name="connsiteY0" fmla="*/ 32088 h 63499"/>
                <a:gd name="connsiteX1" fmla="*/ 31827 w 63499"/>
                <a:gd name="connsiteY1" fmla="*/ 63838 h 63499"/>
                <a:gd name="connsiteX2" fmla="*/ 78 w 63499"/>
                <a:gd name="connsiteY2" fmla="*/ 32088 h 63499"/>
                <a:gd name="connsiteX3" fmla="*/ 31827 w 63499"/>
                <a:gd name="connsiteY3" fmla="*/ 338 h 63499"/>
                <a:gd name="connsiteX4" fmla="*/ 63577 w 63499"/>
                <a:gd name="connsiteY4" fmla="*/ 32088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88"/>
                  </a:moveTo>
                  <a:cubicBezTo>
                    <a:pt x="63577" y="49623"/>
                    <a:pt x="49362" y="63838"/>
                    <a:pt x="31827" y="63838"/>
                  </a:cubicBezTo>
                  <a:cubicBezTo>
                    <a:pt x="14292" y="63838"/>
                    <a:pt x="78" y="49623"/>
                    <a:pt x="78" y="32088"/>
                  </a:cubicBezTo>
                  <a:cubicBezTo>
                    <a:pt x="78" y="14553"/>
                    <a:pt x="14292" y="338"/>
                    <a:pt x="31827" y="338"/>
                  </a:cubicBezTo>
                  <a:cubicBezTo>
                    <a:pt x="49362" y="338"/>
                    <a:pt x="63577" y="14553"/>
                    <a:pt x="63577" y="32088"/>
                  </a:cubicBezTo>
                  <a:close/>
                </a:path>
              </a:pathLst>
            </a:custGeom>
            <a:solidFill>
              <a:srgbClr val="354FA2"/>
            </a:solidFill>
            <a:ln w="28575" cap="sq">
              <a:noFill/>
              <a:prstDash val="solid"/>
              <a:round/>
            </a:ln>
          </p:spPr>
          <p:txBody>
            <a:bodyPr rtlCol="0" anchor="ctr"/>
            <a:lstStyle/>
            <a:p>
              <a:endParaRPr lang="en-US"/>
            </a:p>
          </p:txBody>
        </p:sp>
        <p:sp>
          <p:nvSpPr>
            <p:cNvPr id="848" name="Freeform: Shape 847">
              <a:extLst>
                <a:ext uri="{FF2B5EF4-FFF2-40B4-BE49-F238E27FC236}">
                  <a16:creationId xmlns:a16="http://schemas.microsoft.com/office/drawing/2014/main" id="{0D36C3AF-D813-4F22-BA23-49B556815C7B}"/>
                </a:ext>
              </a:extLst>
            </p:cNvPr>
            <p:cNvSpPr/>
            <p:nvPr/>
          </p:nvSpPr>
          <p:spPr>
            <a:xfrm>
              <a:off x="22855527" y="26347562"/>
              <a:ext cx="63499" cy="63499"/>
            </a:xfrm>
            <a:custGeom>
              <a:avLst/>
              <a:gdLst>
                <a:gd name="connsiteX0" fmla="*/ 63577 w 63499"/>
                <a:gd name="connsiteY0" fmla="*/ 32086 h 63499"/>
                <a:gd name="connsiteX1" fmla="*/ 31827 w 63499"/>
                <a:gd name="connsiteY1" fmla="*/ 63835 h 63499"/>
                <a:gd name="connsiteX2" fmla="*/ 78 w 63499"/>
                <a:gd name="connsiteY2" fmla="*/ 32086 h 63499"/>
                <a:gd name="connsiteX3" fmla="*/ 31827 w 63499"/>
                <a:gd name="connsiteY3" fmla="*/ 336 h 63499"/>
                <a:gd name="connsiteX4" fmla="*/ 63577 w 63499"/>
                <a:gd name="connsiteY4" fmla="*/ 3208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86"/>
                  </a:moveTo>
                  <a:cubicBezTo>
                    <a:pt x="63577" y="49621"/>
                    <a:pt x="49362" y="63835"/>
                    <a:pt x="31827" y="63835"/>
                  </a:cubicBezTo>
                  <a:cubicBezTo>
                    <a:pt x="14293" y="63835"/>
                    <a:pt x="78" y="49621"/>
                    <a:pt x="78" y="32086"/>
                  </a:cubicBezTo>
                  <a:cubicBezTo>
                    <a:pt x="78" y="14551"/>
                    <a:pt x="14293" y="336"/>
                    <a:pt x="31827" y="336"/>
                  </a:cubicBezTo>
                  <a:cubicBezTo>
                    <a:pt x="49362" y="336"/>
                    <a:pt x="63577" y="14551"/>
                    <a:pt x="63577" y="32086"/>
                  </a:cubicBezTo>
                  <a:close/>
                </a:path>
              </a:pathLst>
            </a:custGeom>
            <a:solidFill>
              <a:srgbClr val="354FA2"/>
            </a:solidFill>
            <a:ln w="28575" cap="sq">
              <a:noFill/>
              <a:prstDash val="solid"/>
              <a:round/>
            </a:ln>
          </p:spPr>
          <p:txBody>
            <a:bodyPr rtlCol="0" anchor="ctr"/>
            <a:lstStyle/>
            <a:p>
              <a:endParaRPr lang="en-US"/>
            </a:p>
          </p:txBody>
        </p:sp>
        <p:sp>
          <p:nvSpPr>
            <p:cNvPr id="849" name="Freeform: Shape 848">
              <a:extLst>
                <a:ext uri="{FF2B5EF4-FFF2-40B4-BE49-F238E27FC236}">
                  <a16:creationId xmlns:a16="http://schemas.microsoft.com/office/drawing/2014/main" id="{95207B84-1C51-472A-B0AF-FF2F236804D8}"/>
                </a:ext>
              </a:extLst>
            </p:cNvPr>
            <p:cNvSpPr/>
            <p:nvPr/>
          </p:nvSpPr>
          <p:spPr>
            <a:xfrm>
              <a:off x="22882832" y="26348704"/>
              <a:ext cx="63499" cy="63499"/>
            </a:xfrm>
            <a:custGeom>
              <a:avLst/>
              <a:gdLst>
                <a:gd name="connsiteX0" fmla="*/ 63580 w 63499"/>
                <a:gd name="connsiteY0" fmla="*/ 32086 h 63499"/>
                <a:gd name="connsiteX1" fmla="*/ 31830 w 63499"/>
                <a:gd name="connsiteY1" fmla="*/ 63836 h 63499"/>
                <a:gd name="connsiteX2" fmla="*/ 81 w 63499"/>
                <a:gd name="connsiteY2" fmla="*/ 32086 h 63499"/>
                <a:gd name="connsiteX3" fmla="*/ 31830 w 63499"/>
                <a:gd name="connsiteY3" fmla="*/ 336 h 63499"/>
                <a:gd name="connsiteX4" fmla="*/ 63580 w 63499"/>
                <a:gd name="connsiteY4" fmla="*/ 3208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80" y="32086"/>
                  </a:moveTo>
                  <a:cubicBezTo>
                    <a:pt x="63580" y="49621"/>
                    <a:pt x="49365" y="63836"/>
                    <a:pt x="31830" y="63836"/>
                  </a:cubicBezTo>
                  <a:cubicBezTo>
                    <a:pt x="14295" y="63836"/>
                    <a:pt x="81" y="49621"/>
                    <a:pt x="81" y="32086"/>
                  </a:cubicBezTo>
                  <a:cubicBezTo>
                    <a:pt x="81" y="14551"/>
                    <a:pt x="14295" y="336"/>
                    <a:pt x="31830" y="336"/>
                  </a:cubicBezTo>
                  <a:cubicBezTo>
                    <a:pt x="49365" y="336"/>
                    <a:pt x="63580" y="14551"/>
                    <a:pt x="63580" y="32086"/>
                  </a:cubicBezTo>
                  <a:close/>
                </a:path>
              </a:pathLst>
            </a:custGeom>
            <a:solidFill>
              <a:srgbClr val="354FA2"/>
            </a:solidFill>
            <a:ln w="28575" cap="sq">
              <a:noFill/>
              <a:prstDash val="solid"/>
              <a:round/>
            </a:ln>
          </p:spPr>
          <p:txBody>
            <a:bodyPr rtlCol="0" anchor="ctr"/>
            <a:lstStyle/>
            <a:p>
              <a:endParaRPr lang="en-US"/>
            </a:p>
          </p:txBody>
        </p:sp>
        <p:sp>
          <p:nvSpPr>
            <p:cNvPr id="850" name="Freeform: Shape 849">
              <a:extLst>
                <a:ext uri="{FF2B5EF4-FFF2-40B4-BE49-F238E27FC236}">
                  <a16:creationId xmlns:a16="http://schemas.microsoft.com/office/drawing/2014/main" id="{06689865-2E13-449F-9443-1D913B1FE394}"/>
                </a:ext>
              </a:extLst>
            </p:cNvPr>
            <p:cNvSpPr/>
            <p:nvPr/>
          </p:nvSpPr>
          <p:spPr>
            <a:xfrm>
              <a:off x="22916964" y="26314997"/>
              <a:ext cx="63499" cy="63499"/>
            </a:xfrm>
            <a:custGeom>
              <a:avLst/>
              <a:gdLst>
                <a:gd name="connsiteX0" fmla="*/ 63584 w 63499"/>
                <a:gd name="connsiteY0" fmla="*/ 32082 h 63499"/>
                <a:gd name="connsiteX1" fmla="*/ 31834 w 63499"/>
                <a:gd name="connsiteY1" fmla="*/ 63832 h 63499"/>
                <a:gd name="connsiteX2" fmla="*/ 84 w 63499"/>
                <a:gd name="connsiteY2" fmla="*/ 32082 h 63499"/>
                <a:gd name="connsiteX3" fmla="*/ 31834 w 63499"/>
                <a:gd name="connsiteY3" fmla="*/ 333 h 63499"/>
                <a:gd name="connsiteX4" fmla="*/ 63584 w 63499"/>
                <a:gd name="connsiteY4" fmla="*/ 32082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84" y="32082"/>
                  </a:moveTo>
                  <a:cubicBezTo>
                    <a:pt x="63584" y="49617"/>
                    <a:pt x="49369" y="63832"/>
                    <a:pt x="31834" y="63832"/>
                  </a:cubicBezTo>
                  <a:cubicBezTo>
                    <a:pt x="14299" y="63832"/>
                    <a:pt x="84" y="49617"/>
                    <a:pt x="84" y="32082"/>
                  </a:cubicBezTo>
                  <a:cubicBezTo>
                    <a:pt x="84" y="14547"/>
                    <a:pt x="14299" y="333"/>
                    <a:pt x="31834" y="333"/>
                  </a:cubicBezTo>
                  <a:cubicBezTo>
                    <a:pt x="49369" y="333"/>
                    <a:pt x="63584" y="14547"/>
                    <a:pt x="63584" y="32082"/>
                  </a:cubicBezTo>
                  <a:close/>
                </a:path>
              </a:pathLst>
            </a:custGeom>
            <a:solidFill>
              <a:srgbClr val="354FA2"/>
            </a:solidFill>
            <a:ln w="28575" cap="sq">
              <a:noFill/>
              <a:prstDash val="solid"/>
              <a:round/>
            </a:ln>
          </p:spPr>
          <p:txBody>
            <a:bodyPr rtlCol="0" anchor="ctr"/>
            <a:lstStyle/>
            <a:p>
              <a:endParaRPr lang="en-US"/>
            </a:p>
          </p:txBody>
        </p:sp>
        <p:sp>
          <p:nvSpPr>
            <p:cNvPr id="851" name="Freeform: Shape 850">
              <a:extLst>
                <a:ext uri="{FF2B5EF4-FFF2-40B4-BE49-F238E27FC236}">
                  <a16:creationId xmlns:a16="http://schemas.microsoft.com/office/drawing/2014/main" id="{70B512DE-3313-491B-B5B5-30FD50D8B79D}"/>
                </a:ext>
              </a:extLst>
            </p:cNvPr>
            <p:cNvSpPr/>
            <p:nvPr/>
          </p:nvSpPr>
          <p:spPr>
            <a:xfrm>
              <a:off x="23019357" y="26141420"/>
              <a:ext cx="63499" cy="63499"/>
            </a:xfrm>
            <a:custGeom>
              <a:avLst/>
              <a:gdLst>
                <a:gd name="connsiteX0" fmla="*/ 63594 w 63499"/>
                <a:gd name="connsiteY0" fmla="*/ 32064 h 63499"/>
                <a:gd name="connsiteX1" fmla="*/ 31845 w 63499"/>
                <a:gd name="connsiteY1" fmla="*/ 63814 h 63499"/>
                <a:gd name="connsiteX2" fmla="*/ 95 w 63499"/>
                <a:gd name="connsiteY2" fmla="*/ 32064 h 63499"/>
                <a:gd name="connsiteX3" fmla="*/ 31845 w 63499"/>
                <a:gd name="connsiteY3" fmla="*/ 314 h 63499"/>
                <a:gd name="connsiteX4" fmla="*/ 63594 w 63499"/>
                <a:gd name="connsiteY4" fmla="*/ 32064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94" y="32064"/>
                  </a:moveTo>
                  <a:cubicBezTo>
                    <a:pt x="63594" y="49599"/>
                    <a:pt x="49379" y="63814"/>
                    <a:pt x="31845" y="63814"/>
                  </a:cubicBezTo>
                  <a:cubicBezTo>
                    <a:pt x="14310" y="63814"/>
                    <a:pt x="95" y="49599"/>
                    <a:pt x="95" y="32064"/>
                  </a:cubicBezTo>
                  <a:cubicBezTo>
                    <a:pt x="95" y="14529"/>
                    <a:pt x="14310" y="314"/>
                    <a:pt x="31845" y="314"/>
                  </a:cubicBezTo>
                  <a:cubicBezTo>
                    <a:pt x="49379" y="314"/>
                    <a:pt x="63594" y="14529"/>
                    <a:pt x="63594" y="32064"/>
                  </a:cubicBezTo>
                  <a:close/>
                </a:path>
              </a:pathLst>
            </a:custGeom>
            <a:solidFill>
              <a:srgbClr val="354FA2"/>
            </a:solidFill>
            <a:ln w="28575" cap="sq">
              <a:noFill/>
              <a:prstDash val="solid"/>
              <a:round/>
            </a:ln>
          </p:spPr>
          <p:txBody>
            <a:bodyPr rtlCol="0" anchor="ctr"/>
            <a:lstStyle/>
            <a:p>
              <a:endParaRPr lang="en-US"/>
            </a:p>
          </p:txBody>
        </p:sp>
        <p:sp>
          <p:nvSpPr>
            <p:cNvPr id="852" name="Freeform: Shape 851">
              <a:extLst>
                <a:ext uri="{FF2B5EF4-FFF2-40B4-BE49-F238E27FC236}">
                  <a16:creationId xmlns:a16="http://schemas.microsoft.com/office/drawing/2014/main" id="{50D0BBAD-5DDD-40A8-8574-BF38021EE145}"/>
                </a:ext>
              </a:extLst>
            </p:cNvPr>
            <p:cNvSpPr/>
            <p:nvPr/>
          </p:nvSpPr>
          <p:spPr>
            <a:xfrm>
              <a:off x="23190013" y="25993279"/>
              <a:ext cx="63499" cy="63499"/>
            </a:xfrm>
            <a:custGeom>
              <a:avLst/>
              <a:gdLst>
                <a:gd name="connsiteX0" fmla="*/ 63612 w 63499"/>
                <a:gd name="connsiteY0" fmla="*/ 32049 h 63499"/>
                <a:gd name="connsiteX1" fmla="*/ 31863 w 63499"/>
                <a:gd name="connsiteY1" fmla="*/ 63798 h 63499"/>
                <a:gd name="connsiteX2" fmla="*/ 113 w 63499"/>
                <a:gd name="connsiteY2" fmla="*/ 32049 h 63499"/>
                <a:gd name="connsiteX3" fmla="*/ 31863 w 63499"/>
                <a:gd name="connsiteY3" fmla="*/ 299 h 63499"/>
                <a:gd name="connsiteX4" fmla="*/ 63612 w 63499"/>
                <a:gd name="connsiteY4" fmla="*/ 32049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612" y="32049"/>
                  </a:moveTo>
                  <a:cubicBezTo>
                    <a:pt x="63612" y="49583"/>
                    <a:pt x="49397" y="63798"/>
                    <a:pt x="31863" y="63798"/>
                  </a:cubicBezTo>
                  <a:cubicBezTo>
                    <a:pt x="14328" y="63798"/>
                    <a:pt x="113" y="49583"/>
                    <a:pt x="113" y="32049"/>
                  </a:cubicBezTo>
                  <a:cubicBezTo>
                    <a:pt x="113" y="14514"/>
                    <a:pt x="14328" y="299"/>
                    <a:pt x="31863" y="299"/>
                  </a:cubicBezTo>
                  <a:cubicBezTo>
                    <a:pt x="49397" y="299"/>
                    <a:pt x="63612" y="14514"/>
                    <a:pt x="63612" y="32049"/>
                  </a:cubicBezTo>
                  <a:close/>
                </a:path>
              </a:pathLst>
            </a:custGeom>
            <a:solidFill>
              <a:srgbClr val="354FA2"/>
            </a:solidFill>
            <a:ln w="28575" cap="sq">
              <a:noFill/>
              <a:prstDash val="solid"/>
              <a:round/>
            </a:ln>
          </p:spPr>
          <p:txBody>
            <a:bodyPr rtlCol="0" anchor="ctr"/>
            <a:lstStyle/>
            <a:p>
              <a:endParaRPr lang="en-US"/>
            </a:p>
          </p:txBody>
        </p:sp>
        <p:sp>
          <p:nvSpPr>
            <p:cNvPr id="853" name="Freeform: Shape 852">
              <a:extLst>
                <a:ext uri="{FF2B5EF4-FFF2-40B4-BE49-F238E27FC236}">
                  <a16:creationId xmlns:a16="http://schemas.microsoft.com/office/drawing/2014/main" id="{E114416E-02AE-4103-820D-BDD8FA548BCB}"/>
                </a:ext>
              </a:extLst>
            </p:cNvPr>
            <p:cNvSpPr/>
            <p:nvPr/>
          </p:nvSpPr>
          <p:spPr>
            <a:xfrm>
              <a:off x="23360670" y="25917778"/>
              <a:ext cx="63499" cy="63499"/>
            </a:xfrm>
            <a:custGeom>
              <a:avLst/>
              <a:gdLst>
                <a:gd name="connsiteX0" fmla="*/ 63630 w 63499"/>
                <a:gd name="connsiteY0" fmla="*/ 32041 h 63499"/>
                <a:gd name="connsiteX1" fmla="*/ 31880 w 63499"/>
                <a:gd name="connsiteY1" fmla="*/ 63790 h 63499"/>
                <a:gd name="connsiteX2" fmla="*/ 131 w 63499"/>
                <a:gd name="connsiteY2" fmla="*/ 32041 h 63499"/>
                <a:gd name="connsiteX3" fmla="*/ 31880 w 63499"/>
                <a:gd name="connsiteY3" fmla="*/ 291 h 63499"/>
                <a:gd name="connsiteX4" fmla="*/ 63630 w 63499"/>
                <a:gd name="connsiteY4" fmla="*/ 32041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630" y="32041"/>
                  </a:moveTo>
                  <a:cubicBezTo>
                    <a:pt x="63630" y="49575"/>
                    <a:pt x="49415" y="63790"/>
                    <a:pt x="31880" y="63790"/>
                  </a:cubicBezTo>
                  <a:cubicBezTo>
                    <a:pt x="14346" y="63790"/>
                    <a:pt x="131" y="49575"/>
                    <a:pt x="131" y="32041"/>
                  </a:cubicBezTo>
                  <a:cubicBezTo>
                    <a:pt x="131" y="14506"/>
                    <a:pt x="14346" y="291"/>
                    <a:pt x="31880" y="291"/>
                  </a:cubicBezTo>
                  <a:cubicBezTo>
                    <a:pt x="49415" y="291"/>
                    <a:pt x="63630" y="14506"/>
                    <a:pt x="63630" y="32041"/>
                  </a:cubicBezTo>
                  <a:close/>
                </a:path>
              </a:pathLst>
            </a:custGeom>
            <a:solidFill>
              <a:srgbClr val="354FA2"/>
            </a:solidFill>
            <a:ln w="28575" cap="sq">
              <a:noFill/>
              <a:prstDash val="solid"/>
              <a:round/>
            </a:ln>
          </p:spPr>
          <p:txBody>
            <a:bodyPr rtlCol="0" anchor="ctr"/>
            <a:lstStyle/>
            <a:p>
              <a:endParaRPr lang="en-US"/>
            </a:p>
          </p:txBody>
        </p:sp>
        <p:sp>
          <p:nvSpPr>
            <p:cNvPr id="854" name="Freeform: Shape 853">
              <a:extLst>
                <a:ext uri="{FF2B5EF4-FFF2-40B4-BE49-F238E27FC236}">
                  <a16:creationId xmlns:a16="http://schemas.microsoft.com/office/drawing/2014/main" id="{BA792D04-5107-4E9B-8505-7C4106A7E105}"/>
                </a:ext>
              </a:extLst>
            </p:cNvPr>
            <p:cNvSpPr/>
            <p:nvPr/>
          </p:nvSpPr>
          <p:spPr>
            <a:xfrm>
              <a:off x="23531326" y="25869423"/>
              <a:ext cx="63499" cy="63499"/>
            </a:xfrm>
            <a:custGeom>
              <a:avLst/>
              <a:gdLst>
                <a:gd name="connsiteX0" fmla="*/ 63648 w 63499"/>
                <a:gd name="connsiteY0" fmla="*/ 32036 h 63499"/>
                <a:gd name="connsiteX1" fmla="*/ 31898 w 63499"/>
                <a:gd name="connsiteY1" fmla="*/ 63785 h 63499"/>
                <a:gd name="connsiteX2" fmla="*/ 149 w 63499"/>
                <a:gd name="connsiteY2" fmla="*/ 32036 h 63499"/>
                <a:gd name="connsiteX3" fmla="*/ 31898 w 63499"/>
                <a:gd name="connsiteY3" fmla="*/ 286 h 63499"/>
                <a:gd name="connsiteX4" fmla="*/ 63648 w 63499"/>
                <a:gd name="connsiteY4" fmla="*/ 3203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648" y="32036"/>
                  </a:moveTo>
                  <a:cubicBezTo>
                    <a:pt x="63648" y="49570"/>
                    <a:pt x="49433" y="63785"/>
                    <a:pt x="31898" y="63785"/>
                  </a:cubicBezTo>
                  <a:cubicBezTo>
                    <a:pt x="14363" y="63785"/>
                    <a:pt x="149" y="49570"/>
                    <a:pt x="149" y="32036"/>
                  </a:cubicBezTo>
                  <a:cubicBezTo>
                    <a:pt x="149" y="14501"/>
                    <a:pt x="14363" y="286"/>
                    <a:pt x="31898" y="286"/>
                  </a:cubicBezTo>
                  <a:cubicBezTo>
                    <a:pt x="49433" y="286"/>
                    <a:pt x="63648" y="14501"/>
                    <a:pt x="63648" y="32036"/>
                  </a:cubicBezTo>
                  <a:close/>
                </a:path>
              </a:pathLst>
            </a:custGeom>
            <a:solidFill>
              <a:srgbClr val="354FA2"/>
            </a:solidFill>
            <a:ln w="28575" cap="sq">
              <a:noFill/>
              <a:prstDash val="solid"/>
              <a:round/>
            </a:ln>
          </p:spPr>
          <p:txBody>
            <a:bodyPr rtlCol="0" anchor="ctr"/>
            <a:lstStyle/>
            <a:p>
              <a:endParaRPr lang="en-US"/>
            </a:p>
          </p:txBody>
        </p:sp>
        <p:sp>
          <p:nvSpPr>
            <p:cNvPr id="855" name="Freeform: Shape 854">
              <a:extLst>
                <a:ext uri="{FF2B5EF4-FFF2-40B4-BE49-F238E27FC236}">
                  <a16:creationId xmlns:a16="http://schemas.microsoft.com/office/drawing/2014/main" id="{744E4F61-8205-440B-8625-98FA1E6A6B06}"/>
                </a:ext>
              </a:extLst>
            </p:cNvPr>
            <p:cNvSpPr/>
            <p:nvPr/>
          </p:nvSpPr>
          <p:spPr>
            <a:xfrm>
              <a:off x="24555264" y="25708047"/>
              <a:ext cx="63499" cy="63499"/>
            </a:xfrm>
            <a:custGeom>
              <a:avLst/>
              <a:gdLst>
                <a:gd name="connsiteX0" fmla="*/ 63756 w 63499"/>
                <a:gd name="connsiteY0" fmla="*/ 32019 h 63499"/>
                <a:gd name="connsiteX1" fmla="*/ 32006 w 63499"/>
                <a:gd name="connsiteY1" fmla="*/ 63768 h 63499"/>
                <a:gd name="connsiteX2" fmla="*/ 256 w 63499"/>
                <a:gd name="connsiteY2" fmla="*/ 32019 h 63499"/>
                <a:gd name="connsiteX3" fmla="*/ 32006 w 63499"/>
                <a:gd name="connsiteY3" fmla="*/ 269 h 63499"/>
                <a:gd name="connsiteX4" fmla="*/ 63756 w 63499"/>
                <a:gd name="connsiteY4" fmla="*/ 32019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756" y="32019"/>
                  </a:moveTo>
                  <a:cubicBezTo>
                    <a:pt x="63756" y="49553"/>
                    <a:pt x="49541" y="63768"/>
                    <a:pt x="32006" y="63768"/>
                  </a:cubicBezTo>
                  <a:cubicBezTo>
                    <a:pt x="14471" y="63768"/>
                    <a:pt x="256" y="49553"/>
                    <a:pt x="256" y="32019"/>
                  </a:cubicBezTo>
                  <a:cubicBezTo>
                    <a:pt x="256" y="14484"/>
                    <a:pt x="14471" y="269"/>
                    <a:pt x="32006" y="269"/>
                  </a:cubicBezTo>
                  <a:cubicBezTo>
                    <a:pt x="49541" y="269"/>
                    <a:pt x="63756" y="14484"/>
                    <a:pt x="63756" y="32019"/>
                  </a:cubicBezTo>
                  <a:close/>
                </a:path>
              </a:pathLst>
            </a:custGeom>
            <a:solidFill>
              <a:srgbClr val="354FA2"/>
            </a:solidFill>
            <a:ln w="28575" cap="sq">
              <a:noFill/>
              <a:prstDash val="solid"/>
              <a:round/>
            </a:ln>
          </p:spPr>
          <p:txBody>
            <a:bodyPr rtlCol="0" anchor="ctr"/>
            <a:lstStyle/>
            <a:p>
              <a:endParaRPr lang="en-US"/>
            </a:p>
          </p:txBody>
        </p:sp>
        <p:sp>
          <p:nvSpPr>
            <p:cNvPr id="856" name="Freeform: Shape 855">
              <a:extLst>
                <a:ext uri="{FF2B5EF4-FFF2-40B4-BE49-F238E27FC236}">
                  <a16:creationId xmlns:a16="http://schemas.microsoft.com/office/drawing/2014/main" id="{4D7170E4-D78B-4784-A0D2-10970C408FA9}"/>
                </a:ext>
              </a:extLst>
            </p:cNvPr>
            <p:cNvSpPr/>
            <p:nvPr/>
          </p:nvSpPr>
          <p:spPr>
            <a:xfrm>
              <a:off x="26261826" y="25434404"/>
              <a:ext cx="63499" cy="63499"/>
            </a:xfrm>
            <a:custGeom>
              <a:avLst/>
              <a:gdLst>
                <a:gd name="connsiteX0" fmla="*/ 63935 w 63499"/>
                <a:gd name="connsiteY0" fmla="*/ 31990 h 63499"/>
                <a:gd name="connsiteX1" fmla="*/ 32185 w 63499"/>
                <a:gd name="connsiteY1" fmla="*/ 63740 h 63499"/>
                <a:gd name="connsiteX2" fmla="*/ 435 w 63499"/>
                <a:gd name="connsiteY2" fmla="*/ 31990 h 63499"/>
                <a:gd name="connsiteX3" fmla="*/ 32185 w 63499"/>
                <a:gd name="connsiteY3" fmla="*/ 240 h 63499"/>
                <a:gd name="connsiteX4" fmla="*/ 63935 w 63499"/>
                <a:gd name="connsiteY4" fmla="*/ 31990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935" y="31990"/>
                  </a:moveTo>
                  <a:cubicBezTo>
                    <a:pt x="63935" y="49525"/>
                    <a:pt x="49720" y="63740"/>
                    <a:pt x="32185" y="63740"/>
                  </a:cubicBezTo>
                  <a:cubicBezTo>
                    <a:pt x="14650" y="63740"/>
                    <a:pt x="435" y="49525"/>
                    <a:pt x="435" y="31990"/>
                  </a:cubicBezTo>
                  <a:cubicBezTo>
                    <a:pt x="435" y="14455"/>
                    <a:pt x="14650" y="240"/>
                    <a:pt x="32185" y="240"/>
                  </a:cubicBezTo>
                  <a:cubicBezTo>
                    <a:pt x="49720" y="240"/>
                    <a:pt x="63935" y="14455"/>
                    <a:pt x="63935" y="31990"/>
                  </a:cubicBezTo>
                  <a:close/>
                </a:path>
              </a:pathLst>
            </a:custGeom>
            <a:solidFill>
              <a:srgbClr val="354FA2"/>
            </a:solidFill>
            <a:ln w="28575" cap="sq">
              <a:noFill/>
              <a:prstDash val="solid"/>
              <a:round/>
            </a:ln>
          </p:spPr>
          <p:txBody>
            <a:bodyPr rtlCol="0" anchor="ctr"/>
            <a:lstStyle/>
            <a:p>
              <a:endParaRPr lang="en-US"/>
            </a:p>
          </p:txBody>
        </p:sp>
        <p:grpSp>
          <p:nvGrpSpPr>
            <p:cNvPr id="857" name="Graphic 798">
              <a:extLst>
                <a:ext uri="{FF2B5EF4-FFF2-40B4-BE49-F238E27FC236}">
                  <a16:creationId xmlns:a16="http://schemas.microsoft.com/office/drawing/2014/main" id="{EA7FA301-99F2-45EF-AF0B-8DC409006395}"/>
                </a:ext>
              </a:extLst>
            </p:cNvPr>
            <p:cNvGrpSpPr/>
            <p:nvPr/>
          </p:nvGrpSpPr>
          <p:grpSpPr>
            <a:xfrm>
              <a:off x="22880451" y="25172619"/>
              <a:ext cx="3413124" cy="1326595"/>
              <a:chOff x="22880451" y="25172619"/>
              <a:chExt cx="3413124" cy="1326595"/>
            </a:xfrm>
            <a:grpFill/>
          </p:grpSpPr>
          <p:sp>
            <p:nvSpPr>
              <p:cNvPr id="858" name="Freeform: Shape 857">
                <a:extLst>
                  <a:ext uri="{FF2B5EF4-FFF2-40B4-BE49-F238E27FC236}">
                    <a16:creationId xmlns:a16="http://schemas.microsoft.com/office/drawing/2014/main" id="{DF86F791-1977-47A1-8199-A53ADE494B35}"/>
                  </a:ext>
                </a:extLst>
              </p:cNvPr>
              <p:cNvSpPr/>
              <p:nvPr/>
            </p:nvSpPr>
            <p:spPr>
              <a:xfrm>
                <a:off x="22880451" y="25551189"/>
                <a:ext cx="3413124" cy="948025"/>
              </a:xfrm>
              <a:custGeom>
                <a:avLst/>
                <a:gdLst>
                  <a:gd name="connsiteX0" fmla="*/ 0 w 3413124"/>
                  <a:gd name="connsiteY0" fmla="*/ 948025 h 948025"/>
                  <a:gd name="connsiteX1" fmla="*/ 34476 w 3413124"/>
                  <a:gd name="connsiteY1" fmla="*/ 873848 h 948025"/>
                  <a:gd name="connsiteX2" fmla="*/ 68952 w 3413124"/>
                  <a:gd name="connsiteY2" fmla="*/ 809226 h 948025"/>
                  <a:gd name="connsiteX3" fmla="*/ 103428 w 3413124"/>
                  <a:gd name="connsiteY3" fmla="*/ 752425 h 948025"/>
                  <a:gd name="connsiteX4" fmla="*/ 137904 w 3413124"/>
                  <a:gd name="connsiteY4" fmla="*/ 702105 h 948025"/>
                  <a:gd name="connsiteX5" fmla="*/ 172380 w 3413124"/>
                  <a:gd name="connsiteY5" fmla="*/ 657216 h 948025"/>
                  <a:gd name="connsiteX6" fmla="*/ 206856 w 3413124"/>
                  <a:gd name="connsiteY6" fmla="*/ 616926 h 948025"/>
                  <a:gd name="connsiteX7" fmla="*/ 241332 w 3413124"/>
                  <a:gd name="connsiteY7" fmla="*/ 580561 h 948025"/>
                  <a:gd name="connsiteX8" fmla="*/ 275808 w 3413124"/>
                  <a:gd name="connsiteY8" fmla="*/ 547575 h 948025"/>
                  <a:gd name="connsiteX9" fmla="*/ 310284 w 3413124"/>
                  <a:gd name="connsiteY9" fmla="*/ 517517 h 948025"/>
                  <a:gd name="connsiteX10" fmla="*/ 344760 w 3413124"/>
                  <a:gd name="connsiteY10" fmla="*/ 490015 h 948025"/>
                  <a:gd name="connsiteX11" fmla="*/ 379236 w 3413124"/>
                  <a:gd name="connsiteY11" fmla="*/ 464755 h 948025"/>
                  <a:gd name="connsiteX12" fmla="*/ 413712 w 3413124"/>
                  <a:gd name="connsiteY12" fmla="*/ 441474 h 948025"/>
                  <a:gd name="connsiteX13" fmla="*/ 448188 w 3413124"/>
                  <a:gd name="connsiteY13" fmla="*/ 419949 h 948025"/>
                  <a:gd name="connsiteX14" fmla="*/ 482664 w 3413124"/>
                  <a:gd name="connsiteY14" fmla="*/ 399987 h 948025"/>
                  <a:gd name="connsiteX15" fmla="*/ 517140 w 3413124"/>
                  <a:gd name="connsiteY15" fmla="*/ 381425 h 948025"/>
                  <a:gd name="connsiteX16" fmla="*/ 551617 w 3413124"/>
                  <a:gd name="connsiteY16" fmla="*/ 364120 h 948025"/>
                  <a:gd name="connsiteX17" fmla="*/ 586092 w 3413124"/>
                  <a:gd name="connsiteY17" fmla="*/ 347948 h 948025"/>
                  <a:gd name="connsiteX18" fmla="*/ 620568 w 3413124"/>
                  <a:gd name="connsiteY18" fmla="*/ 332803 h 948025"/>
                  <a:gd name="connsiteX19" fmla="*/ 655044 w 3413124"/>
                  <a:gd name="connsiteY19" fmla="*/ 318589 h 948025"/>
                  <a:gd name="connsiteX20" fmla="*/ 689520 w 3413124"/>
                  <a:gd name="connsiteY20" fmla="*/ 305224 h 948025"/>
                  <a:gd name="connsiteX21" fmla="*/ 723996 w 3413124"/>
                  <a:gd name="connsiteY21" fmla="*/ 292632 h 948025"/>
                  <a:gd name="connsiteX22" fmla="*/ 758472 w 3413124"/>
                  <a:gd name="connsiteY22" fmla="*/ 280748 h 948025"/>
                  <a:gd name="connsiteX23" fmla="*/ 792949 w 3413124"/>
                  <a:gd name="connsiteY23" fmla="*/ 269517 h 948025"/>
                  <a:gd name="connsiteX24" fmla="*/ 827424 w 3413124"/>
                  <a:gd name="connsiteY24" fmla="*/ 258883 h 948025"/>
                  <a:gd name="connsiteX25" fmla="*/ 861900 w 3413124"/>
                  <a:gd name="connsiteY25" fmla="*/ 248801 h 948025"/>
                  <a:gd name="connsiteX26" fmla="*/ 896376 w 3413124"/>
                  <a:gd name="connsiteY26" fmla="*/ 239229 h 948025"/>
                  <a:gd name="connsiteX27" fmla="*/ 930853 w 3413124"/>
                  <a:gd name="connsiteY27" fmla="*/ 230131 h 948025"/>
                  <a:gd name="connsiteX28" fmla="*/ 965328 w 3413124"/>
                  <a:gd name="connsiteY28" fmla="*/ 221469 h 948025"/>
                  <a:gd name="connsiteX29" fmla="*/ 999804 w 3413124"/>
                  <a:gd name="connsiteY29" fmla="*/ 213215 h 948025"/>
                  <a:gd name="connsiteX30" fmla="*/ 1034281 w 3413124"/>
                  <a:gd name="connsiteY30" fmla="*/ 205341 h 948025"/>
                  <a:gd name="connsiteX31" fmla="*/ 1068756 w 3413124"/>
                  <a:gd name="connsiteY31" fmla="*/ 197820 h 948025"/>
                  <a:gd name="connsiteX32" fmla="*/ 1103232 w 3413124"/>
                  <a:gd name="connsiteY32" fmla="*/ 190631 h 948025"/>
                  <a:gd name="connsiteX33" fmla="*/ 1137708 w 3413124"/>
                  <a:gd name="connsiteY33" fmla="*/ 183749 h 948025"/>
                  <a:gd name="connsiteX34" fmla="*/ 1172185 w 3413124"/>
                  <a:gd name="connsiteY34" fmla="*/ 177157 h 948025"/>
                  <a:gd name="connsiteX35" fmla="*/ 1206660 w 3413124"/>
                  <a:gd name="connsiteY35" fmla="*/ 170838 h 948025"/>
                  <a:gd name="connsiteX36" fmla="*/ 1241136 w 3413124"/>
                  <a:gd name="connsiteY36" fmla="*/ 164772 h 948025"/>
                  <a:gd name="connsiteX37" fmla="*/ 1275613 w 3413124"/>
                  <a:gd name="connsiteY37" fmla="*/ 158947 h 948025"/>
                  <a:gd name="connsiteX38" fmla="*/ 1310089 w 3413124"/>
                  <a:gd name="connsiteY38" fmla="*/ 153349 h 948025"/>
                  <a:gd name="connsiteX39" fmla="*/ 1344564 w 3413124"/>
                  <a:gd name="connsiteY39" fmla="*/ 147963 h 948025"/>
                  <a:gd name="connsiteX40" fmla="*/ 1379040 w 3413124"/>
                  <a:gd name="connsiteY40" fmla="*/ 142779 h 948025"/>
                  <a:gd name="connsiteX41" fmla="*/ 1413517 w 3413124"/>
                  <a:gd name="connsiteY41" fmla="*/ 137785 h 948025"/>
                  <a:gd name="connsiteX42" fmla="*/ 1447992 w 3413124"/>
                  <a:gd name="connsiteY42" fmla="*/ 132971 h 948025"/>
                  <a:gd name="connsiteX43" fmla="*/ 1482468 w 3413124"/>
                  <a:gd name="connsiteY43" fmla="*/ 128327 h 948025"/>
                  <a:gd name="connsiteX44" fmla="*/ 1516945 w 3413124"/>
                  <a:gd name="connsiteY44" fmla="*/ 123845 h 948025"/>
                  <a:gd name="connsiteX45" fmla="*/ 1551421 w 3413124"/>
                  <a:gd name="connsiteY45" fmla="*/ 119515 h 948025"/>
                  <a:gd name="connsiteX46" fmla="*/ 1585896 w 3413124"/>
                  <a:gd name="connsiteY46" fmla="*/ 115331 h 948025"/>
                  <a:gd name="connsiteX47" fmla="*/ 1620372 w 3413124"/>
                  <a:gd name="connsiteY47" fmla="*/ 111286 h 948025"/>
                  <a:gd name="connsiteX48" fmla="*/ 1654849 w 3413124"/>
                  <a:gd name="connsiteY48" fmla="*/ 107372 h 948025"/>
                  <a:gd name="connsiteX49" fmla="*/ 1689325 w 3413124"/>
                  <a:gd name="connsiteY49" fmla="*/ 103582 h 948025"/>
                  <a:gd name="connsiteX50" fmla="*/ 1723800 w 3413124"/>
                  <a:gd name="connsiteY50" fmla="*/ 99914 h 948025"/>
                  <a:gd name="connsiteX51" fmla="*/ 1758276 w 3413124"/>
                  <a:gd name="connsiteY51" fmla="*/ 96358 h 948025"/>
                  <a:gd name="connsiteX52" fmla="*/ 1792753 w 3413124"/>
                  <a:gd name="connsiteY52" fmla="*/ 92910 h 948025"/>
                  <a:gd name="connsiteX53" fmla="*/ 1827228 w 3413124"/>
                  <a:gd name="connsiteY53" fmla="*/ 89566 h 948025"/>
                  <a:gd name="connsiteX54" fmla="*/ 1861704 w 3413124"/>
                  <a:gd name="connsiteY54" fmla="*/ 86322 h 948025"/>
                  <a:gd name="connsiteX55" fmla="*/ 1896181 w 3413124"/>
                  <a:gd name="connsiteY55" fmla="*/ 83171 h 948025"/>
                  <a:gd name="connsiteX56" fmla="*/ 1930657 w 3413124"/>
                  <a:gd name="connsiteY56" fmla="*/ 80113 h 948025"/>
                  <a:gd name="connsiteX57" fmla="*/ 1965132 w 3413124"/>
                  <a:gd name="connsiteY57" fmla="*/ 77140 h 948025"/>
                  <a:gd name="connsiteX58" fmla="*/ 1999608 w 3413124"/>
                  <a:gd name="connsiteY58" fmla="*/ 74250 h 948025"/>
                  <a:gd name="connsiteX59" fmla="*/ 2034085 w 3413124"/>
                  <a:gd name="connsiteY59" fmla="*/ 71440 h 948025"/>
                  <a:gd name="connsiteX60" fmla="*/ 2068560 w 3413124"/>
                  <a:gd name="connsiteY60" fmla="*/ 68708 h 948025"/>
                  <a:gd name="connsiteX61" fmla="*/ 2103037 w 3413124"/>
                  <a:gd name="connsiteY61" fmla="*/ 66047 h 948025"/>
                  <a:gd name="connsiteX62" fmla="*/ 2137513 w 3413124"/>
                  <a:gd name="connsiteY62" fmla="*/ 63457 h 948025"/>
                  <a:gd name="connsiteX63" fmla="*/ 2171989 w 3413124"/>
                  <a:gd name="connsiteY63" fmla="*/ 60936 h 948025"/>
                  <a:gd name="connsiteX64" fmla="*/ 2206465 w 3413124"/>
                  <a:gd name="connsiteY64" fmla="*/ 58480 h 948025"/>
                  <a:gd name="connsiteX65" fmla="*/ 2240941 w 3413124"/>
                  <a:gd name="connsiteY65" fmla="*/ 56085 h 948025"/>
                  <a:gd name="connsiteX66" fmla="*/ 2275417 w 3413124"/>
                  <a:gd name="connsiteY66" fmla="*/ 53751 h 948025"/>
                  <a:gd name="connsiteX67" fmla="*/ 2309893 w 3413124"/>
                  <a:gd name="connsiteY67" fmla="*/ 51475 h 948025"/>
                  <a:gd name="connsiteX68" fmla="*/ 2344369 w 3413124"/>
                  <a:gd name="connsiteY68" fmla="*/ 49255 h 948025"/>
                  <a:gd name="connsiteX69" fmla="*/ 2378845 w 3413124"/>
                  <a:gd name="connsiteY69" fmla="*/ 47088 h 948025"/>
                  <a:gd name="connsiteX70" fmla="*/ 2413321 w 3413124"/>
                  <a:gd name="connsiteY70" fmla="*/ 44973 h 948025"/>
                  <a:gd name="connsiteX71" fmla="*/ 2447797 w 3413124"/>
                  <a:gd name="connsiteY71" fmla="*/ 42909 h 948025"/>
                  <a:gd name="connsiteX72" fmla="*/ 2482272 w 3413124"/>
                  <a:gd name="connsiteY72" fmla="*/ 40893 h 948025"/>
                  <a:gd name="connsiteX73" fmla="*/ 2516749 w 3413124"/>
                  <a:gd name="connsiteY73" fmla="*/ 38923 h 948025"/>
                  <a:gd name="connsiteX74" fmla="*/ 2551225 w 3413124"/>
                  <a:gd name="connsiteY74" fmla="*/ 36999 h 948025"/>
                  <a:gd name="connsiteX75" fmla="*/ 2585700 w 3413124"/>
                  <a:gd name="connsiteY75" fmla="*/ 35118 h 948025"/>
                  <a:gd name="connsiteX76" fmla="*/ 2620177 w 3413124"/>
                  <a:gd name="connsiteY76" fmla="*/ 33278 h 948025"/>
                  <a:gd name="connsiteX77" fmla="*/ 2654653 w 3413124"/>
                  <a:gd name="connsiteY77" fmla="*/ 31480 h 948025"/>
                  <a:gd name="connsiteX78" fmla="*/ 2689129 w 3413124"/>
                  <a:gd name="connsiteY78" fmla="*/ 29721 h 948025"/>
                  <a:gd name="connsiteX79" fmla="*/ 2723604 w 3413124"/>
                  <a:gd name="connsiteY79" fmla="*/ 28000 h 948025"/>
                  <a:gd name="connsiteX80" fmla="*/ 2758081 w 3413124"/>
                  <a:gd name="connsiteY80" fmla="*/ 26315 h 948025"/>
                  <a:gd name="connsiteX81" fmla="*/ 2792557 w 3413124"/>
                  <a:gd name="connsiteY81" fmla="*/ 24666 h 948025"/>
                  <a:gd name="connsiteX82" fmla="*/ 2827033 w 3413124"/>
                  <a:gd name="connsiteY82" fmla="*/ 23052 h 948025"/>
                  <a:gd name="connsiteX83" fmla="*/ 2861509 w 3413124"/>
                  <a:gd name="connsiteY83" fmla="*/ 21471 h 948025"/>
                  <a:gd name="connsiteX84" fmla="*/ 2895985 w 3413124"/>
                  <a:gd name="connsiteY84" fmla="*/ 19923 h 948025"/>
                  <a:gd name="connsiteX85" fmla="*/ 2930461 w 3413124"/>
                  <a:gd name="connsiteY85" fmla="*/ 18406 h 948025"/>
                  <a:gd name="connsiteX86" fmla="*/ 2964937 w 3413124"/>
                  <a:gd name="connsiteY86" fmla="*/ 16919 h 948025"/>
                  <a:gd name="connsiteX87" fmla="*/ 2999413 w 3413124"/>
                  <a:gd name="connsiteY87" fmla="*/ 15463 h 948025"/>
                  <a:gd name="connsiteX88" fmla="*/ 3033889 w 3413124"/>
                  <a:gd name="connsiteY88" fmla="*/ 14034 h 948025"/>
                  <a:gd name="connsiteX89" fmla="*/ 3068365 w 3413124"/>
                  <a:gd name="connsiteY89" fmla="*/ 12634 h 948025"/>
                  <a:gd name="connsiteX90" fmla="*/ 3102841 w 3413124"/>
                  <a:gd name="connsiteY90" fmla="*/ 11261 h 948025"/>
                  <a:gd name="connsiteX91" fmla="*/ 3137317 w 3413124"/>
                  <a:gd name="connsiteY91" fmla="*/ 9914 h 948025"/>
                  <a:gd name="connsiteX92" fmla="*/ 3171793 w 3413124"/>
                  <a:gd name="connsiteY92" fmla="*/ 8592 h 948025"/>
                  <a:gd name="connsiteX93" fmla="*/ 3206268 w 3413124"/>
                  <a:gd name="connsiteY93" fmla="*/ 7296 h 948025"/>
                  <a:gd name="connsiteX94" fmla="*/ 3240745 w 3413124"/>
                  <a:gd name="connsiteY94" fmla="*/ 6024 h 948025"/>
                  <a:gd name="connsiteX95" fmla="*/ 3275221 w 3413124"/>
                  <a:gd name="connsiteY95" fmla="*/ 4774 h 948025"/>
                  <a:gd name="connsiteX96" fmla="*/ 3309697 w 3413124"/>
                  <a:gd name="connsiteY96" fmla="*/ 3548 h 948025"/>
                  <a:gd name="connsiteX97" fmla="*/ 3344173 w 3413124"/>
                  <a:gd name="connsiteY97" fmla="*/ 2344 h 948025"/>
                  <a:gd name="connsiteX98" fmla="*/ 3378649 w 3413124"/>
                  <a:gd name="connsiteY98" fmla="*/ 1161 h 948025"/>
                  <a:gd name="connsiteX99" fmla="*/ 3413125 w 3413124"/>
                  <a:gd name="connsiteY99" fmla="*/ 0 h 948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3413124" h="948025">
                    <a:moveTo>
                      <a:pt x="0" y="948025"/>
                    </a:moveTo>
                    <a:lnTo>
                      <a:pt x="34476" y="873848"/>
                    </a:lnTo>
                    <a:lnTo>
                      <a:pt x="68952" y="809226"/>
                    </a:lnTo>
                    <a:lnTo>
                      <a:pt x="103428" y="752425"/>
                    </a:lnTo>
                    <a:lnTo>
                      <a:pt x="137904" y="702105"/>
                    </a:lnTo>
                    <a:lnTo>
                      <a:pt x="172380" y="657216"/>
                    </a:lnTo>
                    <a:lnTo>
                      <a:pt x="206856" y="616926"/>
                    </a:lnTo>
                    <a:lnTo>
                      <a:pt x="241332" y="580561"/>
                    </a:lnTo>
                    <a:lnTo>
                      <a:pt x="275808" y="547575"/>
                    </a:lnTo>
                    <a:lnTo>
                      <a:pt x="310284" y="517517"/>
                    </a:lnTo>
                    <a:lnTo>
                      <a:pt x="344760" y="490015"/>
                    </a:lnTo>
                    <a:lnTo>
                      <a:pt x="379236" y="464755"/>
                    </a:lnTo>
                    <a:lnTo>
                      <a:pt x="413712" y="441474"/>
                    </a:lnTo>
                    <a:lnTo>
                      <a:pt x="448188" y="419949"/>
                    </a:lnTo>
                    <a:lnTo>
                      <a:pt x="482664" y="399987"/>
                    </a:lnTo>
                    <a:lnTo>
                      <a:pt x="517140" y="381425"/>
                    </a:lnTo>
                    <a:lnTo>
                      <a:pt x="551617" y="364120"/>
                    </a:lnTo>
                    <a:lnTo>
                      <a:pt x="586092" y="347948"/>
                    </a:lnTo>
                    <a:lnTo>
                      <a:pt x="620568" y="332803"/>
                    </a:lnTo>
                    <a:lnTo>
                      <a:pt x="655044" y="318589"/>
                    </a:lnTo>
                    <a:lnTo>
                      <a:pt x="689520" y="305224"/>
                    </a:lnTo>
                    <a:lnTo>
                      <a:pt x="723996" y="292632"/>
                    </a:lnTo>
                    <a:lnTo>
                      <a:pt x="758472" y="280748"/>
                    </a:lnTo>
                    <a:lnTo>
                      <a:pt x="792949" y="269517"/>
                    </a:lnTo>
                    <a:lnTo>
                      <a:pt x="827424" y="258883"/>
                    </a:lnTo>
                    <a:lnTo>
                      <a:pt x="861900" y="248801"/>
                    </a:lnTo>
                    <a:lnTo>
                      <a:pt x="896376" y="239229"/>
                    </a:lnTo>
                    <a:lnTo>
                      <a:pt x="930853" y="230131"/>
                    </a:lnTo>
                    <a:lnTo>
                      <a:pt x="965328" y="221469"/>
                    </a:lnTo>
                    <a:lnTo>
                      <a:pt x="999804" y="213215"/>
                    </a:lnTo>
                    <a:lnTo>
                      <a:pt x="1034281" y="205341"/>
                    </a:lnTo>
                    <a:lnTo>
                      <a:pt x="1068756" y="197820"/>
                    </a:lnTo>
                    <a:lnTo>
                      <a:pt x="1103232" y="190631"/>
                    </a:lnTo>
                    <a:lnTo>
                      <a:pt x="1137708" y="183749"/>
                    </a:lnTo>
                    <a:lnTo>
                      <a:pt x="1172185" y="177157"/>
                    </a:lnTo>
                    <a:lnTo>
                      <a:pt x="1206660" y="170838"/>
                    </a:lnTo>
                    <a:lnTo>
                      <a:pt x="1241136" y="164772"/>
                    </a:lnTo>
                    <a:lnTo>
                      <a:pt x="1275613" y="158947"/>
                    </a:lnTo>
                    <a:lnTo>
                      <a:pt x="1310089" y="153349"/>
                    </a:lnTo>
                    <a:lnTo>
                      <a:pt x="1344564" y="147963"/>
                    </a:lnTo>
                    <a:lnTo>
                      <a:pt x="1379040" y="142779"/>
                    </a:lnTo>
                    <a:lnTo>
                      <a:pt x="1413517" y="137785"/>
                    </a:lnTo>
                    <a:lnTo>
                      <a:pt x="1447992" y="132971"/>
                    </a:lnTo>
                    <a:lnTo>
                      <a:pt x="1482468" y="128327"/>
                    </a:lnTo>
                    <a:lnTo>
                      <a:pt x="1516945" y="123845"/>
                    </a:lnTo>
                    <a:lnTo>
                      <a:pt x="1551421" y="119515"/>
                    </a:lnTo>
                    <a:lnTo>
                      <a:pt x="1585896" y="115331"/>
                    </a:lnTo>
                    <a:lnTo>
                      <a:pt x="1620372" y="111286"/>
                    </a:lnTo>
                    <a:lnTo>
                      <a:pt x="1654849" y="107372"/>
                    </a:lnTo>
                    <a:lnTo>
                      <a:pt x="1689325" y="103582"/>
                    </a:lnTo>
                    <a:lnTo>
                      <a:pt x="1723800" y="99914"/>
                    </a:lnTo>
                    <a:lnTo>
                      <a:pt x="1758276" y="96358"/>
                    </a:lnTo>
                    <a:lnTo>
                      <a:pt x="1792753" y="92910"/>
                    </a:lnTo>
                    <a:lnTo>
                      <a:pt x="1827228" y="89566"/>
                    </a:lnTo>
                    <a:lnTo>
                      <a:pt x="1861704" y="86322"/>
                    </a:lnTo>
                    <a:lnTo>
                      <a:pt x="1896181" y="83171"/>
                    </a:lnTo>
                    <a:lnTo>
                      <a:pt x="1930657" y="80113"/>
                    </a:lnTo>
                    <a:lnTo>
                      <a:pt x="1965132" y="77140"/>
                    </a:lnTo>
                    <a:lnTo>
                      <a:pt x="1999608" y="74250"/>
                    </a:lnTo>
                    <a:lnTo>
                      <a:pt x="2034085" y="71440"/>
                    </a:lnTo>
                    <a:lnTo>
                      <a:pt x="2068560" y="68708"/>
                    </a:lnTo>
                    <a:lnTo>
                      <a:pt x="2103037" y="66047"/>
                    </a:lnTo>
                    <a:lnTo>
                      <a:pt x="2137513" y="63457"/>
                    </a:lnTo>
                    <a:lnTo>
                      <a:pt x="2171989" y="60936"/>
                    </a:lnTo>
                    <a:lnTo>
                      <a:pt x="2206465" y="58480"/>
                    </a:lnTo>
                    <a:lnTo>
                      <a:pt x="2240941" y="56085"/>
                    </a:lnTo>
                    <a:lnTo>
                      <a:pt x="2275417" y="53751"/>
                    </a:lnTo>
                    <a:lnTo>
                      <a:pt x="2309893" y="51475"/>
                    </a:lnTo>
                    <a:lnTo>
                      <a:pt x="2344369" y="49255"/>
                    </a:lnTo>
                    <a:lnTo>
                      <a:pt x="2378845" y="47088"/>
                    </a:lnTo>
                    <a:lnTo>
                      <a:pt x="2413321" y="44973"/>
                    </a:lnTo>
                    <a:lnTo>
                      <a:pt x="2447797" y="42909"/>
                    </a:lnTo>
                    <a:lnTo>
                      <a:pt x="2482272" y="40893"/>
                    </a:lnTo>
                    <a:lnTo>
                      <a:pt x="2516749" y="38923"/>
                    </a:lnTo>
                    <a:lnTo>
                      <a:pt x="2551225" y="36999"/>
                    </a:lnTo>
                    <a:lnTo>
                      <a:pt x="2585700" y="35118"/>
                    </a:lnTo>
                    <a:lnTo>
                      <a:pt x="2620177" y="33278"/>
                    </a:lnTo>
                    <a:lnTo>
                      <a:pt x="2654653" y="31480"/>
                    </a:lnTo>
                    <a:lnTo>
                      <a:pt x="2689129" y="29721"/>
                    </a:lnTo>
                    <a:lnTo>
                      <a:pt x="2723604" y="28000"/>
                    </a:lnTo>
                    <a:lnTo>
                      <a:pt x="2758081" y="26315"/>
                    </a:lnTo>
                    <a:lnTo>
                      <a:pt x="2792557" y="24666"/>
                    </a:lnTo>
                    <a:lnTo>
                      <a:pt x="2827033" y="23052"/>
                    </a:lnTo>
                    <a:lnTo>
                      <a:pt x="2861509" y="21471"/>
                    </a:lnTo>
                    <a:lnTo>
                      <a:pt x="2895985" y="19923"/>
                    </a:lnTo>
                    <a:lnTo>
                      <a:pt x="2930461" y="18406"/>
                    </a:lnTo>
                    <a:lnTo>
                      <a:pt x="2964937" y="16919"/>
                    </a:lnTo>
                    <a:lnTo>
                      <a:pt x="2999413" y="15463"/>
                    </a:lnTo>
                    <a:lnTo>
                      <a:pt x="3033889" y="14034"/>
                    </a:lnTo>
                    <a:lnTo>
                      <a:pt x="3068365" y="12634"/>
                    </a:lnTo>
                    <a:lnTo>
                      <a:pt x="3102841" y="11261"/>
                    </a:lnTo>
                    <a:lnTo>
                      <a:pt x="3137317" y="9914"/>
                    </a:lnTo>
                    <a:lnTo>
                      <a:pt x="3171793" y="8592"/>
                    </a:lnTo>
                    <a:lnTo>
                      <a:pt x="3206268" y="7296"/>
                    </a:lnTo>
                    <a:lnTo>
                      <a:pt x="3240745" y="6024"/>
                    </a:lnTo>
                    <a:lnTo>
                      <a:pt x="3275221" y="4774"/>
                    </a:lnTo>
                    <a:lnTo>
                      <a:pt x="3309697" y="3548"/>
                    </a:lnTo>
                    <a:lnTo>
                      <a:pt x="3344173" y="2344"/>
                    </a:lnTo>
                    <a:lnTo>
                      <a:pt x="3378649" y="1161"/>
                    </a:lnTo>
                    <a:lnTo>
                      <a:pt x="3413125" y="0"/>
                    </a:lnTo>
                  </a:path>
                </a:pathLst>
              </a:custGeom>
              <a:grpFill/>
              <a:ln w="28575" cap="flat">
                <a:solidFill>
                  <a:srgbClr val="354FA2"/>
                </a:solidFill>
                <a:prstDash val="solid"/>
                <a:round/>
              </a:ln>
            </p:spPr>
            <p:txBody>
              <a:bodyPr rtlCol="0" anchor="ctr"/>
              <a:lstStyle/>
              <a:p>
                <a:endParaRPr lang="en-US"/>
              </a:p>
            </p:txBody>
          </p:sp>
          <p:sp>
            <p:nvSpPr>
              <p:cNvPr id="859" name="Freeform: Shape 858">
                <a:extLst>
                  <a:ext uri="{FF2B5EF4-FFF2-40B4-BE49-F238E27FC236}">
                    <a16:creationId xmlns:a16="http://schemas.microsoft.com/office/drawing/2014/main" id="{77D4DF7E-C8FA-4FB3-A330-3AFA1E0173FB}"/>
                  </a:ext>
                </a:extLst>
              </p:cNvPr>
              <p:cNvSpPr/>
              <p:nvPr/>
            </p:nvSpPr>
            <p:spPr>
              <a:xfrm>
                <a:off x="22881133" y="26494906"/>
                <a:ext cx="9525" cy="2025"/>
              </a:xfrm>
              <a:custGeom>
                <a:avLst/>
                <a:gdLst>
                  <a:gd name="connsiteX0" fmla="*/ 0 w 9525"/>
                  <a:gd name="connsiteY0" fmla="*/ 0 h 2025"/>
                  <a:gd name="connsiteX1" fmla="*/ 0 w 9525"/>
                  <a:gd name="connsiteY1" fmla="*/ 2026 h 2025"/>
                </a:gdLst>
                <a:ahLst/>
                <a:cxnLst>
                  <a:cxn ang="0">
                    <a:pos x="connsiteX0" y="connsiteY0"/>
                  </a:cxn>
                  <a:cxn ang="0">
                    <a:pos x="connsiteX1" y="connsiteY1"/>
                  </a:cxn>
                </a:cxnLst>
                <a:rect l="l" t="t" r="r" b="b"/>
                <a:pathLst>
                  <a:path w="9525" h="2025">
                    <a:moveTo>
                      <a:pt x="0" y="0"/>
                    </a:moveTo>
                    <a:lnTo>
                      <a:pt x="0" y="2026"/>
                    </a:lnTo>
                  </a:path>
                </a:pathLst>
              </a:custGeom>
              <a:grpFill/>
              <a:ln w="28575" cap="flat">
                <a:solidFill>
                  <a:srgbClr val="354FA2"/>
                </a:solidFill>
                <a:prstDash val="solid"/>
                <a:round/>
              </a:ln>
            </p:spPr>
            <p:txBody>
              <a:bodyPr rtlCol="0" anchor="ctr"/>
              <a:lstStyle/>
              <a:p>
                <a:endParaRPr lang="en-US"/>
              </a:p>
            </p:txBody>
          </p:sp>
          <p:sp>
            <p:nvSpPr>
              <p:cNvPr id="860" name="Freeform: Shape 859">
                <a:extLst>
                  <a:ext uri="{FF2B5EF4-FFF2-40B4-BE49-F238E27FC236}">
                    <a16:creationId xmlns:a16="http://schemas.microsoft.com/office/drawing/2014/main" id="{815799CE-018D-479F-AE63-C97D0CD080AA}"/>
                  </a:ext>
                </a:extLst>
              </p:cNvPr>
              <p:cNvSpPr/>
              <p:nvPr/>
            </p:nvSpPr>
            <p:spPr>
              <a:xfrm>
                <a:off x="22881815" y="26477550"/>
                <a:ext cx="9525" cy="7181"/>
              </a:xfrm>
              <a:custGeom>
                <a:avLst/>
                <a:gdLst>
                  <a:gd name="connsiteX0" fmla="*/ 0 w 9525"/>
                  <a:gd name="connsiteY0" fmla="*/ 0 h 7181"/>
                  <a:gd name="connsiteX1" fmla="*/ 0 w 9525"/>
                  <a:gd name="connsiteY1" fmla="*/ 7182 h 7181"/>
                </a:gdLst>
                <a:ahLst/>
                <a:cxnLst>
                  <a:cxn ang="0">
                    <a:pos x="connsiteX0" y="connsiteY0"/>
                  </a:cxn>
                  <a:cxn ang="0">
                    <a:pos x="connsiteX1" y="connsiteY1"/>
                  </a:cxn>
                </a:cxnLst>
                <a:rect l="l" t="t" r="r" b="b"/>
                <a:pathLst>
                  <a:path w="9525" h="7181">
                    <a:moveTo>
                      <a:pt x="0" y="0"/>
                    </a:moveTo>
                    <a:lnTo>
                      <a:pt x="0" y="7182"/>
                    </a:lnTo>
                  </a:path>
                </a:pathLst>
              </a:custGeom>
              <a:grpFill/>
              <a:ln w="28575" cap="flat">
                <a:solidFill>
                  <a:srgbClr val="354FA2"/>
                </a:solidFill>
                <a:prstDash val="solid"/>
                <a:round/>
              </a:ln>
            </p:spPr>
            <p:txBody>
              <a:bodyPr rtlCol="0" anchor="ctr"/>
              <a:lstStyle/>
              <a:p>
                <a:endParaRPr lang="en-US"/>
              </a:p>
            </p:txBody>
          </p:sp>
          <p:sp>
            <p:nvSpPr>
              <p:cNvPr id="861" name="Freeform: Shape 860">
                <a:extLst>
                  <a:ext uri="{FF2B5EF4-FFF2-40B4-BE49-F238E27FC236}">
                    <a16:creationId xmlns:a16="http://schemas.microsoft.com/office/drawing/2014/main" id="{863407EE-9DD1-4A95-9D19-898EE2300C90}"/>
                  </a:ext>
                </a:extLst>
              </p:cNvPr>
              <p:cNvSpPr/>
              <p:nvPr/>
            </p:nvSpPr>
            <p:spPr>
              <a:xfrm>
                <a:off x="22883863" y="26428602"/>
                <a:ext cx="9525" cy="8974"/>
              </a:xfrm>
              <a:custGeom>
                <a:avLst/>
                <a:gdLst>
                  <a:gd name="connsiteX0" fmla="*/ 0 w 9525"/>
                  <a:gd name="connsiteY0" fmla="*/ 0 h 8974"/>
                  <a:gd name="connsiteX1" fmla="*/ 0 w 9525"/>
                  <a:gd name="connsiteY1" fmla="*/ 8974 h 8974"/>
                </a:gdLst>
                <a:ahLst/>
                <a:cxnLst>
                  <a:cxn ang="0">
                    <a:pos x="connsiteX0" y="connsiteY0"/>
                  </a:cxn>
                  <a:cxn ang="0">
                    <a:pos x="connsiteX1" y="connsiteY1"/>
                  </a:cxn>
                </a:cxnLst>
                <a:rect l="l" t="t" r="r" b="b"/>
                <a:pathLst>
                  <a:path w="9525" h="8974">
                    <a:moveTo>
                      <a:pt x="0" y="0"/>
                    </a:moveTo>
                    <a:lnTo>
                      <a:pt x="0" y="8974"/>
                    </a:lnTo>
                  </a:path>
                </a:pathLst>
              </a:custGeom>
              <a:grpFill/>
              <a:ln w="28575" cap="flat">
                <a:solidFill>
                  <a:srgbClr val="354FA2"/>
                </a:solidFill>
                <a:prstDash val="solid"/>
                <a:round/>
              </a:ln>
            </p:spPr>
            <p:txBody>
              <a:bodyPr rtlCol="0" anchor="ctr"/>
              <a:lstStyle/>
              <a:p>
                <a:endParaRPr lang="en-US"/>
              </a:p>
            </p:txBody>
          </p:sp>
          <p:sp>
            <p:nvSpPr>
              <p:cNvPr id="862" name="Freeform: Shape 861">
                <a:extLst>
                  <a:ext uri="{FF2B5EF4-FFF2-40B4-BE49-F238E27FC236}">
                    <a16:creationId xmlns:a16="http://schemas.microsoft.com/office/drawing/2014/main" id="{69E2612E-6CA1-4C80-AEA7-F44B0E08C0AA}"/>
                  </a:ext>
                </a:extLst>
              </p:cNvPr>
              <p:cNvSpPr/>
              <p:nvPr/>
            </p:nvSpPr>
            <p:spPr>
              <a:xfrm>
                <a:off x="22885570" y="26402294"/>
                <a:ext cx="9525" cy="7297"/>
              </a:xfrm>
              <a:custGeom>
                <a:avLst/>
                <a:gdLst>
                  <a:gd name="connsiteX0" fmla="*/ 0 w 9525"/>
                  <a:gd name="connsiteY0" fmla="*/ 0 h 7297"/>
                  <a:gd name="connsiteX1" fmla="*/ 0 w 9525"/>
                  <a:gd name="connsiteY1" fmla="*/ 7297 h 7297"/>
                </a:gdLst>
                <a:ahLst/>
                <a:cxnLst>
                  <a:cxn ang="0">
                    <a:pos x="connsiteX0" y="connsiteY0"/>
                  </a:cxn>
                  <a:cxn ang="0">
                    <a:pos x="connsiteX1" y="connsiteY1"/>
                  </a:cxn>
                </a:cxnLst>
                <a:rect l="l" t="t" r="r" b="b"/>
                <a:pathLst>
                  <a:path w="9525" h="7297">
                    <a:moveTo>
                      <a:pt x="0" y="0"/>
                    </a:moveTo>
                    <a:lnTo>
                      <a:pt x="0" y="7297"/>
                    </a:lnTo>
                  </a:path>
                </a:pathLst>
              </a:custGeom>
              <a:grpFill/>
              <a:ln w="28575" cap="flat">
                <a:solidFill>
                  <a:srgbClr val="354FA2"/>
                </a:solidFill>
                <a:prstDash val="solid"/>
                <a:round/>
              </a:ln>
            </p:spPr>
            <p:txBody>
              <a:bodyPr rtlCol="0" anchor="ctr"/>
              <a:lstStyle/>
              <a:p>
                <a:endParaRPr lang="en-US"/>
              </a:p>
            </p:txBody>
          </p:sp>
          <p:sp>
            <p:nvSpPr>
              <p:cNvPr id="863" name="Freeform: Shape 862">
                <a:extLst>
                  <a:ext uri="{FF2B5EF4-FFF2-40B4-BE49-F238E27FC236}">
                    <a16:creationId xmlns:a16="http://schemas.microsoft.com/office/drawing/2014/main" id="{35458E01-4AE7-4871-8FBB-65C34810E8EE}"/>
                  </a:ext>
                </a:extLst>
              </p:cNvPr>
              <p:cNvSpPr/>
              <p:nvPr/>
            </p:nvSpPr>
            <p:spPr>
              <a:xfrm>
                <a:off x="22887277" y="26379312"/>
                <a:ext cx="9525" cy="7443"/>
              </a:xfrm>
              <a:custGeom>
                <a:avLst/>
                <a:gdLst>
                  <a:gd name="connsiteX0" fmla="*/ 0 w 9525"/>
                  <a:gd name="connsiteY0" fmla="*/ 0 h 7443"/>
                  <a:gd name="connsiteX1" fmla="*/ 0 w 9525"/>
                  <a:gd name="connsiteY1" fmla="*/ 7444 h 7443"/>
                </a:gdLst>
                <a:ahLst/>
                <a:cxnLst>
                  <a:cxn ang="0">
                    <a:pos x="connsiteX0" y="connsiteY0"/>
                  </a:cxn>
                  <a:cxn ang="0">
                    <a:pos x="connsiteX1" y="connsiteY1"/>
                  </a:cxn>
                </a:cxnLst>
                <a:rect l="l" t="t" r="r" b="b"/>
                <a:pathLst>
                  <a:path w="9525" h="7443">
                    <a:moveTo>
                      <a:pt x="0" y="0"/>
                    </a:moveTo>
                    <a:lnTo>
                      <a:pt x="0" y="7444"/>
                    </a:lnTo>
                  </a:path>
                </a:pathLst>
              </a:custGeom>
              <a:grpFill/>
              <a:ln w="28575" cap="flat">
                <a:solidFill>
                  <a:srgbClr val="354FA2"/>
                </a:solidFill>
                <a:prstDash val="solid"/>
                <a:round/>
              </a:ln>
            </p:spPr>
            <p:txBody>
              <a:bodyPr rtlCol="0" anchor="ctr"/>
              <a:lstStyle/>
              <a:p>
                <a:endParaRPr lang="en-US"/>
              </a:p>
            </p:txBody>
          </p:sp>
          <p:sp>
            <p:nvSpPr>
              <p:cNvPr id="864" name="Freeform: Shape 863">
                <a:extLst>
                  <a:ext uri="{FF2B5EF4-FFF2-40B4-BE49-F238E27FC236}">
                    <a16:creationId xmlns:a16="http://schemas.microsoft.com/office/drawing/2014/main" id="{8A676958-E0D9-4EE5-B2C5-34E619342480}"/>
                  </a:ext>
                </a:extLst>
              </p:cNvPr>
              <p:cNvSpPr/>
              <p:nvPr/>
            </p:nvSpPr>
            <p:spPr>
              <a:xfrm>
                <a:off x="22914581" y="26380454"/>
                <a:ext cx="9525" cy="9485"/>
              </a:xfrm>
              <a:custGeom>
                <a:avLst/>
                <a:gdLst>
                  <a:gd name="connsiteX0" fmla="*/ 0 w 9525"/>
                  <a:gd name="connsiteY0" fmla="*/ 0 h 9485"/>
                  <a:gd name="connsiteX1" fmla="*/ 0 w 9525"/>
                  <a:gd name="connsiteY1" fmla="*/ 9486 h 9485"/>
                </a:gdLst>
                <a:ahLst/>
                <a:cxnLst>
                  <a:cxn ang="0">
                    <a:pos x="connsiteX0" y="connsiteY0"/>
                  </a:cxn>
                  <a:cxn ang="0">
                    <a:pos x="connsiteX1" y="connsiteY1"/>
                  </a:cxn>
                </a:cxnLst>
                <a:rect l="l" t="t" r="r" b="b"/>
                <a:pathLst>
                  <a:path w="9525" h="9485">
                    <a:moveTo>
                      <a:pt x="0" y="0"/>
                    </a:moveTo>
                    <a:lnTo>
                      <a:pt x="0" y="9486"/>
                    </a:lnTo>
                  </a:path>
                </a:pathLst>
              </a:custGeom>
              <a:grpFill/>
              <a:ln w="28575" cap="flat">
                <a:solidFill>
                  <a:srgbClr val="354FA2"/>
                </a:solidFill>
                <a:prstDash val="solid"/>
                <a:round/>
              </a:ln>
            </p:spPr>
            <p:txBody>
              <a:bodyPr rtlCol="0" anchor="ctr"/>
              <a:lstStyle/>
              <a:p>
                <a:endParaRPr lang="en-US"/>
              </a:p>
            </p:txBody>
          </p:sp>
          <p:sp>
            <p:nvSpPr>
              <p:cNvPr id="865" name="Freeform: Shape 864">
                <a:extLst>
                  <a:ext uri="{FF2B5EF4-FFF2-40B4-BE49-F238E27FC236}">
                    <a16:creationId xmlns:a16="http://schemas.microsoft.com/office/drawing/2014/main" id="{5E310AD1-D167-437C-A8F5-7E319A9723D0}"/>
                  </a:ext>
                </a:extLst>
              </p:cNvPr>
              <p:cNvSpPr/>
              <p:nvPr/>
            </p:nvSpPr>
            <p:spPr>
              <a:xfrm>
                <a:off x="22948713" y="26346747"/>
                <a:ext cx="9525" cy="39609"/>
              </a:xfrm>
              <a:custGeom>
                <a:avLst/>
                <a:gdLst>
                  <a:gd name="connsiteX0" fmla="*/ 0 w 9525"/>
                  <a:gd name="connsiteY0" fmla="*/ 0 h 39609"/>
                  <a:gd name="connsiteX1" fmla="*/ 0 w 9525"/>
                  <a:gd name="connsiteY1" fmla="*/ 39610 h 39609"/>
                </a:gdLst>
                <a:ahLst/>
                <a:cxnLst>
                  <a:cxn ang="0">
                    <a:pos x="connsiteX0" y="connsiteY0"/>
                  </a:cxn>
                  <a:cxn ang="0">
                    <a:pos x="connsiteX1" y="connsiteY1"/>
                  </a:cxn>
                </a:cxnLst>
                <a:rect l="l" t="t" r="r" b="b"/>
                <a:pathLst>
                  <a:path w="9525" h="39609">
                    <a:moveTo>
                      <a:pt x="0" y="0"/>
                    </a:moveTo>
                    <a:lnTo>
                      <a:pt x="0" y="39610"/>
                    </a:lnTo>
                  </a:path>
                </a:pathLst>
              </a:custGeom>
              <a:grpFill/>
              <a:ln w="28575" cap="flat">
                <a:solidFill>
                  <a:srgbClr val="354FA2"/>
                </a:solidFill>
                <a:prstDash val="solid"/>
                <a:round/>
              </a:ln>
            </p:spPr>
            <p:txBody>
              <a:bodyPr rtlCol="0" anchor="ctr"/>
              <a:lstStyle/>
              <a:p>
                <a:endParaRPr lang="en-US"/>
              </a:p>
            </p:txBody>
          </p:sp>
          <p:sp>
            <p:nvSpPr>
              <p:cNvPr id="866" name="Freeform: Shape 865">
                <a:extLst>
                  <a:ext uri="{FF2B5EF4-FFF2-40B4-BE49-F238E27FC236}">
                    <a16:creationId xmlns:a16="http://schemas.microsoft.com/office/drawing/2014/main" id="{1AAB41DD-E47F-430E-A192-6992FA00CDEF}"/>
                  </a:ext>
                </a:extLst>
              </p:cNvPr>
              <p:cNvSpPr/>
              <p:nvPr/>
            </p:nvSpPr>
            <p:spPr>
              <a:xfrm>
                <a:off x="23051107" y="26173170"/>
                <a:ext cx="9525" cy="76334"/>
              </a:xfrm>
              <a:custGeom>
                <a:avLst/>
                <a:gdLst>
                  <a:gd name="connsiteX0" fmla="*/ 0 w 9525"/>
                  <a:gd name="connsiteY0" fmla="*/ 0 h 76334"/>
                  <a:gd name="connsiteX1" fmla="*/ 0 w 9525"/>
                  <a:gd name="connsiteY1" fmla="*/ 76334 h 76334"/>
                </a:gdLst>
                <a:ahLst/>
                <a:cxnLst>
                  <a:cxn ang="0">
                    <a:pos x="connsiteX0" y="connsiteY0"/>
                  </a:cxn>
                  <a:cxn ang="0">
                    <a:pos x="connsiteX1" y="connsiteY1"/>
                  </a:cxn>
                </a:cxnLst>
                <a:rect l="l" t="t" r="r" b="b"/>
                <a:pathLst>
                  <a:path w="9525" h="76334">
                    <a:moveTo>
                      <a:pt x="0" y="0"/>
                    </a:moveTo>
                    <a:lnTo>
                      <a:pt x="0" y="76334"/>
                    </a:lnTo>
                  </a:path>
                </a:pathLst>
              </a:custGeom>
              <a:grpFill/>
              <a:ln w="28575" cap="flat">
                <a:solidFill>
                  <a:srgbClr val="354FA2"/>
                </a:solidFill>
                <a:prstDash val="solid"/>
                <a:round/>
              </a:ln>
            </p:spPr>
            <p:txBody>
              <a:bodyPr rtlCol="0" anchor="ctr"/>
              <a:lstStyle/>
              <a:p>
                <a:endParaRPr lang="en-US"/>
              </a:p>
            </p:txBody>
          </p:sp>
          <p:sp>
            <p:nvSpPr>
              <p:cNvPr id="867" name="Freeform: Shape 866">
                <a:extLst>
                  <a:ext uri="{FF2B5EF4-FFF2-40B4-BE49-F238E27FC236}">
                    <a16:creationId xmlns:a16="http://schemas.microsoft.com/office/drawing/2014/main" id="{84F52EF6-8B6A-4033-8040-8B174B31BBC3}"/>
                  </a:ext>
                </a:extLst>
              </p:cNvPr>
              <p:cNvSpPr/>
              <p:nvPr/>
            </p:nvSpPr>
            <p:spPr>
              <a:xfrm>
                <a:off x="23221763" y="26025029"/>
                <a:ext cx="9525" cy="138615"/>
              </a:xfrm>
              <a:custGeom>
                <a:avLst/>
                <a:gdLst>
                  <a:gd name="connsiteX0" fmla="*/ 0 w 9525"/>
                  <a:gd name="connsiteY0" fmla="*/ 0 h 138615"/>
                  <a:gd name="connsiteX1" fmla="*/ 0 w 9525"/>
                  <a:gd name="connsiteY1" fmla="*/ 138615 h 138615"/>
                </a:gdLst>
                <a:ahLst/>
                <a:cxnLst>
                  <a:cxn ang="0">
                    <a:pos x="connsiteX0" y="connsiteY0"/>
                  </a:cxn>
                  <a:cxn ang="0">
                    <a:pos x="connsiteX1" y="connsiteY1"/>
                  </a:cxn>
                </a:cxnLst>
                <a:rect l="l" t="t" r="r" b="b"/>
                <a:pathLst>
                  <a:path w="9525" h="138615">
                    <a:moveTo>
                      <a:pt x="0" y="0"/>
                    </a:moveTo>
                    <a:lnTo>
                      <a:pt x="0" y="138615"/>
                    </a:lnTo>
                  </a:path>
                </a:pathLst>
              </a:custGeom>
              <a:grpFill/>
              <a:ln w="28575" cap="flat">
                <a:solidFill>
                  <a:srgbClr val="354FA2"/>
                </a:solidFill>
                <a:prstDash val="solid"/>
                <a:round/>
              </a:ln>
            </p:spPr>
            <p:txBody>
              <a:bodyPr rtlCol="0" anchor="ctr"/>
              <a:lstStyle/>
              <a:p>
                <a:endParaRPr lang="en-US"/>
              </a:p>
            </p:txBody>
          </p:sp>
          <p:sp>
            <p:nvSpPr>
              <p:cNvPr id="868" name="Freeform: Shape 867">
                <a:extLst>
                  <a:ext uri="{FF2B5EF4-FFF2-40B4-BE49-F238E27FC236}">
                    <a16:creationId xmlns:a16="http://schemas.microsoft.com/office/drawing/2014/main" id="{18152287-AA66-4FBB-972D-CF25552702DC}"/>
                  </a:ext>
                </a:extLst>
              </p:cNvPr>
              <p:cNvSpPr/>
              <p:nvPr/>
            </p:nvSpPr>
            <p:spPr>
              <a:xfrm>
                <a:off x="23392419" y="25949527"/>
                <a:ext cx="9525" cy="169383"/>
              </a:xfrm>
              <a:custGeom>
                <a:avLst/>
                <a:gdLst>
                  <a:gd name="connsiteX0" fmla="*/ 0 w 9525"/>
                  <a:gd name="connsiteY0" fmla="*/ 0 h 169383"/>
                  <a:gd name="connsiteX1" fmla="*/ 0 w 9525"/>
                  <a:gd name="connsiteY1" fmla="*/ 169383 h 169383"/>
                </a:gdLst>
                <a:ahLst/>
                <a:cxnLst>
                  <a:cxn ang="0">
                    <a:pos x="connsiteX0" y="connsiteY0"/>
                  </a:cxn>
                  <a:cxn ang="0">
                    <a:pos x="connsiteX1" y="connsiteY1"/>
                  </a:cxn>
                </a:cxnLst>
                <a:rect l="l" t="t" r="r" b="b"/>
                <a:pathLst>
                  <a:path w="9525" h="169383">
                    <a:moveTo>
                      <a:pt x="0" y="0"/>
                    </a:moveTo>
                    <a:lnTo>
                      <a:pt x="0" y="169383"/>
                    </a:lnTo>
                  </a:path>
                </a:pathLst>
              </a:custGeom>
              <a:grpFill/>
              <a:ln w="28575" cap="flat">
                <a:solidFill>
                  <a:srgbClr val="354FA2"/>
                </a:solidFill>
                <a:prstDash val="solid"/>
                <a:round/>
              </a:ln>
            </p:spPr>
            <p:txBody>
              <a:bodyPr rtlCol="0" anchor="ctr"/>
              <a:lstStyle/>
              <a:p>
                <a:endParaRPr lang="en-US"/>
              </a:p>
            </p:txBody>
          </p:sp>
          <p:sp>
            <p:nvSpPr>
              <p:cNvPr id="869" name="Freeform: Shape 868">
                <a:extLst>
                  <a:ext uri="{FF2B5EF4-FFF2-40B4-BE49-F238E27FC236}">
                    <a16:creationId xmlns:a16="http://schemas.microsoft.com/office/drawing/2014/main" id="{D19E7798-F0F5-4CE7-A9AD-D7A3193BB6CD}"/>
                  </a:ext>
                </a:extLst>
              </p:cNvPr>
              <p:cNvSpPr/>
              <p:nvPr/>
            </p:nvSpPr>
            <p:spPr>
              <a:xfrm>
                <a:off x="23563076" y="25901173"/>
                <a:ext cx="9525" cy="187622"/>
              </a:xfrm>
              <a:custGeom>
                <a:avLst/>
                <a:gdLst>
                  <a:gd name="connsiteX0" fmla="*/ 0 w 9525"/>
                  <a:gd name="connsiteY0" fmla="*/ 0 h 187622"/>
                  <a:gd name="connsiteX1" fmla="*/ 0 w 9525"/>
                  <a:gd name="connsiteY1" fmla="*/ 187623 h 187622"/>
                </a:gdLst>
                <a:ahLst/>
                <a:cxnLst>
                  <a:cxn ang="0">
                    <a:pos x="connsiteX0" y="connsiteY0"/>
                  </a:cxn>
                  <a:cxn ang="0">
                    <a:pos x="connsiteX1" y="connsiteY1"/>
                  </a:cxn>
                </a:cxnLst>
                <a:rect l="l" t="t" r="r" b="b"/>
                <a:pathLst>
                  <a:path w="9525" h="187622">
                    <a:moveTo>
                      <a:pt x="0" y="0"/>
                    </a:moveTo>
                    <a:lnTo>
                      <a:pt x="0" y="187623"/>
                    </a:lnTo>
                  </a:path>
                </a:pathLst>
              </a:custGeom>
              <a:grpFill/>
              <a:ln w="28575" cap="flat">
                <a:solidFill>
                  <a:srgbClr val="354FA2"/>
                </a:solidFill>
                <a:prstDash val="solid"/>
                <a:round/>
              </a:ln>
            </p:spPr>
            <p:txBody>
              <a:bodyPr rtlCol="0" anchor="ctr"/>
              <a:lstStyle/>
              <a:p>
                <a:endParaRPr lang="en-US"/>
              </a:p>
            </p:txBody>
          </p:sp>
          <p:sp>
            <p:nvSpPr>
              <p:cNvPr id="870" name="Freeform: Shape 869">
                <a:extLst>
                  <a:ext uri="{FF2B5EF4-FFF2-40B4-BE49-F238E27FC236}">
                    <a16:creationId xmlns:a16="http://schemas.microsoft.com/office/drawing/2014/main" id="{41F85DEB-EEDD-4B0B-AC2F-476155CE9FDD}"/>
                  </a:ext>
                </a:extLst>
              </p:cNvPr>
              <p:cNvSpPr/>
              <p:nvPr/>
            </p:nvSpPr>
            <p:spPr>
              <a:xfrm>
                <a:off x="24587013" y="25739796"/>
                <a:ext cx="9525" cy="260569"/>
              </a:xfrm>
              <a:custGeom>
                <a:avLst/>
                <a:gdLst>
                  <a:gd name="connsiteX0" fmla="*/ 0 w 9525"/>
                  <a:gd name="connsiteY0" fmla="*/ 0 h 260569"/>
                  <a:gd name="connsiteX1" fmla="*/ 0 w 9525"/>
                  <a:gd name="connsiteY1" fmla="*/ 260570 h 260569"/>
                </a:gdLst>
                <a:ahLst/>
                <a:cxnLst>
                  <a:cxn ang="0">
                    <a:pos x="connsiteX0" y="connsiteY0"/>
                  </a:cxn>
                  <a:cxn ang="0">
                    <a:pos x="connsiteX1" y="connsiteY1"/>
                  </a:cxn>
                </a:cxnLst>
                <a:rect l="l" t="t" r="r" b="b"/>
                <a:pathLst>
                  <a:path w="9525" h="260569">
                    <a:moveTo>
                      <a:pt x="0" y="0"/>
                    </a:moveTo>
                    <a:lnTo>
                      <a:pt x="0" y="260570"/>
                    </a:lnTo>
                  </a:path>
                </a:pathLst>
              </a:custGeom>
              <a:grpFill/>
              <a:ln w="28575" cap="flat">
                <a:solidFill>
                  <a:srgbClr val="354FA2"/>
                </a:solidFill>
                <a:prstDash val="solid"/>
                <a:round/>
              </a:ln>
            </p:spPr>
            <p:txBody>
              <a:bodyPr rtlCol="0" anchor="ctr"/>
              <a:lstStyle/>
              <a:p>
                <a:endParaRPr lang="en-US"/>
              </a:p>
            </p:txBody>
          </p:sp>
          <p:sp>
            <p:nvSpPr>
              <p:cNvPr id="871" name="Freeform: Shape 870">
                <a:extLst>
                  <a:ext uri="{FF2B5EF4-FFF2-40B4-BE49-F238E27FC236}">
                    <a16:creationId xmlns:a16="http://schemas.microsoft.com/office/drawing/2014/main" id="{F8A612E9-94C6-491F-B40A-E4E10194FCAF}"/>
                  </a:ext>
                </a:extLst>
              </p:cNvPr>
              <p:cNvSpPr/>
              <p:nvPr/>
            </p:nvSpPr>
            <p:spPr>
              <a:xfrm>
                <a:off x="26293575" y="25466154"/>
                <a:ext cx="9525" cy="293533"/>
              </a:xfrm>
              <a:custGeom>
                <a:avLst/>
                <a:gdLst>
                  <a:gd name="connsiteX0" fmla="*/ 0 w 9525"/>
                  <a:gd name="connsiteY0" fmla="*/ 0 h 293533"/>
                  <a:gd name="connsiteX1" fmla="*/ 0 w 9525"/>
                  <a:gd name="connsiteY1" fmla="*/ 293534 h 293533"/>
                </a:gdLst>
                <a:ahLst/>
                <a:cxnLst>
                  <a:cxn ang="0">
                    <a:pos x="connsiteX0" y="connsiteY0"/>
                  </a:cxn>
                  <a:cxn ang="0">
                    <a:pos x="connsiteX1" y="connsiteY1"/>
                  </a:cxn>
                </a:cxnLst>
                <a:rect l="l" t="t" r="r" b="b"/>
                <a:pathLst>
                  <a:path w="9525" h="293533">
                    <a:moveTo>
                      <a:pt x="0" y="0"/>
                    </a:moveTo>
                    <a:lnTo>
                      <a:pt x="0" y="293534"/>
                    </a:lnTo>
                  </a:path>
                </a:pathLst>
              </a:custGeom>
              <a:grpFill/>
              <a:ln w="28575" cap="flat">
                <a:solidFill>
                  <a:srgbClr val="354FA2"/>
                </a:solidFill>
                <a:prstDash val="solid"/>
                <a:round/>
              </a:ln>
            </p:spPr>
            <p:txBody>
              <a:bodyPr rtlCol="0" anchor="ctr"/>
              <a:lstStyle/>
              <a:p>
                <a:endParaRPr lang="en-US"/>
              </a:p>
            </p:txBody>
          </p:sp>
          <p:sp>
            <p:nvSpPr>
              <p:cNvPr id="872" name="Freeform: Shape 871">
                <a:extLst>
                  <a:ext uri="{FF2B5EF4-FFF2-40B4-BE49-F238E27FC236}">
                    <a16:creationId xmlns:a16="http://schemas.microsoft.com/office/drawing/2014/main" id="{C5CB257D-271A-46FC-BE98-FAAE5C234853}"/>
                  </a:ext>
                </a:extLst>
              </p:cNvPr>
              <p:cNvSpPr/>
              <p:nvPr/>
            </p:nvSpPr>
            <p:spPr>
              <a:xfrm>
                <a:off x="22881133" y="26492879"/>
                <a:ext cx="9525" cy="2026"/>
              </a:xfrm>
              <a:custGeom>
                <a:avLst/>
                <a:gdLst>
                  <a:gd name="connsiteX0" fmla="*/ 0 w 9525"/>
                  <a:gd name="connsiteY0" fmla="*/ 2027 h 2026"/>
                  <a:gd name="connsiteX1" fmla="*/ 0 w 9525"/>
                  <a:gd name="connsiteY1" fmla="*/ 0 h 2026"/>
                </a:gdLst>
                <a:ahLst/>
                <a:cxnLst>
                  <a:cxn ang="0">
                    <a:pos x="connsiteX0" y="connsiteY0"/>
                  </a:cxn>
                  <a:cxn ang="0">
                    <a:pos x="connsiteX1" y="connsiteY1"/>
                  </a:cxn>
                </a:cxnLst>
                <a:rect l="l" t="t" r="r" b="b"/>
                <a:pathLst>
                  <a:path w="9525" h="2026">
                    <a:moveTo>
                      <a:pt x="0" y="2027"/>
                    </a:moveTo>
                    <a:lnTo>
                      <a:pt x="0" y="0"/>
                    </a:lnTo>
                  </a:path>
                </a:pathLst>
              </a:custGeom>
              <a:grpFill/>
              <a:ln w="28575" cap="flat">
                <a:solidFill>
                  <a:srgbClr val="354FA2"/>
                </a:solidFill>
                <a:prstDash val="solid"/>
                <a:round/>
              </a:ln>
            </p:spPr>
            <p:txBody>
              <a:bodyPr rtlCol="0" anchor="ctr"/>
              <a:lstStyle/>
              <a:p>
                <a:endParaRPr lang="en-US"/>
              </a:p>
            </p:txBody>
          </p:sp>
          <p:sp>
            <p:nvSpPr>
              <p:cNvPr id="873" name="Freeform: Shape 872">
                <a:extLst>
                  <a:ext uri="{FF2B5EF4-FFF2-40B4-BE49-F238E27FC236}">
                    <a16:creationId xmlns:a16="http://schemas.microsoft.com/office/drawing/2014/main" id="{A445D937-46C6-4357-9C5B-2C08B5FBB799}"/>
                  </a:ext>
                </a:extLst>
              </p:cNvPr>
              <p:cNvSpPr/>
              <p:nvPr/>
            </p:nvSpPr>
            <p:spPr>
              <a:xfrm>
                <a:off x="22881815" y="26470369"/>
                <a:ext cx="9525" cy="7181"/>
              </a:xfrm>
              <a:custGeom>
                <a:avLst/>
                <a:gdLst>
                  <a:gd name="connsiteX0" fmla="*/ 0 w 9525"/>
                  <a:gd name="connsiteY0" fmla="*/ 7182 h 7181"/>
                  <a:gd name="connsiteX1" fmla="*/ 0 w 9525"/>
                  <a:gd name="connsiteY1" fmla="*/ 0 h 7181"/>
                </a:gdLst>
                <a:ahLst/>
                <a:cxnLst>
                  <a:cxn ang="0">
                    <a:pos x="connsiteX0" y="connsiteY0"/>
                  </a:cxn>
                  <a:cxn ang="0">
                    <a:pos x="connsiteX1" y="connsiteY1"/>
                  </a:cxn>
                </a:cxnLst>
                <a:rect l="l" t="t" r="r" b="b"/>
                <a:pathLst>
                  <a:path w="9525" h="7181">
                    <a:moveTo>
                      <a:pt x="0" y="7182"/>
                    </a:moveTo>
                    <a:lnTo>
                      <a:pt x="0" y="0"/>
                    </a:lnTo>
                  </a:path>
                </a:pathLst>
              </a:custGeom>
              <a:grpFill/>
              <a:ln w="28575" cap="flat">
                <a:solidFill>
                  <a:srgbClr val="354FA2"/>
                </a:solidFill>
                <a:prstDash val="solid"/>
                <a:round/>
              </a:ln>
            </p:spPr>
            <p:txBody>
              <a:bodyPr rtlCol="0" anchor="ctr"/>
              <a:lstStyle/>
              <a:p>
                <a:endParaRPr lang="en-US"/>
              </a:p>
            </p:txBody>
          </p:sp>
          <p:sp>
            <p:nvSpPr>
              <p:cNvPr id="874" name="Freeform: Shape 873">
                <a:extLst>
                  <a:ext uri="{FF2B5EF4-FFF2-40B4-BE49-F238E27FC236}">
                    <a16:creationId xmlns:a16="http://schemas.microsoft.com/office/drawing/2014/main" id="{D6F58A51-1F89-4273-89DD-D9EC519B642D}"/>
                  </a:ext>
                </a:extLst>
              </p:cNvPr>
              <p:cNvSpPr/>
              <p:nvPr/>
            </p:nvSpPr>
            <p:spPr>
              <a:xfrm>
                <a:off x="22883863" y="26419629"/>
                <a:ext cx="9525" cy="8973"/>
              </a:xfrm>
              <a:custGeom>
                <a:avLst/>
                <a:gdLst>
                  <a:gd name="connsiteX0" fmla="*/ 0 w 9525"/>
                  <a:gd name="connsiteY0" fmla="*/ 8973 h 8973"/>
                  <a:gd name="connsiteX1" fmla="*/ 0 w 9525"/>
                  <a:gd name="connsiteY1" fmla="*/ 0 h 8973"/>
                </a:gdLst>
                <a:ahLst/>
                <a:cxnLst>
                  <a:cxn ang="0">
                    <a:pos x="connsiteX0" y="connsiteY0"/>
                  </a:cxn>
                  <a:cxn ang="0">
                    <a:pos x="connsiteX1" y="connsiteY1"/>
                  </a:cxn>
                </a:cxnLst>
                <a:rect l="l" t="t" r="r" b="b"/>
                <a:pathLst>
                  <a:path w="9525" h="8973">
                    <a:moveTo>
                      <a:pt x="0" y="8973"/>
                    </a:moveTo>
                    <a:lnTo>
                      <a:pt x="0" y="0"/>
                    </a:lnTo>
                  </a:path>
                </a:pathLst>
              </a:custGeom>
              <a:grpFill/>
              <a:ln w="28575" cap="flat">
                <a:solidFill>
                  <a:srgbClr val="354FA2"/>
                </a:solidFill>
                <a:prstDash val="solid"/>
                <a:round/>
              </a:ln>
            </p:spPr>
            <p:txBody>
              <a:bodyPr rtlCol="0" anchor="ctr"/>
              <a:lstStyle/>
              <a:p>
                <a:endParaRPr lang="en-US"/>
              </a:p>
            </p:txBody>
          </p:sp>
          <p:sp>
            <p:nvSpPr>
              <p:cNvPr id="875" name="Freeform: Shape 874">
                <a:extLst>
                  <a:ext uri="{FF2B5EF4-FFF2-40B4-BE49-F238E27FC236}">
                    <a16:creationId xmlns:a16="http://schemas.microsoft.com/office/drawing/2014/main" id="{94D0617A-1318-4E0C-9155-BC429D9C650E}"/>
                  </a:ext>
                </a:extLst>
              </p:cNvPr>
              <p:cNvSpPr/>
              <p:nvPr/>
            </p:nvSpPr>
            <p:spPr>
              <a:xfrm>
                <a:off x="22885570" y="26394997"/>
                <a:ext cx="9525" cy="7297"/>
              </a:xfrm>
              <a:custGeom>
                <a:avLst/>
                <a:gdLst>
                  <a:gd name="connsiteX0" fmla="*/ 0 w 9525"/>
                  <a:gd name="connsiteY0" fmla="*/ 7297 h 7297"/>
                  <a:gd name="connsiteX1" fmla="*/ 0 w 9525"/>
                  <a:gd name="connsiteY1" fmla="*/ 0 h 7297"/>
                </a:gdLst>
                <a:ahLst/>
                <a:cxnLst>
                  <a:cxn ang="0">
                    <a:pos x="connsiteX0" y="connsiteY0"/>
                  </a:cxn>
                  <a:cxn ang="0">
                    <a:pos x="connsiteX1" y="connsiteY1"/>
                  </a:cxn>
                </a:cxnLst>
                <a:rect l="l" t="t" r="r" b="b"/>
                <a:pathLst>
                  <a:path w="9525" h="7297">
                    <a:moveTo>
                      <a:pt x="0" y="7297"/>
                    </a:moveTo>
                    <a:lnTo>
                      <a:pt x="0" y="0"/>
                    </a:lnTo>
                  </a:path>
                </a:pathLst>
              </a:custGeom>
              <a:grpFill/>
              <a:ln w="28575" cap="flat">
                <a:solidFill>
                  <a:srgbClr val="354FA2"/>
                </a:solidFill>
                <a:prstDash val="solid"/>
                <a:round/>
              </a:ln>
            </p:spPr>
            <p:txBody>
              <a:bodyPr rtlCol="0" anchor="ctr"/>
              <a:lstStyle/>
              <a:p>
                <a:endParaRPr lang="en-US"/>
              </a:p>
            </p:txBody>
          </p:sp>
          <p:sp>
            <p:nvSpPr>
              <p:cNvPr id="876" name="Freeform: Shape 875">
                <a:extLst>
                  <a:ext uri="{FF2B5EF4-FFF2-40B4-BE49-F238E27FC236}">
                    <a16:creationId xmlns:a16="http://schemas.microsoft.com/office/drawing/2014/main" id="{51B0FBD3-3778-48AF-9A89-20726A82F0D2}"/>
                  </a:ext>
                </a:extLst>
              </p:cNvPr>
              <p:cNvSpPr/>
              <p:nvPr/>
            </p:nvSpPr>
            <p:spPr>
              <a:xfrm>
                <a:off x="22887277" y="26371869"/>
                <a:ext cx="9525" cy="7442"/>
              </a:xfrm>
              <a:custGeom>
                <a:avLst/>
                <a:gdLst>
                  <a:gd name="connsiteX0" fmla="*/ 0 w 9525"/>
                  <a:gd name="connsiteY0" fmla="*/ 7443 h 7442"/>
                  <a:gd name="connsiteX1" fmla="*/ 0 w 9525"/>
                  <a:gd name="connsiteY1" fmla="*/ 0 h 7442"/>
                </a:gdLst>
                <a:ahLst/>
                <a:cxnLst>
                  <a:cxn ang="0">
                    <a:pos x="connsiteX0" y="connsiteY0"/>
                  </a:cxn>
                  <a:cxn ang="0">
                    <a:pos x="connsiteX1" y="connsiteY1"/>
                  </a:cxn>
                </a:cxnLst>
                <a:rect l="l" t="t" r="r" b="b"/>
                <a:pathLst>
                  <a:path w="9525" h="7442">
                    <a:moveTo>
                      <a:pt x="0" y="7443"/>
                    </a:moveTo>
                    <a:lnTo>
                      <a:pt x="0" y="0"/>
                    </a:lnTo>
                  </a:path>
                </a:pathLst>
              </a:custGeom>
              <a:grpFill/>
              <a:ln w="28575" cap="flat">
                <a:solidFill>
                  <a:srgbClr val="354FA2"/>
                </a:solidFill>
                <a:prstDash val="solid"/>
                <a:round/>
              </a:ln>
            </p:spPr>
            <p:txBody>
              <a:bodyPr rtlCol="0" anchor="ctr"/>
              <a:lstStyle/>
              <a:p>
                <a:endParaRPr lang="en-US"/>
              </a:p>
            </p:txBody>
          </p:sp>
          <p:sp>
            <p:nvSpPr>
              <p:cNvPr id="877" name="Freeform: Shape 876">
                <a:extLst>
                  <a:ext uri="{FF2B5EF4-FFF2-40B4-BE49-F238E27FC236}">
                    <a16:creationId xmlns:a16="http://schemas.microsoft.com/office/drawing/2014/main" id="{E9E4E546-86FA-4AF8-853B-7983366F29EA}"/>
                  </a:ext>
                </a:extLst>
              </p:cNvPr>
              <p:cNvSpPr/>
              <p:nvPr/>
            </p:nvSpPr>
            <p:spPr>
              <a:xfrm>
                <a:off x="22914581" y="26370968"/>
                <a:ext cx="9525" cy="9485"/>
              </a:xfrm>
              <a:custGeom>
                <a:avLst/>
                <a:gdLst>
                  <a:gd name="connsiteX0" fmla="*/ 0 w 9525"/>
                  <a:gd name="connsiteY0" fmla="*/ 9486 h 9485"/>
                  <a:gd name="connsiteX1" fmla="*/ 0 w 9525"/>
                  <a:gd name="connsiteY1" fmla="*/ 0 h 9485"/>
                </a:gdLst>
                <a:ahLst/>
                <a:cxnLst>
                  <a:cxn ang="0">
                    <a:pos x="connsiteX0" y="connsiteY0"/>
                  </a:cxn>
                  <a:cxn ang="0">
                    <a:pos x="connsiteX1" y="connsiteY1"/>
                  </a:cxn>
                </a:cxnLst>
                <a:rect l="l" t="t" r="r" b="b"/>
                <a:pathLst>
                  <a:path w="9525" h="9485">
                    <a:moveTo>
                      <a:pt x="0" y="9486"/>
                    </a:moveTo>
                    <a:lnTo>
                      <a:pt x="0" y="0"/>
                    </a:lnTo>
                  </a:path>
                </a:pathLst>
              </a:custGeom>
              <a:grpFill/>
              <a:ln w="28575" cap="flat">
                <a:solidFill>
                  <a:srgbClr val="354FA2"/>
                </a:solidFill>
                <a:prstDash val="solid"/>
                <a:round/>
              </a:ln>
            </p:spPr>
            <p:txBody>
              <a:bodyPr rtlCol="0" anchor="ctr"/>
              <a:lstStyle/>
              <a:p>
                <a:endParaRPr lang="en-US"/>
              </a:p>
            </p:txBody>
          </p:sp>
          <p:sp>
            <p:nvSpPr>
              <p:cNvPr id="878" name="Freeform: Shape 877">
                <a:extLst>
                  <a:ext uri="{FF2B5EF4-FFF2-40B4-BE49-F238E27FC236}">
                    <a16:creationId xmlns:a16="http://schemas.microsoft.com/office/drawing/2014/main" id="{A5D778F0-46F0-4E03-AE73-039A4EDEE183}"/>
                  </a:ext>
                </a:extLst>
              </p:cNvPr>
              <p:cNvSpPr/>
              <p:nvPr/>
            </p:nvSpPr>
            <p:spPr>
              <a:xfrm>
                <a:off x="22948713" y="26307138"/>
                <a:ext cx="9525" cy="39608"/>
              </a:xfrm>
              <a:custGeom>
                <a:avLst/>
                <a:gdLst>
                  <a:gd name="connsiteX0" fmla="*/ 0 w 9525"/>
                  <a:gd name="connsiteY0" fmla="*/ 39609 h 39608"/>
                  <a:gd name="connsiteX1" fmla="*/ 0 w 9525"/>
                  <a:gd name="connsiteY1" fmla="*/ 0 h 39608"/>
                </a:gdLst>
                <a:ahLst/>
                <a:cxnLst>
                  <a:cxn ang="0">
                    <a:pos x="connsiteX0" y="connsiteY0"/>
                  </a:cxn>
                  <a:cxn ang="0">
                    <a:pos x="connsiteX1" y="connsiteY1"/>
                  </a:cxn>
                </a:cxnLst>
                <a:rect l="l" t="t" r="r" b="b"/>
                <a:pathLst>
                  <a:path w="9525" h="39608">
                    <a:moveTo>
                      <a:pt x="0" y="39609"/>
                    </a:moveTo>
                    <a:lnTo>
                      <a:pt x="0" y="0"/>
                    </a:lnTo>
                  </a:path>
                </a:pathLst>
              </a:custGeom>
              <a:grpFill/>
              <a:ln w="28575" cap="flat">
                <a:solidFill>
                  <a:srgbClr val="354FA2"/>
                </a:solidFill>
                <a:prstDash val="solid"/>
                <a:round/>
              </a:ln>
            </p:spPr>
            <p:txBody>
              <a:bodyPr rtlCol="0" anchor="ctr"/>
              <a:lstStyle/>
              <a:p>
                <a:endParaRPr lang="en-US"/>
              </a:p>
            </p:txBody>
          </p:sp>
          <p:sp>
            <p:nvSpPr>
              <p:cNvPr id="879" name="Freeform: Shape 878">
                <a:extLst>
                  <a:ext uri="{FF2B5EF4-FFF2-40B4-BE49-F238E27FC236}">
                    <a16:creationId xmlns:a16="http://schemas.microsoft.com/office/drawing/2014/main" id="{CBF959E1-9910-48D9-A632-A3F76A10130C}"/>
                  </a:ext>
                </a:extLst>
              </p:cNvPr>
              <p:cNvSpPr/>
              <p:nvPr/>
            </p:nvSpPr>
            <p:spPr>
              <a:xfrm>
                <a:off x="23051107" y="26096835"/>
                <a:ext cx="9525" cy="76334"/>
              </a:xfrm>
              <a:custGeom>
                <a:avLst/>
                <a:gdLst>
                  <a:gd name="connsiteX0" fmla="*/ 0 w 9525"/>
                  <a:gd name="connsiteY0" fmla="*/ 76334 h 76334"/>
                  <a:gd name="connsiteX1" fmla="*/ 0 w 9525"/>
                  <a:gd name="connsiteY1" fmla="*/ 0 h 76334"/>
                </a:gdLst>
                <a:ahLst/>
                <a:cxnLst>
                  <a:cxn ang="0">
                    <a:pos x="connsiteX0" y="connsiteY0"/>
                  </a:cxn>
                  <a:cxn ang="0">
                    <a:pos x="connsiteX1" y="connsiteY1"/>
                  </a:cxn>
                </a:cxnLst>
                <a:rect l="l" t="t" r="r" b="b"/>
                <a:pathLst>
                  <a:path w="9525" h="76334">
                    <a:moveTo>
                      <a:pt x="0" y="76334"/>
                    </a:moveTo>
                    <a:lnTo>
                      <a:pt x="0" y="0"/>
                    </a:lnTo>
                  </a:path>
                </a:pathLst>
              </a:custGeom>
              <a:grpFill/>
              <a:ln w="28575" cap="flat">
                <a:solidFill>
                  <a:srgbClr val="354FA2"/>
                </a:solidFill>
                <a:prstDash val="solid"/>
                <a:round/>
              </a:ln>
            </p:spPr>
            <p:txBody>
              <a:bodyPr rtlCol="0" anchor="ctr"/>
              <a:lstStyle/>
              <a:p>
                <a:endParaRPr lang="en-US"/>
              </a:p>
            </p:txBody>
          </p:sp>
          <p:sp>
            <p:nvSpPr>
              <p:cNvPr id="880" name="Freeform: Shape 879">
                <a:extLst>
                  <a:ext uri="{FF2B5EF4-FFF2-40B4-BE49-F238E27FC236}">
                    <a16:creationId xmlns:a16="http://schemas.microsoft.com/office/drawing/2014/main" id="{461363D4-FF86-48D9-AE10-D021BFD3BF98}"/>
                  </a:ext>
                </a:extLst>
              </p:cNvPr>
              <p:cNvSpPr/>
              <p:nvPr/>
            </p:nvSpPr>
            <p:spPr>
              <a:xfrm>
                <a:off x="23221763" y="25886414"/>
                <a:ext cx="9525" cy="138615"/>
              </a:xfrm>
              <a:custGeom>
                <a:avLst/>
                <a:gdLst>
                  <a:gd name="connsiteX0" fmla="*/ 0 w 9525"/>
                  <a:gd name="connsiteY0" fmla="*/ 138615 h 138615"/>
                  <a:gd name="connsiteX1" fmla="*/ 0 w 9525"/>
                  <a:gd name="connsiteY1" fmla="*/ 0 h 138615"/>
                </a:gdLst>
                <a:ahLst/>
                <a:cxnLst>
                  <a:cxn ang="0">
                    <a:pos x="connsiteX0" y="connsiteY0"/>
                  </a:cxn>
                  <a:cxn ang="0">
                    <a:pos x="connsiteX1" y="connsiteY1"/>
                  </a:cxn>
                </a:cxnLst>
                <a:rect l="l" t="t" r="r" b="b"/>
                <a:pathLst>
                  <a:path w="9525" h="138615">
                    <a:moveTo>
                      <a:pt x="0" y="138615"/>
                    </a:moveTo>
                    <a:lnTo>
                      <a:pt x="0" y="0"/>
                    </a:lnTo>
                  </a:path>
                </a:pathLst>
              </a:custGeom>
              <a:grpFill/>
              <a:ln w="28575" cap="flat">
                <a:solidFill>
                  <a:srgbClr val="354FA2"/>
                </a:solidFill>
                <a:prstDash val="solid"/>
                <a:round/>
              </a:ln>
            </p:spPr>
            <p:txBody>
              <a:bodyPr rtlCol="0" anchor="ctr"/>
              <a:lstStyle/>
              <a:p>
                <a:endParaRPr lang="en-US"/>
              </a:p>
            </p:txBody>
          </p:sp>
          <p:sp>
            <p:nvSpPr>
              <p:cNvPr id="881" name="Freeform: Shape 880">
                <a:extLst>
                  <a:ext uri="{FF2B5EF4-FFF2-40B4-BE49-F238E27FC236}">
                    <a16:creationId xmlns:a16="http://schemas.microsoft.com/office/drawing/2014/main" id="{48B26AEA-13C7-45B6-A1EF-18F9E1CBDAB1}"/>
                  </a:ext>
                </a:extLst>
              </p:cNvPr>
              <p:cNvSpPr/>
              <p:nvPr/>
            </p:nvSpPr>
            <p:spPr>
              <a:xfrm>
                <a:off x="23392419" y="25780145"/>
                <a:ext cx="9525" cy="169382"/>
              </a:xfrm>
              <a:custGeom>
                <a:avLst/>
                <a:gdLst>
                  <a:gd name="connsiteX0" fmla="*/ 0 w 9525"/>
                  <a:gd name="connsiteY0" fmla="*/ 169382 h 169382"/>
                  <a:gd name="connsiteX1" fmla="*/ 0 w 9525"/>
                  <a:gd name="connsiteY1" fmla="*/ 0 h 169382"/>
                </a:gdLst>
                <a:ahLst/>
                <a:cxnLst>
                  <a:cxn ang="0">
                    <a:pos x="connsiteX0" y="connsiteY0"/>
                  </a:cxn>
                  <a:cxn ang="0">
                    <a:pos x="connsiteX1" y="connsiteY1"/>
                  </a:cxn>
                </a:cxnLst>
                <a:rect l="l" t="t" r="r" b="b"/>
                <a:pathLst>
                  <a:path w="9525" h="169382">
                    <a:moveTo>
                      <a:pt x="0" y="169382"/>
                    </a:moveTo>
                    <a:lnTo>
                      <a:pt x="0" y="0"/>
                    </a:lnTo>
                  </a:path>
                </a:pathLst>
              </a:custGeom>
              <a:grpFill/>
              <a:ln w="28575" cap="flat">
                <a:solidFill>
                  <a:srgbClr val="354FA2"/>
                </a:solidFill>
                <a:prstDash val="solid"/>
                <a:round/>
              </a:ln>
            </p:spPr>
            <p:txBody>
              <a:bodyPr rtlCol="0" anchor="ctr"/>
              <a:lstStyle/>
              <a:p>
                <a:endParaRPr lang="en-US"/>
              </a:p>
            </p:txBody>
          </p:sp>
          <p:sp>
            <p:nvSpPr>
              <p:cNvPr id="882" name="Freeform: Shape 881">
                <a:extLst>
                  <a:ext uri="{FF2B5EF4-FFF2-40B4-BE49-F238E27FC236}">
                    <a16:creationId xmlns:a16="http://schemas.microsoft.com/office/drawing/2014/main" id="{0D150ACA-FFFF-482A-9AB2-990E73104CF3}"/>
                  </a:ext>
                </a:extLst>
              </p:cNvPr>
              <p:cNvSpPr/>
              <p:nvPr/>
            </p:nvSpPr>
            <p:spPr>
              <a:xfrm>
                <a:off x="23563076" y="25713550"/>
                <a:ext cx="9525" cy="187622"/>
              </a:xfrm>
              <a:custGeom>
                <a:avLst/>
                <a:gdLst>
                  <a:gd name="connsiteX0" fmla="*/ 0 w 9525"/>
                  <a:gd name="connsiteY0" fmla="*/ 187622 h 187622"/>
                  <a:gd name="connsiteX1" fmla="*/ 0 w 9525"/>
                  <a:gd name="connsiteY1" fmla="*/ 0 h 187622"/>
                </a:gdLst>
                <a:ahLst/>
                <a:cxnLst>
                  <a:cxn ang="0">
                    <a:pos x="connsiteX0" y="connsiteY0"/>
                  </a:cxn>
                  <a:cxn ang="0">
                    <a:pos x="connsiteX1" y="connsiteY1"/>
                  </a:cxn>
                </a:cxnLst>
                <a:rect l="l" t="t" r="r" b="b"/>
                <a:pathLst>
                  <a:path w="9525" h="187622">
                    <a:moveTo>
                      <a:pt x="0" y="187622"/>
                    </a:moveTo>
                    <a:lnTo>
                      <a:pt x="0" y="0"/>
                    </a:lnTo>
                  </a:path>
                </a:pathLst>
              </a:custGeom>
              <a:grpFill/>
              <a:ln w="28575" cap="flat">
                <a:solidFill>
                  <a:srgbClr val="354FA2"/>
                </a:solidFill>
                <a:prstDash val="solid"/>
                <a:round/>
              </a:ln>
            </p:spPr>
            <p:txBody>
              <a:bodyPr rtlCol="0" anchor="ctr"/>
              <a:lstStyle/>
              <a:p>
                <a:endParaRPr lang="en-US"/>
              </a:p>
            </p:txBody>
          </p:sp>
          <p:sp>
            <p:nvSpPr>
              <p:cNvPr id="883" name="Freeform: Shape 882">
                <a:extLst>
                  <a:ext uri="{FF2B5EF4-FFF2-40B4-BE49-F238E27FC236}">
                    <a16:creationId xmlns:a16="http://schemas.microsoft.com/office/drawing/2014/main" id="{AD0DE61E-8B0E-45BA-9FFB-0E56D87E50FC}"/>
                  </a:ext>
                </a:extLst>
              </p:cNvPr>
              <p:cNvSpPr/>
              <p:nvPr/>
            </p:nvSpPr>
            <p:spPr>
              <a:xfrm>
                <a:off x="24587013" y="25479226"/>
                <a:ext cx="9525" cy="260570"/>
              </a:xfrm>
              <a:custGeom>
                <a:avLst/>
                <a:gdLst>
                  <a:gd name="connsiteX0" fmla="*/ 0 w 9525"/>
                  <a:gd name="connsiteY0" fmla="*/ 260571 h 260570"/>
                  <a:gd name="connsiteX1" fmla="*/ 0 w 9525"/>
                  <a:gd name="connsiteY1" fmla="*/ 0 h 260570"/>
                </a:gdLst>
                <a:ahLst/>
                <a:cxnLst>
                  <a:cxn ang="0">
                    <a:pos x="connsiteX0" y="connsiteY0"/>
                  </a:cxn>
                  <a:cxn ang="0">
                    <a:pos x="connsiteX1" y="connsiteY1"/>
                  </a:cxn>
                </a:cxnLst>
                <a:rect l="l" t="t" r="r" b="b"/>
                <a:pathLst>
                  <a:path w="9525" h="260570">
                    <a:moveTo>
                      <a:pt x="0" y="260571"/>
                    </a:moveTo>
                    <a:lnTo>
                      <a:pt x="0" y="0"/>
                    </a:lnTo>
                  </a:path>
                </a:pathLst>
              </a:custGeom>
              <a:grpFill/>
              <a:ln w="28575" cap="flat">
                <a:solidFill>
                  <a:srgbClr val="354FA2"/>
                </a:solidFill>
                <a:prstDash val="solid"/>
                <a:round/>
              </a:ln>
            </p:spPr>
            <p:txBody>
              <a:bodyPr rtlCol="0" anchor="ctr"/>
              <a:lstStyle/>
              <a:p>
                <a:endParaRPr lang="en-US"/>
              </a:p>
            </p:txBody>
          </p:sp>
          <p:sp>
            <p:nvSpPr>
              <p:cNvPr id="884" name="Freeform: Shape 883">
                <a:extLst>
                  <a:ext uri="{FF2B5EF4-FFF2-40B4-BE49-F238E27FC236}">
                    <a16:creationId xmlns:a16="http://schemas.microsoft.com/office/drawing/2014/main" id="{960D2C42-0F39-473C-99F6-FE2FE2A43A60}"/>
                  </a:ext>
                </a:extLst>
              </p:cNvPr>
              <p:cNvSpPr/>
              <p:nvPr/>
            </p:nvSpPr>
            <p:spPr>
              <a:xfrm>
                <a:off x="26293575" y="25172619"/>
                <a:ext cx="9525" cy="293534"/>
              </a:xfrm>
              <a:custGeom>
                <a:avLst/>
                <a:gdLst>
                  <a:gd name="connsiteX0" fmla="*/ 0 w 9525"/>
                  <a:gd name="connsiteY0" fmla="*/ 293535 h 293534"/>
                  <a:gd name="connsiteX1" fmla="*/ 0 w 9525"/>
                  <a:gd name="connsiteY1" fmla="*/ 0 h 293534"/>
                </a:gdLst>
                <a:ahLst/>
                <a:cxnLst>
                  <a:cxn ang="0">
                    <a:pos x="connsiteX0" y="connsiteY0"/>
                  </a:cxn>
                  <a:cxn ang="0">
                    <a:pos x="connsiteX1" y="connsiteY1"/>
                  </a:cxn>
                </a:cxnLst>
                <a:rect l="l" t="t" r="r" b="b"/>
                <a:pathLst>
                  <a:path w="9525" h="293534">
                    <a:moveTo>
                      <a:pt x="0" y="293535"/>
                    </a:moveTo>
                    <a:lnTo>
                      <a:pt x="0" y="0"/>
                    </a:lnTo>
                  </a:path>
                </a:pathLst>
              </a:custGeom>
              <a:grpFill/>
              <a:ln w="28575" cap="flat">
                <a:solidFill>
                  <a:srgbClr val="354FA2"/>
                </a:solidFill>
                <a:prstDash val="solid"/>
                <a:round/>
              </a:ln>
            </p:spPr>
            <p:txBody>
              <a:bodyPr rtlCol="0" anchor="ctr"/>
              <a:lstStyle/>
              <a:p>
                <a:endParaRPr lang="en-US" dirty="0"/>
              </a:p>
            </p:txBody>
          </p:sp>
        </p:grpSp>
        <p:sp>
          <p:nvSpPr>
            <p:cNvPr id="885" name="Freeform: Shape 884">
              <a:extLst>
                <a:ext uri="{FF2B5EF4-FFF2-40B4-BE49-F238E27FC236}">
                  <a16:creationId xmlns:a16="http://schemas.microsoft.com/office/drawing/2014/main" id="{40108E55-2F2D-46B6-BF19-DDACF8FD2ED4}"/>
                </a:ext>
              </a:extLst>
            </p:cNvPr>
            <p:cNvSpPr/>
            <p:nvPr/>
          </p:nvSpPr>
          <p:spPr>
            <a:xfrm>
              <a:off x="22842351" y="26499214"/>
              <a:ext cx="76200" cy="9525"/>
            </a:xfrm>
            <a:custGeom>
              <a:avLst/>
              <a:gdLst>
                <a:gd name="connsiteX0" fmla="*/ 77 w 76200"/>
                <a:gd name="connsiteY0" fmla="*/ 349 h 9525"/>
                <a:gd name="connsiteX1" fmla="*/ 76277 w 76200"/>
                <a:gd name="connsiteY1" fmla="*/ 349 h 9525"/>
              </a:gdLst>
              <a:ahLst/>
              <a:cxnLst>
                <a:cxn ang="0">
                  <a:pos x="connsiteX0" y="connsiteY0"/>
                </a:cxn>
                <a:cxn ang="0">
                  <a:pos x="connsiteX1" y="connsiteY1"/>
                </a:cxn>
              </a:cxnLst>
              <a:rect l="l" t="t" r="r" b="b"/>
              <a:pathLst>
                <a:path w="76200" h="9525">
                  <a:moveTo>
                    <a:pt x="77" y="349"/>
                  </a:moveTo>
                  <a:lnTo>
                    <a:pt x="76277" y="349"/>
                  </a:lnTo>
                </a:path>
              </a:pathLst>
            </a:custGeom>
            <a:grpFill/>
            <a:ln w="28575" cap="sq">
              <a:solidFill>
                <a:srgbClr val="354FA2"/>
              </a:solidFill>
              <a:prstDash val="solid"/>
              <a:miter/>
            </a:ln>
          </p:spPr>
          <p:txBody>
            <a:bodyPr rtlCol="0" anchor="ctr"/>
            <a:lstStyle/>
            <a:p>
              <a:endParaRPr lang="en-US"/>
            </a:p>
          </p:txBody>
        </p:sp>
        <p:sp>
          <p:nvSpPr>
            <p:cNvPr id="886" name="Freeform: Shape 885">
              <a:extLst>
                <a:ext uri="{FF2B5EF4-FFF2-40B4-BE49-F238E27FC236}">
                  <a16:creationId xmlns:a16="http://schemas.microsoft.com/office/drawing/2014/main" id="{E33BEDD4-4E9D-4DC7-A81F-3E15CCA8F107}"/>
                </a:ext>
              </a:extLst>
            </p:cNvPr>
            <p:cNvSpPr/>
            <p:nvPr/>
          </p:nvSpPr>
          <p:spPr>
            <a:xfrm>
              <a:off x="22842351" y="26499214"/>
              <a:ext cx="76200" cy="9525"/>
            </a:xfrm>
            <a:custGeom>
              <a:avLst/>
              <a:gdLst>
                <a:gd name="connsiteX0" fmla="*/ 77 w 76200"/>
                <a:gd name="connsiteY0" fmla="*/ 349 h 9525"/>
                <a:gd name="connsiteX1" fmla="*/ 76277 w 76200"/>
                <a:gd name="connsiteY1" fmla="*/ 349 h 9525"/>
              </a:gdLst>
              <a:ahLst/>
              <a:cxnLst>
                <a:cxn ang="0">
                  <a:pos x="connsiteX0" y="connsiteY0"/>
                </a:cxn>
                <a:cxn ang="0">
                  <a:pos x="connsiteX1" y="connsiteY1"/>
                </a:cxn>
              </a:cxnLst>
              <a:rect l="l" t="t" r="r" b="b"/>
              <a:pathLst>
                <a:path w="76200" h="9525">
                  <a:moveTo>
                    <a:pt x="77" y="349"/>
                  </a:moveTo>
                  <a:lnTo>
                    <a:pt x="76277" y="349"/>
                  </a:lnTo>
                </a:path>
              </a:pathLst>
            </a:custGeom>
            <a:grpFill/>
            <a:ln w="28575" cap="flat">
              <a:solidFill>
                <a:srgbClr val="354FA2"/>
              </a:solidFill>
              <a:prstDash val="solid"/>
              <a:miter/>
            </a:ln>
          </p:spPr>
          <p:txBody>
            <a:bodyPr rtlCol="0" anchor="ctr"/>
            <a:lstStyle/>
            <a:p>
              <a:endParaRPr lang="en-US"/>
            </a:p>
          </p:txBody>
        </p:sp>
        <p:sp>
          <p:nvSpPr>
            <p:cNvPr id="887" name="Freeform: Shape 886">
              <a:extLst>
                <a:ext uri="{FF2B5EF4-FFF2-40B4-BE49-F238E27FC236}">
                  <a16:creationId xmlns:a16="http://schemas.microsoft.com/office/drawing/2014/main" id="{F970EBDD-3895-495C-94DF-C14A81283158}"/>
                </a:ext>
              </a:extLst>
            </p:cNvPr>
            <p:cNvSpPr/>
            <p:nvPr/>
          </p:nvSpPr>
          <p:spPr>
            <a:xfrm>
              <a:off x="22843033" y="26496932"/>
              <a:ext cx="76200" cy="9525"/>
            </a:xfrm>
            <a:custGeom>
              <a:avLst/>
              <a:gdLst>
                <a:gd name="connsiteX0" fmla="*/ 77 w 76200"/>
                <a:gd name="connsiteY0" fmla="*/ 348 h 9525"/>
                <a:gd name="connsiteX1" fmla="*/ 76277 w 76200"/>
                <a:gd name="connsiteY1" fmla="*/ 348 h 9525"/>
              </a:gdLst>
              <a:ahLst/>
              <a:cxnLst>
                <a:cxn ang="0">
                  <a:pos x="connsiteX0" y="connsiteY0"/>
                </a:cxn>
                <a:cxn ang="0">
                  <a:pos x="connsiteX1" y="connsiteY1"/>
                </a:cxn>
              </a:cxnLst>
              <a:rect l="l" t="t" r="r" b="b"/>
              <a:pathLst>
                <a:path w="76200" h="9525">
                  <a:moveTo>
                    <a:pt x="77" y="348"/>
                  </a:moveTo>
                  <a:lnTo>
                    <a:pt x="76277" y="348"/>
                  </a:lnTo>
                </a:path>
              </a:pathLst>
            </a:custGeom>
            <a:grpFill/>
            <a:ln w="28575" cap="sq">
              <a:solidFill>
                <a:srgbClr val="354FA2"/>
              </a:solidFill>
              <a:prstDash val="solid"/>
              <a:miter/>
            </a:ln>
          </p:spPr>
          <p:txBody>
            <a:bodyPr rtlCol="0" anchor="ctr"/>
            <a:lstStyle/>
            <a:p>
              <a:endParaRPr lang="en-US"/>
            </a:p>
          </p:txBody>
        </p:sp>
        <p:sp>
          <p:nvSpPr>
            <p:cNvPr id="888" name="Freeform: Shape 887">
              <a:extLst>
                <a:ext uri="{FF2B5EF4-FFF2-40B4-BE49-F238E27FC236}">
                  <a16:creationId xmlns:a16="http://schemas.microsoft.com/office/drawing/2014/main" id="{947F4AE0-4620-4D13-8722-3C9D338C46D4}"/>
                </a:ext>
              </a:extLst>
            </p:cNvPr>
            <p:cNvSpPr/>
            <p:nvPr/>
          </p:nvSpPr>
          <p:spPr>
            <a:xfrm>
              <a:off x="22843033" y="26496932"/>
              <a:ext cx="76200" cy="9525"/>
            </a:xfrm>
            <a:custGeom>
              <a:avLst/>
              <a:gdLst>
                <a:gd name="connsiteX0" fmla="*/ 77 w 76200"/>
                <a:gd name="connsiteY0" fmla="*/ 348 h 9525"/>
                <a:gd name="connsiteX1" fmla="*/ 76277 w 76200"/>
                <a:gd name="connsiteY1" fmla="*/ 348 h 9525"/>
              </a:gdLst>
              <a:ahLst/>
              <a:cxnLst>
                <a:cxn ang="0">
                  <a:pos x="connsiteX0" y="connsiteY0"/>
                </a:cxn>
                <a:cxn ang="0">
                  <a:pos x="connsiteX1" y="connsiteY1"/>
                </a:cxn>
              </a:cxnLst>
              <a:rect l="l" t="t" r="r" b="b"/>
              <a:pathLst>
                <a:path w="76200" h="9525">
                  <a:moveTo>
                    <a:pt x="77" y="348"/>
                  </a:moveTo>
                  <a:lnTo>
                    <a:pt x="76277" y="348"/>
                  </a:lnTo>
                </a:path>
              </a:pathLst>
            </a:custGeom>
            <a:grpFill/>
            <a:ln w="28575" cap="flat">
              <a:solidFill>
                <a:srgbClr val="354FA2"/>
              </a:solidFill>
              <a:prstDash val="solid"/>
              <a:miter/>
            </a:ln>
          </p:spPr>
          <p:txBody>
            <a:bodyPr rtlCol="0" anchor="ctr"/>
            <a:lstStyle/>
            <a:p>
              <a:endParaRPr lang="en-US"/>
            </a:p>
          </p:txBody>
        </p:sp>
        <p:sp>
          <p:nvSpPr>
            <p:cNvPr id="889" name="Freeform: Shape 888">
              <a:extLst>
                <a:ext uri="{FF2B5EF4-FFF2-40B4-BE49-F238E27FC236}">
                  <a16:creationId xmlns:a16="http://schemas.microsoft.com/office/drawing/2014/main" id="{788AA198-BB50-495B-BA59-4C41FE4E7235}"/>
                </a:ext>
              </a:extLst>
            </p:cNvPr>
            <p:cNvSpPr/>
            <p:nvPr/>
          </p:nvSpPr>
          <p:spPr>
            <a:xfrm>
              <a:off x="22843715" y="26484732"/>
              <a:ext cx="76200" cy="9525"/>
            </a:xfrm>
            <a:custGeom>
              <a:avLst/>
              <a:gdLst>
                <a:gd name="connsiteX0" fmla="*/ 77 w 76200"/>
                <a:gd name="connsiteY0" fmla="*/ 347 h 9525"/>
                <a:gd name="connsiteX1" fmla="*/ 76277 w 76200"/>
                <a:gd name="connsiteY1" fmla="*/ 347 h 9525"/>
              </a:gdLst>
              <a:ahLst/>
              <a:cxnLst>
                <a:cxn ang="0">
                  <a:pos x="connsiteX0" y="connsiteY0"/>
                </a:cxn>
                <a:cxn ang="0">
                  <a:pos x="connsiteX1" y="connsiteY1"/>
                </a:cxn>
              </a:cxnLst>
              <a:rect l="l" t="t" r="r" b="b"/>
              <a:pathLst>
                <a:path w="76200" h="9525">
                  <a:moveTo>
                    <a:pt x="77" y="347"/>
                  </a:moveTo>
                  <a:lnTo>
                    <a:pt x="76277" y="347"/>
                  </a:lnTo>
                </a:path>
              </a:pathLst>
            </a:custGeom>
            <a:grpFill/>
            <a:ln w="28575" cap="sq">
              <a:solidFill>
                <a:srgbClr val="354FA2"/>
              </a:solidFill>
              <a:prstDash val="solid"/>
              <a:miter/>
            </a:ln>
          </p:spPr>
          <p:txBody>
            <a:bodyPr rtlCol="0" anchor="ctr"/>
            <a:lstStyle/>
            <a:p>
              <a:endParaRPr lang="en-US"/>
            </a:p>
          </p:txBody>
        </p:sp>
        <p:sp>
          <p:nvSpPr>
            <p:cNvPr id="890" name="Freeform: Shape 889">
              <a:extLst>
                <a:ext uri="{FF2B5EF4-FFF2-40B4-BE49-F238E27FC236}">
                  <a16:creationId xmlns:a16="http://schemas.microsoft.com/office/drawing/2014/main" id="{FF6D71A0-AD9F-4D9C-8B54-F2EC09C581E9}"/>
                </a:ext>
              </a:extLst>
            </p:cNvPr>
            <p:cNvSpPr/>
            <p:nvPr/>
          </p:nvSpPr>
          <p:spPr>
            <a:xfrm>
              <a:off x="22843715" y="26484732"/>
              <a:ext cx="76200" cy="9525"/>
            </a:xfrm>
            <a:custGeom>
              <a:avLst/>
              <a:gdLst>
                <a:gd name="connsiteX0" fmla="*/ 77 w 76200"/>
                <a:gd name="connsiteY0" fmla="*/ 347 h 9525"/>
                <a:gd name="connsiteX1" fmla="*/ 76277 w 76200"/>
                <a:gd name="connsiteY1" fmla="*/ 347 h 9525"/>
              </a:gdLst>
              <a:ahLst/>
              <a:cxnLst>
                <a:cxn ang="0">
                  <a:pos x="connsiteX0" y="connsiteY0"/>
                </a:cxn>
                <a:cxn ang="0">
                  <a:pos x="connsiteX1" y="connsiteY1"/>
                </a:cxn>
              </a:cxnLst>
              <a:rect l="l" t="t" r="r" b="b"/>
              <a:pathLst>
                <a:path w="76200" h="9525">
                  <a:moveTo>
                    <a:pt x="77" y="347"/>
                  </a:moveTo>
                  <a:lnTo>
                    <a:pt x="76277" y="347"/>
                  </a:lnTo>
                </a:path>
              </a:pathLst>
            </a:custGeom>
            <a:grpFill/>
            <a:ln w="28575" cap="flat">
              <a:solidFill>
                <a:srgbClr val="354FA2"/>
              </a:solidFill>
              <a:prstDash val="solid"/>
              <a:miter/>
            </a:ln>
          </p:spPr>
          <p:txBody>
            <a:bodyPr rtlCol="0" anchor="ctr"/>
            <a:lstStyle/>
            <a:p>
              <a:endParaRPr lang="en-US"/>
            </a:p>
          </p:txBody>
        </p:sp>
        <p:sp>
          <p:nvSpPr>
            <p:cNvPr id="891" name="Freeform: Shape 890">
              <a:extLst>
                <a:ext uri="{FF2B5EF4-FFF2-40B4-BE49-F238E27FC236}">
                  <a16:creationId xmlns:a16="http://schemas.microsoft.com/office/drawing/2014/main" id="{E4B867DA-3AF1-4C0E-B440-30D837431505}"/>
                </a:ext>
              </a:extLst>
            </p:cNvPr>
            <p:cNvSpPr/>
            <p:nvPr/>
          </p:nvSpPr>
          <p:spPr>
            <a:xfrm>
              <a:off x="22845763" y="26437577"/>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grpFill/>
            <a:ln w="28575" cap="sq">
              <a:solidFill>
                <a:srgbClr val="354FA2"/>
              </a:solidFill>
              <a:prstDash val="solid"/>
              <a:miter/>
            </a:ln>
          </p:spPr>
          <p:txBody>
            <a:bodyPr rtlCol="0" anchor="ctr"/>
            <a:lstStyle/>
            <a:p>
              <a:endParaRPr lang="en-US"/>
            </a:p>
          </p:txBody>
        </p:sp>
        <p:sp>
          <p:nvSpPr>
            <p:cNvPr id="892" name="Freeform: Shape 891">
              <a:extLst>
                <a:ext uri="{FF2B5EF4-FFF2-40B4-BE49-F238E27FC236}">
                  <a16:creationId xmlns:a16="http://schemas.microsoft.com/office/drawing/2014/main" id="{4369CF86-B34B-42D4-8ED4-6A8F4310D2F8}"/>
                </a:ext>
              </a:extLst>
            </p:cNvPr>
            <p:cNvSpPr/>
            <p:nvPr/>
          </p:nvSpPr>
          <p:spPr>
            <a:xfrm>
              <a:off x="22845763" y="26437577"/>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grpFill/>
            <a:ln w="28575" cap="flat">
              <a:solidFill>
                <a:srgbClr val="354FA2"/>
              </a:solidFill>
              <a:prstDash val="solid"/>
              <a:miter/>
            </a:ln>
          </p:spPr>
          <p:txBody>
            <a:bodyPr rtlCol="0" anchor="ctr"/>
            <a:lstStyle/>
            <a:p>
              <a:endParaRPr lang="en-US"/>
            </a:p>
          </p:txBody>
        </p:sp>
        <p:sp>
          <p:nvSpPr>
            <p:cNvPr id="893" name="Freeform: Shape 892">
              <a:extLst>
                <a:ext uri="{FF2B5EF4-FFF2-40B4-BE49-F238E27FC236}">
                  <a16:creationId xmlns:a16="http://schemas.microsoft.com/office/drawing/2014/main" id="{F8D70B5A-3397-4E29-800E-27252BBCDD9A}"/>
                </a:ext>
              </a:extLst>
            </p:cNvPr>
            <p:cNvSpPr/>
            <p:nvPr/>
          </p:nvSpPr>
          <p:spPr>
            <a:xfrm>
              <a:off x="22847470" y="26409591"/>
              <a:ext cx="76200" cy="9525"/>
            </a:xfrm>
            <a:custGeom>
              <a:avLst/>
              <a:gdLst>
                <a:gd name="connsiteX0" fmla="*/ 78 w 76200"/>
                <a:gd name="connsiteY0" fmla="*/ 339 h 9525"/>
                <a:gd name="connsiteX1" fmla="*/ 76278 w 76200"/>
                <a:gd name="connsiteY1" fmla="*/ 339 h 9525"/>
              </a:gdLst>
              <a:ahLst/>
              <a:cxnLst>
                <a:cxn ang="0">
                  <a:pos x="connsiteX0" y="connsiteY0"/>
                </a:cxn>
                <a:cxn ang="0">
                  <a:pos x="connsiteX1" y="connsiteY1"/>
                </a:cxn>
              </a:cxnLst>
              <a:rect l="l" t="t" r="r" b="b"/>
              <a:pathLst>
                <a:path w="76200" h="9525">
                  <a:moveTo>
                    <a:pt x="78" y="339"/>
                  </a:moveTo>
                  <a:lnTo>
                    <a:pt x="76278" y="339"/>
                  </a:lnTo>
                </a:path>
              </a:pathLst>
            </a:custGeom>
            <a:grpFill/>
            <a:ln w="28575" cap="sq">
              <a:solidFill>
                <a:srgbClr val="354FA2"/>
              </a:solidFill>
              <a:prstDash val="solid"/>
              <a:miter/>
            </a:ln>
          </p:spPr>
          <p:txBody>
            <a:bodyPr rtlCol="0" anchor="ctr"/>
            <a:lstStyle/>
            <a:p>
              <a:endParaRPr lang="en-US"/>
            </a:p>
          </p:txBody>
        </p:sp>
        <p:sp>
          <p:nvSpPr>
            <p:cNvPr id="894" name="Freeform: Shape 893">
              <a:extLst>
                <a:ext uri="{FF2B5EF4-FFF2-40B4-BE49-F238E27FC236}">
                  <a16:creationId xmlns:a16="http://schemas.microsoft.com/office/drawing/2014/main" id="{469F4A11-4B2D-411D-B14D-131FE9D63D23}"/>
                </a:ext>
              </a:extLst>
            </p:cNvPr>
            <p:cNvSpPr/>
            <p:nvPr/>
          </p:nvSpPr>
          <p:spPr>
            <a:xfrm>
              <a:off x="22847470" y="26409591"/>
              <a:ext cx="76200" cy="9525"/>
            </a:xfrm>
            <a:custGeom>
              <a:avLst/>
              <a:gdLst>
                <a:gd name="connsiteX0" fmla="*/ 78 w 76200"/>
                <a:gd name="connsiteY0" fmla="*/ 339 h 9525"/>
                <a:gd name="connsiteX1" fmla="*/ 76278 w 76200"/>
                <a:gd name="connsiteY1" fmla="*/ 339 h 9525"/>
              </a:gdLst>
              <a:ahLst/>
              <a:cxnLst>
                <a:cxn ang="0">
                  <a:pos x="connsiteX0" y="connsiteY0"/>
                </a:cxn>
                <a:cxn ang="0">
                  <a:pos x="connsiteX1" y="connsiteY1"/>
                </a:cxn>
              </a:cxnLst>
              <a:rect l="l" t="t" r="r" b="b"/>
              <a:pathLst>
                <a:path w="76200" h="9525">
                  <a:moveTo>
                    <a:pt x="78" y="339"/>
                  </a:moveTo>
                  <a:lnTo>
                    <a:pt x="76278" y="339"/>
                  </a:lnTo>
                </a:path>
              </a:pathLst>
            </a:custGeom>
            <a:grpFill/>
            <a:ln w="28575" cap="flat">
              <a:solidFill>
                <a:srgbClr val="354FA2"/>
              </a:solidFill>
              <a:prstDash val="solid"/>
              <a:miter/>
            </a:ln>
          </p:spPr>
          <p:txBody>
            <a:bodyPr rtlCol="0" anchor="ctr"/>
            <a:lstStyle/>
            <a:p>
              <a:endParaRPr lang="en-US"/>
            </a:p>
          </p:txBody>
        </p:sp>
        <p:sp>
          <p:nvSpPr>
            <p:cNvPr id="895" name="Freeform: Shape 894">
              <a:extLst>
                <a:ext uri="{FF2B5EF4-FFF2-40B4-BE49-F238E27FC236}">
                  <a16:creationId xmlns:a16="http://schemas.microsoft.com/office/drawing/2014/main" id="{93F3406D-BBBF-44A6-A40B-4A50A11716AE}"/>
                </a:ext>
              </a:extLst>
            </p:cNvPr>
            <p:cNvSpPr/>
            <p:nvPr/>
          </p:nvSpPr>
          <p:spPr>
            <a:xfrm>
              <a:off x="22849177" y="26386755"/>
              <a:ext cx="76200" cy="9525"/>
            </a:xfrm>
            <a:custGeom>
              <a:avLst/>
              <a:gdLst>
                <a:gd name="connsiteX0" fmla="*/ 78 w 76200"/>
                <a:gd name="connsiteY0" fmla="*/ 337 h 9525"/>
                <a:gd name="connsiteX1" fmla="*/ 76278 w 76200"/>
                <a:gd name="connsiteY1" fmla="*/ 337 h 9525"/>
              </a:gdLst>
              <a:ahLst/>
              <a:cxnLst>
                <a:cxn ang="0">
                  <a:pos x="connsiteX0" y="connsiteY0"/>
                </a:cxn>
                <a:cxn ang="0">
                  <a:pos x="connsiteX1" y="connsiteY1"/>
                </a:cxn>
              </a:cxnLst>
              <a:rect l="l" t="t" r="r" b="b"/>
              <a:pathLst>
                <a:path w="76200" h="9525">
                  <a:moveTo>
                    <a:pt x="78" y="337"/>
                  </a:moveTo>
                  <a:lnTo>
                    <a:pt x="76278" y="337"/>
                  </a:lnTo>
                </a:path>
              </a:pathLst>
            </a:custGeom>
            <a:grpFill/>
            <a:ln w="28575" cap="sq">
              <a:solidFill>
                <a:srgbClr val="354FA2"/>
              </a:solidFill>
              <a:prstDash val="solid"/>
              <a:miter/>
            </a:ln>
          </p:spPr>
          <p:txBody>
            <a:bodyPr rtlCol="0" anchor="ctr"/>
            <a:lstStyle/>
            <a:p>
              <a:endParaRPr lang="en-US"/>
            </a:p>
          </p:txBody>
        </p:sp>
        <p:sp>
          <p:nvSpPr>
            <p:cNvPr id="896" name="Freeform: Shape 895">
              <a:extLst>
                <a:ext uri="{FF2B5EF4-FFF2-40B4-BE49-F238E27FC236}">
                  <a16:creationId xmlns:a16="http://schemas.microsoft.com/office/drawing/2014/main" id="{38A90476-1F9F-4569-AC75-4A0873C0A592}"/>
                </a:ext>
              </a:extLst>
            </p:cNvPr>
            <p:cNvSpPr/>
            <p:nvPr/>
          </p:nvSpPr>
          <p:spPr>
            <a:xfrm>
              <a:off x="22849177" y="26386755"/>
              <a:ext cx="76200" cy="9525"/>
            </a:xfrm>
            <a:custGeom>
              <a:avLst/>
              <a:gdLst>
                <a:gd name="connsiteX0" fmla="*/ 78 w 76200"/>
                <a:gd name="connsiteY0" fmla="*/ 337 h 9525"/>
                <a:gd name="connsiteX1" fmla="*/ 76278 w 76200"/>
                <a:gd name="connsiteY1" fmla="*/ 337 h 9525"/>
              </a:gdLst>
              <a:ahLst/>
              <a:cxnLst>
                <a:cxn ang="0">
                  <a:pos x="connsiteX0" y="connsiteY0"/>
                </a:cxn>
                <a:cxn ang="0">
                  <a:pos x="connsiteX1" y="connsiteY1"/>
                </a:cxn>
              </a:cxnLst>
              <a:rect l="l" t="t" r="r" b="b"/>
              <a:pathLst>
                <a:path w="76200" h="9525">
                  <a:moveTo>
                    <a:pt x="78" y="337"/>
                  </a:moveTo>
                  <a:lnTo>
                    <a:pt x="76278" y="337"/>
                  </a:lnTo>
                </a:path>
              </a:pathLst>
            </a:custGeom>
            <a:grpFill/>
            <a:ln w="28575" cap="flat">
              <a:solidFill>
                <a:srgbClr val="354FA2"/>
              </a:solidFill>
              <a:prstDash val="solid"/>
              <a:miter/>
            </a:ln>
          </p:spPr>
          <p:txBody>
            <a:bodyPr rtlCol="0" anchor="ctr"/>
            <a:lstStyle/>
            <a:p>
              <a:endParaRPr lang="en-US"/>
            </a:p>
          </p:txBody>
        </p:sp>
        <p:sp>
          <p:nvSpPr>
            <p:cNvPr id="897" name="Freeform: Shape 896">
              <a:extLst>
                <a:ext uri="{FF2B5EF4-FFF2-40B4-BE49-F238E27FC236}">
                  <a16:creationId xmlns:a16="http://schemas.microsoft.com/office/drawing/2014/main" id="{920B9704-8BBC-4567-8054-AF5EECA50DF6}"/>
                </a:ext>
              </a:extLst>
            </p:cNvPr>
            <p:cNvSpPr/>
            <p:nvPr/>
          </p:nvSpPr>
          <p:spPr>
            <a:xfrm>
              <a:off x="22876481" y="26389940"/>
              <a:ext cx="76200" cy="9525"/>
            </a:xfrm>
            <a:custGeom>
              <a:avLst/>
              <a:gdLst>
                <a:gd name="connsiteX0" fmla="*/ 81 w 76200"/>
                <a:gd name="connsiteY0" fmla="*/ 337 h 9525"/>
                <a:gd name="connsiteX1" fmla="*/ 76281 w 76200"/>
                <a:gd name="connsiteY1" fmla="*/ 337 h 9525"/>
              </a:gdLst>
              <a:ahLst/>
              <a:cxnLst>
                <a:cxn ang="0">
                  <a:pos x="connsiteX0" y="connsiteY0"/>
                </a:cxn>
                <a:cxn ang="0">
                  <a:pos x="connsiteX1" y="connsiteY1"/>
                </a:cxn>
              </a:cxnLst>
              <a:rect l="l" t="t" r="r" b="b"/>
              <a:pathLst>
                <a:path w="76200" h="9525">
                  <a:moveTo>
                    <a:pt x="81" y="337"/>
                  </a:moveTo>
                  <a:lnTo>
                    <a:pt x="76281" y="337"/>
                  </a:lnTo>
                </a:path>
              </a:pathLst>
            </a:custGeom>
            <a:grpFill/>
            <a:ln w="28575" cap="sq">
              <a:solidFill>
                <a:srgbClr val="354FA2"/>
              </a:solidFill>
              <a:prstDash val="solid"/>
              <a:miter/>
            </a:ln>
          </p:spPr>
          <p:txBody>
            <a:bodyPr rtlCol="0" anchor="ctr"/>
            <a:lstStyle/>
            <a:p>
              <a:endParaRPr lang="en-US"/>
            </a:p>
          </p:txBody>
        </p:sp>
        <p:sp>
          <p:nvSpPr>
            <p:cNvPr id="898" name="Freeform: Shape 897">
              <a:extLst>
                <a:ext uri="{FF2B5EF4-FFF2-40B4-BE49-F238E27FC236}">
                  <a16:creationId xmlns:a16="http://schemas.microsoft.com/office/drawing/2014/main" id="{6FCC7877-9371-427A-8A41-3CC04BD8EF97}"/>
                </a:ext>
              </a:extLst>
            </p:cNvPr>
            <p:cNvSpPr/>
            <p:nvPr/>
          </p:nvSpPr>
          <p:spPr>
            <a:xfrm>
              <a:off x="22876481" y="26389940"/>
              <a:ext cx="76200" cy="9525"/>
            </a:xfrm>
            <a:custGeom>
              <a:avLst/>
              <a:gdLst>
                <a:gd name="connsiteX0" fmla="*/ 81 w 76200"/>
                <a:gd name="connsiteY0" fmla="*/ 337 h 9525"/>
                <a:gd name="connsiteX1" fmla="*/ 76281 w 76200"/>
                <a:gd name="connsiteY1" fmla="*/ 337 h 9525"/>
              </a:gdLst>
              <a:ahLst/>
              <a:cxnLst>
                <a:cxn ang="0">
                  <a:pos x="connsiteX0" y="connsiteY0"/>
                </a:cxn>
                <a:cxn ang="0">
                  <a:pos x="connsiteX1" y="connsiteY1"/>
                </a:cxn>
              </a:cxnLst>
              <a:rect l="l" t="t" r="r" b="b"/>
              <a:pathLst>
                <a:path w="76200" h="9525">
                  <a:moveTo>
                    <a:pt x="81" y="337"/>
                  </a:moveTo>
                  <a:lnTo>
                    <a:pt x="76281" y="337"/>
                  </a:lnTo>
                </a:path>
              </a:pathLst>
            </a:custGeom>
            <a:grpFill/>
            <a:ln w="28575" cap="flat">
              <a:solidFill>
                <a:srgbClr val="354FA2"/>
              </a:solidFill>
              <a:prstDash val="solid"/>
              <a:miter/>
            </a:ln>
          </p:spPr>
          <p:txBody>
            <a:bodyPr rtlCol="0" anchor="ctr"/>
            <a:lstStyle/>
            <a:p>
              <a:endParaRPr lang="en-US"/>
            </a:p>
          </p:txBody>
        </p:sp>
        <p:sp>
          <p:nvSpPr>
            <p:cNvPr id="899" name="Freeform: Shape 898">
              <a:extLst>
                <a:ext uri="{FF2B5EF4-FFF2-40B4-BE49-F238E27FC236}">
                  <a16:creationId xmlns:a16="http://schemas.microsoft.com/office/drawing/2014/main" id="{3863DC2A-FD6B-453E-86F9-9498D820F36E}"/>
                </a:ext>
              </a:extLst>
            </p:cNvPr>
            <p:cNvSpPr/>
            <p:nvPr/>
          </p:nvSpPr>
          <p:spPr>
            <a:xfrm>
              <a:off x="22910613" y="26386356"/>
              <a:ext cx="76200" cy="9525"/>
            </a:xfrm>
            <a:custGeom>
              <a:avLst/>
              <a:gdLst>
                <a:gd name="connsiteX0" fmla="*/ 84 w 76200"/>
                <a:gd name="connsiteY0" fmla="*/ 337 h 9525"/>
                <a:gd name="connsiteX1" fmla="*/ 76284 w 76200"/>
                <a:gd name="connsiteY1" fmla="*/ 337 h 9525"/>
              </a:gdLst>
              <a:ahLst/>
              <a:cxnLst>
                <a:cxn ang="0">
                  <a:pos x="connsiteX0" y="connsiteY0"/>
                </a:cxn>
                <a:cxn ang="0">
                  <a:pos x="connsiteX1" y="connsiteY1"/>
                </a:cxn>
              </a:cxnLst>
              <a:rect l="l" t="t" r="r" b="b"/>
              <a:pathLst>
                <a:path w="76200" h="9525">
                  <a:moveTo>
                    <a:pt x="84" y="337"/>
                  </a:moveTo>
                  <a:lnTo>
                    <a:pt x="76284" y="337"/>
                  </a:lnTo>
                </a:path>
              </a:pathLst>
            </a:custGeom>
            <a:grpFill/>
            <a:ln w="28575" cap="sq">
              <a:solidFill>
                <a:srgbClr val="354FA2"/>
              </a:solidFill>
              <a:prstDash val="solid"/>
              <a:miter/>
            </a:ln>
          </p:spPr>
          <p:txBody>
            <a:bodyPr rtlCol="0" anchor="ctr"/>
            <a:lstStyle/>
            <a:p>
              <a:endParaRPr lang="en-US"/>
            </a:p>
          </p:txBody>
        </p:sp>
        <p:sp>
          <p:nvSpPr>
            <p:cNvPr id="900" name="Freeform: Shape 899">
              <a:extLst>
                <a:ext uri="{FF2B5EF4-FFF2-40B4-BE49-F238E27FC236}">
                  <a16:creationId xmlns:a16="http://schemas.microsoft.com/office/drawing/2014/main" id="{F17C7E70-A87F-4CF9-858C-377AC93B594B}"/>
                </a:ext>
              </a:extLst>
            </p:cNvPr>
            <p:cNvSpPr/>
            <p:nvPr/>
          </p:nvSpPr>
          <p:spPr>
            <a:xfrm>
              <a:off x="22910613" y="26386356"/>
              <a:ext cx="76200" cy="9525"/>
            </a:xfrm>
            <a:custGeom>
              <a:avLst/>
              <a:gdLst>
                <a:gd name="connsiteX0" fmla="*/ 84 w 76200"/>
                <a:gd name="connsiteY0" fmla="*/ 337 h 9525"/>
                <a:gd name="connsiteX1" fmla="*/ 76284 w 76200"/>
                <a:gd name="connsiteY1" fmla="*/ 337 h 9525"/>
              </a:gdLst>
              <a:ahLst/>
              <a:cxnLst>
                <a:cxn ang="0">
                  <a:pos x="connsiteX0" y="connsiteY0"/>
                </a:cxn>
                <a:cxn ang="0">
                  <a:pos x="connsiteX1" y="connsiteY1"/>
                </a:cxn>
              </a:cxnLst>
              <a:rect l="l" t="t" r="r" b="b"/>
              <a:pathLst>
                <a:path w="76200" h="9525">
                  <a:moveTo>
                    <a:pt x="84" y="337"/>
                  </a:moveTo>
                  <a:lnTo>
                    <a:pt x="76284" y="337"/>
                  </a:lnTo>
                </a:path>
              </a:pathLst>
            </a:custGeom>
            <a:grpFill/>
            <a:ln w="28575" cap="flat">
              <a:solidFill>
                <a:srgbClr val="354FA2"/>
              </a:solidFill>
              <a:prstDash val="solid"/>
              <a:miter/>
            </a:ln>
          </p:spPr>
          <p:txBody>
            <a:bodyPr rtlCol="0" anchor="ctr"/>
            <a:lstStyle/>
            <a:p>
              <a:endParaRPr lang="en-US"/>
            </a:p>
          </p:txBody>
        </p:sp>
        <p:sp>
          <p:nvSpPr>
            <p:cNvPr id="901" name="Freeform: Shape 900">
              <a:extLst>
                <a:ext uri="{FF2B5EF4-FFF2-40B4-BE49-F238E27FC236}">
                  <a16:creationId xmlns:a16="http://schemas.microsoft.com/office/drawing/2014/main" id="{2B7A1475-F591-45BA-AE17-96513AA07200}"/>
                </a:ext>
              </a:extLst>
            </p:cNvPr>
            <p:cNvSpPr/>
            <p:nvPr/>
          </p:nvSpPr>
          <p:spPr>
            <a:xfrm>
              <a:off x="23013007" y="26249504"/>
              <a:ext cx="76200" cy="9525"/>
            </a:xfrm>
            <a:custGeom>
              <a:avLst/>
              <a:gdLst>
                <a:gd name="connsiteX0" fmla="*/ 95 w 76200"/>
                <a:gd name="connsiteY0" fmla="*/ 322 h 9525"/>
                <a:gd name="connsiteX1" fmla="*/ 76295 w 76200"/>
                <a:gd name="connsiteY1" fmla="*/ 322 h 9525"/>
              </a:gdLst>
              <a:ahLst/>
              <a:cxnLst>
                <a:cxn ang="0">
                  <a:pos x="connsiteX0" y="connsiteY0"/>
                </a:cxn>
                <a:cxn ang="0">
                  <a:pos x="connsiteX1" y="connsiteY1"/>
                </a:cxn>
              </a:cxnLst>
              <a:rect l="l" t="t" r="r" b="b"/>
              <a:pathLst>
                <a:path w="76200" h="9525">
                  <a:moveTo>
                    <a:pt x="95" y="322"/>
                  </a:moveTo>
                  <a:lnTo>
                    <a:pt x="76295" y="322"/>
                  </a:lnTo>
                </a:path>
              </a:pathLst>
            </a:custGeom>
            <a:grpFill/>
            <a:ln w="28575" cap="sq">
              <a:solidFill>
                <a:srgbClr val="354FA2"/>
              </a:solidFill>
              <a:prstDash val="solid"/>
              <a:miter/>
            </a:ln>
          </p:spPr>
          <p:txBody>
            <a:bodyPr rtlCol="0" anchor="ctr"/>
            <a:lstStyle/>
            <a:p>
              <a:endParaRPr lang="en-US"/>
            </a:p>
          </p:txBody>
        </p:sp>
        <p:sp>
          <p:nvSpPr>
            <p:cNvPr id="902" name="Freeform: Shape 901">
              <a:extLst>
                <a:ext uri="{FF2B5EF4-FFF2-40B4-BE49-F238E27FC236}">
                  <a16:creationId xmlns:a16="http://schemas.microsoft.com/office/drawing/2014/main" id="{EEC3F460-1238-49CC-A9A7-C7DAAF5BB182}"/>
                </a:ext>
              </a:extLst>
            </p:cNvPr>
            <p:cNvSpPr/>
            <p:nvPr/>
          </p:nvSpPr>
          <p:spPr>
            <a:xfrm>
              <a:off x="23013007" y="26249504"/>
              <a:ext cx="76200" cy="9525"/>
            </a:xfrm>
            <a:custGeom>
              <a:avLst/>
              <a:gdLst>
                <a:gd name="connsiteX0" fmla="*/ 95 w 76200"/>
                <a:gd name="connsiteY0" fmla="*/ 322 h 9525"/>
                <a:gd name="connsiteX1" fmla="*/ 76295 w 76200"/>
                <a:gd name="connsiteY1" fmla="*/ 322 h 9525"/>
              </a:gdLst>
              <a:ahLst/>
              <a:cxnLst>
                <a:cxn ang="0">
                  <a:pos x="connsiteX0" y="connsiteY0"/>
                </a:cxn>
                <a:cxn ang="0">
                  <a:pos x="connsiteX1" y="connsiteY1"/>
                </a:cxn>
              </a:cxnLst>
              <a:rect l="l" t="t" r="r" b="b"/>
              <a:pathLst>
                <a:path w="76200" h="9525">
                  <a:moveTo>
                    <a:pt x="95" y="322"/>
                  </a:moveTo>
                  <a:lnTo>
                    <a:pt x="76295" y="322"/>
                  </a:lnTo>
                </a:path>
              </a:pathLst>
            </a:custGeom>
            <a:grpFill/>
            <a:ln w="28575" cap="flat">
              <a:solidFill>
                <a:srgbClr val="354FA2"/>
              </a:solidFill>
              <a:prstDash val="solid"/>
              <a:miter/>
            </a:ln>
          </p:spPr>
          <p:txBody>
            <a:bodyPr rtlCol="0" anchor="ctr"/>
            <a:lstStyle/>
            <a:p>
              <a:endParaRPr lang="en-US"/>
            </a:p>
          </p:txBody>
        </p:sp>
        <p:sp>
          <p:nvSpPr>
            <p:cNvPr id="903" name="Freeform: Shape 902">
              <a:extLst>
                <a:ext uri="{FF2B5EF4-FFF2-40B4-BE49-F238E27FC236}">
                  <a16:creationId xmlns:a16="http://schemas.microsoft.com/office/drawing/2014/main" id="{6193EE85-EA2C-439D-A1AD-B1DEACB5DAF6}"/>
                </a:ext>
              </a:extLst>
            </p:cNvPr>
            <p:cNvSpPr/>
            <p:nvPr/>
          </p:nvSpPr>
          <p:spPr>
            <a:xfrm>
              <a:off x="23183663" y="26163645"/>
              <a:ext cx="76200" cy="9525"/>
            </a:xfrm>
            <a:custGeom>
              <a:avLst/>
              <a:gdLst>
                <a:gd name="connsiteX0" fmla="*/ 113 w 76200"/>
                <a:gd name="connsiteY0" fmla="*/ 313 h 9525"/>
                <a:gd name="connsiteX1" fmla="*/ 76313 w 76200"/>
                <a:gd name="connsiteY1" fmla="*/ 313 h 9525"/>
              </a:gdLst>
              <a:ahLst/>
              <a:cxnLst>
                <a:cxn ang="0">
                  <a:pos x="connsiteX0" y="connsiteY0"/>
                </a:cxn>
                <a:cxn ang="0">
                  <a:pos x="connsiteX1" y="connsiteY1"/>
                </a:cxn>
              </a:cxnLst>
              <a:rect l="l" t="t" r="r" b="b"/>
              <a:pathLst>
                <a:path w="76200" h="9525">
                  <a:moveTo>
                    <a:pt x="113" y="313"/>
                  </a:moveTo>
                  <a:lnTo>
                    <a:pt x="76313" y="313"/>
                  </a:lnTo>
                </a:path>
              </a:pathLst>
            </a:custGeom>
            <a:grpFill/>
            <a:ln w="28575" cap="sq">
              <a:solidFill>
                <a:srgbClr val="354FA2"/>
              </a:solidFill>
              <a:prstDash val="solid"/>
              <a:miter/>
            </a:ln>
          </p:spPr>
          <p:txBody>
            <a:bodyPr rtlCol="0" anchor="ctr"/>
            <a:lstStyle/>
            <a:p>
              <a:endParaRPr lang="en-US"/>
            </a:p>
          </p:txBody>
        </p:sp>
        <p:sp>
          <p:nvSpPr>
            <p:cNvPr id="904" name="Freeform: Shape 903">
              <a:extLst>
                <a:ext uri="{FF2B5EF4-FFF2-40B4-BE49-F238E27FC236}">
                  <a16:creationId xmlns:a16="http://schemas.microsoft.com/office/drawing/2014/main" id="{C17AABE6-AA83-4F4C-9078-0443E851C732}"/>
                </a:ext>
              </a:extLst>
            </p:cNvPr>
            <p:cNvSpPr/>
            <p:nvPr/>
          </p:nvSpPr>
          <p:spPr>
            <a:xfrm>
              <a:off x="23183663" y="26163645"/>
              <a:ext cx="76200" cy="9525"/>
            </a:xfrm>
            <a:custGeom>
              <a:avLst/>
              <a:gdLst>
                <a:gd name="connsiteX0" fmla="*/ 113 w 76200"/>
                <a:gd name="connsiteY0" fmla="*/ 313 h 9525"/>
                <a:gd name="connsiteX1" fmla="*/ 76313 w 76200"/>
                <a:gd name="connsiteY1" fmla="*/ 313 h 9525"/>
              </a:gdLst>
              <a:ahLst/>
              <a:cxnLst>
                <a:cxn ang="0">
                  <a:pos x="connsiteX0" y="connsiteY0"/>
                </a:cxn>
                <a:cxn ang="0">
                  <a:pos x="connsiteX1" y="connsiteY1"/>
                </a:cxn>
              </a:cxnLst>
              <a:rect l="l" t="t" r="r" b="b"/>
              <a:pathLst>
                <a:path w="76200" h="9525">
                  <a:moveTo>
                    <a:pt x="113" y="313"/>
                  </a:moveTo>
                  <a:lnTo>
                    <a:pt x="76313" y="313"/>
                  </a:lnTo>
                </a:path>
              </a:pathLst>
            </a:custGeom>
            <a:grpFill/>
            <a:ln w="28575" cap="flat">
              <a:solidFill>
                <a:srgbClr val="354FA2"/>
              </a:solidFill>
              <a:prstDash val="solid"/>
              <a:miter/>
            </a:ln>
          </p:spPr>
          <p:txBody>
            <a:bodyPr rtlCol="0" anchor="ctr"/>
            <a:lstStyle/>
            <a:p>
              <a:endParaRPr lang="en-US"/>
            </a:p>
          </p:txBody>
        </p:sp>
        <p:sp>
          <p:nvSpPr>
            <p:cNvPr id="905" name="Freeform: Shape 904">
              <a:extLst>
                <a:ext uri="{FF2B5EF4-FFF2-40B4-BE49-F238E27FC236}">
                  <a16:creationId xmlns:a16="http://schemas.microsoft.com/office/drawing/2014/main" id="{B81033D1-D25B-4DBB-B3C0-DED6BAB13AEE}"/>
                </a:ext>
              </a:extLst>
            </p:cNvPr>
            <p:cNvSpPr/>
            <p:nvPr/>
          </p:nvSpPr>
          <p:spPr>
            <a:xfrm>
              <a:off x="23354319" y="26118910"/>
              <a:ext cx="76200" cy="9525"/>
            </a:xfrm>
            <a:custGeom>
              <a:avLst/>
              <a:gdLst>
                <a:gd name="connsiteX0" fmla="*/ 131 w 76200"/>
                <a:gd name="connsiteY0" fmla="*/ 309 h 9525"/>
                <a:gd name="connsiteX1" fmla="*/ 76331 w 76200"/>
                <a:gd name="connsiteY1" fmla="*/ 309 h 9525"/>
              </a:gdLst>
              <a:ahLst/>
              <a:cxnLst>
                <a:cxn ang="0">
                  <a:pos x="connsiteX0" y="connsiteY0"/>
                </a:cxn>
                <a:cxn ang="0">
                  <a:pos x="connsiteX1" y="connsiteY1"/>
                </a:cxn>
              </a:cxnLst>
              <a:rect l="l" t="t" r="r" b="b"/>
              <a:pathLst>
                <a:path w="76200" h="9525">
                  <a:moveTo>
                    <a:pt x="131" y="309"/>
                  </a:moveTo>
                  <a:lnTo>
                    <a:pt x="76331" y="309"/>
                  </a:lnTo>
                </a:path>
              </a:pathLst>
            </a:custGeom>
            <a:grpFill/>
            <a:ln w="28575" cap="sq">
              <a:solidFill>
                <a:srgbClr val="354FA2"/>
              </a:solidFill>
              <a:prstDash val="solid"/>
              <a:miter/>
            </a:ln>
          </p:spPr>
          <p:txBody>
            <a:bodyPr rtlCol="0" anchor="ctr"/>
            <a:lstStyle/>
            <a:p>
              <a:endParaRPr lang="en-US"/>
            </a:p>
          </p:txBody>
        </p:sp>
        <p:sp>
          <p:nvSpPr>
            <p:cNvPr id="906" name="Freeform: Shape 905">
              <a:extLst>
                <a:ext uri="{FF2B5EF4-FFF2-40B4-BE49-F238E27FC236}">
                  <a16:creationId xmlns:a16="http://schemas.microsoft.com/office/drawing/2014/main" id="{B44F1D8D-988F-4A86-B56B-0FACFF4AD92E}"/>
                </a:ext>
              </a:extLst>
            </p:cNvPr>
            <p:cNvSpPr/>
            <p:nvPr/>
          </p:nvSpPr>
          <p:spPr>
            <a:xfrm>
              <a:off x="23354319" y="26118910"/>
              <a:ext cx="76200" cy="9525"/>
            </a:xfrm>
            <a:custGeom>
              <a:avLst/>
              <a:gdLst>
                <a:gd name="connsiteX0" fmla="*/ 131 w 76200"/>
                <a:gd name="connsiteY0" fmla="*/ 309 h 9525"/>
                <a:gd name="connsiteX1" fmla="*/ 76331 w 76200"/>
                <a:gd name="connsiteY1" fmla="*/ 309 h 9525"/>
              </a:gdLst>
              <a:ahLst/>
              <a:cxnLst>
                <a:cxn ang="0">
                  <a:pos x="connsiteX0" y="connsiteY0"/>
                </a:cxn>
                <a:cxn ang="0">
                  <a:pos x="connsiteX1" y="connsiteY1"/>
                </a:cxn>
              </a:cxnLst>
              <a:rect l="l" t="t" r="r" b="b"/>
              <a:pathLst>
                <a:path w="76200" h="9525">
                  <a:moveTo>
                    <a:pt x="131" y="309"/>
                  </a:moveTo>
                  <a:lnTo>
                    <a:pt x="76331" y="309"/>
                  </a:lnTo>
                </a:path>
              </a:pathLst>
            </a:custGeom>
            <a:grpFill/>
            <a:ln w="28575" cap="flat">
              <a:solidFill>
                <a:srgbClr val="354FA2"/>
              </a:solidFill>
              <a:prstDash val="solid"/>
              <a:miter/>
            </a:ln>
          </p:spPr>
          <p:txBody>
            <a:bodyPr rtlCol="0" anchor="ctr"/>
            <a:lstStyle/>
            <a:p>
              <a:endParaRPr lang="en-US"/>
            </a:p>
          </p:txBody>
        </p:sp>
        <p:sp>
          <p:nvSpPr>
            <p:cNvPr id="907" name="Freeform: Shape 906">
              <a:extLst>
                <a:ext uri="{FF2B5EF4-FFF2-40B4-BE49-F238E27FC236}">
                  <a16:creationId xmlns:a16="http://schemas.microsoft.com/office/drawing/2014/main" id="{811D8492-701A-4ADF-A2C4-EC1744DD85AC}"/>
                </a:ext>
              </a:extLst>
            </p:cNvPr>
            <p:cNvSpPr/>
            <p:nvPr/>
          </p:nvSpPr>
          <p:spPr>
            <a:xfrm>
              <a:off x="23524976" y="26088795"/>
              <a:ext cx="76200" cy="9525"/>
            </a:xfrm>
            <a:custGeom>
              <a:avLst/>
              <a:gdLst>
                <a:gd name="connsiteX0" fmla="*/ 149 w 76200"/>
                <a:gd name="connsiteY0" fmla="*/ 306 h 9525"/>
                <a:gd name="connsiteX1" fmla="*/ 76349 w 76200"/>
                <a:gd name="connsiteY1" fmla="*/ 306 h 9525"/>
              </a:gdLst>
              <a:ahLst/>
              <a:cxnLst>
                <a:cxn ang="0">
                  <a:pos x="connsiteX0" y="connsiteY0"/>
                </a:cxn>
                <a:cxn ang="0">
                  <a:pos x="connsiteX1" y="connsiteY1"/>
                </a:cxn>
              </a:cxnLst>
              <a:rect l="l" t="t" r="r" b="b"/>
              <a:pathLst>
                <a:path w="76200" h="9525">
                  <a:moveTo>
                    <a:pt x="149" y="306"/>
                  </a:moveTo>
                  <a:lnTo>
                    <a:pt x="76349" y="306"/>
                  </a:lnTo>
                </a:path>
              </a:pathLst>
            </a:custGeom>
            <a:grpFill/>
            <a:ln w="28575" cap="sq">
              <a:solidFill>
                <a:srgbClr val="354FA2"/>
              </a:solidFill>
              <a:prstDash val="solid"/>
              <a:miter/>
            </a:ln>
          </p:spPr>
          <p:txBody>
            <a:bodyPr rtlCol="0" anchor="ctr"/>
            <a:lstStyle/>
            <a:p>
              <a:endParaRPr lang="en-US"/>
            </a:p>
          </p:txBody>
        </p:sp>
        <p:sp>
          <p:nvSpPr>
            <p:cNvPr id="908" name="Freeform: Shape 907">
              <a:extLst>
                <a:ext uri="{FF2B5EF4-FFF2-40B4-BE49-F238E27FC236}">
                  <a16:creationId xmlns:a16="http://schemas.microsoft.com/office/drawing/2014/main" id="{DD914C73-B5FE-4618-8664-2E5169A19CC6}"/>
                </a:ext>
              </a:extLst>
            </p:cNvPr>
            <p:cNvSpPr/>
            <p:nvPr/>
          </p:nvSpPr>
          <p:spPr>
            <a:xfrm>
              <a:off x="23524976" y="26088795"/>
              <a:ext cx="76200" cy="9525"/>
            </a:xfrm>
            <a:custGeom>
              <a:avLst/>
              <a:gdLst>
                <a:gd name="connsiteX0" fmla="*/ 149 w 76200"/>
                <a:gd name="connsiteY0" fmla="*/ 306 h 9525"/>
                <a:gd name="connsiteX1" fmla="*/ 76349 w 76200"/>
                <a:gd name="connsiteY1" fmla="*/ 306 h 9525"/>
              </a:gdLst>
              <a:ahLst/>
              <a:cxnLst>
                <a:cxn ang="0">
                  <a:pos x="connsiteX0" y="connsiteY0"/>
                </a:cxn>
                <a:cxn ang="0">
                  <a:pos x="connsiteX1" y="connsiteY1"/>
                </a:cxn>
              </a:cxnLst>
              <a:rect l="l" t="t" r="r" b="b"/>
              <a:pathLst>
                <a:path w="76200" h="9525">
                  <a:moveTo>
                    <a:pt x="149" y="306"/>
                  </a:moveTo>
                  <a:lnTo>
                    <a:pt x="76349" y="306"/>
                  </a:lnTo>
                </a:path>
              </a:pathLst>
            </a:custGeom>
            <a:grpFill/>
            <a:ln w="28575" cap="flat">
              <a:solidFill>
                <a:srgbClr val="354FA2"/>
              </a:solidFill>
              <a:prstDash val="solid"/>
              <a:miter/>
            </a:ln>
          </p:spPr>
          <p:txBody>
            <a:bodyPr rtlCol="0" anchor="ctr"/>
            <a:lstStyle/>
            <a:p>
              <a:endParaRPr lang="en-US"/>
            </a:p>
          </p:txBody>
        </p:sp>
        <p:sp>
          <p:nvSpPr>
            <p:cNvPr id="909" name="Freeform: Shape 908">
              <a:extLst>
                <a:ext uri="{FF2B5EF4-FFF2-40B4-BE49-F238E27FC236}">
                  <a16:creationId xmlns:a16="http://schemas.microsoft.com/office/drawing/2014/main" id="{B97BE9BB-6D41-45A4-BE40-E968AB18B56D}"/>
                </a:ext>
              </a:extLst>
            </p:cNvPr>
            <p:cNvSpPr/>
            <p:nvPr/>
          </p:nvSpPr>
          <p:spPr>
            <a:xfrm>
              <a:off x="24548913" y="26000366"/>
              <a:ext cx="76200" cy="9525"/>
            </a:xfrm>
            <a:custGeom>
              <a:avLst/>
              <a:gdLst>
                <a:gd name="connsiteX0" fmla="*/ 256 w 76200"/>
                <a:gd name="connsiteY0" fmla="*/ 296 h 9525"/>
                <a:gd name="connsiteX1" fmla="*/ 76456 w 76200"/>
                <a:gd name="connsiteY1" fmla="*/ 296 h 9525"/>
              </a:gdLst>
              <a:ahLst/>
              <a:cxnLst>
                <a:cxn ang="0">
                  <a:pos x="connsiteX0" y="connsiteY0"/>
                </a:cxn>
                <a:cxn ang="0">
                  <a:pos x="connsiteX1" y="connsiteY1"/>
                </a:cxn>
              </a:cxnLst>
              <a:rect l="l" t="t" r="r" b="b"/>
              <a:pathLst>
                <a:path w="76200" h="9525">
                  <a:moveTo>
                    <a:pt x="256" y="296"/>
                  </a:moveTo>
                  <a:lnTo>
                    <a:pt x="76456" y="296"/>
                  </a:lnTo>
                </a:path>
              </a:pathLst>
            </a:custGeom>
            <a:grpFill/>
            <a:ln w="28575" cap="sq">
              <a:solidFill>
                <a:srgbClr val="354FA2"/>
              </a:solidFill>
              <a:prstDash val="solid"/>
              <a:miter/>
            </a:ln>
          </p:spPr>
          <p:txBody>
            <a:bodyPr rtlCol="0" anchor="ctr"/>
            <a:lstStyle/>
            <a:p>
              <a:endParaRPr lang="en-US"/>
            </a:p>
          </p:txBody>
        </p:sp>
        <p:sp>
          <p:nvSpPr>
            <p:cNvPr id="910" name="Freeform: Shape 909">
              <a:extLst>
                <a:ext uri="{FF2B5EF4-FFF2-40B4-BE49-F238E27FC236}">
                  <a16:creationId xmlns:a16="http://schemas.microsoft.com/office/drawing/2014/main" id="{ECFEADE3-14EA-48E5-A46E-D9CDF1E455F8}"/>
                </a:ext>
              </a:extLst>
            </p:cNvPr>
            <p:cNvSpPr/>
            <p:nvPr/>
          </p:nvSpPr>
          <p:spPr>
            <a:xfrm>
              <a:off x="24548913" y="26000366"/>
              <a:ext cx="76200" cy="9525"/>
            </a:xfrm>
            <a:custGeom>
              <a:avLst/>
              <a:gdLst>
                <a:gd name="connsiteX0" fmla="*/ 256 w 76200"/>
                <a:gd name="connsiteY0" fmla="*/ 296 h 9525"/>
                <a:gd name="connsiteX1" fmla="*/ 76456 w 76200"/>
                <a:gd name="connsiteY1" fmla="*/ 296 h 9525"/>
              </a:gdLst>
              <a:ahLst/>
              <a:cxnLst>
                <a:cxn ang="0">
                  <a:pos x="connsiteX0" y="connsiteY0"/>
                </a:cxn>
                <a:cxn ang="0">
                  <a:pos x="connsiteX1" y="connsiteY1"/>
                </a:cxn>
              </a:cxnLst>
              <a:rect l="l" t="t" r="r" b="b"/>
              <a:pathLst>
                <a:path w="76200" h="9525">
                  <a:moveTo>
                    <a:pt x="256" y="296"/>
                  </a:moveTo>
                  <a:lnTo>
                    <a:pt x="76456" y="296"/>
                  </a:lnTo>
                </a:path>
              </a:pathLst>
            </a:custGeom>
            <a:grpFill/>
            <a:ln w="28575" cap="flat">
              <a:solidFill>
                <a:srgbClr val="354FA2"/>
              </a:solidFill>
              <a:prstDash val="solid"/>
              <a:miter/>
            </a:ln>
          </p:spPr>
          <p:txBody>
            <a:bodyPr rtlCol="0" anchor="ctr"/>
            <a:lstStyle/>
            <a:p>
              <a:endParaRPr lang="en-US"/>
            </a:p>
          </p:txBody>
        </p:sp>
        <p:sp>
          <p:nvSpPr>
            <p:cNvPr id="911" name="Freeform: Shape 910">
              <a:extLst>
                <a:ext uri="{FF2B5EF4-FFF2-40B4-BE49-F238E27FC236}">
                  <a16:creationId xmlns:a16="http://schemas.microsoft.com/office/drawing/2014/main" id="{B6F29484-3542-4622-ADEB-97D422F39C85}"/>
                </a:ext>
              </a:extLst>
            </p:cNvPr>
            <p:cNvSpPr/>
            <p:nvPr/>
          </p:nvSpPr>
          <p:spPr>
            <a:xfrm>
              <a:off x="26255475" y="25759687"/>
              <a:ext cx="76200" cy="9525"/>
            </a:xfrm>
            <a:custGeom>
              <a:avLst/>
              <a:gdLst>
                <a:gd name="connsiteX0" fmla="*/ 435 w 76200"/>
                <a:gd name="connsiteY0" fmla="*/ 271 h 9525"/>
                <a:gd name="connsiteX1" fmla="*/ 76635 w 76200"/>
                <a:gd name="connsiteY1" fmla="*/ 271 h 9525"/>
              </a:gdLst>
              <a:ahLst/>
              <a:cxnLst>
                <a:cxn ang="0">
                  <a:pos x="connsiteX0" y="connsiteY0"/>
                </a:cxn>
                <a:cxn ang="0">
                  <a:pos x="connsiteX1" y="connsiteY1"/>
                </a:cxn>
              </a:cxnLst>
              <a:rect l="l" t="t" r="r" b="b"/>
              <a:pathLst>
                <a:path w="76200" h="9525">
                  <a:moveTo>
                    <a:pt x="435" y="271"/>
                  </a:moveTo>
                  <a:lnTo>
                    <a:pt x="76635" y="271"/>
                  </a:lnTo>
                </a:path>
              </a:pathLst>
            </a:custGeom>
            <a:grpFill/>
            <a:ln w="28575" cap="sq">
              <a:solidFill>
                <a:srgbClr val="354FA2"/>
              </a:solidFill>
              <a:prstDash val="solid"/>
              <a:miter/>
            </a:ln>
          </p:spPr>
          <p:txBody>
            <a:bodyPr rtlCol="0" anchor="ctr"/>
            <a:lstStyle/>
            <a:p>
              <a:endParaRPr lang="en-US"/>
            </a:p>
          </p:txBody>
        </p:sp>
        <p:sp>
          <p:nvSpPr>
            <p:cNvPr id="912" name="Freeform: Shape 911">
              <a:extLst>
                <a:ext uri="{FF2B5EF4-FFF2-40B4-BE49-F238E27FC236}">
                  <a16:creationId xmlns:a16="http://schemas.microsoft.com/office/drawing/2014/main" id="{E3C38471-F400-4676-8F47-03AB5F7B7CE3}"/>
                </a:ext>
              </a:extLst>
            </p:cNvPr>
            <p:cNvSpPr/>
            <p:nvPr/>
          </p:nvSpPr>
          <p:spPr>
            <a:xfrm>
              <a:off x="26255475" y="25759687"/>
              <a:ext cx="76200" cy="9525"/>
            </a:xfrm>
            <a:custGeom>
              <a:avLst/>
              <a:gdLst>
                <a:gd name="connsiteX0" fmla="*/ 435 w 76200"/>
                <a:gd name="connsiteY0" fmla="*/ 271 h 9525"/>
                <a:gd name="connsiteX1" fmla="*/ 76635 w 76200"/>
                <a:gd name="connsiteY1" fmla="*/ 271 h 9525"/>
              </a:gdLst>
              <a:ahLst/>
              <a:cxnLst>
                <a:cxn ang="0">
                  <a:pos x="connsiteX0" y="connsiteY0"/>
                </a:cxn>
                <a:cxn ang="0">
                  <a:pos x="connsiteX1" y="connsiteY1"/>
                </a:cxn>
              </a:cxnLst>
              <a:rect l="l" t="t" r="r" b="b"/>
              <a:pathLst>
                <a:path w="76200" h="9525">
                  <a:moveTo>
                    <a:pt x="435" y="271"/>
                  </a:moveTo>
                  <a:lnTo>
                    <a:pt x="76635" y="271"/>
                  </a:lnTo>
                </a:path>
              </a:pathLst>
            </a:custGeom>
            <a:grpFill/>
            <a:ln w="28575" cap="flat">
              <a:solidFill>
                <a:srgbClr val="354FA2"/>
              </a:solidFill>
              <a:prstDash val="solid"/>
              <a:miter/>
            </a:ln>
          </p:spPr>
          <p:txBody>
            <a:bodyPr rtlCol="0" anchor="ctr"/>
            <a:lstStyle/>
            <a:p>
              <a:endParaRPr lang="en-US"/>
            </a:p>
          </p:txBody>
        </p:sp>
        <p:sp>
          <p:nvSpPr>
            <p:cNvPr id="913" name="Freeform: Shape 912">
              <a:extLst>
                <a:ext uri="{FF2B5EF4-FFF2-40B4-BE49-F238E27FC236}">
                  <a16:creationId xmlns:a16="http://schemas.microsoft.com/office/drawing/2014/main" id="{1951C26F-4CEC-4FFE-8BD8-051E705662DA}"/>
                </a:ext>
              </a:extLst>
            </p:cNvPr>
            <p:cNvSpPr/>
            <p:nvPr/>
          </p:nvSpPr>
          <p:spPr>
            <a:xfrm>
              <a:off x="22842351" y="26499214"/>
              <a:ext cx="76200" cy="9525"/>
            </a:xfrm>
            <a:custGeom>
              <a:avLst/>
              <a:gdLst>
                <a:gd name="connsiteX0" fmla="*/ 77 w 76200"/>
                <a:gd name="connsiteY0" fmla="*/ 349 h 9525"/>
                <a:gd name="connsiteX1" fmla="*/ 76277 w 76200"/>
                <a:gd name="connsiteY1" fmla="*/ 349 h 9525"/>
              </a:gdLst>
              <a:ahLst/>
              <a:cxnLst>
                <a:cxn ang="0">
                  <a:pos x="connsiteX0" y="connsiteY0"/>
                </a:cxn>
                <a:cxn ang="0">
                  <a:pos x="connsiteX1" y="connsiteY1"/>
                </a:cxn>
              </a:cxnLst>
              <a:rect l="l" t="t" r="r" b="b"/>
              <a:pathLst>
                <a:path w="76200" h="9525">
                  <a:moveTo>
                    <a:pt x="77" y="349"/>
                  </a:moveTo>
                  <a:lnTo>
                    <a:pt x="76277" y="349"/>
                  </a:lnTo>
                </a:path>
              </a:pathLst>
            </a:custGeom>
            <a:grpFill/>
            <a:ln w="28575" cap="sq">
              <a:solidFill>
                <a:srgbClr val="354FA2"/>
              </a:solidFill>
              <a:prstDash val="solid"/>
              <a:miter/>
            </a:ln>
          </p:spPr>
          <p:txBody>
            <a:bodyPr rtlCol="0" anchor="ctr"/>
            <a:lstStyle/>
            <a:p>
              <a:endParaRPr lang="en-US"/>
            </a:p>
          </p:txBody>
        </p:sp>
        <p:sp>
          <p:nvSpPr>
            <p:cNvPr id="914" name="Freeform: Shape 913">
              <a:extLst>
                <a:ext uri="{FF2B5EF4-FFF2-40B4-BE49-F238E27FC236}">
                  <a16:creationId xmlns:a16="http://schemas.microsoft.com/office/drawing/2014/main" id="{93540BA1-4EA4-4AC5-814F-101CFFD0B0EE}"/>
                </a:ext>
              </a:extLst>
            </p:cNvPr>
            <p:cNvSpPr/>
            <p:nvPr/>
          </p:nvSpPr>
          <p:spPr>
            <a:xfrm>
              <a:off x="22842351" y="26499214"/>
              <a:ext cx="76200" cy="9525"/>
            </a:xfrm>
            <a:custGeom>
              <a:avLst/>
              <a:gdLst>
                <a:gd name="connsiteX0" fmla="*/ 77 w 76200"/>
                <a:gd name="connsiteY0" fmla="*/ 349 h 9525"/>
                <a:gd name="connsiteX1" fmla="*/ 76277 w 76200"/>
                <a:gd name="connsiteY1" fmla="*/ 349 h 9525"/>
              </a:gdLst>
              <a:ahLst/>
              <a:cxnLst>
                <a:cxn ang="0">
                  <a:pos x="connsiteX0" y="connsiteY0"/>
                </a:cxn>
                <a:cxn ang="0">
                  <a:pos x="connsiteX1" y="connsiteY1"/>
                </a:cxn>
              </a:cxnLst>
              <a:rect l="l" t="t" r="r" b="b"/>
              <a:pathLst>
                <a:path w="76200" h="9525">
                  <a:moveTo>
                    <a:pt x="77" y="349"/>
                  </a:moveTo>
                  <a:lnTo>
                    <a:pt x="76277" y="349"/>
                  </a:lnTo>
                </a:path>
              </a:pathLst>
            </a:custGeom>
            <a:grpFill/>
            <a:ln w="28575" cap="flat">
              <a:solidFill>
                <a:srgbClr val="354FA2"/>
              </a:solidFill>
              <a:prstDash val="solid"/>
              <a:miter/>
            </a:ln>
          </p:spPr>
          <p:txBody>
            <a:bodyPr rtlCol="0" anchor="ctr"/>
            <a:lstStyle/>
            <a:p>
              <a:endParaRPr lang="en-US"/>
            </a:p>
          </p:txBody>
        </p:sp>
        <p:sp>
          <p:nvSpPr>
            <p:cNvPr id="915" name="Freeform: Shape 914">
              <a:extLst>
                <a:ext uri="{FF2B5EF4-FFF2-40B4-BE49-F238E27FC236}">
                  <a16:creationId xmlns:a16="http://schemas.microsoft.com/office/drawing/2014/main" id="{BCC250AA-B891-4B78-B13B-7DFA5C86FBED}"/>
                </a:ext>
              </a:extLst>
            </p:cNvPr>
            <p:cNvSpPr/>
            <p:nvPr/>
          </p:nvSpPr>
          <p:spPr>
            <a:xfrm>
              <a:off x="22843033" y="26492879"/>
              <a:ext cx="76200" cy="9525"/>
            </a:xfrm>
            <a:custGeom>
              <a:avLst/>
              <a:gdLst>
                <a:gd name="connsiteX0" fmla="*/ 77 w 76200"/>
                <a:gd name="connsiteY0" fmla="*/ 348 h 9525"/>
                <a:gd name="connsiteX1" fmla="*/ 76277 w 76200"/>
                <a:gd name="connsiteY1" fmla="*/ 348 h 9525"/>
              </a:gdLst>
              <a:ahLst/>
              <a:cxnLst>
                <a:cxn ang="0">
                  <a:pos x="connsiteX0" y="connsiteY0"/>
                </a:cxn>
                <a:cxn ang="0">
                  <a:pos x="connsiteX1" y="connsiteY1"/>
                </a:cxn>
              </a:cxnLst>
              <a:rect l="l" t="t" r="r" b="b"/>
              <a:pathLst>
                <a:path w="76200" h="9525">
                  <a:moveTo>
                    <a:pt x="77" y="348"/>
                  </a:moveTo>
                  <a:lnTo>
                    <a:pt x="76277" y="348"/>
                  </a:lnTo>
                </a:path>
              </a:pathLst>
            </a:custGeom>
            <a:grpFill/>
            <a:ln w="28575" cap="sq">
              <a:solidFill>
                <a:srgbClr val="354FA2"/>
              </a:solidFill>
              <a:prstDash val="solid"/>
              <a:miter/>
            </a:ln>
          </p:spPr>
          <p:txBody>
            <a:bodyPr rtlCol="0" anchor="ctr"/>
            <a:lstStyle/>
            <a:p>
              <a:endParaRPr lang="en-US"/>
            </a:p>
          </p:txBody>
        </p:sp>
        <p:sp>
          <p:nvSpPr>
            <p:cNvPr id="916" name="Freeform: Shape 915">
              <a:extLst>
                <a:ext uri="{FF2B5EF4-FFF2-40B4-BE49-F238E27FC236}">
                  <a16:creationId xmlns:a16="http://schemas.microsoft.com/office/drawing/2014/main" id="{FE639232-573E-449D-B7DC-6BB7A77622DE}"/>
                </a:ext>
              </a:extLst>
            </p:cNvPr>
            <p:cNvSpPr/>
            <p:nvPr/>
          </p:nvSpPr>
          <p:spPr>
            <a:xfrm>
              <a:off x="22843033" y="26492879"/>
              <a:ext cx="76200" cy="9525"/>
            </a:xfrm>
            <a:custGeom>
              <a:avLst/>
              <a:gdLst>
                <a:gd name="connsiteX0" fmla="*/ 77 w 76200"/>
                <a:gd name="connsiteY0" fmla="*/ 348 h 9525"/>
                <a:gd name="connsiteX1" fmla="*/ 76277 w 76200"/>
                <a:gd name="connsiteY1" fmla="*/ 348 h 9525"/>
              </a:gdLst>
              <a:ahLst/>
              <a:cxnLst>
                <a:cxn ang="0">
                  <a:pos x="connsiteX0" y="connsiteY0"/>
                </a:cxn>
                <a:cxn ang="0">
                  <a:pos x="connsiteX1" y="connsiteY1"/>
                </a:cxn>
              </a:cxnLst>
              <a:rect l="l" t="t" r="r" b="b"/>
              <a:pathLst>
                <a:path w="76200" h="9525">
                  <a:moveTo>
                    <a:pt x="77" y="348"/>
                  </a:moveTo>
                  <a:lnTo>
                    <a:pt x="76277" y="348"/>
                  </a:lnTo>
                </a:path>
              </a:pathLst>
            </a:custGeom>
            <a:grpFill/>
            <a:ln w="28575" cap="flat">
              <a:solidFill>
                <a:srgbClr val="354FA2"/>
              </a:solidFill>
              <a:prstDash val="solid"/>
              <a:miter/>
            </a:ln>
          </p:spPr>
          <p:txBody>
            <a:bodyPr rtlCol="0" anchor="ctr"/>
            <a:lstStyle/>
            <a:p>
              <a:endParaRPr lang="en-US"/>
            </a:p>
          </p:txBody>
        </p:sp>
        <p:sp>
          <p:nvSpPr>
            <p:cNvPr id="917" name="Freeform: Shape 916">
              <a:extLst>
                <a:ext uri="{FF2B5EF4-FFF2-40B4-BE49-F238E27FC236}">
                  <a16:creationId xmlns:a16="http://schemas.microsoft.com/office/drawing/2014/main" id="{B2D2F023-0DB6-4124-B459-C7A4163D2499}"/>
                </a:ext>
              </a:extLst>
            </p:cNvPr>
            <p:cNvSpPr/>
            <p:nvPr/>
          </p:nvSpPr>
          <p:spPr>
            <a:xfrm>
              <a:off x="22843715" y="26470369"/>
              <a:ext cx="76200" cy="9525"/>
            </a:xfrm>
            <a:custGeom>
              <a:avLst/>
              <a:gdLst>
                <a:gd name="connsiteX0" fmla="*/ 77 w 76200"/>
                <a:gd name="connsiteY0" fmla="*/ 346 h 9525"/>
                <a:gd name="connsiteX1" fmla="*/ 76277 w 76200"/>
                <a:gd name="connsiteY1" fmla="*/ 346 h 9525"/>
              </a:gdLst>
              <a:ahLst/>
              <a:cxnLst>
                <a:cxn ang="0">
                  <a:pos x="connsiteX0" y="connsiteY0"/>
                </a:cxn>
                <a:cxn ang="0">
                  <a:pos x="connsiteX1" y="connsiteY1"/>
                </a:cxn>
              </a:cxnLst>
              <a:rect l="l" t="t" r="r" b="b"/>
              <a:pathLst>
                <a:path w="76200" h="9525">
                  <a:moveTo>
                    <a:pt x="77" y="346"/>
                  </a:moveTo>
                  <a:lnTo>
                    <a:pt x="76277" y="346"/>
                  </a:lnTo>
                </a:path>
              </a:pathLst>
            </a:custGeom>
            <a:grpFill/>
            <a:ln w="28575" cap="sq">
              <a:solidFill>
                <a:srgbClr val="354FA2"/>
              </a:solidFill>
              <a:prstDash val="solid"/>
              <a:miter/>
            </a:ln>
          </p:spPr>
          <p:txBody>
            <a:bodyPr rtlCol="0" anchor="ctr"/>
            <a:lstStyle/>
            <a:p>
              <a:endParaRPr lang="en-US"/>
            </a:p>
          </p:txBody>
        </p:sp>
        <p:sp>
          <p:nvSpPr>
            <p:cNvPr id="918" name="Freeform: Shape 917">
              <a:extLst>
                <a:ext uri="{FF2B5EF4-FFF2-40B4-BE49-F238E27FC236}">
                  <a16:creationId xmlns:a16="http://schemas.microsoft.com/office/drawing/2014/main" id="{9F9394BA-06E0-42C0-A40A-565FA5652D80}"/>
                </a:ext>
              </a:extLst>
            </p:cNvPr>
            <p:cNvSpPr/>
            <p:nvPr/>
          </p:nvSpPr>
          <p:spPr>
            <a:xfrm>
              <a:off x="22843715" y="26470369"/>
              <a:ext cx="76200" cy="9525"/>
            </a:xfrm>
            <a:custGeom>
              <a:avLst/>
              <a:gdLst>
                <a:gd name="connsiteX0" fmla="*/ 77 w 76200"/>
                <a:gd name="connsiteY0" fmla="*/ 346 h 9525"/>
                <a:gd name="connsiteX1" fmla="*/ 76277 w 76200"/>
                <a:gd name="connsiteY1" fmla="*/ 346 h 9525"/>
              </a:gdLst>
              <a:ahLst/>
              <a:cxnLst>
                <a:cxn ang="0">
                  <a:pos x="connsiteX0" y="connsiteY0"/>
                </a:cxn>
                <a:cxn ang="0">
                  <a:pos x="connsiteX1" y="connsiteY1"/>
                </a:cxn>
              </a:cxnLst>
              <a:rect l="l" t="t" r="r" b="b"/>
              <a:pathLst>
                <a:path w="76200" h="9525">
                  <a:moveTo>
                    <a:pt x="77" y="346"/>
                  </a:moveTo>
                  <a:lnTo>
                    <a:pt x="76277" y="346"/>
                  </a:lnTo>
                </a:path>
              </a:pathLst>
            </a:custGeom>
            <a:grpFill/>
            <a:ln w="28575" cap="flat">
              <a:solidFill>
                <a:srgbClr val="354FA2"/>
              </a:solidFill>
              <a:prstDash val="solid"/>
              <a:miter/>
            </a:ln>
          </p:spPr>
          <p:txBody>
            <a:bodyPr rtlCol="0" anchor="ctr"/>
            <a:lstStyle/>
            <a:p>
              <a:endParaRPr lang="en-US"/>
            </a:p>
          </p:txBody>
        </p:sp>
        <p:sp>
          <p:nvSpPr>
            <p:cNvPr id="919" name="Freeform: Shape 918">
              <a:extLst>
                <a:ext uri="{FF2B5EF4-FFF2-40B4-BE49-F238E27FC236}">
                  <a16:creationId xmlns:a16="http://schemas.microsoft.com/office/drawing/2014/main" id="{EB4C3BC8-41A3-42D6-ACC1-3AC6E2917830}"/>
                </a:ext>
              </a:extLst>
            </p:cNvPr>
            <p:cNvSpPr/>
            <p:nvPr/>
          </p:nvSpPr>
          <p:spPr>
            <a:xfrm>
              <a:off x="22845763" y="26419629"/>
              <a:ext cx="76200" cy="9525"/>
            </a:xfrm>
            <a:custGeom>
              <a:avLst/>
              <a:gdLst>
                <a:gd name="connsiteX0" fmla="*/ 77 w 76200"/>
                <a:gd name="connsiteY0" fmla="*/ 340 h 9525"/>
                <a:gd name="connsiteX1" fmla="*/ 76277 w 76200"/>
                <a:gd name="connsiteY1" fmla="*/ 340 h 9525"/>
              </a:gdLst>
              <a:ahLst/>
              <a:cxnLst>
                <a:cxn ang="0">
                  <a:pos x="connsiteX0" y="connsiteY0"/>
                </a:cxn>
                <a:cxn ang="0">
                  <a:pos x="connsiteX1" y="connsiteY1"/>
                </a:cxn>
              </a:cxnLst>
              <a:rect l="l" t="t" r="r" b="b"/>
              <a:pathLst>
                <a:path w="76200" h="9525">
                  <a:moveTo>
                    <a:pt x="77" y="340"/>
                  </a:moveTo>
                  <a:lnTo>
                    <a:pt x="76277" y="340"/>
                  </a:lnTo>
                </a:path>
              </a:pathLst>
            </a:custGeom>
            <a:grpFill/>
            <a:ln w="28575" cap="sq">
              <a:solidFill>
                <a:srgbClr val="354FA2"/>
              </a:solidFill>
              <a:prstDash val="solid"/>
              <a:miter/>
            </a:ln>
          </p:spPr>
          <p:txBody>
            <a:bodyPr rtlCol="0" anchor="ctr"/>
            <a:lstStyle/>
            <a:p>
              <a:endParaRPr lang="en-US"/>
            </a:p>
          </p:txBody>
        </p:sp>
        <p:sp>
          <p:nvSpPr>
            <p:cNvPr id="920" name="Freeform: Shape 919">
              <a:extLst>
                <a:ext uri="{FF2B5EF4-FFF2-40B4-BE49-F238E27FC236}">
                  <a16:creationId xmlns:a16="http://schemas.microsoft.com/office/drawing/2014/main" id="{1A1C7DA5-3C89-49CE-9831-1B8151D8C507}"/>
                </a:ext>
              </a:extLst>
            </p:cNvPr>
            <p:cNvSpPr/>
            <p:nvPr/>
          </p:nvSpPr>
          <p:spPr>
            <a:xfrm>
              <a:off x="22845763" y="26419629"/>
              <a:ext cx="76200" cy="9525"/>
            </a:xfrm>
            <a:custGeom>
              <a:avLst/>
              <a:gdLst>
                <a:gd name="connsiteX0" fmla="*/ 77 w 76200"/>
                <a:gd name="connsiteY0" fmla="*/ 340 h 9525"/>
                <a:gd name="connsiteX1" fmla="*/ 76277 w 76200"/>
                <a:gd name="connsiteY1" fmla="*/ 340 h 9525"/>
              </a:gdLst>
              <a:ahLst/>
              <a:cxnLst>
                <a:cxn ang="0">
                  <a:pos x="connsiteX0" y="connsiteY0"/>
                </a:cxn>
                <a:cxn ang="0">
                  <a:pos x="connsiteX1" y="connsiteY1"/>
                </a:cxn>
              </a:cxnLst>
              <a:rect l="l" t="t" r="r" b="b"/>
              <a:pathLst>
                <a:path w="76200" h="9525">
                  <a:moveTo>
                    <a:pt x="77" y="340"/>
                  </a:moveTo>
                  <a:lnTo>
                    <a:pt x="76277" y="340"/>
                  </a:lnTo>
                </a:path>
              </a:pathLst>
            </a:custGeom>
            <a:grpFill/>
            <a:ln w="28575" cap="flat">
              <a:solidFill>
                <a:srgbClr val="354FA2"/>
              </a:solidFill>
              <a:prstDash val="solid"/>
              <a:miter/>
            </a:ln>
          </p:spPr>
          <p:txBody>
            <a:bodyPr rtlCol="0" anchor="ctr"/>
            <a:lstStyle/>
            <a:p>
              <a:endParaRPr lang="en-US"/>
            </a:p>
          </p:txBody>
        </p:sp>
        <p:sp>
          <p:nvSpPr>
            <p:cNvPr id="921" name="Freeform: Shape 920">
              <a:extLst>
                <a:ext uri="{FF2B5EF4-FFF2-40B4-BE49-F238E27FC236}">
                  <a16:creationId xmlns:a16="http://schemas.microsoft.com/office/drawing/2014/main" id="{5C8978DE-0632-4C8B-831B-777F73190FAB}"/>
                </a:ext>
              </a:extLst>
            </p:cNvPr>
            <p:cNvSpPr/>
            <p:nvPr/>
          </p:nvSpPr>
          <p:spPr>
            <a:xfrm>
              <a:off x="22847470" y="26394997"/>
              <a:ext cx="76200" cy="9525"/>
            </a:xfrm>
            <a:custGeom>
              <a:avLst/>
              <a:gdLst>
                <a:gd name="connsiteX0" fmla="*/ 78 w 76200"/>
                <a:gd name="connsiteY0" fmla="*/ 338 h 9525"/>
                <a:gd name="connsiteX1" fmla="*/ 76278 w 76200"/>
                <a:gd name="connsiteY1" fmla="*/ 338 h 9525"/>
              </a:gdLst>
              <a:ahLst/>
              <a:cxnLst>
                <a:cxn ang="0">
                  <a:pos x="connsiteX0" y="connsiteY0"/>
                </a:cxn>
                <a:cxn ang="0">
                  <a:pos x="connsiteX1" y="connsiteY1"/>
                </a:cxn>
              </a:cxnLst>
              <a:rect l="l" t="t" r="r" b="b"/>
              <a:pathLst>
                <a:path w="76200" h="9525">
                  <a:moveTo>
                    <a:pt x="78" y="338"/>
                  </a:moveTo>
                  <a:lnTo>
                    <a:pt x="76278" y="338"/>
                  </a:lnTo>
                </a:path>
              </a:pathLst>
            </a:custGeom>
            <a:grpFill/>
            <a:ln w="28575" cap="sq">
              <a:solidFill>
                <a:srgbClr val="354FA2"/>
              </a:solidFill>
              <a:prstDash val="solid"/>
              <a:miter/>
            </a:ln>
          </p:spPr>
          <p:txBody>
            <a:bodyPr rtlCol="0" anchor="ctr"/>
            <a:lstStyle/>
            <a:p>
              <a:endParaRPr lang="en-US"/>
            </a:p>
          </p:txBody>
        </p:sp>
        <p:sp>
          <p:nvSpPr>
            <p:cNvPr id="922" name="Freeform: Shape 921">
              <a:extLst>
                <a:ext uri="{FF2B5EF4-FFF2-40B4-BE49-F238E27FC236}">
                  <a16:creationId xmlns:a16="http://schemas.microsoft.com/office/drawing/2014/main" id="{4162C9CB-0ACB-4784-AEE7-361374EC2E2B}"/>
                </a:ext>
              </a:extLst>
            </p:cNvPr>
            <p:cNvSpPr/>
            <p:nvPr/>
          </p:nvSpPr>
          <p:spPr>
            <a:xfrm>
              <a:off x="22847470" y="26394997"/>
              <a:ext cx="76200" cy="9525"/>
            </a:xfrm>
            <a:custGeom>
              <a:avLst/>
              <a:gdLst>
                <a:gd name="connsiteX0" fmla="*/ 78 w 76200"/>
                <a:gd name="connsiteY0" fmla="*/ 338 h 9525"/>
                <a:gd name="connsiteX1" fmla="*/ 76278 w 76200"/>
                <a:gd name="connsiteY1" fmla="*/ 338 h 9525"/>
              </a:gdLst>
              <a:ahLst/>
              <a:cxnLst>
                <a:cxn ang="0">
                  <a:pos x="connsiteX0" y="connsiteY0"/>
                </a:cxn>
                <a:cxn ang="0">
                  <a:pos x="connsiteX1" y="connsiteY1"/>
                </a:cxn>
              </a:cxnLst>
              <a:rect l="l" t="t" r="r" b="b"/>
              <a:pathLst>
                <a:path w="76200" h="9525">
                  <a:moveTo>
                    <a:pt x="78" y="338"/>
                  </a:moveTo>
                  <a:lnTo>
                    <a:pt x="76278" y="338"/>
                  </a:lnTo>
                </a:path>
              </a:pathLst>
            </a:custGeom>
            <a:grpFill/>
            <a:ln w="28575" cap="flat">
              <a:solidFill>
                <a:srgbClr val="354FA2"/>
              </a:solidFill>
              <a:prstDash val="solid"/>
              <a:miter/>
            </a:ln>
          </p:spPr>
          <p:txBody>
            <a:bodyPr rtlCol="0" anchor="ctr"/>
            <a:lstStyle/>
            <a:p>
              <a:endParaRPr lang="en-US"/>
            </a:p>
          </p:txBody>
        </p:sp>
        <p:sp>
          <p:nvSpPr>
            <p:cNvPr id="923" name="Freeform: Shape 922">
              <a:extLst>
                <a:ext uri="{FF2B5EF4-FFF2-40B4-BE49-F238E27FC236}">
                  <a16:creationId xmlns:a16="http://schemas.microsoft.com/office/drawing/2014/main" id="{7844C68D-8061-4047-84DD-E512CC36A0AC}"/>
                </a:ext>
              </a:extLst>
            </p:cNvPr>
            <p:cNvSpPr/>
            <p:nvPr/>
          </p:nvSpPr>
          <p:spPr>
            <a:xfrm>
              <a:off x="22849177" y="26371869"/>
              <a:ext cx="76200" cy="9525"/>
            </a:xfrm>
            <a:custGeom>
              <a:avLst/>
              <a:gdLst>
                <a:gd name="connsiteX0" fmla="*/ 78 w 76200"/>
                <a:gd name="connsiteY0" fmla="*/ 335 h 9525"/>
                <a:gd name="connsiteX1" fmla="*/ 76278 w 76200"/>
                <a:gd name="connsiteY1" fmla="*/ 335 h 9525"/>
              </a:gdLst>
              <a:ahLst/>
              <a:cxnLst>
                <a:cxn ang="0">
                  <a:pos x="connsiteX0" y="connsiteY0"/>
                </a:cxn>
                <a:cxn ang="0">
                  <a:pos x="connsiteX1" y="connsiteY1"/>
                </a:cxn>
              </a:cxnLst>
              <a:rect l="l" t="t" r="r" b="b"/>
              <a:pathLst>
                <a:path w="76200" h="9525">
                  <a:moveTo>
                    <a:pt x="78" y="335"/>
                  </a:moveTo>
                  <a:lnTo>
                    <a:pt x="76278" y="335"/>
                  </a:lnTo>
                </a:path>
              </a:pathLst>
            </a:custGeom>
            <a:grpFill/>
            <a:ln w="28575" cap="sq">
              <a:solidFill>
                <a:srgbClr val="354FA2"/>
              </a:solidFill>
              <a:prstDash val="solid"/>
              <a:miter/>
            </a:ln>
          </p:spPr>
          <p:txBody>
            <a:bodyPr rtlCol="0" anchor="ctr"/>
            <a:lstStyle/>
            <a:p>
              <a:endParaRPr lang="en-US"/>
            </a:p>
          </p:txBody>
        </p:sp>
        <p:sp>
          <p:nvSpPr>
            <p:cNvPr id="924" name="Freeform: Shape 923">
              <a:extLst>
                <a:ext uri="{FF2B5EF4-FFF2-40B4-BE49-F238E27FC236}">
                  <a16:creationId xmlns:a16="http://schemas.microsoft.com/office/drawing/2014/main" id="{48DB9A80-5ADB-4FBD-9360-C17D321F8C98}"/>
                </a:ext>
              </a:extLst>
            </p:cNvPr>
            <p:cNvSpPr/>
            <p:nvPr/>
          </p:nvSpPr>
          <p:spPr>
            <a:xfrm>
              <a:off x="22849177" y="26371869"/>
              <a:ext cx="76200" cy="9525"/>
            </a:xfrm>
            <a:custGeom>
              <a:avLst/>
              <a:gdLst>
                <a:gd name="connsiteX0" fmla="*/ 78 w 76200"/>
                <a:gd name="connsiteY0" fmla="*/ 335 h 9525"/>
                <a:gd name="connsiteX1" fmla="*/ 76278 w 76200"/>
                <a:gd name="connsiteY1" fmla="*/ 335 h 9525"/>
              </a:gdLst>
              <a:ahLst/>
              <a:cxnLst>
                <a:cxn ang="0">
                  <a:pos x="connsiteX0" y="connsiteY0"/>
                </a:cxn>
                <a:cxn ang="0">
                  <a:pos x="connsiteX1" y="connsiteY1"/>
                </a:cxn>
              </a:cxnLst>
              <a:rect l="l" t="t" r="r" b="b"/>
              <a:pathLst>
                <a:path w="76200" h="9525">
                  <a:moveTo>
                    <a:pt x="78" y="335"/>
                  </a:moveTo>
                  <a:lnTo>
                    <a:pt x="76278" y="335"/>
                  </a:lnTo>
                </a:path>
              </a:pathLst>
            </a:custGeom>
            <a:grpFill/>
            <a:ln w="28575" cap="flat">
              <a:solidFill>
                <a:srgbClr val="354FA2"/>
              </a:solidFill>
              <a:prstDash val="solid"/>
              <a:miter/>
            </a:ln>
          </p:spPr>
          <p:txBody>
            <a:bodyPr rtlCol="0" anchor="ctr"/>
            <a:lstStyle/>
            <a:p>
              <a:endParaRPr lang="en-US"/>
            </a:p>
          </p:txBody>
        </p:sp>
        <p:sp>
          <p:nvSpPr>
            <p:cNvPr id="925" name="Freeform: Shape 924">
              <a:extLst>
                <a:ext uri="{FF2B5EF4-FFF2-40B4-BE49-F238E27FC236}">
                  <a16:creationId xmlns:a16="http://schemas.microsoft.com/office/drawing/2014/main" id="{CB02B982-2F43-4162-A615-B3DE1870C016}"/>
                </a:ext>
              </a:extLst>
            </p:cNvPr>
            <p:cNvSpPr/>
            <p:nvPr/>
          </p:nvSpPr>
          <p:spPr>
            <a:xfrm>
              <a:off x="22876481" y="26370968"/>
              <a:ext cx="76200" cy="9525"/>
            </a:xfrm>
            <a:custGeom>
              <a:avLst/>
              <a:gdLst>
                <a:gd name="connsiteX0" fmla="*/ 81 w 76200"/>
                <a:gd name="connsiteY0" fmla="*/ 335 h 9525"/>
                <a:gd name="connsiteX1" fmla="*/ 76281 w 76200"/>
                <a:gd name="connsiteY1" fmla="*/ 335 h 9525"/>
              </a:gdLst>
              <a:ahLst/>
              <a:cxnLst>
                <a:cxn ang="0">
                  <a:pos x="connsiteX0" y="connsiteY0"/>
                </a:cxn>
                <a:cxn ang="0">
                  <a:pos x="connsiteX1" y="connsiteY1"/>
                </a:cxn>
              </a:cxnLst>
              <a:rect l="l" t="t" r="r" b="b"/>
              <a:pathLst>
                <a:path w="76200" h="9525">
                  <a:moveTo>
                    <a:pt x="81" y="335"/>
                  </a:moveTo>
                  <a:lnTo>
                    <a:pt x="76281" y="335"/>
                  </a:lnTo>
                </a:path>
              </a:pathLst>
            </a:custGeom>
            <a:grpFill/>
            <a:ln w="28575" cap="sq">
              <a:solidFill>
                <a:srgbClr val="354FA2"/>
              </a:solidFill>
              <a:prstDash val="solid"/>
              <a:miter/>
            </a:ln>
          </p:spPr>
          <p:txBody>
            <a:bodyPr rtlCol="0" anchor="ctr"/>
            <a:lstStyle/>
            <a:p>
              <a:endParaRPr lang="en-US"/>
            </a:p>
          </p:txBody>
        </p:sp>
        <p:sp>
          <p:nvSpPr>
            <p:cNvPr id="926" name="Freeform: Shape 925">
              <a:extLst>
                <a:ext uri="{FF2B5EF4-FFF2-40B4-BE49-F238E27FC236}">
                  <a16:creationId xmlns:a16="http://schemas.microsoft.com/office/drawing/2014/main" id="{8F9580EE-7937-4755-B4AA-90577799A401}"/>
                </a:ext>
              </a:extLst>
            </p:cNvPr>
            <p:cNvSpPr/>
            <p:nvPr/>
          </p:nvSpPr>
          <p:spPr>
            <a:xfrm>
              <a:off x="22876481" y="26370968"/>
              <a:ext cx="76200" cy="9525"/>
            </a:xfrm>
            <a:custGeom>
              <a:avLst/>
              <a:gdLst>
                <a:gd name="connsiteX0" fmla="*/ 81 w 76200"/>
                <a:gd name="connsiteY0" fmla="*/ 335 h 9525"/>
                <a:gd name="connsiteX1" fmla="*/ 76281 w 76200"/>
                <a:gd name="connsiteY1" fmla="*/ 335 h 9525"/>
              </a:gdLst>
              <a:ahLst/>
              <a:cxnLst>
                <a:cxn ang="0">
                  <a:pos x="connsiteX0" y="connsiteY0"/>
                </a:cxn>
                <a:cxn ang="0">
                  <a:pos x="connsiteX1" y="connsiteY1"/>
                </a:cxn>
              </a:cxnLst>
              <a:rect l="l" t="t" r="r" b="b"/>
              <a:pathLst>
                <a:path w="76200" h="9525">
                  <a:moveTo>
                    <a:pt x="81" y="335"/>
                  </a:moveTo>
                  <a:lnTo>
                    <a:pt x="76281" y="335"/>
                  </a:lnTo>
                </a:path>
              </a:pathLst>
            </a:custGeom>
            <a:grpFill/>
            <a:ln w="28575" cap="flat">
              <a:solidFill>
                <a:srgbClr val="354FA2"/>
              </a:solidFill>
              <a:prstDash val="solid"/>
              <a:miter/>
            </a:ln>
          </p:spPr>
          <p:txBody>
            <a:bodyPr rtlCol="0" anchor="ctr"/>
            <a:lstStyle/>
            <a:p>
              <a:endParaRPr lang="en-US"/>
            </a:p>
          </p:txBody>
        </p:sp>
        <p:sp>
          <p:nvSpPr>
            <p:cNvPr id="927" name="Freeform: Shape 926">
              <a:extLst>
                <a:ext uri="{FF2B5EF4-FFF2-40B4-BE49-F238E27FC236}">
                  <a16:creationId xmlns:a16="http://schemas.microsoft.com/office/drawing/2014/main" id="{9E562276-DF28-43AB-BB97-E59116C59FC2}"/>
                </a:ext>
              </a:extLst>
            </p:cNvPr>
            <p:cNvSpPr/>
            <p:nvPr/>
          </p:nvSpPr>
          <p:spPr>
            <a:xfrm>
              <a:off x="22910613" y="26307138"/>
              <a:ext cx="76200" cy="9525"/>
            </a:xfrm>
            <a:custGeom>
              <a:avLst/>
              <a:gdLst>
                <a:gd name="connsiteX0" fmla="*/ 84 w 76200"/>
                <a:gd name="connsiteY0" fmla="*/ 328 h 9525"/>
                <a:gd name="connsiteX1" fmla="*/ 76284 w 76200"/>
                <a:gd name="connsiteY1" fmla="*/ 328 h 9525"/>
              </a:gdLst>
              <a:ahLst/>
              <a:cxnLst>
                <a:cxn ang="0">
                  <a:pos x="connsiteX0" y="connsiteY0"/>
                </a:cxn>
                <a:cxn ang="0">
                  <a:pos x="connsiteX1" y="connsiteY1"/>
                </a:cxn>
              </a:cxnLst>
              <a:rect l="l" t="t" r="r" b="b"/>
              <a:pathLst>
                <a:path w="76200" h="9525">
                  <a:moveTo>
                    <a:pt x="84" y="328"/>
                  </a:moveTo>
                  <a:lnTo>
                    <a:pt x="76284" y="328"/>
                  </a:lnTo>
                </a:path>
              </a:pathLst>
            </a:custGeom>
            <a:grpFill/>
            <a:ln w="28575" cap="sq">
              <a:solidFill>
                <a:srgbClr val="354FA2"/>
              </a:solidFill>
              <a:prstDash val="solid"/>
              <a:miter/>
            </a:ln>
          </p:spPr>
          <p:txBody>
            <a:bodyPr rtlCol="0" anchor="ctr"/>
            <a:lstStyle/>
            <a:p>
              <a:endParaRPr lang="en-US"/>
            </a:p>
          </p:txBody>
        </p:sp>
        <p:sp>
          <p:nvSpPr>
            <p:cNvPr id="928" name="Freeform: Shape 927">
              <a:extLst>
                <a:ext uri="{FF2B5EF4-FFF2-40B4-BE49-F238E27FC236}">
                  <a16:creationId xmlns:a16="http://schemas.microsoft.com/office/drawing/2014/main" id="{3D255868-C8A9-48F0-B5AD-22A20F781E07}"/>
                </a:ext>
              </a:extLst>
            </p:cNvPr>
            <p:cNvSpPr/>
            <p:nvPr/>
          </p:nvSpPr>
          <p:spPr>
            <a:xfrm>
              <a:off x="22910613" y="26307138"/>
              <a:ext cx="76200" cy="9525"/>
            </a:xfrm>
            <a:custGeom>
              <a:avLst/>
              <a:gdLst>
                <a:gd name="connsiteX0" fmla="*/ 84 w 76200"/>
                <a:gd name="connsiteY0" fmla="*/ 328 h 9525"/>
                <a:gd name="connsiteX1" fmla="*/ 76284 w 76200"/>
                <a:gd name="connsiteY1" fmla="*/ 328 h 9525"/>
              </a:gdLst>
              <a:ahLst/>
              <a:cxnLst>
                <a:cxn ang="0">
                  <a:pos x="connsiteX0" y="connsiteY0"/>
                </a:cxn>
                <a:cxn ang="0">
                  <a:pos x="connsiteX1" y="connsiteY1"/>
                </a:cxn>
              </a:cxnLst>
              <a:rect l="l" t="t" r="r" b="b"/>
              <a:pathLst>
                <a:path w="76200" h="9525">
                  <a:moveTo>
                    <a:pt x="84" y="328"/>
                  </a:moveTo>
                  <a:lnTo>
                    <a:pt x="76284" y="328"/>
                  </a:lnTo>
                </a:path>
              </a:pathLst>
            </a:custGeom>
            <a:grpFill/>
            <a:ln w="28575" cap="flat">
              <a:solidFill>
                <a:srgbClr val="354FA2"/>
              </a:solidFill>
              <a:prstDash val="solid"/>
              <a:miter/>
            </a:ln>
          </p:spPr>
          <p:txBody>
            <a:bodyPr rtlCol="0" anchor="ctr"/>
            <a:lstStyle/>
            <a:p>
              <a:endParaRPr lang="en-US"/>
            </a:p>
          </p:txBody>
        </p:sp>
        <p:sp>
          <p:nvSpPr>
            <p:cNvPr id="929" name="Freeform: Shape 928">
              <a:extLst>
                <a:ext uri="{FF2B5EF4-FFF2-40B4-BE49-F238E27FC236}">
                  <a16:creationId xmlns:a16="http://schemas.microsoft.com/office/drawing/2014/main" id="{C517CFE4-F01D-41CA-AAC5-36B89B120DE0}"/>
                </a:ext>
              </a:extLst>
            </p:cNvPr>
            <p:cNvSpPr/>
            <p:nvPr/>
          </p:nvSpPr>
          <p:spPr>
            <a:xfrm>
              <a:off x="23013007" y="26096835"/>
              <a:ext cx="76200" cy="9525"/>
            </a:xfrm>
            <a:custGeom>
              <a:avLst/>
              <a:gdLst>
                <a:gd name="connsiteX0" fmla="*/ 95 w 76200"/>
                <a:gd name="connsiteY0" fmla="*/ 306 h 9525"/>
                <a:gd name="connsiteX1" fmla="*/ 76295 w 76200"/>
                <a:gd name="connsiteY1" fmla="*/ 306 h 9525"/>
              </a:gdLst>
              <a:ahLst/>
              <a:cxnLst>
                <a:cxn ang="0">
                  <a:pos x="connsiteX0" y="connsiteY0"/>
                </a:cxn>
                <a:cxn ang="0">
                  <a:pos x="connsiteX1" y="connsiteY1"/>
                </a:cxn>
              </a:cxnLst>
              <a:rect l="l" t="t" r="r" b="b"/>
              <a:pathLst>
                <a:path w="76200" h="9525">
                  <a:moveTo>
                    <a:pt x="95" y="306"/>
                  </a:moveTo>
                  <a:lnTo>
                    <a:pt x="76295" y="306"/>
                  </a:lnTo>
                </a:path>
              </a:pathLst>
            </a:custGeom>
            <a:grpFill/>
            <a:ln w="28575" cap="sq">
              <a:solidFill>
                <a:srgbClr val="354FA2"/>
              </a:solidFill>
              <a:prstDash val="solid"/>
              <a:miter/>
            </a:ln>
          </p:spPr>
          <p:txBody>
            <a:bodyPr rtlCol="0" anchor="ctr"/>
            <a:lstStyle/>
            <a:p>
              <a:endParaRPr lang="en-US"/>
            </a:p>
          </p:txBody>
        </p:sp>
        <p:sp>
          <p:nvSpPr>
            <p:cNvPr id="930" name="Freeform: Shape 929">
              <a:extLst>
                <a:ext uri="{FF2B5EF4-FFF2-40B4-BE49-F238E27FC236}">
                  <a16:creationId xmlns:a16="http://schemas.microsoft.com/office/drawing/2014/main" id="{5585B7B8-B440-410C-AE95-2D022B7A3EF5}"/>
                </a:ext>
              </a:extLst>
            </p:cNvPr>
            <p:cNvSpPr/>
            <p:nvPr/>
          </p:nvSpPr>
          <p:spPr>
            <a:xfrm>
              <a:off x="23013007" y="26096835"/>
              <a:ext cx="76200" cy="9525"/>
            </a:xfrm>
            <a:custGeom>
              <a:avLst/>
              <a:gdLst>
                <a:gd name="connsiteX0" fmla="*/ 95 w 76200"/>
                <a:gd name="connsiteY0" fmla="*/ 306 h 9525"/>
                <a:gd name="connsiteX1" fmla="*/ 76295 w 76200"/>
                <a:gd name="connsiteY1" fmla="*/ 306 h 9525"/>
              </a:gdLst>
              <a:ahLst/>
              <a:cxnLst>
                <a:cxn ang="0">
                  <a:pos x="connsiteX0" y="connsiteY0"/>
                </a:cxn>
                <a:cxn ang="0">
                  <a:pos x="connsiteX1" y="connsiteY1"/>
                </a:cxn>
              </a:cxnLst>
              <a:rect l="l" t="t" r="r" b="b"/>
              <a:pathLst>
                <a:path w="76200" h="9525">
                  <a:moveTo>
                    <a:pt x="95" y="306"/>
                  </a:moveTo>
                  <a:lnTo>
                    <a:pt x="76295" y="306"/>
                  </a:lnTo>
                </a:path>
              </a:pathLst>
            </a:custGeom>
            <a:grpFill/>
            <a:ln w="28575" cap="flat">
              <a:solidFill>
                <a:srgbClr val="354FA2"/>
              </a:solidFill>
              <a:prstDash val="solid"/>
              <a:miter/>
            </a:ln>
          </p:spPr>
          <p:txBody>
            <a:bodyPr rtlCol="0" anchor="ctr"/>
            <a:lstStyle/>
            <a:p>
              <a:endParaRPr lang="en-US"/>
            </a:p>
          </p:txBody>
        </p:sp>
        <p:sp>
          <p:nvSpPr>
            <p:cNvPr id="931" name="Freeform: Shape 930">
              <a:extLst>
                <a:ext uri="{FF2B5EF4-FFF2-40B4-BE49-F238E27FC236}">
                  <a16:creationId xmlns:a16="http://schemas.microsoft.com/office/drawing/2014/main" id="{37320357-A0E9-4DDC-AED3-45D8F6B6143F}"/>
                </a:ext>
              </a:extLst>
            </p:cNvPr>
            <p:cNvSpPr/>
            <p:nvPr/>
          </p:nvSpPr>
          <p:spPr>
            <a:xfrm>
              <a:off x="23183663" y="25886414"/>
              <a:ext cx="76200" cy="9525"/>
            </a:xfrm>
            <a:custGeom>
              <a:avLst/>
              <a:gdLst>
                <a:gd name="connsiteX0" fmla="*/ 113 w 76200"/>
                <a:gd name="connsiteY0" fmla="*/ 284 h 9525"/>
                <a:gd name="connsiteX1" fmla="*/ 76313 w 76200"/>
                <a:gd name="connsiteY1" fmla="*/ 284 h 9525"/>
              </a:gdLst>
              <a:ahLst/>
              <a:cxnLst>
                <a:cxn ang="0">
                  <a:pos x="connsiteX0" y="connsiteY0"/>
                </a:cxn>
                <a:cxn ang="0">
                  <a:pos x="connsiteX1" y="connsiteY1"/>
                </a:cxn>
              </a:cxnLst>
              <a:rect l="l" t="t" r="r" b="b"/>
              <a:pathLst>
                <a:path w="76200" h="9525">
                  <a:moveTo>
                    <a:pt x="113" y="284"/>
                  </a:moveTo>
                  <a:lnTo>
                    <a:pt x="76313" y="284"/>
                  </a:lnTo>
                </a:path>
              </a:pathLst>
            </a:custGeom>
            <a:grpFill/>
            <a:ln w="28575" cap="sq">
              <a:solidFill>
                <a:srgbClr val="354FA2"/>
              </a:solidFill>
              <a:prstDash val="solid"/>
              <a:miter/>
            </a:ln>
          </p:spPr>
          <p:txBody>
            <a:bodyPr rtlCol="0" anchor="ctr"/>
            <a:lstStyle/>
            <a:p>
              <a:endParaRPr lang="en-US"/>
            </a:p>
          </p:txBody>
        </p:sp>
        <p:sp>
          <p:nvSpPr>
            <p:cNvPr id="932" name="Freeform: Shape 931">
              <a:extLst>
                <a:ext uri="{FF2B5EF4-FFF2-40B4-BE49-F238E27FC236}">
                  <a16:creationId xmlns:a16="http://schemas.microsoft.com/office/drawing/2014/main" id="{D3C4CC99-6496-479E-A908-61429124FDB2}"/>
                </a:ext>
              </a:extLst>
            </p:cNvPr>
            <p:cNvSpPr/>
            <p:nvPr/>
          </p:nvSpPr>
          <p:spPr>
            <a:xfrm>
              <a:off x="23183663" y="25886414"/>
              <a:ext cx="76200" cy="9525"/>
            </a:xfrm>
            <a:custGeom>
              <a:avLst/>
              <a:gdLst>
                <a:gd name="connsiteX0" fmla="*/ 113 w 76200"/>
                <a:gd name="connsiteY0" fmla="*/ 284 h 9525"/>
                <a:gd name="connsiteX1" fmla="*/ 76313 w 76200"/>
                <a:gd name="connsiteY1" fmla="*/ 284 h 9525"/>
              </a:gdLst>
              <a:ahLst/>
              <a:cxnLst>
                <a:cxn ang="0">
                  <a:pos x="connsiteX0" y="connsiteY0"/>
                </a:cxn>
                <a:cxn ang="0">
                  <a:pos x="connsiteX1" y="connsiteY1"/>
                </a:cxn>
              </a:cxnLst>
              <a:rect l="l" t="t" r="r" b="b"/>
              <a:pathLst>
                <a:path w="76200" h="9525">
                  <a:moveTo>
                    <a:pt x="113" y="284"/>
                  </a:moveTo>
                  <a:lnTo>
                    <a:pt x="76313" y="284"/>
                  </a:lnTo>
                </a:path>
              </a:pathLst>
            </a:custGeom>
            <a:grpFill/>
            <a:ln w="28575" cap="flat">
              <a:solidFill>
                <a:srgbClr val="354FA2"/>
              </a:solidFill>
              <a:prstDash val="solid"/>
              <a:miter/>
            </a:ln>
          </p:spPr>
          <p:txBody>
            <a:bodyPr rtlCol="0" anchor="ctr"/>
            <a:lstStyle/>
            <a:p>
              <a:endParaRPr lang="en-US"/>
            </a:p>
          </p:txBody>
        </p:sp>
        <p:sp>
          <p:nvSpPr>
            <p:cNvPr id="933" name="Freeform: Shape 932">
              <a:extLst>
                <a:ext uri="{FF2B5EF4-FFF2-40B4-BE49-F238E27FC236}">
                  <a16:creationId xmlns:a16="http://schemas.microsoft.com/office/drawing/2014/main" id="{86ACF93A-AF13-4989-8E68-553025ADB5EF}"/>
                </a:ext>
              </a:extLst>
            </p:cNvPr>
            <p:cNvSpPr/>
            <p:nvPr/>
          </p:nvSpPr>
          <p:spPr>
            <a:xfrm>
              <a:off x="23354319" y="25780145"/>
              <a:ext cx="76200" cy="9525"/>
            </a:xfrm>
            <a:custGeom>
              <a:avLst/>
              <a:gdLst>
                <a:gd name="connsiteX0" fmla="*/ 131 w 76200"/>
                <a:gd name="connsiteY0" fmla="*/ 273 h 9525"/>
                <a:gd name="connsiteX1" fmla="*/ 76331 w 76200"/>
                <a:gd name="connsiteY1" fmla="*/ 273 h 9525"/>
              </a:gdLst>
              <a:ahLst/>
              <a:cxnLst>
                <a:cxn ang="0">
                  <a:pos x="connsiteX0" y="connsiteY0"/>
                </a:cxn>
                <a:cxn ang="0">
                  <a:pos x="connsiteX1" y="connsiteY1"/>
                </a:cxn>
              </a:cxnLst>
              <a:rect l="l" t="t" r="r" b="b"/>
              <a:pathLst>
                <a:path w="76200" h="9525">
                  <a:moveTo>
                    <a:pt x="131" y="273"/>
                  </a:moveTo>
                  <a:lnTo>
                    <a:pt x="76331" y="273"/>
                  </a:lnTo>
                </a:path>
              </a:pathLst>
            </a:custGeom>
            <a:grpFill/>
            <a:ln w="28575" cap="sq">
              <a:solidFill>
                <a:srgbClr val="354FA2"/>
              </a:solidFill>
              <a:prstDash val="solid"/>
              <a:miter/>
            </a:ln>
          </p:spPr>
          <p:txBody>
            <a:bodyPr rtlCol="0" anchor="ctr"/>
            <a:lstStyle/>
            <a:p>
              <a:endParaRPr lang="en-US"/>
            </a:p>
          </p:txBody>
        </p:sp>
        <p:sp>
          <p:nvSpPr>
            <p:cNvPr id="934" name="Freeform: Shape 933">
              <a:extLst>
                <a:ext uri="{FF2B5EF4-FFF2-40B4-BE49-F238E27FC236}">
                  <a16:creationId xmlns:a16="http://schemas.microsoft.com/office/drawing/2014/main" id="{CFD51080-643C-4FFB-B090-6D6DE17758CA}"/>
                </a:ext>
              </a:extLst>
            </p:cNvPr>
            <p:cNvSpPr/>
            <p:nvPr/>
          </p:nvSpPr>
          <p:spPr>
            <a:xfrm>
              <a:off x="23354319" y="25780145"/>
              <a:ext cx="76200" cy="9525"/>
            </a:xfrm>
            <a:custGeom>
              <a:avLst/>
              <a:gdLst>
                <a:gd name="connsiteX0" fmla="*/ 131 w 76200"/>
                <a:gd name="connsiteY0" fmla="*/ 273 h 9525"/>
                <a:gd name="connsiteX1" fmla="*/ 76331 w 76200"/>
                <a:gd name="connsiteY1" fmla="*/ 273 h 9525"/>
              </a:gdLst>
              <a:ahLst/>
              <a:cxnLst>
                <a:cxn ang="0">
                  <a:pos x="connsiteX0" y="connsiteY0"/>
                </a:cxn>
                <a:cxn ang="0">
                  <a:pos x="connsiteX1" y="connsiteY1"/>
                </a:cxn>
              </a:cxnLst>
              <a:rect l="l" t="t" r="r" b="b"/>
              <a:pathLst>
                <a:path w="76200" h="9525">
                  <a:moveTo>
                    <a:pt x="131" y="273"/>
                  </a:moveTo>
                  <a:lnTo>
                    <a:pt x="76331" y="273"/>
                  </a:lnTo>
                </a:path>
              </a:pathLst>
            </a:custGeom>
            <a:grpFill/>
            <a:ln w="28575" cap="flat">
              <a:solidFill>
                <a:srgbClr val="354FA2"/>
              </a:solidFill>
              <a:prstDash val="solid"/>
              <a:miter/>
            </a:ln>
          </p:spPr>
          <p:txBody>
            <a:bodyPr rtlCol="0" anchor="ctr"/>
            <a:lstStyle/>
            <a:p>
              <a:endParaRPr lang="en-US"/>
            </a:p>
          </p:txBody>
        </p:sp>
        <p:sp>
          <p:nvSpPr>
            <p:cNvPr id="935" name="Freeform: Shape 934">
              <a:extLst>
                <a:ext uri="{FF2B5EF4-FFF2-40B4-BE49-F238E27FC236}">
                  <a16:creationId xmlns:a16="http://schemas.microsoft.com/office/drawing/2014/main" id="{477F2BA0-D068-4890-AC26-0CF2C3A53023}"/>
                </a:ext>
              </a:extLst>
            </p:cNvPr>
            <p:cNvSpPr/>
            <p:nvPr/>
          </p:nvSpPr>
          <p:spPr>
            <a:xfrm>
              <a:off x="23524976" y="25713550"/>
              <a:ext cx="76200" cy="9525"/>
            </a:xfrm>
            <a:custGeom>
              <a:avLst/>
              <a:gdLst>
                <a:gd name="connsiteX0" fmla="*/ 149 w 76200"/>
                <a:gd name="connsiteY0" fmla="*/ 266 h 9525"/>
                <a:gd name="connsiteX1" fmla="*/ 76349 w 76200"/>
                <a:gd name="connsiteY1" fmla="*/ 266 h 9525"/>
              </a:gdLst>
              <a:ahLst/>
              <a:cxnLst>
                <a:cxn ang="0">
                  <a:pos x="connsiteX0" y="connsiteY0"/>
                </a:cxn>
                <a:cxn ang="0">
                  <a:pos x="connsiteX1" y="connsiteY1"/>
                </a:cxn>
              </a:cxnLst>
              <a:rect l="l" t="t" r="r" b="b"/>
              <a:pathLst>
                <a:path w="76200" h="9525">
                  <a:moveTo>
                    <a:pt x="149" y="266"/>
                  </a:moveTo>
                  <a:lnTo>
                    <a:pt x="76349" y="266"/>
                  </a:lnTo>
                </a:path>
              </a:pathLst>
            </a:custGeom>
            <a:grpFill/>
            <a:ln w="28575" cap="sq">
              <a:solidFill>
                <a:srgbClr val="354FA2"/>
              </a:solidFill>
              <a:prstDash val="solid"/>
              <a:miter/>
            </a:ln>
          </p:spPr>
          <p:txBody>
            <a:bodyPr rtlCol="0" anchor="ctr"/>
            <a:lstStyle/>
            <a:p>
              <a:endParaRPr lang="en-US"/>
            </a:p>
          </p:txBody>
        </p:sp>
        <p:sp>
          <p:nvSpPr>
            <p:cNvPr id="936" name="Freeform: Shape 935">
              <a:extLst>
                <a:ext uri="{FF2B5EF4-FFF2-40B4-BE49-F238E27FC236}">
                  <a16:creationId xmlns:a16="http://schemas.microsoft.com/office/drawing/2014/main" id="{5F07ED76-5D52-4DF3-B104-326407511642}"/>
                </a:ext>
              </a:extLst>
            </p:cNvPr>
            <p:cNvSpPr/>
            <p:nvPr/>
          </p:nvSpPr>
          <p:spPr>
            <a:xfrm>
              <a:off x="23524976" y="25713550"/>
              <a:ext cx="76200" cy="9525"/>
            </a:xfrm>
            <a:custGeom>
              <a:avLst/>
              <a:gdLst>
                <a:gd name="connsiteX0" fmla="*/ 149 w 76200"/>
                <a:gd name="connsiteY0" fmla="*/ 266 h 9525"/>
                <a:gd name="connsiteX1" fmla="*/ 76349 w 76200"/>
                <a:gd name="connsiteY1" fmla="*/ 266 h 9525"/>
              </a:gdLst>
              <a:ahLst/>
              <a:cxnLst>
                <a:cxn ang="0">
                  <a:pos x="connsiteX0" y="connsiteY0"/>
                </a:cxn>
                <a:cxn ang="0">
                  <a:pos x="connsiteX1" y="connsiteY1"/>
                </a:cxn>
              </a:cxnLst>
              <a:rect l="l" t="t" r="r" b="b"/>
              <a:pathLst>
                <a:path w="76200" h="9525">
                  <a:moveTo>
                    <a:pt x="149" y="266"/>
                  </a:moveTo>
                  <a:lnTo>
                    <a:pt x="76349" y="266"/>
                  </a:lnTo>
                </a:path>
              </a:pathLst>
            </a:custGeom>
            <a:grpFill/>
            <a:ln w="28575" cap="flat">
              <a:solidFill>
                <a:srgbClr val="354FA2"/>
              </a:solidFill>
              <a:prstDash val="solid"/>
              <a:miter/>
            </a:ln>
          </p:spPr>
          <p:txBody>
            <a:bodyPr rtlCol="0" anchor="ctr"/>
            <a:lstStyle/>
            <a:p>
              <a:endParaRPr lang="en-US"/>
            </a:p>
          </p:txBody>
        </p:sp>
        <p:sp>
          <p:nvSpPr>
            <p:cNvPr id="937" name="Freeform: Shape 936">
              <a:extLst>
                <a:ext uri="{FF2B5EF4-FFF2-40B4-BE49-F238E27FC236}">
                  <a16:creationId xmlns:a16="http://schemas.microsoft.com/office/drawing/2014/main" id="{8DFC1123-127F-4B5D-9344-6D0B749D1A51}"/>
                </a:ext>
              </a:extLst>
            </p:cNvPr>
            <p:cNvSpPr/>
            <p:nvPr/>
          </p:nvSpPr>
          <p:spPr>
            <a:xfrm>
              <a:off x="24548913" y="25479226"/>
              <a:ext cx="76200" cy="9525"/>
            </a:xfrm>
            <a:custGeom>
              <a:avLst/>
              <a:gdLst>
                <a:gd name="connsiteX0" fmla="*/ 256 w 76200"/>
                <a:gd name="connsiteY0" fmla="*/ 242 h 9525"/>
                <a:gd name="connsiteX1" fmla="*/ 76456 w 76200"/>
                <a:gd name="connsiteY1" fmla="*/ 242 h 9525"/>
              </a:gdLst>
              <a:ahLst/>
              <a:cxnLst>
                <a:cxn ang="0">
                  <a:pos x="connsiteX0" y="connsiteY0"/>
                </a:cxn>
                <a:cxn ang="0">
                  <a:pos x="connsiteX1" y="connsiteY1"/>
                </a:cxn>
              </a:cxnLst>
              <a:rect l="l" t="t" r="r" b="b"/>
              <a:pathLst>
                <a:path w="76200" h="9525">
                  <a:moveTo>
                    <a:pt x="256" y="242"/>
                  </a:moveTo>
                  <a:lnTo>
                    <a:pt x="76456" y="242"/>
                  </a:lnTo>
                </a:path>
              </a:pathLst>
            </a:custGeom>
            <a:grpFill/>
            <a:ln w="28575" cap="sq">
              <a:solidFill>
                <a:srgbClr val="354FA2"/>
              </a:solidFill>
              <a:prstDash val="solid"/>
              <a:miter/>
            </a:ln>
          </p:spPr>
          <p:txBody>
            <a:bodyPr rtlCol="0" anchor="ctr"/>
            <a:lstStyle/>
            <a:p>
              <a:endParaRPr lang="en-US"/>
            </a:p>
          </p:txBody>
        </p:sp>
        <p:sp>
          <p:nvSpPr>
            <p:cNvPr id="938" name="Freeform: Shape 937">
              <a:extLst>
                <a:ext uri="{FF2B5EF4-FFF2-40B4-BE49-F238E27FC236}">
                  <a16:creationId xmlns:a16="http://schemas.microsoft.com/office/drawing/2014/main" id="{30C1FC7C-5CD2-4471-962D-4F614EAEF009}"/>
                </a:ext>
              </a:extLst>
            </p:cNvPr>
            <p:cNvSpPr/>
            <p:nvPr/>
          </p:nvSpPr>
          <p:spPr>
            <a:xfrm>
              <a:off x="24548913" y="25479226"/>
              <a:ext cx="76200" cy="9525"/>
            </a:xfrm>
            <a:custGeom>
              <a:avLst/>
              <a:gdLst>
                <a:gd name="connsiteX0" fmla="*/ 256 w 76200"/>
                <a:gd name="connsiteY0" fmla="*/ 242 h 9525"/>
                <a:gd name="connsiteX1" fmla="*/ 76456 w 76200"/>
                <a:gd name="connsiteY1" fmla="*/ 242 h 9525"/>
              </a:gdLst>
              <a:ahLst/>
              <a:cxnLst>
                <a:cxn ang="0">
                  <a:pos x="connsiteX0" y="connsiteY0"/>
                </a:cxn>
                <a:cxn ang="0">
                  <a:pos x="connsiteX1" y="connsiteY1"/>
                </a:cxn>
              </a:cxnLst>
              <a:rect l="l" t="t" r="r" b="b"/>
              <a:pathLst>
                <a:path w="76200" h="9525">
                  <a:moveTo>
                    <a:pt x="256" y="242"/>
                  </a:moveTo>
                  <a:lnTo>
                    <a:pt x="76456" y="242"/>
                  </a:lnTo>
                </a:path>
              </a:pathLst>
            </a:custGeom>
            <a:grpFill/>
            <a:ln w="28575" cap="flat">
              <a:solidFill>
                <a:srgbClr val="354FA2"/>
              </a:solidFill>
              <a:prstDash val="solid"/>
              <a:miter/>
            </a:ln>
          </p:spPr>
          <p:txBody>
            <a:bodyPr rtlCol="0" anchor="ctr"/>
            <a:lstStyle/>
            <a:p>
              <a:endParaRPr lang="en-US"/>
            </a:p>
          </p:txBody>
        </p:sp>
        <p:sp>
          <p:nvSpPr>
            <p:cNvPr id="939" name="Freeform: Shape 938">
              <a:extLst>
                <a:ext uri="{FF2B5EF4-FFF2-40B4-BE49-F238E27FC236}">
                  <a16:creationId xmlns:a16="http://schemas.microsoft.com/office/drawing/2014/main" id="{B14FA3DE-EB8D-4D66-B726-5C659A440CF5}"/>
                </a:ext>
              </a:extLst>
            </p:cNvPr>
            <p:cNvSpPr/>
            <p:nvPr/>
          </p:nvSpPr>
          <p:spPr>
            <a:xfrm>
              <a:off x="26255475" y="25172619"/>
              <a:ext cx="76200" cy="9525"/>
            </a:xfrm>
            <a:custGeom>
              <a:avLst/>
              <a:gdLst>
                <a:gd name="connsiteX0" fmla="*/ 435 w 76200"/>
                <a:gd name="connsiteY0" fmla="*/ 209 h 9525"/>
                <a:gd name="connsiteX1" fmla="*/ 76635 w 76200"/>
                <a:gd name="connsiteY1" fmla="*/ 209 h 9525"/>
              </a:gdLst>
              <a:ahLst/>
              <a:cxnLst>
                <a:cxn ang="0">
                  <a:pos x="connsiteX0" y="connsiteY0"/>
                </a:cxn>
                <a:cxn ang="0">
                  <a:pos x="connsiteX1" y="connsiteY1"/>
                </a:cxn>
              </a:cxnLst>
              <a:rect l="l" t="t" r="r" b="b"/>
              <a:pathLst>
                <a:path w="76200" h="9525">
                  <a:moveTo>
                    <a:pt x="435" y="209"/>
                  </a:moveTo>
                  <a:lnTo>
                    <a:pt x="76635" y="209"/>
                  </a:lnTo>
                </a:path>
              </a:pathLst>
            </a:custGeom>
            <a:grpFill/>
            <a:ln w="28575" cap="sq">
              <a:solidFill>
                <a:srgbClr val="354FA2"/>
              </a:solidFill>
              <a:prstDash val="solid"/>
              <a:miter/>
            </a:ln>
          </p:spPr>
          <p:txBody>
            <a:bodyPr rtlCol="0" anchor="ctr"/>
            <a:lstStyle/>
            <a:p>
              <a:endParaRPr lang="en-US"/>
            </a:p>
          </p:txBody>
        </p:sp>
        <p:sp>
          <p:nvSpPr>
            <p:cNvPr id="940" name="Freeform: Shape 939">
              <a:extLst>
                <a:ext uri="{FF2B5EF4-FFF2-40B4-BE49-F238E27FC236}">
                  <a16:creationId xmlns:a16="http://schemas.microsoft.com/office/drawing/2014/main" id="{3FF7E123-DC48-478E-9A6F-8DF8C63A4BEF}"/>
                </a:ext>
              </a:extLst>
            </p:cNvPr>
            <p:cNvSpPr/>
            <p:nvPr/>
          </p:nvSpPr>
          <p:spPr>
            <a:xfrm>
              <a:off x="26255475" y="25172619"/>
              <a:ext cx="76200" cy="9525"/>
            </a:xfrm>
            <a:custGeom>
              <a:avLst/>
              <a:gdLst>
                <a:gd name="connsiteX0" fmla="*/ 435 w 76200"/>
                <a:gd name="connsiteY0" fmla="*/ 209 h 9525"/>
                <a:gd name="connsiteX1" fmla="*/ 76635 w 76200"/>
                <a:gd name="connsiteY1" fmla="*/ 209 h 9525"/>
              </a:gdLst>
              <a:ahLst/>
              <a:cxnLst>
                <a:cxn ang="0">
                  <a:pos x="connsiteX0" y="connsiteY0"/>
                </a:cxn>
                <a:cxn ang="0">
                  <a:pos x="connsiteX1" y="connsiteY1"/>
                </a:cxn>
              </a:cxnLst>
              <a:rect l="l" t="t" r="r" b="b"/>
              <a:pathLst>
                <a:path w="76200" h="9525">
                  <a:moveTo>
                    <a:pt x="435" y="209"/>
                  </a:moveTo>
                  <a:lnTo>
                    <a:pt x="76635" y="209"/>
                  </a:lnTo>
                </a:path>
              </a:pathLst>
            </a:custGeom>
            <a:grpFill/>
            <a:ln w="28575" cap="flat">
              <a:solidFill>
                <a:srgbClr val="354FA2"/>
              </a:solidFill>
              <a:prstDash val="solid"/>
              <a:miter/>
            </a:ln>
          </p:spPr>
          <p:txBody>
            <a:bodyPr rtlCol="0" anchor="ctr"/>
            <a:lstStyle/>
            <a:p>
              <a:endParaRPr lang="en-US"/>
            </a:p>
          </p:txBody>
        </p:sp>
      </p:grpSp>
      <p:grpSp>
        <p:nvGrpSpPr>
          <p:cNvPr id="944" name="ATP1">
            <a:extLst>
              <a:ext uri="{FF2B5EF4-FFF2-40B4-BE49-F238E27FC236}">
                <a16:creationId xmlns:a16="http://schemas.microsoft.com/office/drawing/2014/main" id="{C824A446-4612-4CB4-A144-846836E1E328}"/>
              </a:ext>
            </a:extLst>
          </p:cNvPr>
          <p:cNvGrpSpPr/>
          <p:nvPr/>
        </p:nvGrpSpPr>
        <p:grpSpPr>
          <a:xfrm>
            <a:off x="21613703" y="19259384"/>
            <a:ext cx="6262244" cy="4981333"/>
            <a:chOff x="22016107" y="20580061"/>
            <a:chExt cx="4857162" cy="3863654"/>
          </a:xfrm>
        </p:grpSpPr>
        <p:grpSp>
          <p:nvGrpSpPr>
            <p:cNvPr id="949" name="Graphic 942">
              <a:extLst>
                <a:ext uri="{FF2B5EF4-FFF2-40B4-BE49-F238E27FC236}">
                  <a16:creationId xmlns:a16="http://schemas.microsoft.com/office/drawing/2014/main" id="{1DDA2A04-079D-40D9-A2A4-A0E6F8F2EE0B}"/>
                </a:ext>
              </a:extLst>
            </p:cNvPr>
            <p:cNvGrpSpPr/>
            <p:nvPr/>
          </p:nvGrpSpPr>
          <p:grpSpPr>
            <a:xfrm>
              <a:off x="22748804" y="20725794"/>
              <a:ext cx="4095750" cy="3086100"/>
              <a:chOff x="22748804" y="20725794"/>
              <a:chExt cx="4095750" cy="3086100"/>
            </a:xfrm>
          </p:grpSpPr>
          <p:sp>
            <p:nvSpPr>
              <p:cNvPr id="950" name="Freeform: Shape 949">
                <a:extLst>
                  <a:ext uri="{FF2B5EF4-FFF2-40B4-BE49-F238E27FC236}">
                    <a16:creationId xmlns:a16="http://schemas.microsoft.com/office/drawing/2014/main" id="{640FF64B-E416-48D1-B191-5FAD1CF8CE32}"/>
                  </a:ext>
                </a:extLst>
              </p:cNvPr>
              <p:cNvSpPr/>
              <p:nvPr/>
            </p:nvSpPr>
            <p:spPr>
              <a:xfrm>
                <a:off x="22748804" y="23811894"/>
                <a:ext cx="4095750" cy="9525"/>
              </a:xfrm>
              <a:custGeom>
                <a:avLst/>
                <a:gdLst>
                  <a:gd name="connsiteX0" fmla="*/ 0 w 4095750"/>
                  <a:gd name="connsiteY0" fmla="*/ 0 h 9525"/>
                  <a:gd name="connsiteX1" fmla="*/ 4095750 w 4095750"/>
                  <a:gd name="connsiteY1" fmla="*/ 0 h 9525"/>
                </a:gdLst>
                <a:ahLst/>
                <a:cxnLst>
                  <a:cxn ang="0">
                    <a:pos x="connsiteX0" y="connsiteY0"/>
                  </a:cxn>
                  <a:cxn ang="0">
                    <a:pos x="connsiteX1" y="connsiteY1"/>
                  </a:cxn>
                </a:cxnLst>
                <a:rect l="l" t="t" r="r" b="b"/>
                <a:pathLst>
                  <a:path w="4095750" h="9525">
                    <a:moveTo>
                      <a:pt x="0" y="0"/>
                    </a:moveTo>
                    <a:lnTo>
                      <a:pt x="4095750" y="0"/>
                    </a:lnTo>
                  </a:path>
                </a:pathLst>
              </a:custGeom>
              <a:ln w="38100" cap="sq">
                <a:solidFill>
                  <a:srgbClr val="262626"/>
                </a:solidFill>
                <a:prstDash val="solid"/>
                <a:round/>
              </a:ln>
            </p:spPr>
            <p:txBody>
              <a:bodyPr rtlCol="0" anchor="ctr"/>
              <a:lstStyle/>
              <a:p>
                <a:endParaRPr lang="en-US"/>
              </a:p>
            </p:txBody>
          </p:sp>
          <p:sp>
            <p:nvSpPr>
              <p:cNvPr id="951" name="Freeform: Shape 950">
                <a:extLst>
                  <a:ext uri="{FF2B5EF4-FFF2-40B4-BE49-F238E27FC236}">
                    <a16:creationId xmlns:a16="http://schemas.microsoft.com/office/drawing/2014/main" id="{F99E7BB6-356D-42C2-94B9-470914A0EDAF}"/>
                  </a:ext>
                </a:extLst>
              </p:cNvPr>
              <p:cNvSpPr/>
              <p:nvPr/>
            </p:nvSpPr>
            <p:spPr>
              <a:xfrm>
                <a:off x="22748804" y="20725794"/>
                <a:ext cx="4095750" cy="9525"/>
              </a:xfrm>
              <a:custGeom>
                <a:avLst/>
                <a:gdLst>
                  <a:gd name="connsiteX0" fmla="*/ 0 w 4095750"/>
                  <a:gd name="connsiteY0" fmla="*/ 0 h 9525"/>
                  <a:gd name="connsiteX1" fmla="*/ 4095750 w 4095750"/>
                  <a:gd name="connsiteY1" fmla="*/ 0 h 9525"/>
                </a:gdLst>
                <a:ahLst/>
                <a:cxnLst>
                  <a:cxn ang="0">
                    <a:pos x="connsiteX0" y="connsiteY0"/>
                  </a:cxn>
                  <a:cxn ang="0">
                    <a:pos x="connsiteX1" y="connsiteY1"/>
                  </a:cxn>
                </a:cxnLst>
                <a:rect l="l" t="t" r="r" b="b"/>
                <a:pathLst>
                  <a:path w="4095750" h="9525">
                    <a:moveTo>
                      <a:pt x="0" y="0"/>
                    </a:moveTo>
                    <a:lnTo>
                      <a:pt x="4095750" y="0"/>
                    </a:lnTo>
                  </a:path>
                </a:pathLst>
              </a:custGeom>
              <a:ln w="38100" cap="sq">
                <a:solidFill>
                  <a:srgbClr val="262626"/>
                </a:solidFill>
                <a:prstDash val="solid"/>
                <a:round/>
              </a:ln>
            </p:spPr>
            <p:txBody>
              <a:bodyPr rtlCol="0" anchor="ctr"/>
              <a:lstStyle/>
              <a:p>
                <a:endParaRPr lang="en-US"/>
              </a:p>
            </p:txBody>
          </p:sp>
          <p:sp>
            <p:nvSpPr>
              <p:cNvPr id="952" name="Freeform: Shape 951">
                <a:extLst>
                  <a:ext uri="{FF2B5EF4-FFF2-40B4-BE49-F238E27FC236}">
                    <a16:creationId xmlns:a16="http://schemas.microsoft.com/office/drawing/2014/main" id="{8223BBD6-D405-4ABD-A4ED-D91AAC5042C8}"/>
                  </a:ext>
                </a:extLst>
              </p:cNvPr>
              <p:cNvSpPr/>
              <p:nvPr/>
            </p:nvSpPr>
            <p:spPr>
              <a:xfrm>
                <a:off x="22748804"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3" name="Freeform: Shape 952">
                <a:extLst>
                  <a:ext uri="{FF2B5EF4-FFF2-40B4-BE49-F238E27FC236}">
                    <a16:creationId xmlns:a16="http://schemas.microsoft.com/office/drawing/2014/main" id="{9BD7A90E-0D1E-487A-AC41-AE5D411AD901}"/>
                  </a:ext>
                </a:extLst>
              </p:cNvPr>
              <p:cNvSpPr/>
              <p:nvPr/>
            </p:nvSpPr>
            <p:spPr>
              <a:xfrm>
                <a:off x="23536448"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4" name="Freeform: Shape 953">
                <a:extLst>
                  <a:ext uri="{FF2B5EF4-FFF2-40B4-BE49-F238E27FC236}">
                    <a16:creationId xmlns:a16="http://schemas.microsoft.com/office/drawing/2014/main" id="{6961AE35-77DC-468E-AD8D-F69FE3EA7BB9}"/>
                  </a:ext>
                </a:extLst>
              </p:cNvPr>
              <p:cNvSpPr/>
              <p:nvPr/>
            </p:nvSpPr>
            <p:spPr>
              <a:xfrm>
                <a:off x="24324092"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5" name="Freeform: Shape 954">
                <a:extLst>
                  <a:ext uri="{FF2B5EF4-FFF2-40B4-BE49-F238E27FC236}">
                    <a16:creationId xmlns:a16="http://schemas.microsoft.com/office/drawing/2014/main" id="{B4C45EEF-66B1-499E-BD5C-B25D2C54E7D8}"/>
                  </a:ext>
                </a:extLst>
              </p:cNvPr>
              <p:cNvSpPr/>
              <p:nvPr/>
            </p:nvSpPr>
            <p:spPr>
              <a:xfrm>
                <a:off x="25111736"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6" name="Freeform: Shape 955">
                <a:extLst>
                  <a:ext uri="{FF2B5EF4-FFF2-40B4-BE49-F238E27FC236}">
                    <a16:creationId xmlns:a16="http://schemas.microsoft.com/office/drawing/2014/main" id="{61A95990-D170-4D63-A37C-EDE697C88ADE}"/>
                  </a:ext>
                </a:extLst>
              </p:cNvPr>
              <p:cNvSpPr/>
              <p:nvPr/>
            </p:nvSpPr>
            <p:spPr>
              <a:xfrm>
                <a:off x="25899380"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7" name="Freeform: Shape 956">
                <a:extLst>
                  <a:ext uri="{FF2B5EF4-FFF2-40B4-BE49-F238E27FC236}">
                    <a16:creationId xmlns:a16="http://schemas.microsoft.com/office/drawing/2014/main" id="{9B1B9C54-E631-4D06-8C7C-DCCB479EC519}"/>
                  </a:ext>
                </a:extLst>
              </p:cNvPr>
              <p:cNvSpPr/>
              <p:nvPr/>
            </p:nvSpPr>
            <p:spPr>
              <a:xfrm>
                <a:off x="26687024" y="23770936"/>
                <a:ext cx="9525" cy="40957"/>
              </a:xfrm>
              <a:custGeom>
                <a:avLst/>
                <a:gdLst>
                  <a:gd name="connsiteX0" fmla="*/ 0 w 9525"/>
                  <a:gd name="connsiteY0" fmla="*/ 40958 h 40957"/>
                  <a:gd name="connsiteX1" fmla="*/ 0 w 9525"/>
                  <a:gd name="connsiteY1" fmla="*/ 0 h 40957"/>
                </a:gdLst>
                <a:ahLst/>
                <a:cxnLst>
                  <a:cxn ang="0">
                    <a:pos x="connsiteX0" y="connsiteY0"/>
                  </a:cxn>
                  <a:cxn ang="0">
                    <a:pos x="connsiteX1" y="connsiteY1"/>
                  </a:cxn>
                </a:cxnLst>
                <a:rect l="l" t="t" r="r" b="b"/>
                <a:pathLst>
                  <a:path w="9525" h="40957">
                    <a:moveTo>
                      <a:pt x="0" y="40958"/>
                    </a:moveTo>
                    <a:lnTo>
                      <a:pt x="0" y="0"/>
                    </a:lnTo>
                  </a:path>
                </a:pathLst>
              </a:custGeom>
              <a:ln w="31750" cap="sq">
                <a:solidFill>
                  <a:srgbClr val="262626"/>
                </a:solidFill>
                <a:prstDash val="solid"/>
                <a:round/>
              </a:ln>
            </p:spPr>
            <p:txBody>
              <a:bodyPr rtlCol="0" anchor="ctr"/>
              <a:lstStyle/>
              <a:p>
                <a:endParaRPr lang="en-US"/>
              </a:p>
            </p:txBody>
          </p:sp>
          <p:sp>
            <p:nvSpPr>
              <p:cNvPr id="958" name="Freeform: Shape 957">
                <a:extLst>
                  <a:ext uri="{FF2B5EF4-FFF2-40B4-BE49-F238E27FC236}">
                    <a16:creationId xmlns:a16="http://schemas.microsoft.com/office/drawing/2014/main" id="{8821083C-0A29-4307-A1D4-19C8093EF9AE}"/>
                  </a:ext>
                </a:extLst>
              </p:cNvPr>
              <p:cNvSpPr/>
              <p:nvPr/>
            </p:nvSpPr>
            <p:spPr>
              <a:xfrm>
                <a:off x="22748804"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sp>
            <p:nvSpPr>
              <p:cNvPr id="959" name="Freeform: Shape 958">
                <a:extLst>
                  <a:ext uri="{FF2B5EF4-FFF2-40B4-BE49-F238E27FC236}">
                    <a16:creationId xmlns:a16="http://schemas.microsoft.com/office/drawing/2014/main" id="{40358B48-305D-4FDC-92E6-4A178F3B38D6}"/>
                  </a:ext>
                </a:extLst>
              </p:cNvPr>
              <p:cNvSpPr/>
              <p:nvPr/>
            </p:nvSpPr>
            <p:spPr>
              <a:xfrm>
                <a:off x="23536448"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sp>
            <p:nvSpPr>
              <p:cNvPr id="960" name="Freeform: Shape 959">
                <a:extLst>
                  <a:ext uri="{FF2B5EF4-FFF2-40B4-BE49-F238E27FC236}">
                    <a16:creationId xmlns:a16="http://schemas.microsoft.com/office/drawing/2014/main" id="{6820B540-EBB7-4351-A234-9D4C2EEDF4BC}"/>
                  </a:ext>
                </a:extLst>
              </p:cNvPr>
              <p:cNvSpPr/>
              <p:nvPr/>
            </p:nvSpPr>
            <p:spPr>
              <a:xfrm>
                <a:off x="24324092"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sp>
            <p:nvSpPr>
              <p:cNvPr id="961" name="Freeform: Shape 960">
                <a:extLst>
                  <a:ext uri="{FF2B5EF4-FFF2-40B4-BE49-F238E27FC236}">
                    <a16:creationId xmlns:a16="http://schemas.microsoft.com/office/drawing/2014/main" id="{BEDCB49A-330D-4D04-B43F-95240A389A52}"/>
                  </a:ext>
                </a:extLst>
              </p:cNvPr>
              <p:cNvSpPr/>
              <p:nvPr/>
            </p:nvSpPr>
            <p:spPr>
              <a:xfrm>
                <a:off x="25111736"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sp>
            <p:nvSpPr>
              <p:cNvPr id="962" name="Freeform: Shape 961">
                <a:extLst>
                  <a:ext uri="{FF2B5EF4-FFF2-40B4-BE49-F238E27FC236}">
                    <a16:creationId xmlns:a16="http://schemas.microsoft.com/office/drawing/2014/main" id="{C247CCC4-E366-41DB-94F0-B7C9F91E9B36}"/>
                  </a:ext>
                </a:extLst>
              </p:cNvPr>
              <p:cNvSpPr/>
              <p:nvPr/>
            </p:nvSpPr>
            <p:spPr>
              <a:xfrm>
                <a:off x="25899380"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sp>
            <p:nvSpPr>
              <p:cNvPr id="963" name="Freeform: Shape 962">
                <a:extLst>
                  <a:ext uri="{FF2B5EF4-FFF2-40B4-BE49-F238E27FC236}">
                    <a16:creationId xmlns:a16="http://schemas.microsoft.com/office/drawing/2014/main" id="{09ABF0F9-FF1B-43F8-A11F-58EF7FF92A6B}"/>
                  </a:ext>
                </a:extLst>
              </p:cNvPr>
              <p:cNvSpPr/>
              <p:nvPr/>
            </p:nvSpPr>
            <p:spPr>
              <a:xfrm>
                <a:off x="26687024" y="20725794"/>
                <a:ext cx="9525" cy="40957"/>
              </a:xfrm>
              <a:custGeom>
                <a:avLst/>
                <a:gdLst>
                  <a:gd name="connsiteX0" fmla="*/ 0 w 9525"/>
                  <a:gd name="connsiteY0" fmla="*/ 0 h 40957"/>
                  <a:gd name="connsiteX1" fmla="*/ 0 w 9525"/>
                  <a:gd name="connsiteY1" fmla="*/ 40957 h 40957"/>
                </a:gdLst>
                <a:ahLst/>
                <a:cxnLst>
                  <a:cxn ang="0">
                    <a:pos x="connsiteX0" y="connsiteY0"/>
                  </a:cxn>
                  <a:cxn ang="0">
                    <a:pos x="connsiteX1" y="connsiteY1"/>
                  </a:cxn>
                </a:cxnLst>
                <a:rect l="l" t="t" r="r" b="b"/>
                <a:pathLst>
                  <a:path w="9525" h="40957">
                    <a:moveTo>
                      <a:pt x="0" y="0"/>
                    </a:moveTo>
                    <a:lnTo>
                      <a:pt x="0" y="40957"/>
                    </a:lnTo>
                  </a:path>
                </a:pathLst>
              </a:custGeom>
              <a:ln w="31750" cap="sq">
                <a:solidFill>
                  <a:srgbClr val="262626"/>
                </a:solidFill>
                <a:prstDash val="solid"/>
                <a:round/>
              </a:ln>
            </p:spPr>
            <p:txBody>
              <a:bodyPr rtlCol="0" anchor="ctr"/>
              <a:lstStyle/>
              <a:p>
                <a:endParaRPr lang="en-US"/>
              </a:p>
            </p:txBody>
          </p:sp>
        </p:grpSp>
        <p:sp>
          <p:nvSpPr>
            <p:cNvPr id="964" name="TextBox 963">
              <a:extLst>
                <a:ext uri="{FF2B5EF4-FFF2-40B4-BE49-F238E27FC236}">
                  <a16:creationId xmlns:a16="http://schemas.microsoft.com/office/drawing/2014/main" id="{F9E2F53B-A4BF-41B1-9B31-83C6D05BDBD8}"/>
                </a:ext>
              </a:extLst>
            </p:cNvPr>
            <p:cNvSpPr txBox="1"/>
            <p:nvPr/>
          </p:nvSpPr>
          <p:spPr>
            <a:xfrm>
              <a:off x="22600214" y="23860788"/>
              <a:ext cx="233996" cy="286464"/>
            </a:xfrm>
            <a:prstGeom prst="rect">
              <a:avLst/>
            </a:prstGeom>
            <a:noFill/>
          </p:spPr>
          <p:txBody>
            <a:bodyPr wrap="none" rtlCol="0">
              <a:spAutoFit/>
            </a:bodyPr>
            <a:lstStyle/>
            <a:p>
              <a:pPr algn="l"/>
              <a:r>
                <a:rPr lang="en-US" spc="0" baseline="0" dirty="0">
                  <a:solidFill>
                    <a:srgbClr val="262626"/>
                  </a:solidFill>
                  <a:cs typeface="Arial"/>
                  <a:sym typeface="Arial"/>
                  <a:rtl val="0"/>
                </a:rPr>
                <a:t>0</a:t>
              </a:r>
            </a:p>
          </p:txBody>
        </p:sp>
        <p:sp>
          <p:nvSpPr>
            <p:cNvPr id="965" name="TextBox 964">
              <a:extLst>
                <a:ext uri="{FF2B5EF4-FFF2-40B4-BE49-F238E27FC236}">
                  <a16:creationId xmlns:a16="http://schemas.microsoft.com/office/drawing/2014/main" id="{95471CBC-85D5-4488-B972-1004F75AA01C}"/>
                </a:ext>
              </a:extLst>
            </p:cNvPr>
            <p:cNvSpPr txBox="1"/>
            <p:nvPr/>
          </p:nvSpPr>
          <p:spPr>
            <a:xfrm>
              <a:off x="23273558" y="23860788"/>
              <a:ext cx="415522" cy="286464"/>
            </a:xfrm>
            <a:prstGeom prst="rect">
              <a:avLst/>
            </a:prstGeom>
            <a:noFill/>
          </p:spPr>
          <p:txBody>
            <a:bodyPr wrap="none" rtlCol="0">
              <a:spAutoFit/>
            </a:bodyPr>
            <a:lstStyle/>
            <a:p>
              <a:pPr algn="l"/>
              <a:r>
                <a:rPr lang="en-US" spc="0" baseline="0">
                  <a:solidFill>
                    <a:srgbClr val="262626"/>
                  </a:solidFill>
                  <a:cs typeface="Arial"/>
                  <a:sym typeface="Arial"/>
                  <a:rtl val="0"/>
                </a:rPr>
                <a:t>500</a:t>
              </a:r>
            </a:p>
          </p:txBody>
        </p:sp>
        <p:sp>
          <p:nvSpPr>
            <p:cNvPr id="966" name="TextBox 965">
              <a:extLst>
                <a:ext uri="{FF2B5EF4-FFF2-40B4-BE49-F238E27FC236}">
                  <a16:creationId xmlns:a16="http://schemas.microsoft.com/office/drawing/2014/main" id="{83558AC6-4D10-46B4-A5F7-76BFA582685B}"/>
                </a:ext>
              </a:extLst>
            </p:cNvPr>
            <p:cNvSpPr txBox="1"/>
            <p:nvPr/>
          </p:nvSpPr>
          <p:spPr>
            <a:xfrm>
              <a:off x="24004052" y="23860788"/>
              <a:ext cx="506285" cy="286464"/>
            </a:xfrm>
            <a:prstGeom prst="rect">
              <a:avLst/>
            </a:prstGeom>
            <a:noFill/>
          </p:spPr>
          <p:txBody>
            <a:bodyPr wrap="none" rtlCol="0">
              <a:spAutoFit/>
            </a:bodyPr>
            <a:lstStyle/>
            <a:p>
              <a:pPr algn="l"/>
              <a:r>
                <a:rPr lang="en-US" spc="0" baseline="0">
                  <a:solidFill>
                    <a:srgbClr val="262626"/>
                  </a:solidFill>
                  <a:cs typeface="Arial"/>
                  <a:sym typeface="Arial"/>
                  <a:rtl val="0"/>
                </a:rPr>
                <a:t>1000</a:t>
              </a:r>
            </a:p>
          </p:txBody>
        </p:sp>
        <p:sp>
          <p:nvSpPr>
            <p:cNvPr id="967" name="TextBox 966">
              <a:extLst>
                <a:ext uri="{FF2B5EF4-FFF2-40B4-BE49-F238E27FC236}">
                  <a16:creationId xmlns:a16="http://schemas.microsoft.com/office/drawing/2014/main" id="{F985DC6C-5C4A-41D5-BAD8-E3D9E6E98163}"/>
                </a:ext>
              </a:extLst>
            </p:cNvPr>
            <p:cNvSpPr txBox="1"/>
            <p:nvPr/>
          </p:nvSpPr>
          <p:spPr>
            <a:xfrm>
              <a:off x="24791696" y="23860788"/>
              <a:ext cx="506285" cy="286464"/>
            </a:xfrm>
            <a:prstGeom prst="rect">
              <a:avLst/>
            </a:prstGeom>
            <a:noFill/>
          </p:spPr>
          <p:txBody>
            <a:bodyPr wrap="none" rtlCol="0">
              <a:spAutoFit/>
            </a:bodyPr>
            <a:lstStyle/>
            <a:p>
              <a:pPr algn="l"/>
              <a:r>
                <a:rPr lang="en-US" spc="0" baseline="0">
                  <a:solidFill>
                    <a:srgbClr val="262626"/>
                  </a:solidFill>
                  <a:cs typeface="Arial"/>
                  <a:sym typeface="Arial"/>
                  <a:rtl val="0"/>
                </a:rPr>
                <a:t>1500</a:t>
              </a:r>
            </a:p>
          </p:txBody>
        </p:sp>
        <p:sp>
          <p:nvSpPr>
            <p:cNvPr id="968" name="TextBox 967">
              <a:extLst>
                <a:ext uri="{FF2B5EF4-FFF2-40B4-BE49-F238E27FC236}">
                  <a16:creationId xmlns:a16="http://schemas.microsoft.com/office/drawing/2014/main" id="{CEA2ABA6-EA51-4C54-8492-CE107F71FEFE}"/>
                </a:ext>
              </a:extLst>
            </p:cNvPr>
            <p:cNvSpPr txBox="1"/>
            <p:nvPr/>
          </p:nvSpPr>
          <p:spPr>
            <a:xfrm>
              <a:off x="25579340" y="23860788"/>
              <a:ext cx="506285" cy="286464"/>
            </a:xfrm>
            <a:prstGeom prst="rect">
              <a:avLst/>
            </a:prstGeom>
            <a:noFill/>
          </p:spPr>
          <p:txBody>
            <a:bodyPr wrap="none" rtlCol="0">
              <a:spAutoFit/>
            </a:bodyPr>
            <a:lstStyle/>
            <a:p>
              <a:pPr algn="l"/>
              <a:r>
                <a:rPr lang="en-US" spc="0" baseline="0">
                  <a:solidFill>
                    <a:srgbClr val="262626"/>
                  </a:solidFill>
                  <a:cs typeface="Arial"/>
                  <a:sym typeface="Arial"/>
                  <a:rtl val="0"/>
                </a:rPr>
                <a:t>2000</a:t>
              </a:r>
            </a:p>
          </p:txBody>
        </p:sp>
        <p:sp>
          <p:nvSpPr>
            <p:cNvPr id="969" name="TextBox 968">
              <a:extLst>
                <a:ext uri="{FF2B5EF4-FFF2-40B4-BE49-F238E27FC236}">
                  <a16:creationId xmlns:a16="http://schemas.microsoft.com/office/drawing/2014/main" id="{A70DB399-8D04-412E-97F3-866F24CE46AC}"/>
                </a:ext>
              </a:extLst>
            </p:cNvPr>
            <p:cNvSpPr txBox="1"/>
            <p:nvPr/>
          </p:nvSpPr>
          <p:spPr>
            <a:xfrm>
              <a:off x="26366984" y="23860788"/>
              <a:ext cx="506285" cy="286464"/>
            </a:xfrm>
            <a:prstGeom prst="rect">
              <a:avLst/>
            </a:prstGeom>
            <a:noFill/>
          </p:spPr>
          <p:txBody>
            <a:bodyPr wrap="none" rtlCol="0">
              <a:spAutoFit/>
            </a:bodyPr>
            <a:lstStyle/>
            <a:p>
              <a:pPr algn="l"/>
              <a:r>
                <a:rPr lang="en-US" spc="0" baseline="0" dirty="0">
                  <a:solidFill>
                    <a:srgbClr val="262626"/>
                  </a:solidFill>
                  <a:cs typeface="Arial"/>
                  <a:sym typeface="Arial"/>
                  <a:rtl val="0"/>
                </a:rPr>
                <a:t>2500</a:t>
              </a:r>
            </a:p>
          </p:txBody>
        </p:sp>
        <p:sp>
          <p:nvSpPr>
            <p:cNvPr id="970" name="TextBox 969">
              <a:extLst>
                <a:ext uri="{FF2B5EF4-FFF2-40B4-BE49-F238E27FC236}">
                  <a16:creationId xmlns:a16="http://schemas.microsoft.com/office/drawing/2014/main" id="{2DE1F5D3-7102-40A0-AB05-3BA243C39615}"/>
                </a:ext>
              </a:extLst>
            </p:cNvPr>
            <p:cNvSpPr txBox="1"/>
            <p:nvPr/>
          </p:nvSpPr>
          <p:spPr>
            <a:xfrm>
              <a:off x="23569196" y="24085635"/>
              <a:ext cx="2467615" cy="358080"/>
            </a:xfrm>
            <a:prstGeom prst="rect">
              <a:avLst/>
            </a:prstGeom>
            <a:noFill/>
          </p:spPr>
          <p:txBody>
            <a:bodyPr wrap="none" rtlCol="0">
              <a:spAutoFit/>
            </a:bodyPr>
            <a:lstStyle/>
            <a:p>
              <a:pPr algn="l"/>
              <a:r>
                <a:rPr lang="en-US" sz="2400" spc="0" baseline="0" dirty="0">
                  <a:solidFill>
                    <a:srgbClr val="262626"/>
                  </a:solidFill>
                  <a:cs typeface="Arial"/>
                  <a:sym typeface="Arial"/>
                  <a:rtl val="0"/>
                </a:rPr>
                <a:t>ATP Concentration / µM</a:t>
              </a:r>
            </a:p>
          </p:txBody>
        </p:sp>
        <p:grpSp>
          <p:nvGrpSpPr>
            <p:cNvPr id="971" name="Graphic 942">
              <a:extLst>
                <a:ext uri="{FF2B5EF4-FFF2-40B4-BE49-F238E27FC236}">
                  <a16:creationId xmlns:a16="http://schemas.microsoft.com/office/drawing/2014/main" id="{0EF705AB-102D-4384-8EBE-81222AF9057C}"/>
                </a:ext>
              </a:extLst>
            </p:cNvPr>
            <p:cNvGrpSpPr/>
            <p:nvPr/>
          </p:nvGrpSpPr>
          <p:grpSpPr>
            <a:xfrm>
              <a:off x="22748804" y="20725794"/>
              <a:ext cx="4095750" cy="3086100"/>
              <a:chOff x="22748804" y="20725794"/>
              <a:chExt cx="4095750" cy="3086100"/>
            </a:xfrm>
          </p:grpSpPr>
          <p:sp>
            <p:nvSpPr>
              <p:cNvPr id="972" name="Freeform: Shape 971">
                <a:extLst>
                  <a:ext uri="{FF2B5EF4-FFF2-40B4-BE49-F238E27FC236}">
                    <a16:creationId xmlns:a16="http://schemas.microsoft.com/office/drawing/2014/main" id="{4365632B-581E-415C-9912-F38951F804B9}"/>
                  </a:ext>
                </a:extLst>
              </p:cNvPr>
              <p:cNvSpPr/>
              <p:nvPr/>
            </p:nvSpPr>
            <p:spPr>
              <a:xfrm>
                <a:off x="22748804" y="20725794"/>
                <a:ext cx="9525" cy="3086100"/>
              </a:xfrm>
              <a:custGeom>
                <a:avLst/>
                <a:gdLst>
                  <a:gd name="connsiteX0" fmla="*/ 0 w 9525"/>
                  <a:gd name="connsiteY0" fmla="*/ 3086100 h 3086100"/>
                  <a:gd name="connsiteX1" fmla="*/ 0 w 9525"/>
                  <a:gd name="connsiteY1" fmla="*/ 0 h 3086100"/>
                </a:gdLst>
                <a:ahLst/>
                <a:cxnLst>
                  <a:cxn ang="0">
                    <a:pos x="connsiteX0" y="connsiteY0"/>
                  </a:cxn>
                  <a:cxn ang="0">
                    <a:pos x="connsiteX1" y="connsiteY1"/>
                  </a:cxn>
                </a:cxnLst>
                <a:rect l="l" t="t" r="r" b="b"/>
                <a:pathLst>
                  <a:path w="9525" h="3086100">
                    <a:moveTo>
                      <a:pt x="0" y="3086100"/>
                    </a:moveTo>
                    <a:lnTo>
                      <a:pt x="0" y="0"/>
                    </a:lnTo>
                  </a:path>
                </a:pathLst>
              </a:custGeom>
              <a:ln w="38100" cap="sq">
                <a:solidFill>
                  <a:srgbClr val="262626"/>
                </a:solidFill>
                <a:prstDash val="solid"/>
                <a:round/>
              </a:ln>
            </p:spPr>
            <p:txBody>
              <a:bodyPr rtlCol="0" anchor="ctr"/>
              <a:lstStyle/>
              <a:p>
                <a:endParaRPr lang="en-US"/>
              </a:p>
            </p:txBody>
          </p:sp>
          <p:sp>
            <p:nvSpPr>
              <p:cNvPr id="973" name="Freeform: Shape 972">
                <a:extLst>
                  <a:ext uri="{FF2B5EF4-FFF2-40B4-BE49-F238E27FC236}">
                    <a16:creationId xmlns:a16="http://schemas.microsoft.com/office/drawing/2014/main" id="{0FE12A76-02CD-49DA-BE39-887A9375F975}"/>
                  </a:ext>
                </a:extLst>
              </p:cNvPr>
              <p:cNvSpPr/>
              <p:nvPr/>
            </p:nvSpPr>
            <p:spPr>
              <a:xfrm>
                <a:off x="26844554" y="20725794"/>
                <a:ext cx="9525" cy="3086100"/>
              </a:xfrm>
              <a:custGeom>
                <a:avLst/>
                <a:gdLst>
                  <a:gd name="connsiteX0" fmla="*/ 0 w 9525"/>
                  <a:gd name="connsiteY0" fmla="*/ 3086100 h 3086100"/>
                  <a:gd name="connsiteX1" fmla="*/ 0 w 9525"/>
                  <a:gd name="connsiteY1" fmla="*/ 0 h 3086100"/>
                </a:gdLst>
                <a:ahLst/>
                <a:cxnLst>
                  <a:cxn ang="0">
                    <a:pos x="connsiteX0" y="connsiteY0"/>
                  </a:cxn>
                  <a:cxn ang="0">
                    <a:pos x="connsiteX1" y="connsiteY1"/>
                  </a:cxn>
                </a:cxnLst>
                <a:rect l="l" t="t" r="r" b="b"/>
                <a:pathLst>
                  <a:path w="9525" h="3086100">
                    <a:moveTo>
                      <a:pt x="0" y="3086100"/>
                    </a:moveTo>
                    <a:lnTo>
                      <a:pt x="0" y="0"/>
                    </a:lnTo>
                  </a:path>
                </a:pathLst>
              </a:custGeom>
              <a:ln w="38100" cap="sq">
                <a:solidFill>
                  <a:srgbClr val="262626"/>
                </a:solidFill>
                <a:prstDash val="solid"/>
                <a:round/>
              </a:ln>
            </p:spPr>
            <p:txBody>
              <a:bodyPr rtlCol="0" anchor="ctr"/>
              <a:lstStyle/>
              <a:p>
                <a:endParaRPr lang="en-US"/>
              </a:p>
            </p:txBody>
          </p:sp>
          <p:sp>
            <p:nvSpPr>
              <p:cNvPr id="974" name="Freeform: Shape 973">
                <a:extLst>
                  <a:ext uri="{FF2B5EF4-FFF2-40B4-BE49-F238E27FC236}">
                    <a16:creationId xmlns:a16="http://schemas.microsoft.com/office/drawing/2014/main" id="{529E214A-DEF6-4398-9AFD-CDEED5002F75}"/>
                  </a:ext>
                </a:extLst>
              </p:cNvPr>
              <p:cNvSpPr/>
              <p:nvPr/>
            </p:nvSpPr>
            <p:spPr>
              <a:xfrm>
                <a:off x="22748804" y="23688450"/>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75" name="Freeform: Shape 974">
                <a:extLst>
                  <a:ext uri="{FF2B5EF4-FFF2-40B4-BE49-F238E27FC236}">
                    <a16:creationId xmlns:a16="http://schemas.microsoft.com/office/drawing/2014/main" id="{D6AC43FB-5925-4A4C-8DE3-BB958DD3E60C}"/>
                  </a:ext>
                </a:extLst>
              </p:cNvPr>
              <p:cNvSpPr/>
              <p:nvPr/>
            </p:nvSpPr>
            <p:spPr>
              <a:xfrm>
                <a:off x="22748804" y="23194674"/>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76" name="Freeform: Shape 975">
                <a:extLst>
                  <a:ext uri="{FF2B5EF4-FFF2-40B4-BE49-F238E27FC236}">
                    <a16:creationId xmlns:a16="http://schemas.microsoft.com/office/drawing/2014/main" id="{2AD5E4F6-3959-4A75-BEC3-81B260538615}"/>
                  </a:ext>
                </a:extLst>
              </p:cNvPr>
              <p:cNvSpPr/>
              <p:nvPr/>
            </p:nvSpPr>
            <p:spPr>
              <a:xfrm>
                <a:off x="22748804" y="22700898"/>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77" name="Freeform: Shape 976">
                <a:extLst>
                  <a:ext uri="{FF2B5EF4-FFF2-40B4-BE49-F238E27FC236}">
                    <a16:creationId xmlns:a16="http://schemas.microsoft.com/office/drawing/2014/main" id="{81074276-A42C-4872-91B2-05A97175315C}"/>
                  </a:ext>
                </a:extLst>
              </p:cNvPr>
              <p:cNvSpPr/>
              <p:nvPr/>
            </p:nvSpPr>
            <p:spPr>
              <a:xfrm>
                <a:off x="22748804" y="22207122"/>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78" name="Freeform: Shape 977">
                <a:extLst>
                  <a:ext uri="{FF2B5EF4-FFF2-40B4-BE49-F238E27FC236}">
                    <a16:creationId xmlns:a16="http://schemas.microsoft.com/office/drawing/2014/main" id="{5A4593B0-D417-4A7E-AD25-D8E76FC47864}"/>
                  </a:ext>
                </a:extLst>
              </p:cNvPr>
              <p:cNvSpPr/>
              <p:nvPr/>
            </p:nvSpPr>
            <p:spPr>
              <a:xfrm>
                <a:off x="22748804" y="21713346"/>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79" name="Freeform: Shape 978">
                <a:extLst>
                  <a:ext uri="{FF2B5EF4-FFF2-40B4-BE49-F238E27FC236}">
                    <a16:creationId xmlns:a16="http://schemas.microsoft.com/office/drawing/2014/main" id="{DA43AE25-71B2-4298-AF6A-C01F15B50D3B}"/>
                  </a:ext>
                </a:extLst>
              </p:cNvPr>
              <p:cNvSpPr/>
              <p:nvPr/>
            </p:nvSpPr>
            <p:spPr>
              <a:xfrm>
                <a:off x="22748804" y="21219570"/>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80" name="Freeform: Shape 979">
                <a:extLst>
                  <a:ext uri="{FF2B5EF4-FFF2-40B4-BE49-F238E27FC236}">
                    <a16:creationId xmlns:a16="http://schemas.microsoft.com/office/drawing/2014/main" id="{93F6393C-4B40-4F2F-A4C1-2568838D03C1}"/>
                  </a:ext>
                </a:extLst>
              </p:cNvPr>
              <p:cNvSpPr/>
              <p:nvPr/>
            </p:nvSpPr>
            <p:spPr>
              <a:xfrm>
                <a:off x="22748804" y="20725794"/>
                <a:ext cx="40957" cy="9525"/>
              </a:xfrm>
              <a:custGeom>
                <a:avLst/>
                <a:gdLst>
                  <a:gd name="connsiteX0" fmla="*/ 0 w 40957"/>
                  <a:gd name="connsiteY0" fmla="*/ 0 h 9525"/>
                  <a:gd name="connsiteX1" fmla="*/ 40958 w 40957"/>
                  <a:gd name="connsiteY1" fmla="*/ 0 h 9525"/>
                </a:gdLst>
                <a:ahLst/>
                <a:cxnLst>
                  <a:cxn ang="0">
                    <a:pos x="connsiteX0" y="connsiteY0"/>
                  </a:cxn>
                  <a:cxn ang="0">
                    <a:pos x="connsiteX1" y="connsiteY1"/>
                  </a:cxn>
                </a:cxnLst>
                <a:rect l="l" t="t" r="r" b="b"/>
                <a:pathLst>
                  <a:path w="40957" h="9525">
                    <a:moveTo>
                      <a:pt x="0" y="0"/>
                    </a:moveTo>
                    <a:lnTo>
                      <a:pt x="40958" y="0"/>
                    </a:lnTo>
                  </a:path>
                </a:pathLst>
              </a:custGeom>
              <a:ln w="31750" cap="sq">
                <a:solidFill>
                  <a:srgbClr val="262626"/>
                </a:solidFill>
                <a:prstDash val="solid"/>
                <a:round/>
              </a:ln>
            </p:spPr>
            <p:txBody>
              <a:bodyPr rtlCol="0" anchor="ctr"/>
              <a:lstStyle/>
              <a:p>
                <a:endParaRPr lang="en-US"/>
              </a:p>
            </p:txBody>
          </p:sp>
          <p:sp>
            <p:nvSpPr>
              <p:cNvPr id="981" name="Freeform: Shape 980">
                <a:extLst>
                  <a:ext uri="{FF2B5EF4-FFF2-40B4-BE49-F238E27FC236}">
                    <a16:creationId xmlns:a16="http://schemas.microsoft.com/office/drawing/2014/main" id="{BD09D6B5-B94A-455C-855B-7FC80E7D7D71}"/>
                  </a:ext>
                </a:extLst>
              </p:cNvPr>
              <p:cNvSpPr/>
              <p:nvPr/>
            </p:nvSpPr>
            <p:spPr>
              <a:xfrm>
                <a:off x="26803596" y="23688450"/>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2" name="Freeform: Shape 981">
                <a:extLst>
                  <a:ext uri="{FF2B5EF4-FFF2-40B4-BE49-F238E27FC236}">
                    <a16:creationId xmlns:a16="http://schemas.microsoft.com/office/drawing/2014/main" id="{F6E61362-3993-4A0F-AB84-97D19D5EA12E}"/>
                  </a:ext>
                </a:extLst>
              </p:cNvPr>
              <p:cNvSpPr/>
              <p:nvPr/>
            </p:nvSpPr>
            <p:spPr>
              <a:xfrm>
                <a:off x="26803596" y="23194674"/>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3" name="Freeform: Shape 982">
                <a:extLst>
                  <a:ext uri="{FF2B5EF4-FFF2-40B4-BE49-F238E27FC236}">
                    <a16:creationId xmlns:a16="http://schemas.microsoft.com/office/drawing/2014/main" id="{645251E5-CC20-4C7E-A576-182DF839F450}"/>
                  </a:ext>
                </a:extLst>
              </p:cNvPr>
              <p:cNvSpPr/>
              <p:nvPr/>
            </p:nvSpPr>
            <p:spPr>
              <a:xfrm>
                <a:off x="26803596" y="22700898"/>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4" name="Freeform: Shape 983">
                <a:extLst>
                  <a:ext uri="{FF2B5EF4-FFF2-40B4-BE49-F238E27FC236}">
                    <a16:creationId xmlns:a16="http://schemas.microsoft.com/office/drawing/2014/main" id="{D5EADD79-8E86-412D-9D8D-A057B0BB1B5C}"/>
                  </a:ext>
                </a:extLst>
              </p:cNvPr>
              <p:cNvSpPr/>
              <p:nvPr/>
            </p:nvSpPr>
            <p:spPr>
              <a:xfrm>
                <a:off x="26803596" y="22207122"/>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5" name="Freeform: Shape 984">
                <a:extLst>
                  <a:ext uri="{FF2B5EF4-FFF2-40B4-BE49-F238E27FC236}">
                    <a16:creationId xmlns:a16="http://schemas.microsoft.com/office/drawing/2014/main" id="{4C70D939-483A-4C7F-B6A2-B51094CE69D2}"/>
                  </a:ext>
                </a:extLst>
              </p:cNvPr>
              <p:cNvSpPr/>
              <p:nvPr/>
            </p:nvSpPr>
            <p:spPr>
              <a:xfrm>
                <a:off x="26803596" y="21713346"/>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6" name="Freeform: Shape 985">
                <a:extLst>
                  <a:ext uri="{FF2B5EF4-FFF2-40B4-BE49-F238E27FC236}">
                    <a16:creationId xmlns:a16="http://schemas.microsoft.com/office/drawing/2014/main" id="{83FAE4DB-ED03-475F-8CB9-25F2CF4655D7}"/>
                  </a:ext>
                </a:extLst>
              </p:cNvPr>
              <p:cNvSpPr/>
              <p:nvPr/>
            </p:nvSpPr>
            <p:spPr>
              <a:xfrm>
                <a:off x="26803596" y="21219570"/>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sp>
            <p:nvSpPr>
              <p:cNvPr id="987" name="Freeform: Shape 986">
                <a:extLst>
                  <a:ext uri="{FF2B5EF4-FFF2-40B4-BE49-F238E27FC236}">
                    <a16:creationId xmlns:a16="http://schemas.microsoft.com/office/drawing/2014/main" id="{D42CC934-030B-493E-8E48-2084C74D01AE}"/>
                  </a:ext>
                </a:extLst>
              </p:cNvPr>
              <p:cNvSpPr/>
              <p:nvPr/>
            </p:nvSpPr>
            <p:spPr>
              <a:xfrm>
                <a:off x="26803596" y="20725794"/>
                <a:ext cx="40957" cy="9525"/>
              </a:xfrm>
              <a:custGeom>
                <a:avLst/>
                <a:gdLst>
                  <a:gd name="connsiteX0" fmla="*/ 40958 w 40957"/>
                  <a:gd name="connsiteY0" fmla="*/ 0 h 9525"/>
                  <a:gd name="connsiteX1" fmla="*/ 0 w 40957"/>
                  <a:gd name="connsiteY1" fmla="*/ 0 h 9525"/>
                </a:gdLst>
                <a:ahLst/>
                <a:cxnLst>
                  <a:cxn ang="0">
                    <a:pos x="connsiteX0" y="connsiteY0"/>
                  </a:cxn>
                  <a:cxn ang="0">
                    <a:pos x="connsiteX1" y="connsiteY1"/>
                  </a:cxn>
                </a:cxnLst>
                <a:rect l="l" t="t" r="r" b="b"/>
                <a:pathLst>
                  <a:path w="40957" h="9525">
                    <a:moveTo>
                      <a:pt x="40958" y="0"/>
                    </a:moveTo>
                    <a:lnTo>
                      <a:pt x="0" y="0"/>
                    </a:lnTo>
                  </a:path>
                </a:pathLst>
              </a:custGeom>
              <a:ln w="31750" cap="sq">
                <a:solidFill>
                  <a:srgbClr val="262626"/>
                </a:solidFill>
                <a:prstDash val="solid"/>
                <a:round/>
              </a:ln>
            </p:spPr>
            <p:txBody>
              <a:bodyPr rtlCol="0" anchor="ctr"/>
              <a:lstStyle/>
              <a:p>
                <a:endParaRPr lang="en-US"/>
              </a:p>
            </p:txBody>
          </p:sp>
        </p:grpSp>
        <p:sp>
          <p:nvSpPr>
            <p:cNvPr id="988" name="TextBox 987">
              <a:extLst>
                <a:ext uri="{FF2B5EF4-FFF2-40B4-BE49-F238E27FC236}">
                  <a16:creationId xmlns:a16="http://schemas.microsoft.com/office/drawing/2014/main" id="{79C6F947-80F4-4D49-82C1-24037B620249}"/>
                </a:ext>
              </a:extLst>
            </p:cNvPr>
            <p:cNvSpPr txBox="1"/>
            <p:nvPr/>
          </p:nvSpPr>
          <p:spPr>
            <a:xfrm>
              <a:off x="22477024" y="23542717"/>
              <a:ext cx="233996" cy="286464"/>
            </a:xfrm>
            <a:prstGeom prst="rect">
              <a:avLst/>
            </a:prstGeom>
            <a:noFill/>
          </p:spPr>
          <p:txBody>
            <a:bodyPr wrap="none" rtlCol="0">
              <a:spAutoFit/>
            </a:bodyPr>
            <a:lstStyle/>
            <a:p>
              <a:pPr algn="l"/>
              <a:r>
                <a:rPr lang="en-US" spc="0" baseline="0">
                  <a:solidFill>
                    <a:srgbClr val="262626"/>
                  </a:solidFill>
                  <a:cs typeface="Arial"/>
                  <a:sym typeface="Arial"/>
                  <a:rtl val="0"/>
                </a:rPr>
                <a:t>0</a:t>
              </a:r>
            </a:p>
          </p:txBody>
        </p:sp>
        <p:sp>
          <p:nvSpPr>
            <p:cNvPr id="989" name="TextBox 988">
              <a:extLst>
                <a:ext uri="{FF2B5EF4-FFF2-40B4-BE49-F238E27FC236}">
                  <a16:creationId xmlns:a16="http://schemas.microsoft.com/office/drawing/2014/main" id="{8CA86CC0-F693-4535-AFA2-6872C2ED2A04}"/>
                </a:ext>
              </a:extLst>
            </p:cNvPr>
            <p:cNvSpPr txBox="1"/>
            <p:nvPr/>
          </p:nvSpPr>
          <p:spPr>
            <a:xfrm>
              <a:off x="22362724" y="23048941"/>
              <a:ext cx="324758" cy="286464"/>
            </a:xfrm>
            <a:prstGeom prst="rect">
              <a:avLst/>
            </a:prstGeom>
            <a:noFill/>
          </p:spPr>
          <p:txBody>
            <a:bodyPr wrap="none" rtlCol="0">
              <a:spAutoFit/>
            </a:bodyPr>
            <a:lstStyle/>
            <a:p>
              <a:pPr algn="l"/>
              <a:r>
                <a:rPr lang="en-US" spc="0" baseline="0">
                  <a:solidFill>
                    <a:srgbClr val="262626"/>
                  </a:solidFill>
                  <a:cs typeface="Arial"/>
                  <a:sym typeface="Arial"/>
                  <a:rtl val="0"/>
                </a:rPr>
                <a:t>20</a:t>
              </a:r>
            </a:p>
          </p:txBody>
        </p:sp>
        <p:sp>
          <p:nvSpPr>
            <p:cNvPr id="990" name="TextBox 989">
              <a:extLst>
                <a:ext uri="{FF2B5EF4-FFF2-40B4-BE49-F238E27FC236}">
                  <a16:creationId xmlns:a16="http://schemas.microsoft.com/office/drawing/2014/main" id="{C5D5C8F9-F585-47A9-8A2E-F48344A996F8}"/>
                </a:ext>
              </a:extLst>
            </p:cNvPr>
            <p:cNvSpPr txBox="1"/>
            <p:nvPr/>
          </p:nvSpPr>
          <p:spPr>
            <a:xfrm>
              <a:off x="22362724" y="22555165"/>
              <a:ext cx="324758" cy="286464"/>
            </a:xfrm>
            <a:prstGeom prst="rect">
              <a:avLst/>
            </a:prstGeom>
            <a:noFill/>
          </p:spPr>
          <p:txBody>
            <a:bodyPr wrap="none" rtlCol="0">
              <a:spAutoFit/>
            </a:bodyPr>
            <a:lstStyle/>
            <a:p>
              <a:pPr algn="l"/>
              <a:r>
                <a:rPr lang="en-US" spc="0" baseline="0">
                  <a:solidFill>
                    <a:srgbClr val="262626"/>
                  </a:solidFill>
                  <a:cs typeface="Arial"/>
                  <a:sym typeface="Arial"/>
                  <a:rtl val="0"/>
                </a:rPr>
                <a:t>40</a:t>
              </a:r>
            </a:p>
          </p:txBody>
        </p:sp>
        <p:sp>
          <p:nvSpPr>
            <p:cNvPr id="991" name="TextBox 990">
              <a:extLst>
                <a:ext uri="{FF2B5EF4-FFF2-40B4-BE49-F238E27FC236}">
                  <a16:creationId xmlns:a16="http://schemas.microsoft.com/office/drawing/2014/main" id="{3402AF5B-7E72-4A5E-BF81-8C638EDB76EA}"/>
                </a:ext>
              </a:extLst>
            </p:cNvPr>
            <p:cNvSpPr txBox="1"/>
            <p:nvPr/>
          </p:nvSpPr>
          <p:spPr>
            <a:xfrm>
              <a:off x="22362724" y="22061389"/>
              <a:ext cx="324758" cy="286464"/>
            </a:xfrm>
            <a:prstGeom prst="rect">
              <a:avLst/>
            </a:prstGeom>
            <a:noFill/>
          </p:spPr>
          <p:txBody>
            <a:bodyPr wrap="none" rtlCol="0">
              <a:spAutoFit/>
            </a:bodyPr>
            <a:lstStyle/>
            <a:p>
              <a:pPr algn="l"/>
              <a:r>
                <a:rPr lang="en-US" spc="0" baseline="0">
                  <a:solidFill>
                    <a:srgbClr val="262626"/>
                  </a:solidFill>
                  <a:cs typeface="Arial"/>
                  <a:sym typeface="Arial"/>
                  <a:rtl val="0"/>
                </a:rPr>
                <a:t>60</a:t>
              </a:r>
            </a:p>
          </p:txBody>
        </p:sp>
        <p:sp>
          <p:nvSpPr>
            <p:cNvPr id="992" name="TextBox 991">
              <a:extLst>
                <a:ext uri="{FF2B5EF4-FFF2-40B4-BE49-F238E27FC236}">
                  <a16:creationId xmlns:a16="http://schemas.microsoft.com/office/drawing/2014/main" id="{A78CEC9D-ACE9-47C9-ABED-F8B1CD87B5F9}"/>
                </a:ext>
              </a:extLst>
            </p:cNvPr>
            <p:cNvSpPr txBox="1"/>
            <p:nvPr/>
          </p:nvSpPr>
          <p:spPr>
            <a:xfrm>
              <a:off x="22362724" y="21567613"/>
              <a:ext cx="324758" cy="286464"/>
            </a:xfrm>
            <a:prstGeom prst="rect">
              <a:avLst/>
            </a:prstGeom>
            <a:noFill/>
          </p:spPr>
          <p:txBody>
            <a:bodyPr wrap="none" rtlCol="0">
              <a:spAutoFit/>
            </a:bodyPr>
            <a:lstStyle/>
            <a:p>
              <a:pPr algn="l"/>
              <a:r>
                <a:rPr lang="en-US" spc="0" baseline="0">
                  <a:solidFill>
                    <a:srgbClr val="262626"/>
                  </a:solidFill>
                  <a:cs typeface="Arial"/>
                  <a:sym typeface="Arial"/>
                  <a:rtl val="0"/>
                </a:rPr>
                <a:t>80</a:t>
              </a:r>
            </a:p>
          </p:txBody>
        </p:sp>
        <p:sp>
          <p:nvSpPr>
            <p:cNvPr id="993" name="TextBox 992">
              <a:extLst>
                <a:ext uri="{FF2B5EF4-FFF2-40B4-BE49-F238E27FC236}">
                  <a16:creationId xmlns:a16="http://schemas.microsoft.com/office/drawing/2014/main" id="{6C5F9A55-4CDD-4B05-8A20-2E74DCC08544}"/>
                </a:ext>
              </a:extLst>
            </p:cNvPr>
            <p:cNvSpPr txBox="1"/>
            <p:nvPr/>
          </p:nvSpPr>
          <p:spPr>
            <a:xfrm>
              <a:off x="22248424" y="21073837"/>
              <a:ext cx="415522" cy="286464"/>
            </a:xfrm>
            <a:prstGeom prst="rect">
              <a:avLst/>
            </a:prstGeom>
            <a:noFill/>
          </p:spPr>
          <p:txBody>
            <a:bodyPr wrap="none" rtlCol="0">
              <a:spAutoFit/>
            </a:bodyPr>
            <a:lstStyle/>
            <a:p>
              <a:pPr algn="l"/>
              <a:r>
                <a:rPr lang="en-US" spc="0" baseline="0">
                  <a:solidFill>
                    <a:srgbClr val="262626"/>
                  </a:solidFill>
                  <a:cs typeface="Arial"/>
                  <a:sym typeface="Arial"/>
                  <a:rtl val="0"/>
                </a:rPr>
                <a:t>100</a:t>
              </a:r>
            </a:p>
          </p:txBody>
        </p:sp>
        <p:sp>
          <p:nvSpPr>
            <p:cNvPr id="994" name="TextBox 993">
              <a:extLst>
                <a:ext uri="{FF2B5EF4-FFF2-40B4-BE49-F238E27FC236}">
                  <a16:creationId xmlns:a16="http://schemas.microsoft.com/office/drawing/2014/main" id="{15872242-5644-4000-B61D-1D6A890B66E5}"/>
                </a:ext>
              </a:extLst>
            </p:cNvPr>
            <p:cNvSpPr txBox="1"/>
            <p:nvPr/>
          </p:nvSpPr>
          <p:spPr>
            <a:xfrm>
              <a:off x="22248424" y="20580061"/>
              <a:ext cx="415522" cy="286464"/>
            </a:xfrm>
            <a:prstGeom prst="rect">
              <a:avLst/>
            </a:prstGeom>
            <a:noFill/>
          </p:spPr>
          <p:txBody>
            <a:bodyPr wrap="none" rtlCol="0">
              <a:spAutoFit/>
            </a:bodyPr>
            <a:lstStyle/>
            <a:p>
              <a:pPr algn="l"/>
              <a:r>
                <a:rPr lang="en-US" spc="0" baseline="0" dirty="0">
                  <a:solidFill>
                    <a:srgbClr val="262626"/>
                  </a:solidFill>
                  <a:cs typeface="Arial"/>
                  <a:sym typeface="Arial"/>
                  <a:rtl val="0"/>
                </a:rPr>
                <a:t>120</a:t>
              </a:r>
            </a:p>
          </p:txBody>
        </p:sp>
        <p:sp>
          <p:nvSpPr>
            <p:cNvPr id="995" name="TextBox 994">
              <a:extLst>
                <a:ext uri="{FF2B5EF4-FFF2-40B4-BE49-F238E27FC236}">
                  <a16:creationId xmlns:a16="http://schemas.microsoft.com/office/drawing/2014/main" id="{7001445C-2970-428C-890E-351B5C1A900F}"/>
                </a:ext>
              </a:extLst>
            </p:cNvPr>
            <p:cNvSpPr txBox="1"/>
            <p:nvPr/>
          </p:nvSpPr>
          <p:spPr>
            <a:xfrm rot="16200000">
              <a:off x="21266005" y="22142189"/>
              <a:ext cx="1858284" cy="358080"/>
            </a:xfrm>
            <a:prstGeom prst="rect">
              <a:avLst/>
            </a:prstGeom>
            <a:noFill/>
          </p:spPr>
          <p:txBody>
            <a:bodyPr wrap="none" rtlCol="0">
              <a:spAutoFit/>
            </a:bodyPr>
            <a:lstStyle/>
            <a:p>
              <a:pPr algn="l"/>
              <a:r>
                <a:rPr lang="en-US" sz="2400" spc="0" baseline="0" dirty="0">
                  <a:solidFill>
                    <a:srgbClr val="262626"/>
                  </a:solidFill>
                  <a:cs typeface="Arial"/>
                  <a:sym typeface="Arial"/>
                  <a:rtl val="0"/>
                </a:rPr>
                <a:t>Signal Change / %</a:t>
              </a:r>
            </a:p>
          </p:txBody>
        </p:sp>
        <p:sp>
          <p:nvSpPr>
            <p:cNvPr id="996" name="Freeform: Shape 995">
              <a:extLst>
                <a:ext uri="{FF2B5EF4-FFF2-40B4-BE49-F238E27FC236}">
                  <a16:creationId xmlns:a16="http://schemas.microsoft.com/office/drawing/2014/main" id="{7B4F9C5B-A8DA-48EC-B391-A06BC3399AD0}"/>
                </a:ext>
              </a:extLst>
            </p:cNvPr>
            <p:cNvSpPr/>
            <p:nvPr/>
          </p:nvSpPr>
          <p:spPr>
            <a:xfrm>
              <a:off x="22717054" y="23656700"/>
              <a:ext cx="63499" cy="63499"/>
            </a:xfrm>
            <a:custGeom>
              <a:avLst/>
              <a:gdLst>
                <a:gd name="connsiteX0" fmla="*/ 63576 w 63499"/>
                <a:gd name="connsiteY0" fmla="*/ 32092 h 63499"/>
                <a:gd name="connsiteX1" fmla="*/ 31827 w 63499"/>
                <a:gd name="connsiteY1" fmla="*/ 63841 h 63499"/>
                <a:gd name="connsiteX2" fmla="*/ 77 w 63499"/>
                <a:gd name="connsiteY2" fmla="*/ 32092 h 63499"/>
                <a:gd name="connsiteX3" fmla="*/ 31827 w 63499"/>
                <a:gd name="connsiteY3" fmla="*/ 342 h 63499"/>
                <a:gd name="connsiteX4" fmla="*/ 63576 w 63499"/>
                <a:gd name="connsiteY4" fmla="*/ 32092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6" y="32092"/>
                  </a:moveTo>
                  <a:cubicBezTo>
                    <a:pt x="63576" y="49627"/>
                    <a:pt x="49362" y="63841"/>
                    <a:pt x="31827" y="63841"/>
                  </a:cubicBezTo>
                  <a:cubicBezTo>
                    <a:pt x="14292" y="63841"/>
                    <a:pt x="77" y="49627"/>
                    <a:pt x="77" y="32092"/>
                  </a:cubicBezTo>
                  <a:cubicBezTo>
                    <a:pt x="77" y="14557"/>
                    <a:pt x="14292" y="342"/>
                    <a:pt x="31827" y="342"/>
                  </a:cubicBezTo>
                  <a:cubicBezTo>
                    <a:pt x="49362" y="342"/>
                    <a:pt x="63576" y="14557"/>
                    <a:pt x="63576" y="32092"/>
                  </a:cubicBezTo>
                  <a:close/>
                </a:path>
              </a:pathLst>
            </a:custGeom>
            <a:solidFill>
              <a:srgbClr val="000000"/>
            </a:solidFill>
            <a:ln w="31750" cap="sq">
              <a:noFill/>
              <a:prstDash val="solid"/>
              <a:round/>
            </a:ln>
          </p:spPr>
          <p:txBody>
            <a:bodyPr rtlCol="0" anchor="ctr"/>
            <a:lstStyle/>
            <a:p>
              <a:endParaRPr lang="en-US"/>
            </a:p>
          </p:txBody>
        </p:sp>
        <p:sp>
          <p:nvSpPr>
            <p:cNvPr id="997" name="Freeform: Shape 996">
              <a:extLst>
                <a:ext uri="{FF2B5EF4-FFF2-40B4-BE49-F238E27FC236}">
                  <a16:creationId xmlns:a16="http://schemas.microsoft.com/office/drawing/2014/main" id="{09FE9BA3-E9A3-4DD7-AD0D-46B74A6C8F6E}"/>
                </a:ext>
              </a:extLst>
            </p:cNvPr>
            <p:cNvSpPr/>
            <p:nvPr/>
          </p:nvSpPr>
          <p:spPr>
            <a:xfrm>
              <a:off x="22718629" y="23670296"/>
              <a:ext cx="63499" cy="63499"/>
            </a:xfrm>
            <a:custGeom>
              <a:avLst/>
              <a:gdLst>
                <a:gd name="connsiteX0" fmla="*/ 63577 w 63499"/>
                <a:gd name="connsiteY0" fmla="*/ 32093 h 63499"/>
                <a:gd name="connsiteX1" fmla="*/ 31827 w 63499"/>
                <a:gd name="connsiteY1" fmla="*/ 63843 h 63499"/>
                <a:gd name="connsiteX2" fmla="*/ 77 w 63499"/>
                <a:gd name="connsiteY2" fmla="*/ 32093 h 63499"/>
                <a:gd name="connsiteX3" fmla="*/ 31827 w 63499"/>
                <a:gd name="connsiteY3" fmla="*/ 343 h 63499"/>
                <a:gd name="connsiteX4" fmla="*/ 63577 w 63499"/>
                <a:gd name="connsiteY4" fmla="*/ 32093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93"/>
                  </a:moveTo>
                  <a:cubicBezTo>
                    <a:pt x="63577" y="49628"/>
                    <a:pt x="49362" y="63843"/>
                    <a:pt x="31827" y="63843"/>
                  </a:cubicBezTo>
                  <a:cubicBezTo>
                    <a:pt x="14292" y="63843"/>
                    <a:pt x="77" y="49628"/>
                    <a:pt x="77" y="32093"/>
                  </a:cubicBezTo>
                  <a:cubicBezTo>
                    <a:pt x="77" y="14558"/>
                    <a:pt x="14292" y="343"/>
                    <a:pt x="31827" y="343"/>
                  </a:cubicBezTo>
                  <a:cubicBezTo>
                    <a:pt x="49362" y="343"/>
                    <a:pt x="63577" y="14558"/>
                    <a:pt x="63577" y="32093"/>
                  </a:cubicBezTo>
                  <a:close/>
                </a:path>
              </a:pathLst>
            </a:custGeom>
            <a:solidFill>
              <a:srgbClr val="000000"/>
            </a:solidFill>
            <a:ln w="31750" cap="sq">
              <a:noFill/>
              <a:prstDash val="solid"/>
              <a:round/>
            </a:ln>
          </p:spPr>
          <p:txBody>
            <a:bodyPr rtlCol="0" anchor="ctr"/>
            <a:lstStyle/>
            <a:p>
              <a:endParaRPr lang="en-US"/>
            </a:p>
          </p:txBody>
        </p:sp>
        <p:sp>
          <p:nvSpPr>
            <p:cNvPr id="998" name="Freeform: Shape 997">
              <a:extLst>
                <a:ext uri="{FF2B5EF4-FFF2-40B4-BE49-F238E27FC236}">
                  <a16:creationId xmlns:a16="http://schemas.microsoft.com/office/drawing/2014/main" id="{4341571C-0EA1-441D-96E8-963FCB146A12}"/>
                </a:ext>
              </a:extLst>
            </p:cNvPr>
            <p:cNvSpPr/>
            <p:nvPr/>
          </p:nvSpPr>
          <p:spPr>
            <a:xfrm>
              <a:off x="22724930" y="23648855"/>
              <a:ext cx="63499" cy="63499"/>
            </a:xfrm>
            <a:custGeom>
              <a:avLst/>
              <a:gdLst>
                <a:gd name="connsiteX0" fmla="*/ 63577 w 63499"/>
                <a:gd name="connsiteY0" fmla="*/ 32091 h 63499"/>
                <a:gd name="connsiteX1" fmla="*/ 31828 w 63499"/>
                <a:gd name="connsiteY1" fmla="*/ 63841 h 63499"/>
                <a:gd name="connsiteX2" fmla="*/ 78 w 63499"/>
                <a:gd name="connsiteY2" fmla="*/ 32091 h 63499"/>
                <a:gd name="connsiteX3" fmla="*/ 31828 w 63499"/>
                <a:gd name="connsiteY3" fmla="*/ 341 h 63499"/>
                <a:gd name="connsiteX4" fmla="*/ 63577 w 63499"/>
                <a:gd name="connsiteY4" fmla="*/ 32091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7" y="32091"/>
                  </a:moveTo>
                  <a:cubicBezTo>
                    <a:pt x="63577" y="49626"/>
                    <a:pt x="49362" y="63841"/>
                    <a:pt x="31828" y="63841"/>
                  </a:cubicBezTo>
                  <a:cubicBezTo>
                    <a:pt x="14293" y="63841"/>
                    <a:pt x="78" y="49626"/>
                    <a:pt x="78" y="32091"/>
                  </a:cubicBezTo>
                  <a:cubicBezTo>
                    <a:pt x="78" y="14556"/>
                    <a:pt x="14293" y="341"/>
                    <a:pt x="31828" y="341"/>
                  </a:cubicBezTo>
                  <a:cubicBezTo>
                    <a:pt x="49362" y="341"/>
                    <a:pt x="63577" y="14556"/>
                    <a:pt x="63577" y="32091"/>
                  </a:cubicBezTo>
                  <a:close/>
                </a:path>
              </a:pathLst>
            </a:custGeom>
            <a:solidFill>
              <a:srgbClr val="000000"/>
            </a:solidFill>
            <a:ln w="31750" cap="sq">
              <a:noFill/>
              <a:prstDash val="solid"/>
              <a:round/>
            </a:ln>
          </p:spPr>
          <p:txBody>
            <a:bodyPr rtlCol="0" anchor="ctr"/>
            <a:lstStyle/>
            <a:p>
              <a:endParaRPr lang="en-US"/>
            </a:p>
          </p:txBody>
        </p:sp>
        <p:sp>
          <p:nvSpPr>
            <p:cNvPr id="999" name="Freeform: Shape 998">
              <a:extLst>
                <a:ext uri="{FF2B5EF4-FFF2-40B4-BE49-F238E27FC236}">
                  <a16:creationId xmlns:a16="http://schemas.microsoft.com/office/drawing/2014/main" id="{78BB9660-78B1-43F0-BA8B-AAC79EEA6AEB}"/>
                </a:ext>
              </a:extLst>
            </p:cNvPr>
            <p:cNvSpPr/>
            <p:nvPr/>
          </p:nvSpPr>
          <p:spPr>
            <a:xfrm>
              <a:off x="22732806" y="23631927"/>
              <a:ext cx="63499" cy="63499"/>
            </a:xfrm>
            <a:custGeom>
              <a:avLst/>
              <a:gdLst>
                <a:gd name="connsiteX0" fmla="*/ 63578 w 63499"/>
                <a:gd name="connsiteY0" fmla="*/ 32089 h 63499"/>
                <a:gd name="connsiteX1" fmla="*/ 31828 w 63499"/>
                <a:gd name="connsiteY1" fmla="*/ 63839 h 63499"/>
                <a:gd name="connsiteX2" fmla="*/ 79 w 63499"/>
                <a:gd name="connsiteY2" fmla="*/ 32089 h 63499"/>
                <a:gd name="connsiteX3" fmla="*/ 31828 w 63499"/>
                <a:gd name="connsiteY3" fmla="*/ 339 h 63499"/>
                <a:gd name="connsiteX4" fmla="*/ 63578 w 63499"/>
                <a:gd name="connsiteY4" fmla="*/ 32089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78" y="32089"/>
                  </a:moveTo>
                  <a:cubicBezTo>
                    <a:pt x="63578" y="49624"/>
                    <a:pt x="49363" y="63839"/>
                    <a:pt x="31828" y="63839"/>
                  </a:cubicBezTo>
                  <a:cubicBezTo>
                    <a:pt x="14293" y="63839"/>
                    <a:pt x="79" y="49624"/>
                    <a:pt x="79" y="32089"/>
                  </a:cubicBezTo>
                  <a:cubicBezTo>
                    <a:pt x="79" y="14554"/>
                    <a:pt x="14293" y="339"/>
                    <a:pt x="31828" y="339"/>
                  </a:cubicBezTo>
                  <a:cubicBezTo>
                    <a:pt x="49363" y="339"/>
                    <a:pt x="63578" y="14554"/>
                    <a:pt x="63578" y="32089"/>
                  </a:cubicBezTo>
                  <a:close/>
                </a:path>
              </a:pathLst>
            </a:custGeom>
            <a:solidFill>
              <a:srgbClr val="000000"/>
            </a:solidFill>
            <a:ln w="31750" cap="sq">
              <a:noFill/>
              <a:prstDash val="solid"/>
              <a:round/>
            </a:ln>
          </p:spPr>
          <p:txBody>
            <a:bodyPr rtlCol="0" anchor="ctr"/>
            <a:lstStyle/>
            <a:p>
              <a:endParaRPr lang="en-US"/>
            </a:p>
          </p:txBody>
        </p:sp>
        <p:sp>
          <p:nvSpPr>
            <p:cNvPr id="1000" name="Freeform: Shape 999">
              <a:extLst>
                <a:ext uri="{FF2B5EF4-FFF2-40B4-BE49-F238E27FC236}">
                  <a16:creationId xmlns:a16="http://schemas.microsoft.com/office/drawing/2014/main" id="{400F4690-ED99-4715-B638-58A4898631BB}"/>
                </a:ext>
              </a:extLst>
            </p:cNvPr>
            <p:cNvSpPr/>
            <p:nvPr/>
          </p:nvSpPr>
          <p:spPr>
            <a:xfrm>
              <a:off x="22756436" y="23518213"/>
              <a:ext cx="63499" cy="63499"/>
            </a:xfrm>
            <a:custGeom>
              <a:avLst/>
              <a:gdLst>
                <a:gd name="connsiteX0" fmla="*/ 63581 w 63499"/>
                <a:gd name="connsiteY0" fmla="*/ 32077 h 63499"/>
                <a:gd name="connsiteX1" fmla="*/ 31831 w 63499"/>
                <a:gd name="connsiteY1" fmla="*/ 63827 h 63499"/>
                <a:gd name="connsiteX2" fmla="*/ 81 w 63499"/>
                <a:gd name="connsiteY2" fmla="*/ 32077 h 63499"/>
                <a:gd name="connsiteX3" fmla="*/ 31831 w 63499"/>
                <a:gd name="connsiteY3" fmla="*/ 328 h 63499"/>
                <a:gd name="connsiteX4" fmla="*/ 63581 w 63499"/>
                <a:gd name="connsiteY4" fmla="*/ 32077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81" y="32077"/>
                  </a:moveTo>
                  <a:cubicBezTo>
                    <a:pt x="63581" y="49612"/>
                    <a:pt x="49366" y="63827"/>
                    <a:pt x="31831" y="63827"/>
                  </a:cubicBezTo>
                  <a:cubicBezTo>
                    <a:pt x="14296" y="63827"/>
                    <a:pt x="81" y="49612"/>
                    <a:pt x="81" y="32077"/>
                  </a:cubicBezTo>
                  <a:cubicBezTo>
                    <a:pt x="81" y="14542"/>
                    <a:pt x="14296" y="328"/>
                    <a:pt x="31831" y="328"/>
                  </a:cubicBezTo>
                  <a:cubicBezTo>
                    <a:pt x="49366" y="328"/>
                    <a:pt x="63581" y="14542"/>
                    <a:pt x="63581" y="32077"/>
                  </a:cubicBezTo>
                  <a:close/>
                </a:path>
              </a:pathLst>
            </a:custGeom>
            <a:solidFill>
              <a:srgbClr val="000000"/>
            </a:solidFill>
            <a:ln w="31750" cap="sq">
              <a:noFill/>
              <a:prstDash val="solid"/>
              <a:round/>
            </a:ln>
          </p:spPr>
          <p:txBody>
            <a:bodyPr rtlCol="0" anchor="ctr"/>
            <a:lstStyle/>
            <a:p>
              <a:endParaRPr lang="en-US"/>
            </a:p>
          </p:txBody>
        </p:sp>
        <p:sp>
          <p:nvSpPr>
            <p:cNvPr id="1001" name="Freeform: Shape 1000">
              <a:extLst>
                <a:ext uri="{FF2B5EF4-FFF2-40B4-BE49-F238E27FC236}">
                  <a16:creationId xmlns:a16="http://schemas.microsoft.com/office/drawing/2014/main" id="{CBBB25C8-CA28-4331-8575-F23645BF7407}"/>
                </a:ext>
              </a:extLst>
            </p:cNvPr>
            <p:cNvSpPr/>
            <p:nvPr/>
          </p:nvSpPr>
          <p:spPr>
            <a:xfrm>
              <a:off x="22795818" y="23470635"/>
              <a:ext cx="63499" cy="63499"/>
            </a:xfrm>
            <a:custGeom>
              <a:avLst/>
              <a:gdLst>
                <a:gd name="connsiteX0" fmla="*/ 63585 w 63499"/>
                <a:gd name="connsiteY0" fmla="*/ 32072 h 63499"/>
                <a:gd name="connsiteX1" fmla="*/ 31835 w 63499"/>
                <a:gd name="connsiteY1" fmla="*/ 63822 h 63499"/>
                <a:gd name="connsiteX2" fmla="*/ 85 w 63499"/>
                <a:gd name="connsiteY2" fmla="*/ 32072 h 63499"/>
                <a:gd name="connsiteX3" fmla="*/ 31835 w 63499"/>
                <a:gd name="connsiteY3" fmla="*/ 323 h 63499"/>
                <a:gd name="connsiteX4" fmla="*/ 63585 w 63499"/>
                <a:gd name="connsiteY4" fmla="*/ 32072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85" y="32072"/>
                  </a:moveTo>
                  <a:cubicBezTo>
                    <a:pt x="63585" y="49607"/>
                    <a:pt x="49370" y="63822"/>
                    <a:pt x="31835" y="63822"/>
                  </a:cubicBezTo>
                  <a:cubicBezTo>
                    <a:pt x="14300" y="63822"/>
                    <a:pt x="85" y="49607"/>
                    <a:pt x="85" y="32072"/>
                  </a:cubicBezTo>
                  <a:cubicBezTo>
                    <a:pt x="85" y="14537"/>
                    <a:pt x="14300" y="323"/>
                    <a:pt x="31835" y="323"/>
                  </a:cubicBezTo>
                  <a:cubicBezTo>
                    <a:pt x="49370" y="323"/>
                    <a:pt x="63585" y="14537"/>
                    <a:pt x="63585" y="32072"/>
                  </a:cubicBezTo>
                  <a:close/>
                </a:path>
              </a:pathLst>
            </a:custGeom>
            <a:solidFill>
              <a:srgbClr val="000000"/>
            </a:solidFill>
            <a:ln w="31750" cap="sq">
              <a:noFill/>
              <a:prstDash val="solid"/>
              <a:round/>
            </a:ln>
          </p:spPr>
          <p:txBody>
            <a:bodyPr rtlCol="0" anchor="ctr"/>
            <a:lstStyle/>
            <a:p>
              <a:endParaRPr lang="en-US"/>
            </a:p>
          </p:txBody>
        </p:sp>
        <p:sp>
          <p:nvSpPr>
            <p:cNvPr id="1002" name="Freeform: Shape 1001">
              <a:extLst>
                <a:ext uri="{FF2B5EF4-FFF2-40B4-BE49-F238E27FC236}">
                  <a16:creationId xmlns:a16="http://schemas.microsoft.com/office/drawing/2014/main" id="{5B866EE4-2236-4E62-867A-9A0C931E63F5}"/>
                </a:ext>
              </a:extLst>
            </p:cNvPr>
            <p:cNvSpPr/>
            <p:nvPr/>
          </p:nvSpPr>
          <p:spPr>
            <a:xfrm>
              <a:off x="22874583" y="23194401"/>
              <a:ext cx="63499" cy="63499"/>
            </a:xfrm>
            <a:custGeom>
              <a:avLst/>
              <a:gdLst>
                <a:gd name="connsiteX0" fmla="*/ 63593 w 63499"/>
                <a:gd name="connsiteY0" fmla="*/ 32043 h 63499"/>
                <a:gd name="connsiteX1" fmla="*/ 31843 w 63499"/>
                <a:gd name="connsiteY1" fmla="*/ 63793 h 63499"/>
                <a:gd name="connsiteX2" fmla="*/ 94 w 63499"/>
                <a:gd name="connsiteY2" fmla="*/ 32043 h 63499"/>
                <a:gd name="connsiteX3" fmla="*/ 31843 w 63499"/>
                <a:gd name="connsiteY3" fmla="*/ 294 h 63499"/>
                <a:gd name="connsiteX4" fmla="*/ 63593 w 63499"/>
                <a:gd name="connsiteY4" fmla="*/ 32043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593" y="32043"/>
                  </a:moveTo>
                  <a:cubicBezTo>
                    <a:pt x="63593" y="49578"/>
                    <a:pt x="49378" y="63793"/>
                    <a:pt x="31843" y="63793"/>
                  </a:cubicBezTo>
                  <a:cubicBezTo>
                    <a:pt x="14308" y="63793"/>
                    <a:pt x="94" y="49578"/>
                    <a:pt x="94" y="32043"/>
                  </a:cubicBezTo>
                  <a:cubicBezTo>
                    <a:pt x="94" y="14508"/>
                    <a:pt x="14308" y="294"/>
                    <a:pt x="31843" y="294"/>
                  </a:cubicBezTo>
                  <a:cubicBezTo>
                    <a:pt x="49378" y="294"/>
                    <a:pt x="63593" y="14508"/>
                    <a:pt x="63593" y="32043"/>
                  </a:cubicBezTo>
                  <a:close/>
                </a:path>
              </a:pathLst>
            </a:custGeom>
            <a:solidFill>
              <a:srgbClr val="000000"/>
            </a:solidFill>
            <a:ln w="31750" cap="sq">
              <a:noFill/>
              <a:prstDash val="solid"/>
              <a:round/>
            </a:ln>
          </p:spPr>
          <p:txBody>
            <a:bodyPr rtlCol="0" anchor="ctr"/>
            <a:lstStyle/>
            <a:p>
              <a:endParaRPr lang="en-US"/>
            </a:p>
          </p:txBody>
        </p:sp>
        <p:sp>
          <p:nvSpPr>
            <p:cNvPr id="1003" name="Freeform: Shape 1002">
              <a:extLst>
                <a:ext uri="{FF2B5EF4-FFF2-40B4-BE49-F238E27FC236}">
                  <a16:creationId xmlns:a16="http://schemas.microsoft.com/office/drawing/2014/main" id="{18829FC3-E733-450D-BEFE-39627AB2433C}"/>
                </a:ext>
              </a:extLst>
            </p:cNvPr>
            <p:cNvSpPr/>
            <p:nvPr/>
          </p:nvSpPr>
          <p:spPr>
            <a:xfrm>
              <a:off x="23110876" y="22758168"/>
              <a:ext cx="63499" cy="63499"/>
            </a:xfrm>
            <a:custGeom>
              <a:avLst/>
              <a:gdLst>
                <a:gd name="connsiteX0" fmla="*/ 63618 w 63499"/>
                <a:gd name="connsiteY0" fmla="*/ 31997 h 63499"/>
                <a:gd name="connsiteX1" fmla="*/ 31868 w 63499"/>
                <a:gd name="connsiteY1" fmla="*/ 63747 h 63499"/>
                <a:gd name="connsiteX2" fmla="*/ 118 w 63499"/>
                <a:gd name="connsiteY2" fmla="*/ 31997 h 63499"/>
                <a:gd name="connsiteX3" fmla="*/ 31868 w 63499"/>
                <a:gd name="connsiteY3" fmla="*/ 248 h 63499"/>
                <a:gd name="connsiteX4" fmla="*/ 63618 w 63499"/>
                <a:gd name="connsiteY4" fmla="*/ 31997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618" y="31997"/>
                  </a:moveTo>
                  <a:cubicBezTo>
                    <a:pt x="63618" y="49532"/>
                    <a:pt x="49403" y="63747"/>
                    <a:pt x="31868" y="63747"/>
                  </a:cubicBezTo>
                  <a:cubicBezTo>
                    <a:pt x="14333" y="63747"/>
                    <a:pt x="118" y="49532"/>
                    <a:pt x="118" y="31997"/>
                  </a:cubicBezTo>
                  <a:cubicBezTo>
                    <a:pt x="118" y="14463"/>
                    <a:pt x="14333" y="248"/>
                    <a:pt x="31868" y="248"/>
                  </a:cubicBezTo>
                  <a:cubicBezTo>
                    <a:pt x="49403" y="248"/>
                    <a:pt x="63618" y="14463"/>
                    <a:pt x="63618" y="31997"/>
                  </a:cubicBezTo>
                  <a:close/>
                </a:path>
              </a:pathLst>
            </a:custGeom>
            <a:solidFill>
              <a:srgbClr val="000000"/>
            </a:solidFill>
            <a:ln w="31750" cap="sq">
              <a:noFill/>
              <a:prstDash val="solid"/>
              <a:round/>
            </a:ln>
          </p:spPr>
          <p:txBody>
            <a:bodyPr rtlCol="0" anchor="ctr"/>
            <a:lstStyle/>
            <a:p>
              <a:endParaRPr lang="en-US"/>
            </a:p>
          </p:txBody>
        </p:sp>
        <p:sp>
          <p:nvSpPr>
            <p:cNvPr id="1004" name="Freeform: Shape 1003">
              <a:extLst>
                <a:ext uri="{FF2B5EF4-FFF2-40B4-BE49-F238E27FC236}">
                  <a16:creationId xmlns:a16="http://schemas.microsoft.com/office/drawing/2014/main" id="{6803FA25-36FA-4C68-B691-3DEAA7BCC9D0}"/>
                </a:ext>
              </a:extLst>
            </p:cNvPr>
            <p:cNvSpPr/>
            <p:nvPr/>
          </p:nvSpPr>
          <p:spPr>
            <a:xfrm>
              <a:off x="23504698" y="22260444"/>
              <a:ext cx="63499" cy="63499"/>
            </a:xfrm>
            <a:custGeom>
              <a:avLst/>
              <a:gdLst>
                <a:gd name="connsiteX0" fmla="*/ 63659 w 63499"/>
                <a:gd name="connsiteY0" fmla="*/ 31945 h 63499"/>
                <a:gd name="connsiteX1" fmla="*/ 31909 w 63499"/>
                <a:gd name="connsiteY1" fmla="*/ 63695 h 63499"/>
                <a:gd name="connsiteX2" fmla="*/ 160 w 63499"/>
                <a:gd name="connsiteY2" fmla="*/ 31945 h 63499"/>
                <a:gd name="connsiteX3" fmla="*/ 31909 w 63499"/>
                <a:gd name="connsiteY3" fmla="*/ 195 h 63499"/>
                <a:gd name="connsiteX4" fmla="*/ 63659 w 63499"/>
                <a:gd name="connsiteY4" fmla="*/ 31945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659" y="31945"/>
                  </a:moveTo>
                  <a:cubicBezTo>
                    <a:pt x="63659" y="49480"/>
                    <a:pt x="49444" y="63695"/>
                    <a:pt x="31909" y="63695"/>
                  </a:cubicBezTo>
                  <a:cubicBezTo>
                    <a:pt x="14375" y="63695"/>
                    <a:pt x="160" y="49480"/>
                    <a:pt x="160" y="31945"/>
                  </a:cubicBezTo>
                  <a:cubicBezTo>
                    <a:pt x="160" y="14410"/>
                    <a:pt x="14375" y="195"/>
                    <a:pt x="31909" y="195"/>
                  </a:cubicBezTo>
                  <a:cubicBezTo>
                    <a:pt x="49444" y="195"/>
                    <a:pt x="63659" y="14410"/>
                    <a:pt x="63659" y="31945"/>
                  </a:cubicBezTo>
                  <a:close/>
                </a:path>
              </a:pathLst>
            </a:custGeom>
            <a:solidFill>
              <a:srgbClr val="000000"/>
            </a:solidFill>
            <a:ln w="31750" cap="sq">
              <a:noFill/>
              <a:prstDash val="solid"/>
              <a:round/>
            </a:ln>
          </p:spPr>
          <p:txBody>
            <a:bodyPr rtlCol="0" anchor="ctr"/>
            <a:lstStyle/>
            <a:p>
              <a:endParaRPr lang="en-US"/>
            </a:p>
          </p:txBody>
        </p:sp>
        <p:sp>
          <p:nvSpPr>
            <p:cNvPr id="1005" name="Freeform: Shape 1004">
              <a:extLst>
                <a:ext uri="{FF2B5EF4-FFF2-40B4-BE49-F238E27FC236}">
                  <a16:creationId xmlns:a16="http://schemas.microsoft.com/office/drawing/2014/main" id="{C2C2705A-D7CE-4129-9FFF-C74D3773ACD1}"/>
                </a:ext>
              </a:extLst>
            </p:cNvPr>
            <p:cNvSpPr/>
            <p:nvPr/>
          </p:nvSpPr>
          <p:spPr>
            <a:xfrm>
              <a:off x="23898521" y="21920888"/>
              <a:ext cx="63499" cy="63499"/>
            </a:xfrm>
            <a:custGeom>
              <a:avLst/>
              <a:gdLst>
                <a:gd name="connsiteX0" fmla="*/ 63700 w 63499"/>
                <a:gd name="connsiteY0" fmla="*/ 31909 h 63499"/>
                <a:gd name="connsiteX1" fmla="*/ 31951 w 63499"/>
                <a:gd name="connsiteY1" fmla="*/ 63659 h 63499"/>
                <a:gd name="connsiteX2" fmla="*/ 201 w 63499"/>
                <a:gd name="connsiteY2" fmla="*/ 31909 h 63499"/>
                <a:gd name="connsiteX3" fmla="*/ 31951 w 63499"/>
                <a:gd name="connsiteY3" fmla="*/ 160 h 63499"/>
                <a:gd name="connsiteX4" fmla="*/ 63700 w 63499"/>
                <a:gd name="connsiteY4" fmla="*/ 31909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700" y="31909"/>
                  </a:moveTo>
                  <a:cubicBezTo>
                    <a:pt x="63700" y="49444"/>
                    <a:pt x="49486" y="63659"/>
                    <a:pt x="31951" y="63659"/>
                  </a:cubicBezTo>
                  <a:cubicBezTo>
                    <a:pt x="14416" y="63659"/>
                    <a:pt x="201" y="49444"/>
                    <a:pt x="201" y="31909"/>
                  </a:cubicBezTo>
                  <a:cubicBezTo>
                    <a:pt x="201" y="14375"/>
                    <a:pt x="14416" y="160"/>
                    <a:pt x="31951" y="160"/>
                  </a:cubicBezTo>
                  <a:cubicBezTo>
                    <a:pt x="49486" y="160"/>
                    <a:pt x="63700" y="14375"/>
                    <a:pt x="63700" y="31909"/>
                  </a:cubicBezTo>
                  <a:close/>
                </a:path>
              </a:pathLst>
            </a:custGeom>
            <a:solidFill>
              <a:srgbClr val="000000"/>
            </a:solidFill>
            <a:ln w="31750" cap="sq">
              <a:noFill/>
              <a:prstDash val="solid"/>
              <a:round/>
            </a:ln>
          </p:spPr>
          <p:txBody>
            <a:bodyPr rtlCol="0" anchor="ctr"/>
            <a:lstStyle/>
            <a:p>
              <a:endParaRPr lang="en-US"/>
            </a:p>
          </p:txBody>
        </p:sp>
        <p:sp>
          <p:nvSpPr>
            <p:cNvPr id="1006" name="Freeform: Shape 1005">
              <a:extLst>
                <a:ext uri="{FF2B5EF4-FFF2-40B4-BE49-F238E27FC236}">
                  <a16:creationId xmlns:a16="http://schemas.microsoft.com/office/drawing/2014/main" id="{F9F00B46-8508-457F-8F2D-B62880F17B3D}"/>
                </a:ext>
              </a:extLst>
            </p:cNvPr>
            <p:cNvSpPr/>
            <p:nvPr/>
          </p:nvSpPr>
          <p:spPr>
            <a:xfrm>
              <a:off x="24292342" y="21505930"/>
              <a:ext cx="63499" cy="63499"/>
            </a:xfrm>
            <a:custGeom>
              <a:avLst/>
              <a:gdLst>
                <a:gd name="connsiteX0" fmla="*/ 63742 w 63499"/>
                <a:gd name="connsiteY0" fmla="*/ 31866 h 63499"/>
                <a:gd name="connsiteX1" fmla="*/ 31992 w 63499"/>
                <a:gd name="connsiteY1" fmla="*/ 63616 h 63499"/>
                <a:gd name="connsiteX2" fmla="*/ 242 w 63499"/>
                <a:gd name="connsiteY2" fmla="*/ 31866 h 63499"/>
                <a:gd name="connsiteX3" fmla="*/ 31992 w 63499"/>
                <a:gd name="connsiteY3" fmla="*/ 116 h 63499"/>
                <a:gd name="connsiteX4" fmla="*/ 63742 w 63499"/>
                <a:gd name="connsiteY4" fmla="*/ 3186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742" y="31866"/>
                  </a:moveTo>
                  <a:cubicBezTo>
                    <a:pt x="63742" y="49401"/>
                    <a:pt x="49527" y="63616"/>
                    <a:pt x="31992" y="63616"/>
                  </a:cubicBezTo>
                  <a:cubicBezTo>
                    <a:pt x="14457" y="63616"/>
                    <a:pt x="242" y="49401"/>
                    <a:pt x="242" y="31866"/>
                  </a:cubicBezTo>
                  <a:cubicBezTo>
                    <a:pt x="242" y="14331"/>
                    <a:pt x="14457" y="116"/>
                    <a:pt x="31992" y="116"/>
                  </a:cubicBezTo>
                  <a:cubicBezTo>
                    <a:pt x="49527" y="116"/>
                    <a:pt x="63742" y="14331"/>
                    <a:pt x="63742" y="31866"/>
                  </a:cubicBezTo>
                  <a:close/>
                </a:path>
              </a:pathLst>
            </a:custGeom>
            <a:solidFill>
              <a:srgbClr val="000000"/>
            </a:solidFill>
            <a:ln w="31750" cap="sq">
              <a:noFill/>
              <a:prstDash val="solid"/>
              <a:round/>
            </a:ln>
          </p:spPr>
          <p:txBody>
            <a:bodyPr rtlCol="0" anchor="ctr"/>
            <a:lstStyle/>
            <a:p>
              <a:endParaRPr lang="en-US"/>
            </a:p>
          </p:txBody>
        </p:sp>
        <p:sp>
          <p:nvSpPr>
            <p:cNvPr id="1007" name="Freeform: Shape 1006">
              <a:extLst>
                <a:ext uri="{FF2B5EF4-FFF2-40B4-BE49-F238E27FC236}">
                  <a16:creationId xmlns:a16="http://schemas.microsoft.com/office/drawing/2014/main" id="{C8256F4B-8B5A-47D6-9F25-4A39D75D9CBF}"/>
                </a:ext>
              </a:extLst>
            </p:cNvPr>
            <p:cNvSpPr/>
            <p:nvPr/>
          </p:nvSpPr>
          <p:spPr>
            <a:xfrm>
              <a:off x="25079986" y="21247370"/>
              <a:ext cx="63499" cy="63499"/>
            </a:xfrm>
            <a:custGeom>
              <a:avLst/>
              <a:gdLst>
                <a:gd name="connsiteX0" fmla="*/ 63824 w 63499"/>
                <a:gd name="connsiteY0" fmla="*/ 31839 h 63499"/>
                <a:gd name="connsiteX1" fmla="*/ 32075 w 63499"/>
                <a:gd name="connsiteY1" fmla="*/ 63588 h 63499"/>
                <a:gd name="connsiteX2" fmla="*/ 325 w 63499"/>
                <a:gd name="connsiteY2" fmla="*/ 31839 h 63499"/>
                <a:gd name="connsiteX3" fmla="*/ 32075 w 63499"/>
                <a:gd name="connsiteY3" fmla="*/ 89 h 63499"/>
                <a:gd name="connsiteX4" fmla="*/ 63824 w 63499"/>
                <a:gd name="connsiteY4" fmla="*/ 31839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824" y="31839"/>
                  </a:moveTo>
                  <a:cubicBezTo>
                    <a:pt x="63824" y="49374"/>
                    <a:pt x="49610" y="63588"/>
                    <a:pt x="32075" y="63588"/>
                  </a:cubicBezTo>
                  <a:cubicBezTo>
                    <a:pt x="14540" y="63588"/>
                    <a:pt x="325" y="49374"/>
                    <a:pt x="325" y="31839"/>
                  </a:cubicBezTo>
                  <a:cubicBezTo>
                    <a:pt x="325" y="14304"/>
                    <a:pt x="14540" y="89"/>
                    <a:pt x="32075" y="89"/>
                  </a:cubicBezTo>
                  <a:cubicBezTo>
                    <a:pt x="49610" y="89"/>
                    <a:pt x="63824" y="14304"/>
                    <a:pt x="63824" y="31839"/>
                  </a:cubicBezTo>
                  <a:close/>
                </a:path>
              </a:pathLst>
            </a:custGeom>
            <a:solidFill>
              <a:srgbClr val="000000"/>
            </a:solidFill>
            <a:ln w="31750" cap="sq">
              <a:noFill/>
              <a:prstDash val="solid"/>
              <a:round/>
            </a:ln>
          </p:spPr>
          <p:txBody>
            <a:bodyPr rtlCol="0" anchor="ctr"/>
            <a:lstStyle/>
            <a:p>
              <a:endParaRPr lang="en-US"/>
            </a:p>
          </p:txBody>
        </p:sp>
        <p:sp>
          <p:nvSpPr>
            <p:cNvPr id="1008" name="Freeform: Shape 1007">
              <a:extLst>
                <a:ext uri="{FF2B5EF4-FFF2-40B4-BE49-F238E27FC236}">
                  <a16:creationId xmlns:a16="http://schemas.microsoft.com/office/drawing/2014/main" id="{323B558A-592D-45F2-952A-3F2B678C6D46}"/>
                </a:ext>
              </a:extLst>
            </p:cNvPr>
            <p:cNvSpPr/>
            <p:nvPr/>
          </p:nvSpPr>
          <p:spPr>
            <a:xfrm>
              <a:off x="25867630" y="21009660"/>
              <a:ext cx="63499" cy="63499"/>
            </a:xfrm>
            <a:custGeom>
              <a:avLst/>
              <a:gdLst>
                <a:gd name="connsiteX0" fmla="*/ 63907 w 63499"/>
                <a:gd name="connsiteY0" fmla="*/ 31814 h 63499"/>
                <a:gd name="connsiteX1" fmla="*/ 32157 w 63499"/>
                <a:gd name="connsiteY1" fmla="*/ 63564 h 63499"/>
                <a:gd name="connsiteX2" fmla="*/ 408 w 63499"/>
                <a:gd name="connsiteY2" fmla="*/ 31814 h 63499"/>
                <a:gd name="connsiteX3" fmla="*/ 32157 w 63499"/>
                <a:gd name="connsiteY3" fmla="*/ 64 h 63499"/>
                <a:gd name="connsiteX4" fmla="*/ 63907 w 63499"/>
                <a:gd name="connsiteY4" fmla="*/ 31814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907" y="31814"/>
                  </a:moveTo>
                  <a:cubicBezTo>
                    <a:pt x="63907" y="49349"/>
                    <a:pt x="49692" y="63564"/>
                    <a:pt x="32157" y="63564"/>
                  </a:cubicBezTo>
                  <a:cubicBezTo>
                    <a:pt x="14623" y="63564"/>
                    <a:pt x="408" y="49349"/>
                    <a:pt x="408" y="31814"/>
                  </a:cubicBezTo>
                  <a:cubicBezTo>
                    <a:pt x="408" y="14279"/>
                    <a:pt x="14623" y="64"/>
                    <a:pt x="32157" y="64"/>
                  </a:cubicBezTo>
                  <a:cubicBezTo>
                    <a:pt x="49692" y="64"/>
                    <a:pt x="63907" y="14279"/>
                    <a:pt x="63907" y="31814"/>
                  </a:cubicBezTo>
                  <a:close/>
                </a:path>
              </a:pathLst>
            </a:custGeom>
            <a:solidFill>
              <a:srgbClr val="000000"/>
            </a:solidFill>
            <a:ln w="31750" cap="sq">
              <a:noFill/>
              <a:prstDash val="solid"/>
              <a:round/>
            </a:ln>
          </p:spPr>
          <p:txBody>
            <a:bodyPr rtlCol="0" anchor="ctr"/>
            <a:lstStyle/>
            <a:p>
              <a:endParaRPr lang="en-US"/>
            </a:p>
          </p:txBody>
        </p:sp>
        <p:sp>
          <p:nvSpPr>
            <p:cNvPr id="1009" name="Freeform: Shape 1008">
              <a:extLst>
                <a:ext uri="{FF2B5EF4-FFF2-40B4-BE49-F238E27FC236}">
                  <a16:creationId xmlns:a16="http://schemas.microsoft.com/office/drawing/2014/main" id="{6A5AFBC7-B4B0-4B42-A3EF-5BC00EBC201B}"/>
                </a:ext>
              </a:extLst>
            </p:cNvPr>
            <p:cNvSpPr/>
            <p:nvPr/>
          </p:nvSpPr>
          <p:spPr>
            <a:xfrm>
              <a:off x="26655275" y="20837191"/>
              <a:ext cx="63499" cy="63499"/>
            </a:xfrm>
            <a:custGeom>
              <a:avLst/>
              <a:gdLst>
                <a:gd name="connsiteX0" fmla="*/ 63990 w 63499"/>
                <a:gd name="connsiteY0" fmla="*/ 31796 h 63499"/>
                <a:gd name="connsiteX1" fmla="*/ 32240 w 63499"/>
                <a:gd name="connsiteY1" fmla="*/ 63545 h 63499"/>
                <a:gd name="connsiteX2" fmla="*/ 490 w 63499"/>
                <a:gd name="connsiteY2" fmla="*/ 31796 h 63499"/>
                <a:gd name="connsiteX3" fmla="*/ 32240 w 63499"/>
                <a:gd name="connsiteY3" fmla="*/ 46 h 63499"/>
                <a:gd name="connsiteX4" fmla="*/ 63990 w 63499"/>
                <a:gd name="connsiteY4" fmla="*/ 31796 h 634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499" h="63499">
                  <a:moveTo>
                    <a:pt x="63990" y="31796"/>
                  </a:moveTo>
                  <a:cubicBezTo>
                    <a:pt x="63990" y="49331"/>
                    <a:pt x="49775" y="63545"/>
                    <a:pt x="32240" y="63545"/>
                  </a:cubicBezTo>
                  <a:cubicBezTo>
                    <a:pt x="14705" y="63545"/>
                    <a:pt x="490" y="49331"/>
                    <a:pt x="490" y="31796"/>
                  </a:cubicBezTo>
                  <a:cubicBezTo>
                    <a:pt x="490" y="14261"/>
                    <a:pt x="14705" y="46"/>
                    <a:pt x="32240" y="46"/>
                  </a:cubicBezTo>
                  <a:cubicBezTo>
                    <a:pt x="49775" y="46"/>
                    <a:pt x="63990" y="14261"/>
                    <a:pt x="63990" y="31796"/>
                  </a:cubicBezTo>
                  <a:close/>
                </a:path>
              </a:pathLst>
            </a:custGeom>
            <a:solidFill>
              <a:srgbClr val="000000"/>
            </a:solidFill>
            <a:ln w="31750" cap="sq">
              <a:noFill/>
              <a:prstDash val="solid"/>
              <a:round/>
            </a:ln>
          </p:spPr>
          <p:txBody>
            <a:bodyPr rtlCol="0" anchor="ctr"/>
            <a:lstStyle/>
            <a:p>
              <a:endParaRPr lang="en-US"/>
            </a:p>
          </p:txBody>
        </p:sp>
        <p:grpSp>
          <p:nvGrpSpPr>
            <p:cNvPr id="1010" name="Graphic 942">
              <a:extLst>
                <a:ext uri="{FF2B5EF4-FFF2-40B4-BE49-F238E27FC236}">
                  <a16:creationId xmlns:a16="http://schemas.microsoft.com/office/drawing/2014/main" id="{86BCE3A6-D90E-4DD6-9C72-789B225EEE12}"/>
                </a:ext>
              </a:extLst>
            </p:cNvPr>
            <p:cNvGrpSpPr/>
            <p:nvPr/>
          </p:nvGrpSpPr>
          <p:grpSpPr>
            <a:xfrm>
              <a:off x="22748804" y="20829113"/>
              <a:ext cx="3938220" cy="2883253"/>
              <a:chOff x="22748804" y="20829113"/>
              <a:chExt cx="3938220" cy="2883253"/>
            </a:xfrm>
            <a:noFill/>
          </p:grpSpPr>
          <p:sp>
            <p:nvSpPr>
              <p:cNvPr id="1011" name="Freeform: Shape 1010">
                <a:extLst>
                  <a:ext uri="{FF2B5EF4-FFF2-40B4-BE49-F238E27FC236}">
                    <a16:creationId xmlns:a16="http://schemas.microsoft.com/office/drawing/2014/main" id="{AA1B0486-CC44-4590-907C-B5B1534C5B31}"/>
                  </a:ext>
                </a:extLst>
              </p:cNvPr>
              <p:cNvSpPr/>
              <p:nvPr/>
            </p:nvSpPr>
            <p:spPr>
              <a:xfrm>
                <a:off x="22748804" y="20871839"/>
                <a:ext cx="3938220" cy="2816610"/>
              </a:xfrm>
              <a:custGeom>
                <a:avLst/>
                <a:gdLst>
                  <a:gd name="connsiteX0" fmla="*/ 0 w 3938220"/>
                  <a:gd name="connsiteY0" fmla="*/ 2816610 h 2816610"/>
                  <a:gd name="connsiteX1" fmla="*/ 39780 w 3938220"/>
                  <a:gd name="connsiteY1" fmla="*/ 2703078 h 2816610"/>
                  <a:gd name="connsiteX2" fmla="*/ 79560 w 3938220"/>
                  <a:gd name="connsiteY2" fmla="*/ 2596270 h 2816610"/>
                  <a:gd name="connsiteX3" fmla="*/ 119340 w 3938220"/>
                  <a:gd name="connsiteY3" fmla="*/ 2495605 h 2816610"/>
                  <a:gd name="connsiteX4" fmla="*/ 159120 w 3938220"/>
                  <a:gd name="connsiteY4" fmla="*/ 2400569 h 2816610"/>
                  <a:gd name="connsiteX5" fmla="*/ 198900 w 3938220"/>
                  <a:gd name="connsiteY5" fmla="*/ 2310701 h 2816610"/>
                  <a:gd name="connsiteX6" fmla="*/ 238680 w 3938220"/>
                  <a:gd name="connsiteY6" fmla="*/ 2225593 h 2816610"/>
                  <a:gd name="connsiteX7" fmla="*/ 278460 w 3938220"/>
                  <a:gd name="connsiteY7" fmla="*/ 2144875 h 2816610"/>
                  <a:gd name="connsiteX8" fmla="*/ 318240 w 3938220"/>
                  <a:gd name="connsiteY8" fmla="*/ 2068216 h 2816610"/>
                  <a:gd name="connsiteX9" fmla="*/ 358020 w 3938220"/>
                  <a:gd name="connsiteY9" fmla="*/ 1995317 h 2816610"/>
                  <a:gd name="connsiteX10" fmla="*/ 397800 w 3938220"/>
                  <a:gd name="connsiteY10" fmla="*/ 1925909 h 2816610"/>
                  <a:gd name="connsiteX11" fmla="*/ 437580 w 3938220"/>
                  <a:gd name="connsiteY11" fmla="*/ 1859747 h 2816610"/>
                  <a:gd name="connsiteX12" fmla="*/ 477360 w 3938220"/>
                  <a:gd name="connsiteY12" fmla="*/ 1796607 h 2816610"/>
                  <a:gd name="connsiteX13" fmla="*/ 517140 w 3938220"/>
                  <a:gd name="connsiteY13" fmla="*/ 1736289 h 2816610"/>
                  <a:gd name="connsiteX14" fmla="*/ 556920 w 3938220"/>
                  <a:gd name="connsiteY14" fmla="*/ 1678606 h 2816610"/>
                  <a:gd name="connsiteX15" fmla="*/ 596700 w 3938220"/>
                  <a:gd name="connsiteY15" fmla="*/ 1623390 h 2816610"/>
                  <a:gd name="connsiteX16" fmla="*/ 636481 w 3938220"/>
                  <a:gd name="connsiteY16" fmla="*/ 1570485 h 2816610"/>
                  <a:gd name="connsiteX17" fmla="*/ 676260 w 3938220"/>
                  <a:gd name="connsiteY17" fmla="*/ 1519750 h 2816610"/>
                  <a:gd name="connsiteX18" fmla="*/ 716040 w 3938220"/>
                  <a:gd name="connsiteY18" fmla="*/ 1471053 h 2816610"/>
                  <a:gd name="connsiteX19" fmla="*/ 755820 w 3938220"/>
                  <a:gd name="connsiteY19" fmla="*/ 1424275 h 2816610"/>
                  <a:gd name="connsiteX20" fmla="*/ 795600 w 3938220"/>
                  <a:gd name="connsiteY20" fmla="*/ 1379305 h 2816610"/>
                  <a:gd name="connsiteX21" fmla="*/ 835381 w 3938220"/>
                  <a:gd name="connsiteY21" fmla="*/ 1336038 h 2816610"/>
                  <a:gd name="connsiteX22" fmla="*/ 875160 w 3938220"/>
                  <a:gd name="connsiteY22" fmla="*/ 1294381 h 2816610"/>
                  <a:gd name="connsiteX23" fmla="*/ 914940 w 3938220"/>
                  <a:gd name="connsiteY23" fmla="*/ 1254244 h 2816610"/>
                  <a:gd name="connsiteX24" fmla="*/ 954720 w 3938220"/>
                  <a:gd name="connsiteY24" fmla="*/ 1215548 h 2816610"/>
                  <a:gd name="connsiteX25" fmla="*/ 994501 w 3938220"/>
                  <a:gd name="connsiteY25" fmla="*/ 1178215 h 2816610"/>
                  <a:gd name="connsiteX26" fmla="*/ 1034281 w 3938220"/>
                  <a:gd name="connsiteY26" fmla="*/ 1142174 h 2816610"/>
                  <a:gd name="connsiteX27" fmla="*/ 1074060 w 3938220"/>
                  <a:gd name="connsiteY27" fmla="*/ 1107359 h 2816610"/>
                  <a:gd name="connsiteX28" fmla="*/ 1113840 w 3938220"/>
                  <a:gd name="connsiteY28" fmla="*/ 1073710 h 2816610"/>
                  <a:gd name="connsiteX29" fmla="*/ 1153620 w 3938220"/>
                  <a:gd name="connsiteY29" fmla="*/ 1041167 h 2816610"/>
                  <a:gd name="connsiteX30" fmla="*/ 1193401 w 3938220"/>
                  <a:gd name="connsiteY30" fmla="*/ 1009679 h 2816610"/>
                  <a:gd name="connsiteX31" fmla="*/ 1233181 w 3938220"/>
                  <a:gd name="connsiteY31" fmla="*/ 979194 h 2816610"/>
                  <a:gd name="connsiteX32" fmla="*/ 1272960 w 3938220"/>
                  <a:gd name="connsiteY32" fmla="*/ 949664 h 2816610"/>
                  <a:gd name="connsiteX33" fmla="*/ 1312740 w 3938220"/>
                  <a:gd name="connsiteY33" fmla="*/ 921048 h 2816610"/>
                  <a:gd name="connsiteX34" fmla="*/ 1352521 w 3938220"/>
                  <a:gd name="connsiteY34" fmla="*/ 893300 h 2816610"/>
                  <a:gd name="connsiteX35" fmla="*/ 1392301 w 3938220"/>
                  <a:gd name="connsiteY35" fmla="*/ 866385 h 2816610"/>
                  <a:gd name="connsiteX36" fmla="*/ 1432080 w 3938220"/>
                  <a:gd name="connsiteY36" fmla="*/ 840263 h 2816610"/>
                  <a:gd name="connsiteX37" fmla="*/ 1471860 w 3938220"/>
                  <a:gd name="connsiteY37" fmla="*/ 814901 h 2816610"/>
                  <a:gd name="connsiteX38" fmla="*/ 1511640 w 3938220"/>
                  <a:gd name="connsiteY38" fmla="*/ 790266 h 2816610"/>
                  <a:gd name="connsiteX39" fmla="*/ 1551421 w 3938220"/>
                  <a:gd name="connsiteY39" fmla="*/ 766327 h 2816610"/>
                  <a:gd name="connsiteX40" fmla="*/ 1591201 w 3938220"/>
                  <a:gd name="connsiteY40" fmla="*/ 743056 h 2816610"/>
                  <a:gd name="connsiteX41" fmla="*/ 1630980 w 3938220"/>
                  <a:gd name="connsiteY41" fmla="*/ 720423 h 2816610"/>
                  <a:gd name="connsiteX42" fmla="*/ 1670760 w 3938220"/>
                  <a:gd name="connsiteY42" fmla="*/ 698405 h 2816610"/>
                  <a:gd name="connsiteX43" fmla="*/ 1710540 w 3938220"/>
                  <a:gd name="connsiteY43" fmla="*/ 676976 h 2816610"/>
                  <a:gd name="connsiteX44" fmla="*/ 1750321 w 3938220"/>
                  <a:gd name="connsiteY44" fmla="*/ 656112 h 2816610"/>
                  <a:gd name="connsiteX45" fmla="*/ 1790101 w 3938220"/>
                  <a:gd name="connsiteY45" fmla="*/ 635792 h 2816610"/>
                  <a:gd name="connsiteX46" fmla="*/ 1829881 w 3938220"/>
                  <a:gd name="connsiteY46" fmla="*/ 615994 h 2816610"/>
                  <a:gd name="connsiteX47" fmla="*/ 1869660 w 3938220"/>
                  <a:gd name="connsiteY47" fmla="*/ 596698 h 2816610"/>
                  <a:gd name="connsiteX48" fmla="*/ 1909440 w 3938220"/>
                  <a:gd name="connsiteY48" fmla="*/ 577888 h 2816610"/>
                  <a:gd name="connsiteX49" fmla="*/ 1949221 w 3938220"/>
                  <a:gd name="connsiteY49" fmla="*/ 559541 h 2816610"/>
                  <a:gd name="connsiteX50" fmla="*/ 1989000 w 3938220"/>
                  <a:gd name="connsiteY50" fmla="*/ 541645 h 2816610"/>
                  <a:gd name="connsiteX51" fmla="*/ 2028780 w 3938220"/>
                  <a:gd name="connsiteY51" fmla="*/ 524181 h 2816610"/>
                  <a:gd name="connsiteX52" fmla="*/ 2068560 w 3938220"/>
                  <a:gd name="connsiteY52" fmla="*/ 507133 h 2816610"/>
                  <a:gd name="connsiteX53" fmla="*/ 2108341 w 3938220"/>
                  <a:gd name="connsiteY53" fmla="*/ 490488 h 2816610"/>
                  <a:gd name="connsiteX54" fmla="*/ 2148121 w 3938220"/>
                  <a:gd name="connsiteY54" fmla="*/ 474231 h 2816610"/>
                  <a:gd name="connsiteX55" fmla="*/ 2187901 w 3938220"/>
                  <a:gd name="connsiteY55" fmla="*/ 458349 h 2816610"/>
                  <a:gd name="connsiteX56" fmla="*/ 2227680 w 3938220"/>
                  <a:gd name="connsiteY56" fmla="*/ 442828 h 2816610"/>
                  <a:gd name="connsiteX57" fmla="*/ 2267461 w 3938220"/>
                  <a:gd name="connsiteY57" fmla="*/ 427657 h 2816610"/>
                  <a:gd name="connsiteX58" fmla="*/ 2307241 w 3938220"/>
                  <a:gd name="connsiteY58" fmla="*/ 412824 h 2816610"/>
                  <a:gd name="connsiteX59" fmla="*/ 2347021 w 3938220"/>
                  <a:gd name="connsiteY59" fmla="*/ 398318 h 2816610"/>
                  <a:gd name="connsiteX60" fmla="*/ 2386800 w 3938220"/>
                  <a:gd name="connsiteY60" fmla="*/ 384129 h 2816610"/>
                  <a:gd name="connsiteX61" fmla="*/ 2426580 w 3938220"/>
                  <a:gd name="connsiteY61" fmla="*/ 370244 h 2816610"/>
                  <a:gd name="connsiteX62" fmla="*/ 2466361 w 3938220"/>
                  <a:gd name="connsiteY62" fmla="*/ 356657 h 2816610"/>
                  <a:gd name="connsiteX63" fmla="*/ 2506141 w 3938220"/>
                  <a:gd name="connsiteY63" fmla="*/ 343356 h 2816610"/>
                  <a:gd name="connsiteX64" fmla="*/ 2545921 w 3938220"/>
                  <a:gd name="connsiteY64" fmla="*/ 330333 h 2816610"/>
                  <a:gd name="connsiteX65" fmla="*/ 2585701 w 3938220"/>
                  <a:gd name="connsiteY65" fmla="*/ 317579 h 2816610"/>
                  <a:gd name="connsiteX66" fmla="*/ 2625481 w 3938220"/>
                  <a:gd name="connsiteY66" fmla="*/ 305085 h 2816610"/>
                  <a:gd name="connsiteX67" fmla="*/ 2665261 w 3938220"/>
                  <a:gd name="connsiteY67" fmla="*/ 292845 h 2816610"/>
                  <a:gd name="connsiteX68" fmla="*/ 2705041 w 3938220"/>
                  <a:gd name="connsiteY68" fmla="*/ 280850 h 2816610"/>
                  <a:gd name="connsiteX69" fmla="*/ 2744821 w 3938220"/>
                  <a:gd name="connsiteY69" fmla="*/ 269094 h 2816610"/>
                  <a:gd name="connsiteX70" fmla="*/ 2784601 w 3938220"/>
                  <a:gd name="connsiteY70" fmla="*/ 257567 h 2816610"/>
                  <a:gd name="connsiteX71" fmla="*/ 2824381 w 3938220"/>
                  <a:gd name="connsiteY71" fmla="*/ 246266 h 2816610"/>
                  <a:gd name="connsiteX72" fmla="*/ 2864161 w 3938220"/>
                  <a:gd name="connsiteY72" fmla="*/ 235183 h 2816610"/>
                  <a:gd name="connsiteX73" fmla="*/ 2903941 w 3938220"/>
                  <a:gd name="connsiteY73" fmla="*/ 224310 h 2816610"/>
                  <a:gd name="connsiteX74" fmla="*/ 2943721 w 3938220"/>
                  <a:gd name="connsiteY74" fmla="*/ 213644 h 2816610"/>
                  <a:gd name="connsiteX75" fmla="*/ 2983501 w 3938220"/>
                  <a:gd name="connsiteY75" fmla="*/ 203177 h 2816610"/>
                  <a:gd name="connsiteX76" fmla="*/ 3023281 w 3938220"/>
                  <a:gd name="connsiteY76" fmla="*/ 192905 h 2816610"/>
                  <a:gd name="connsiteX77" fmla="*/ 3063061 w 3938220"/>
                  <a:gd name="connsiteY77" fmla="*/ 182821 h 2816610"/>
                  <a:gd name="connsiteX78" fmla="*/ 3102841 w 3938220"/>
                  <a:gd name="connsiteY78" fmla="*/ 172922 h 2816610"/>
                  <a:gd name="connsiteX79" fmla="*/ 3142621 w 3938220"/>
                  <a:gd name="connsiteY79" fmla="*/ 163200 h 2816610"/>
                  <a:gd name="connsiteX80" fmla="*/ 3182401 w 3938220"/>
                  <a:gd name="connsiteY80" fmla="*/ 153653 h 2816610"/>
                  <a:gd name="connsiteX81" fmla="*/ 3222181 w 3938220"/>
                  <a:gd name="connsiteY81" fmla="*/ 144275 h 2816610"/>
                  <a:gd name="connsiteX82" fmla="*/ 3261961 w 3938220"/>
                  <a:gd name="connsiteY82" fmla="*/ 135063 h 2816610"/>
                  <a:gd name="connsiteX83" fmla="*/ 3301741 w 3938220"/>
                  <a:gd name="connsiteY83" fmla="*/ 126010 h 2816610"/>
                  <a:gd name="connsiteX84" fmla="*/ 3341521 w 3938220"/>
                  <a:gd name="connsiteY84" fmla="*/ 117114 h 2816610"/>
                  <a:gd name="connsiteX85" fmla="*/ 3381301 w 3938220"/>
                  <a:gd name="connsiteY85" fmla="*/ 108370 h 2816610"/>
                  <a:gd name="connsiteX86" fmla="*/ 3421081 w 3938220"/>
                  <a:gd name="connsiteY86" fmla="*/ 99775 h 2816610"/>
                  <a:gd name="connsiteX87" fmla="*/ 3460861 w 3938220"/>
                  <a:gd name="connsiteY87" fmla="*/ 91324 h 2816610"/>
                  <a:gd name="connsiteX88" fmla="*/ 3500641 w 3938220"/>
                  <a:gd name="connsiteY88" fmla="*/ 83015 h 2816610"/>
                  <a:gd name="connsiteX89" fmla="*/ 3540422 w 3938220"/>
                  <a:gd name="connsiteY89" fmla="*/ 74844 h 2816610"/>
                  <a:gd name="connsiteX90" fmla="*/ 3580201 w 3938220"/>
                  <a:gd name="connsiteY90" fmla="*/ 66805 h 2816610"/>
                  <a:gd name="connsiteX91" fmla="*/ 3619981 w 3938220"/>
                  <a:gd name="connsiteY91" fmla="*/ 58899 h 2816610"/>
                  <a:gd name="connsiteX92" fmla="*/ 3659761 w 3938220"/>
                  <a:gd name="connsiteY92" fmla="*/ 51121 h 2816610"/>
                  <a:gd name="connsiteX93" fmla="*/ 3699541 w 3938220"/>
                  <a:gd name="connsiteY93" fmla="*/ 43466 h 2816610"/>
                  <a:gd name="connsiteX94" fmla="*/ 3739321 w 3938220"/>
                  <a:gd name="connsiteY94" fmla="*/ 35934 h 2816610"/>
                  <a:gd name="connsiteX95" fmla="*/ 3779101 w 3938220"/>
                  <a:gd name="connsiteY95" fmla="*/ 28520 h 2816610"/>
                  <a:gd name="connsiteX96" fmla="*/ 3818881 w 3938220"/>
                  <a:gd name="connsiteY96" fmla="*/ 21223 h 2816610"/>
                  <a:gd name="connsiteX97" fmla="*/ 3858661 w 3938220"/>
                  <a:gd name="connsiteY97" fmla="*/ 14038 h 2816610"/>
                  <a:gd name="connsiteX98" fmla="*/ 3898442 w 3938220"/>
                  <a:gd name="connsiteY98" fmla="*/ 6965 h 2816610"/>
                  <a:gd name="connsiteX99" fmla="*/ 3938221 w 3938220"/>
                  <a:gd name="connsiteY99" fmla="*/ 0 h 2816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3938220" h="2816610">
                    <a:moveTo>
                      <a:pt x="0" y="2816610"/>
                    </a:moveTo>
                    <a:lnTo>
                      <a:pt x="39780" y="2703078"/>
                    </a:lnTo>
                    <a:lnTo>
                      <a:pt x="79560" y="2596270"/>
                    </a:lnTo>
                    <a:lnTo>
                      <a:pt x="119340" y="2495605"/>
                    </a:lnTo>
                    <a:lnTo>
                      <a:pt x="159120" y="2400569"/>
                    </a:lnTo>
                    <a:lnTo>
                      <a:pt x="198900" y="2310701"/>
                    </a:lnTo>
                    <a:lnTo>
                      <a:pt x="238680" y="2225593"/>
                    </a:lnTo>
                    <a:lnTo>
                      <a:pt x="278460" y="2144875"/>
                    </a:lnTo>
                    <a:lnTo>
                      <a:pt x="318240" y="2068216"/>
                    </a:lnTo>
                    <a:lnTo>
                      <a:pt x="358020" y="1995317"/>
                    </a:lnTo>
                    <a:lnTo>
                      <a:pt x="397800" y="1925909"/>
                    </a:lnTo>
                    <a:lnTo>
                      <a:pt x="437580" y="1859747"/>
                    </a:lnTo>
                    <a:lnTo>
                      <a:pt x="477360" y="1796607"/>
                    </a:lnTo>
                    <a:lnTo>
                      <a:pt x="517140" y="1736289"/>
                    </a:lnTo>
                    <a:lnTo>
                      <a:pt x="556920" y="1678606"/>
                    </a:lnTo>
                    <a:lnTo>
                      <a:pt x="596700" y="1623390"/>
                    </a:lnTo>
                    <a:lnTo>
                      <a:pt x="636481" y="1570485"/>
                    </a:lnTo>
                    <a:lnTo>
                      <a:pt x="676260" y="1519750"/>
                    </a:lnTo>
                    <a:lnTo>
                      <a:pt x="716040" y="1471053"/>
                    </a:lnTo>
                    <a:lnTo>
                      <a:pt x="755820" y="1424275"/>
                    </a:lnTo>
                    <a:lnTo>
                      <a:pt x="795600" y="1379305"/>
                    </a:lnTo>
                    <a:lnTo>
                      <a:pt x="835381" y="1336038"/>
                    </a:lnTo>
                    <a:lnTo>
                      <a:pt x="875160" y="1294381"/>
                    </a:lnTo>
                    <a:lnTo>
                      <a:pt x="914940" y="1254244"/>
                    </a:lnTo>
                    <a:lnTo>
                      <a:pt x="954720" y="1215548"/>
                    </a:lnTo>
                    <a:lnTo>
                      <a:pt x="994501" y="1178215"/>
                    </a:lnTo>
                    <a:lnTo>
                      <a:pt x="1034281" y="1142174"/>
                    </a:lnTo>
                    <a:lnTo>
                      <a:pt x="1074060" y="1107359"/>
                    </a:lnTo>
                    <a:lnTo>
                      <a:pt x="1113840" y="1073710"/>
                    </a:lnTo>
                    <a:lnTo>
                      <a:pt x="1153620" y="1041167"/>
                    </a:lnTo>
                    <a:lnTo>
                      <a:pt x="1193401" y="1009679"/>
                    </a:lnTo>
                    <a:lnTo>
                      <a:pt x="1233181" y="979194"/>
                    </a:lnTo>
                    <a:lnTo>
                      <a:pt x="1272960" y="949664"/>
                    </a:lnTo>
                    <a:lnTo>
                      <a:pt x="1312740" y="921048"/>
                    </a:lnTo>
                    <a:lnTo>
                      <a:pt x="1352521" y="893300"/>
                    </a:lnTo>
                    <a:lnTo>
                      <a:pt x="1392301" y="866385"/>
                    </a:lnTo>
                    <a:lnTo>
                      <a:pt x="1432080" y="840263"/>
                    </a:lnTo>
                    <a:lnTo>
                      <a:pt x="1471860" y="814901"/>
                    </a:lnTo>
                    <a:lnTo>
                      <a:pt x="1511640" y="790266"/>
                    </a:lnTo>
                    <a:lnTo>
                      <a:pt x="1551421" y="766327"/>
                    </a:lnTo>
                    <a:lnTo>
                      <a:pt x="1591201" y="743056"/>
                    </a:lnTo>
                    <a:lnTo>
                      <a:pt x="1630980" y="720423"/>
                    </a:lnTo>
                    <a:lnTo>
                      <a:pt x="1670760" y="698405"/>
                    </a:lnTo>
                    <a:lnTo>
                      <a:pt x="1710540" y="676976"/>
                    </a:lnTo>
                    <a:lnTo>
                      <a:pt x="1750321" y="656112"/>
                    </a:lnTo>
                    <a:lnTo>
                      <a:pt x="1790101" y="635792"/>
                    </a:lnTo>
                    <a:lnTo>
                      <a:pt x="1829881" y="615994"/>
                    </a:lnTo>
                    <a:lnTo>
                      <a:pt x="1869660" y="596698"/>
                    </a:lnTo>
                    <a:lnTo>
                      <a:pt x="1909440" y="577888"/>
                    </a:lnTo>
                    <a:lnTo>
                      <a:pt x="1949221" y="559541"/>
                    </a:lnTo>
                    <a:lnTo>
                      <a:pt x="1989000" y="541645"/>
                    </a:lnTo>
                    <a:lnTo>
                      <a:pt x="2028780" y="524181"/>
                    </a:lnTo>
                    <a:lnTo>
                      <a:pt x="2068560" y="507133"/>
                    </a:lnTo>
                    <a:lnTo>
                      <a:pt x="2108341" y="490488"/>
                    </a:lnTo>
                    <a:lnTo>
                      <a:pt x="2148121" y="474231"/>
                    </a:lnTo>
                    <a:lnTo>
                      <a:pt x="2187901" y="458349"/>
                    </a:lnTo>
                    <a:lnTo>
                      <a:pt x="2227680" y="442828"/>
                    </a:lnTo>
                    <a:lnTo>
                      <a:pt x="2267461" y="427657"/>
                    </a:lnTo>
                    <a:lnTo>
                      <a:pt x="2307241" y="412824"/>
                    </a:lnTo>
                    <a:lnTo>
                      <a:pt x="2347021" y="398318"/>
                    </a:lnTo>
                    <a:lnTo>
                      <a:pt x="2386800" y="384129"/>
                    </a:lnTo>
                    <a:lnTo>
                      <a:pt x="2426580" y="370244"/>
                    </a:lnTo>
                    <a:lnTo>
                      <a:pt x="2466361" y="356657"/>
                    </a:lnTo>
                    <a:lnTo>
                      <a:pt x="2506141" y="343356"/>
                    </a:lnTo>
                    <a:lnTo>
                      <a:pt x="2545921" y="330333"/>
                    </a:lnTo>
                    <a:lnTo>
                      <a:pt x="2585701" y="317579"/>
                    </a:lnTo>
                    <a:lnTo>
                      <a:pt x="2625481" y="305085"/>
                    </a:lnTo>
                    <a:lnTo>
                      <a:pt x="2665261" y="292845"/>
                    </a:lnTo>
                    <a:lnTo>
                      <a:pt x="2705041" y="280850"/>
                    </a:lnTo>
                    <a:lnTo>
                      <a:pt x="2744821" y="269094"/>
                    </a:lnTo>
                    <a:lnTo>
                      <a:pt x="2784601" y="257567"/>
                    </a:lnTo>
                    <a:lnTo>
                      <a:pt x="2824381" y="246266"/>
                    </a:lnTo>
                    <a:lnTo>
                      <a:pt x="2864161" y="235183"/>
                    </a:lnTo>
                    <a:lnTo>
                      <a:pt x="2903941" y="224310"/>
                    </a:lnTo>
                    <a:lnTo>
                      <a:pt x="2943721" y="213644"/>
                    </a:lnTo>
                    <a:lnTo>
                      <a:pt x="2983501" y="203177"/>
                    </a:lnTo>
                    <a:lnTo>
                      <a:pt x="3023281" y="192905"/>
                    </a:lnTo>
                    <a:lnTo>
                      <a:pt x="3063061" y="182821"/>
                    </a:lnTo>
                    <a:lnTo>
                      <a:pt x="3102841" y="172922"/>
                    </a:lnTo>
                    <a:lnTo>
                      <a:pt x="3142621" y="163200"/>
                    </a:lnTo>
                    <a:lnTo>
                      <a:pt x="3182401" y="153653"/>
                    </a:lnTo>
                    <a:lnTo>
                      <a:pt x="3222181" y="144275"/>
                    </a:lnTo>
                    <a:lnTo>
                      <a:pt x="3261961" y="135063"/>
                    </a:lnTo>
                    <a:lnTo>
                      <a:pt x="3301741" y="126010"/>
                    </a:lnTo>
                    <a:lnTo>
                      <a:pt x="3341521" y="117114"/>
                    </a:lnTo>
                    <a:lnTo>
                      <a:pt x="3381301" y="108370"/>
                    </a:lnTo>
                    <a:lnTo>
                      <a:pt x="3421081" y="99775"/>
                    </a:lnTo>
                    <a:lnTo>
                      <a:pt x="3460861" y="91324"/>
                    </a:lnTo>
                    <a:lnTo>
                      <a:pt x="3500641" y="83015"/>
                    </a:lnTo>
                    <a:lnTo>
                      <a:pt x="3540422" y="74844"/>
                    </a:lnTo>
                    <a:lnTo>
                      <a:pt x="3580201" y="66805"/>
                    </a:lnTo>
                    <a:lnTo>
                      <a:pt x="3619981" y="58899"/>
                    </a:lnTo>
                    <a:lnTo>
                      <a:pt x="3659761" y="51121"/>
                    </a:lnTo>
                    <a:lnTo>
                      <a:pt x="3699541" y="43466"/>
                    </a:lnTo>
                    <a:lnTo>
                      <a:pt x="3739321" y="35934"/>
                    </a:lnTo>
                    <a:lnTo>
                      <a:pt x="3779101" y="28520"/>
                    </a:lnTo>
                    <a:lnTo>
                      <a:pt x="3818881" y="21223"/>
                    </a:lnTo>
                    <a:lnTo>
                      <a:pt x="3858661" y="14038"/>
                    </a:lnTo>
                    <a:lnTo>
                      <a:pt x="3898442" y="6965"/>
                    </a:lnTo>
                    <a:lnTo>
                      <a:pt x="3938221" y="0"/>
                    </a:lnTo>
                  </a:path>
                </a:pathLst>
              </a:custGeom>
              <a:noFill/>
              <a:ln w="25400" cap="flat">
                <a:solidFill>
                  <a:srgbClr val="000000"/>
                </a:solidFill>
                <a:prstDash val="solid"/>
                <a:round/>
              </a:ln>
            </p:spPr>
            <p:txBody>
              <a:bodyPr rtlCol="0" anchor="ctr"/>
              <a:lstStyle/>
              <a:p>
                <a:endParaRPr lang="en-US"/>
              </a:p>
            </p:txBody>
          </p:sp>
          <p:sp>
            <p:nvSpPr>
              <p:cNvPr id="1012" name="Freeform: Shape 1011">
                <a:extLst>
                  <a:ext uri="{FF2B5EF4-FFF2-40B4-BE49-F238E27FC236}">
                    <a16:creationId xmlns:a16="http://schemas.microsoft.com/office/drawing/2014/main" id="{5126F5A3-CC5C-42BC-BC63-259A49A64270}"/>
                  </a:ext>
                </a:extLst>
              </p:cNvPr>
              <p:cNvSpPr/>
              <p:nvPr/>
            </p:nvSpPr>
            <p:spPr>
              <a:xfrm>
                <a:off x="22750379" y="23702045"/>
                <a:ext cx="9525" cy="10321"/>
              </a:xfrm>
              <a:custGeom>
                <a:avLst/>
                <a:gdLst>
                  <a:gd name="connsiteX0" fmla="*/ 0 w 9525"/>
                  <a:gd name="connsiteY0" fmla="*/ 0 h 10321"/>
                  <a:gd name="connsiteX1" fmla="*/ 0 w 9525"/>
                  <a:gd name="connsiteY1" fmla="*/ 10321 h 10321"/>
                </a:gdLst>
                <a:ahLst/>
                <a:cxnLst>
                  <a:cxn ang="0">
                    <a:pos x="connsiteX0" y="connsiteY0"/>
                  </a:cxn>
                  <a:cxn ang="0">
                    <a:pos x="connsiteX1" y="connsiteY1"/>
                  </a:cxn>
                </a:cxnLst>
                <a:rect l="l" t="t" r="r" b="b"/>
                <a:pathLst>
                  <a:path w="9525" h="10321">
                    <a:moveTo>
                      <a:pt x="0" y="0"/>
                    </a:moveTo>
                    <a:lnTo>
                      <a:pt x="0" y="10321"/>
                    </a:lnTo>
                  </a:path>
                </a:pathLst>
              </a:custGeom>
              <a:ln w="25400" cap="flat">
                <a:solidFill>
                  <a:srgbClr val="000000"/>
                </a:solidFill>
                <a:prstDash val="solid"/>
                <a:round/>
              </a:ln>
            </p:spPr>
            <p:txBody>
              <a:bodyPr rtlCol="0" anchor="ctr"/>
              <a:lstStyle/>
              <a:p>
                <a:endParaRPr lang="en-US"/>
              </a:p>
            </p:txBody>
          </p:sp>
          <p:sp>
            <p:nvSpPr>
              <p:cNvPr id="1013" name="Freeform: Shape 1012">
                <a:extLst>
                  <a:ext uri="{FF2B5EF4-FFF2-40B4-BE49-F238E27FC236}">
                    <a16:creationId xmlns:a16="http://schemas.microsoft.com/office/drawing/2014/main" id="{4446AC00-26B3-4471-AB17-C93CBE7BE553}"/>
                  </a:ext>
                </a:extLst>
              </p:cNvPr>
              <p:cNvSpPr/>
              <p:nvPr/>
            </p:nvSpPr>
            <p:spPr>
              <a:xfrm>
                <a:off x="22756680" y="23680605"/>
                <a:ext cx="9525" cy="1296"/>
              </a:xfrm>
              <a:custGeom>
                <a:avLst/>
                <a:gdLst>
                  <a:gd name="connsiteX0" fmla="*/ 0 w 9525"/>
                  <a:gd name="connsiteY0" fmla="*/ 0 h 1296"/>
                  <a:gd name="connsiteX1" fmla="*/ 0 w 9525"/>
                  <a:gd name="connsiteY1" fmla="*/ 1296 h 1296"/>
                </a:gdLst>
                <a:ahLst/>
                <a:cxnLst>
                  <a:cxn ang="0">
                    <a:pos x="connsiteX0" y="connsiteY0"/>
                  </a:cxn>
                  <a:cxn ang="0">
                    <a:pos x="connsiteX1" y="connsiteY1"/>
                  </a:cxn>
                </a:cxnLst>
                <a:rect l="l" t="t" r="r" b="b"/>
                <a:pathLst>
                  <a:path w="9525" h="1296">
                    <a:moveTo>
                      <a:pt x="0" y="0"/>
                    </a:moveTo>
                    <a:lnTo>
                      <a:pt x="0" y="1296"/>
                    </a:lnTo>
                  </a:path>
                </a:pathLst>
              </a:custGeom>
              <a:ln w="25400" cap="flat">
                <a:solidFill>
                  <a:srgbClr val="000000"/>
                </a:solidFill>
                <a:prstDash val="solid"/>
                <a:round/>
              </a:ln>
            </p:spPr>
            <p:txBody>
              <a:bodyPr rtlCol="0" anchor="ctr"/>
              <a:lstStyle/>
              <a:p>
                <a:endParaRPr lang="en-US"/>
              </a:p>
            </p:txBody>
          </p:sp>
          <p:sp>
            <p:nvSpPr>
              <p:cNvPr id="1014" name="Freeform: Shape 1013">
                <a:extLst>
                  <a:ext uri="{FF2B5EF4-FFF2-40B4-BE49-F238E27FC236}">
                    <a16:creationId xmlns:a16="http://schemas.microsoft.com/office/drawing/2014/main" id="{0D60FE5E-A112-4921-9A5C-231E34B27070}"/>
                  </a:ext>
                </a:extLst>
              </p:cNvPr>
              <p:cNvSpPr/>
              <p:nvPr/>
            </p:nvSpPr>
            <p:spPr>
              <a:xfrm>
                <a:off x="22764556" y="23663677"/>
                <a:ext cx="9525" cy="1186"/>
              </a:xfrm>
              <a:custGeom>
                <a:avLst/>
                <a:gdLst>
                  <a:gd name="connsiteX0" fmla="*/ 0 w 9525"/>
                  <a:gd name="connsiteY0" fmla="*/ 0 h 1186"/>
                  <a:gd name="connsiteX1" fmla="*/ 0 w 9525"/>
                  <a:gd name="connsiteY1" fmla="*/ 1187 h 1186"/>
                </a:gdLst>
                <a:ahLst/>
                <a:cxnLst>
                  <a:cxn ang="0">
                    <a:pos x="connsiteX0" y="connsiteY0"/>
                  </a:cxn>
                  <a:cxn ang="0">
                    <a:pos x="connsiteX1" y="connsiteY1"/>
                  </a:cxn>
                </a:cxnLst>
                <a:rect l="l" t="t" r="r" b="b"/>
                <a:pathLst>
                  <a:path w="9525" h="1186">
                    <a:moveTo>
                      <a:pt x="0" y="0"/>
                    </a:moveTo>
                    <a:lnTo>
                      <a:pt x="0" y="1187"/>
                    </a:lnTo>
                  </a:path>
                </a:pathLst>
              </a:custGeom>
              <a:ln w="25400" cap="flat">
                <a:solidFill>
                  <a:srgbClr val="000000"/>
                </a:solidFill>
                <a:prstDash val="solid"/>
                <a:round/>
              </a:ln>
            </p:spPr>
            <p:txBody>
              <a:bodyPr rtlCol="0" anchor="ctr"/>
              <a:lstStyle/>
              <a:p>
                <a:endParaRPr lang="en-US"/>
              </a:p>
            </p:txBody>
          </p:sp>
          <p:sp>
            <p:nvSpPr>
              <p:cNvPr id="1015" name="Freeform: Shape 1014">
                <a:extLst>
                  <a:ext uri="{FF2B5EF4-FFF2-40B4-BE49-F238E27FC236}">
                    <a16:creationId xmlns:a16="http://schemas.microsoft.com/office/drawing/2014/main" id="{65F8F586-6748-4479-969A-15561578A69F}"/>
                  </a:ext>
                </a:extLst>
              </p:cNvPr>
              <p:cNvSpPr/>
              <p:nvPr/>
            </p:nvSpPr>
            <p:spPr>
              <a:xfrm>
                <a:off x="22788186" y="23549963"/>
                <a:ext cx="9525" cy="22369"/>
              </a:xfrm>
              <a:custGeom>
                <a:avLst/>
                <a:gdLst>
                  <a:gd name="connsiteX0" fmla="*/ 0 w 9525"/>
                  <a:gd name="connsiteY0" fmla="*/ 0 h 22369"/>
                  <a:gd name="connsiteX1" fmla="*/ 0 w 9525"/>
                  <a:gd name="connsiteY1" fmla="*/ 22370 h 22369"/>
                </a:gdLst>
                <a:ahLst/>
                <a:cxnLst>
                  <a:cxn ang="0">
                    <a:pos x="connsiteX0" y="connsiteY0"/>
                  </a:cxn>
                  <a:cxn ang="0">
                    <a:pos x="connsiteX1" y="connsiteY1"/>
                  </a:cxn>
                </a:cxnLst>
                <a:rect l="l" t="t" r="r" b="b"/>
                <a:pathLst>
                  <a:path w="9525" h="22369">
                    <a:moveTo>
                      <a:pt x="0" y="0"/>
                    </a:moveTo>
                    <a:lnTo>
                      <a:pt x="0" y="22370"/>
                    </a:lnTo>
                  </a:path>
                </a:pathLst>
              </a:custGeom>
              <a:ln w="25400" cap="flat">
                <a:solidFill>
                  <a:srgbClr val="000000"/>
                </a:solidFill>
                <a:prstDash val="solid"/>
                <a:round/>
              </a:ln>
            </p:spPr>
            <p:txBody>
              <a:bodyPr rtlCol="0" anchor="ctr"/>
              <a:lstStyle/>
              <a:p>
                <a:endParaRPr lang="en-US"/>
              </a:p>
            </p:txBody>
          </p:sp>
          <p:sp>
            <p:nvSpPr>
              <p:cNvPr id="1016" name="Freeform: Shape 1015">
                <a:extLst>
                  <a:ext uri="{FF2B5EF4-FFF2-40B4-BE49-F238E27FC236}">
                    <a16:creationId xmlns:a16="http://schemas.microsoft.com/office/drawing/2014/main" id="{07821F69-A173-4316-BEB0-A9F627649BBA}"/>
                  </a:ext>
                </a:extLst>
              </p:cNvPr>
              <p:cNvSpPr/>
              <p:nvPr/>
            </p:nvSpPr>
            <p:spPr>
              <a:xfrm>
                <a:off x="22827568" y="23502384"/>
                <a:ext cx="9525" cy="60948"/>
              </a:xfrm>
              <a:custGeom>
                <a:avLst/>
                <a:gdLst>
                  <a:gd name="connsiteX0" fmla="*/ 0 w 9525"/>
                  <a:gd name="connsiteY0" fmla="*/ 0 h 60948"/>
                  <a:gd name="connsiteX1" fmla="*/ 0 w 9525"/>
                  <a:gd name="connsiteY1" fmla="*/ 60948 h 60948"/>
                </a:gdLst>
                <a:ahLst/>
                <a:cxnLst>
                  <a:cxn ang="0">
                    <a:pos x="connsiteX0" y="connsiteY0"/>
                  </a:cxn>
                  <a:cxn ang="0">
                    <a:pos x="connsiteX1" y="connsiteY1"/>
                  </a:cxn>
                </a:cxnLst>
                <a:rect l="l" t="t" r="r" b="b"/>
                <a:pathLst>
                  <a:path w="9525" h="60948">
                    <a:moveTo>
                      <a:pt x="0" y="0"/>
                    </a:moveTo>
                    <a:lnTo>
                      <a:pt x="0" y="60948"/>
                    </a:lnTo>
                  </a:path>
                </a:pathLst>
              </a:custGeom>
              <a:ln w="25400" cap="flat">
                <a:solidFill>
                  <a:srgbClr val="000000"/>
                </a:solidFill>
                <a:prstDash val="solid"/>
                <a:round/>
              </a:ln>
            </p:spPr>
            <p:txBody>
              <a:bodyPr rtlCol="0" anchor="ctr"/>
              <a:lstStyle/>
              <a:p>
                <a:endParaRPr lang="en-US"/>
              </a:p>
            </p:txBody>
          </p:sp>
          <p:sp>
            <p:nvSpPr>
              <p:cNvPr id="1017" name="Freeform: Shape 1016">
                <a:extLst>
                  <a:ext uri="{FF2B5EF4-FFF2-40B4-BE49-F238E27FC236}">
                    <a16:creationId xmlns:a16="http://schemas.microsoft.com/office/drawing/2014/main" id="{B899BE2D-3644-4067-8171-F2CDA6EA9B0B}"/>
                  </a:ext>
                </a:extLst>
              </p:cNvPr>
              <p:cNvSpPr/>
              <p:nvPr/>
            </p:nvSpPr>
            <p:spPr>
              <a:xfrm>
                <a:off x="22906333" y="23226151"/>
                <a:ext cx="9525" cy="41843"/>
              </a:xfrm>
              <a:custGeom>
                <a:avLst/>
                <a:gdLst>
                  <a:gd name="connsiteX0" fmla="*/ 0 w 9525"/>
                  <a:gd name="connsiteY0" fmla="*/ 0 h 41843"/>
                  <a:gd name="connsiteX1" fmla="*/ 0 w 9525"/>
                  <a:gd name="connsiteY1" fmla="*/ 41843 h 41843"/>
                </a:gdLst>
                <a:ahLst/>
                <a:cxnLst>
                  <a:cxn ang="0">
                    <a:pos x="connsiteX0" y="connsiteY0"/>
                  </a:cxn>
                  <a:cxn ang="0">
                    <a:pos x="connsiteX1" y="connsiteY1"/>
                  </a:cxn>
                </a:cxnLst>
                <a:rect l="l" t="t" r="r" b="b"/>
                <a:pathLst>
                  <a:path w="9525" h="41843">
                    <a:moveTo>
                      <a:pt x="0" y="0"/>
                    </a:moveTo>
                    <a:lnTo>
                      <a:pt x="0" y="41843"/>
                    </a:lnTo>
                  </a:path>
                </a:pathLst>
              </a:custGeom>
              <a:ln w="25400" cap="flat">
                <a:solidFill>
                  <a:srgbClr val="000000"/>
                </a:solidFill>
                <a:prstDash val="solid"/>
                <a:round/>
              </a:ln>
            </p:spPr>
            <p:txBody>
              <a:bodyPr rtlCol="0" anchor="ctr"/>
              <a:lstStyle/>
              <a:p>
                <a:endParaRPr lang="en-US"/>
              </a:p>
            </p:txBody>
          </p:sp>
          <p:sp>
            <p:nvSpPr>
              <p:cNvPr id="1018" name="Freeform: Shape 1017">
                <a:extLst>
                  <a:ext uri="{FF2B5EF4-FFF2-40B4-BE49-F238E27FC236}">
                    <a16:creationId xmlns:a16="http://schemas.microsoft.com/office/drawing/2014/main" id="{21225BBF-574B-4EF2-B395-DF7321C97447}"/>
                  </a:ext>
                </a:extLst>
              </p:cNvPr>
              <p:cNvSpPr/>
              <p:nvPr/>
            </p:nvSpPr>
            <p:spPr>
              <a:xfrm>
                <a:off x="23142626" y="22789917"/>
                <a:ext cx="9525" cy="57310"/>
              </a:xfrm>
              <a:custGeom>
                <a:avLst/>
                <a:gdLst>
                  <a:gd name="connsiteX0" fmla="*/ 0 w 9525"/>
                  <a:gd name="connsiteY0" fmla="*/ 0 h 57310"/>
                  <a:gd name="connsiteX1" fmla="*/ 0 w 9525"/>
                  <a:gd name="connsiteY1" fmla="*/ 57310 h 57310"/>
                </a:gdLst>
                <a:ahLst/>
                <a:cxnLst>
                  <a:cxn ang="0">
                    <a:pos x="connsiteX0" y="connsiteY0"/>
                  </a:cxn>
                  <a:cxn ang="0">
                    <a:pos x="connsiteX1" y="connsiteY1"/>
                  </a:cxn>
                </a:cxnLst>
                <a:rect l="l" t="t" r="r" b="b"/>
                <a:pathLst>
                  <a:path w="9525" h="57310">
                    <a:moveTo>
                      <a:pt x="0" y="0"/>
                    </a:moveTo>
                    <a:lnTo>
                      <a:pt x="0" y="57310"/>
                    </a:lnTo>
                  </a:path>
                </a:pathLst>
              </a:custGeom>
              <a:ln w="25400" cap="flat">
                <a:solidFill>
                  <a:srgbClr val="000000"/>
                </a:solidFill>
                <a:prstDash val="solid"/>
                <a:round/>
              </a:ln>
            </p:spPr>
            <p:txBody>
              <a:bodyPr rtlCol="0" anchor="ctr"/>
              <a:lstStyle/>
              <a:p>
                <a:endParaRPr lang="en-US"/>
              </a:p>
            </p:txBody>
          </p:sp>
          <p:sp>
            <p:nvSpPr>
              <p:cNvPr id="1019" name="Freeform: Shape 1018">
                <a:extLst>
                  <a:ext uri="{FF2B5EF4-FFF2-40B4-BE49-F238E27FC236}">
                    <a16:creationId xmlns:a16="http://schemas.microsoft.com/office/drawing/2014/main" id="{C5379DEC-F842-4385-AB7B-541E7D8805C6}"/>
                  </a:ext>
                </a:extLst>
              </p:cNvPr>
              <p:cNvSpPr/>
              <p:nvPr/>
            </p:nvSpPr>
            <p:spPr>
              <a:xfrm>
                <a:off x="23536448" y="22292194"/>
                <a:ext cx="9525" cy="88246"/>
              </a:xfrm>
              <a:custGeom>
                <a:avLst/>
                <a:gdLst>
                  <a:gd name="connsiteX0" fmla="*/ 0 w 9525"/>
                  <a:gd name="connsiteY0" fmla="*/ 0 h 88246"/>
                  <a:gd name="connsiteX1" fmla="*/ 0 w 9525"/>
                  <a:gd name="connsiteY1" fmla="*/ 88246 h 88246"/>
                </a:gdLst>
                <a:ahLst/>
                <a:cxnLst>
                  <a:cxn ang="0">
                    <a:pos x="connsiteX0" y="connsiteY0"/>
                  </a:cxn>
                  <a:cxn ang="0">
                    <a:pos x="connsiteX1" y="connsiteY1"/>
                  </a:cxn>
                </a:cxnLst>
                <a:rect l="l" t="t" r="r" b="b"/>
                <a:pathLst>
                  <a:path w="9525" h="88246">
                    <a:moveTo>
                      <a:pt x="0" y="0"/>
                    </a:moveTo>
                    <a:lnTo>
                      <a:pt x="0" y="88246"/>
                    </a:lnTo>
                  </a:path>
                </a:pathLst>
              </a:custGeom>
              <a:ln w="25400" cap="flat">
                <a:solidFill>
                  <a:srgbClr val="000000"/>
                </a:solidFill>
                <a:prstDash val="solid"/>
                <a:round/>
              </a:ln>
            </p:spPr>
            <p:txBody>
              <a:bodyPr rtlCol="0" anchor="ctr"/>
              <a:lstStyle/>
              <a:p>
                <a:endParaRPr lang="en-US"/>
              </a:p>
            </p:txBody>
          </p:sp>
          <p:sp>
            <p:nvSpPr>
              <p:cNvPr id="1020" name="Freeform: Shape 1019">
                <a:extLst>
                  <a:ext uri="{FF2B5EF4-FFF2-40B4-BE49-F238E27FC236}">
                    <a16:creationId xmlns:a16="http://schemas.microsoft.com/office/drawing/2014/main" id="{139FC1A7-4972-4E22-BC60-55A1D3A4E9F3}"/>
                  </a:ext>
                </a:extLst>
              </p:cNvPr>
              <p:cNvSpPr/>
              <p:nvPr/>
            </p:nvSpPr>
            <p:spPr>
              <a:xfrm>
                <a:off x="23930270" y="21952637"/>
                <a:ext cx="9525" cy="75654"/>
              </a:xfrm>
              <a:custGeom>
                <a:avLst/>
                <a:gdLst>
                  <a:gd name="connsiteX0" fmla="*/ 0 w 9525"/>
                  <a:gd name="connsiteY0" fmla="*/ 0 h 75654"/>
                  <a:gd name="connsiteX1" fmla="*/ 0 w 9525"/>
                  <a:gd name="connsiteY1" fmla="*/ 75654 h 75654"/>
                </a:gdLst>
                <a:ahLst/>
                <a:cxnLst>
                  <a:cxn ang="0">
                    <a:pos x="connsiteX0" y="connsiteY0"/>
                  </a:cxn>
                  <a:cxn ang="0">
                    <a:pos x="connsiteX1" y="connsiteY1"/>
                  </a:cxn>
                </a:cxnLst>
                <a:rect l="l" t="t" r="r" b="b"/>
                <a:pathLst>
                  <a:path w="9525" h="75654">
                    <a:moveTo>
                      <a:pt x="0" y="0"/>
                    </a:moveTo>
                    <a:lnTo>
                      <a:pt x="0" y="75654"/>
                    </a:lnTo>
                  </a:path>
                </a:pathLst>
              </a:custGeom>
              <a:ln w="25400" cap="flat">
                <a:solidFill>
                  <a:srgbClr val="000000"/>
                </a:solidFill>
                <a:prstDash val="solid"/>
                <a:round/>
              </a:ln>
            </p:spPr>
            <p:txBody>
              <a:bodyPr rtlCol="0" anchor="ctr"/>
              <a:lstStyle/>
              <a:p>
                <a:endParaRPr lang="en-US"/>
              </a:p>
            </p:txBody>
          </p:sp>
          <p:sp>
            <p:nvSpPr>
              <p:cNvPr id="1021" name="Freeform: Shape 1020">
                <a:extLst>
                  <a:ext uri="{FF2B5EF4-FFF2-40B4-BE49-F238E27FC236}">
                    <a16:creationId xmlns:a16="http://schemas.microsoft.com/office/drawing/2014/main" id="{0DF9EBD3-4EA5-444F-A866-85582202E3FD}"/>
                  </a:ext>
                </a:extLst>
              </p:cNvPr>
              <p:cNvSpPr/>
              <p:nvPr/>
            </p:nvSpPr>
            <p:spPr>
              <a:xfrm>
                <a:off x="24324092" y="21537680"/>
                <a:ext cx="9525" cy="94338"/>
              </a:xfrm>
              <a:custGeom>
                <a:avLst/>
                <a:gdLst>
                  <a:gd name="connsiteX0" fmla="*/ 0 w 9525"/>
                  <a:gd name="connsiteY0" fmla="*/ 0 h 94338"/>
                  <a:gd name="connsiteX1" fmla="*/ 0 w 9525"/>
                  <a:gd name="connsiteY1" fmla="*/ 94338 h 94338"/>
                </a:gdLst>
                <a:ahLst/>
                <a:cxnLst>
                  <a:cxn ang="0">
                    <a:pos x="connsiteX0" y="connsiteY0"/>
                  </a:cxn>
                  <a:cxn ang="0">
                    <a:pos x="connsiteX1" y="connsiteY1"/>
                  </a:cxn>
                </a:cxnLst>
                <a:rect l="l" t="t" r="r" b="b"/>
                <a:pathLst>
                  <a:path w="9525" h="94338">
                    <a:moveTo>
                      <a:pt x="0" y="0"/>
                    </a:moveTo>
                    <a:lnTo>
                      <a:pt x="0" y="94338"/>
                    </a:lnTo>
                  </a:path>
                </a:pathLst>
              </a:custGeom>
              <a:ln w="25400" cap="flat">
                <a:solidFill>
                  <a:srgbClr val="000000"/>
                </a:solidFill>
                <a:prstDash val="solid"/>
                <a:round/>
              </a:ln>
            </p:spPr>
            <p:txBody>
              <a:bodyPr rtlCol="0" anchor="ctr"/>
              <a:lstStyle/>
              <a:p>
                <a:endParaRPr lang="en-US"/>
              </a:p>
            </p:txBody>
          </p:sp>
          <p:sp>
            <p:nvSpPr>
              <p:cNvPr id="1022" name="Freeform: Shape 1021">
                <a:extLst>
                  <a:ext uri="{FF2B5EF4-FFF2-40B4-BE49-F238E27FC236}">
                    <a16:creationId xmlns:a16="http://schemas.microsoft.com/office/drawing/2014/main" id="{D9440339-F9A3-415C-9F07-197FE46954EA}"/>
                  </a:ext>
                </a:extLst>
              </p:cNvPr>
              <p:cNvSpPr/>
              <p:nvPr/>
            </p:nvSpPr>
            <p:spPr>
              <a:xfrm>
                <a:off x="25111736" y="21279120"/>
                <a:ext cx="9525" cy="53041"/>
              </a:xfrm>
              <a:custGeom>
                <a:avLst/>
                <a:gdLst>
                  <a:gd name="connsiteX0" fmla="*/ 0 w 9525"/>
                  <a:gd name="connsiteY0" fmla="*/ 0 h 53041"/>
                  <a:gd name="connsiteX1" fmla="*/ 0 w 9525"/>
                  <a:gd name="connsiteY1" fmla="*/ 53042 h 53041"/>
                </a:gdLst>
                <a:ahLst/>
                <a:cxnLst>
                  <a:cxn ang="0">
                    <a:pos x="connsiteX0" y="connsiteY0"/>
                  </a:cxn>
                  <a:cxn ang="0">
                    <a:pos x="connsiteX1" y="connsiteY1"/>
                  </a:cxn>
                </a:cxnLst>
                <a:rect l="l" t="t" r="r" b="b"/>
                <a:pathLst>
                  <a:path w="9525" h="53041">
                    <a:moveTo>
                      <a:pt x="0" y="0"/>
                    </a:moveTo>
                    <a:lnTo>
                      <a:pt x="0" y="53042"/>
                    </a:lnTo>
                  </a:path>
                </a:pathLst>
              </a:custGeom>
              <a:ln w="25400" cap="flat">
                <a:solidFill>
                  <a:srgbClr val="000000"/>
                </a:solidFill>
                <a:prstDash val="solid"/>
                <a:round/>
              </a:ln>
            </p:spPr>
            <p:txBody>
              <a:bodyPr rtlCol="0" anchor="ctr"/>
              <a:lstStyle/>
              <a:p>
                <a:endParaRPr lang="en-US"/>
              </a:p>
            </p:txBody>
          </p:sp>
          <p:sp>
            <p:nvSpPr>
              <p:cNvPr id="1023" name="Freeform: Shape 1022">
                <a:extLst>
                  <a:ext uri="{FF2B5EF4-FFF2-40B4-BE49-F238E27FC236}">
                    <a16:creationId xmlns:a16="http://schemas.microsoft.com/office/drawing/2014/main" id="{D9FA76A8-B212-401D-8F05-67CB8F2935BD}"/>
                  </a:ext>
                </a:extLst>
              </p:cNvPr>
              <p:cNvSpPr/>
              <p:nvPr/>
            </p:nvSpPr>
            <p:spPr>
              <a:xfrm>
                <a:off x="25899380" y="21041410"/>
                <a:ext cx="9525" cy="10799"/>
              </a:xfrm>
              <a:custGeom>
                <a:avLst/>
                <a:gdLst>
                  <a:gd name="connsiteX0" fmla="*/ 0 w 9525"/>
                  <a:gd name="connsiteY0" fmla="*/ 0 h 10799"/>
                  <a:gd name="connsiteX1" fmla="*/ 0 w 9525"/>
                  <a:gd name="connsiteY1" fmla="*/ 10799 h 10799"/>
                </a:gdLst>
                <a:ahLst/>
                <a:cxnLst>
                  <a:cxn ang="0">
                    <a:pos x="connsiteX0" y="connsiteY0"/>
                  </a:cxn>
                  <a:cxn ang="0">
                    <a:pos x="connsiteX1" y="connsiteY1"/>
                  </a:cxn>
                </a:cxnLst>
                <a:rect l="l" t="t" r="r" b="b"/>
                <a:pathLst>
                  <a:path w="9525" h="10799">
                    <a:moveTo>
                      <a:pt x="0" y="0"/>
                    </a:moveTo>
                    <a:lnTo>
                      <a:pt x="0" y="10799"/>
                    </a:lnTo>
                  </a:path>
                </a:pathLst>
              </a:custGeom>
              <a:ln w="25400" cap="flat">
                <a:solidFill>
                  <a:srgbClr val="000000"/>
                </a:solidFill>
                <a:prstDash val="solid"/>
                <a:round/>
              </a:ln>
            </p:spPr>
            <p:txBody>
              <a:bodyPr rtlCol="0" anchor="ctr"/>
              <a:lstStyle/>
              <a:p>
                <a:endParaRPr lang="en-US"/>
              </a:p>
            </p:txBody>
          </p:sp>
          <p:sp>
            <p:nvSpPr>
              <p:cNvPr id="1024" name="Freeform: Shape 1023">
                <a:extLst>
                  <a:ext uri="{FF2B5EF4-FFF2-40B4-BE49-F238E27FC236}">
                    <a16:creationId xmlns:a16="http://schemas.microsoft.com/office/drawing/2014/main" id="{190D5FD2-641E-4DBC-AC09-E896CA27FC8E}"/>
                  </a:ext>
                </a:extLst>
              </p:cNvPr>
              <p:cNvSpPr/>
              <p:nvPr/>
            </p:nvSpPr>
            <p:spPr>
              <a:xfrm>
                <a:off x="26687024" y="20868941"/>
                <a:ext cx="9525" cy="39827"/>
              </a:xfrm>
              <a:custGeom>
                <a:avLst/>
                <a:gdLst>
                  <a:gd name="connsiteX0" fmla="*/ 0 w 9525"/>
                  <a:gd name="connsiteY0" fmla="*/ 0 h 39827"/>
                  <a:gd name="connsiteX1" fmla="*/ 0 w 9525"/>
                  <a:gd name="connsiteY1" fmla="*/ 39828 h 39827"/>
                </a:gdLst>
                <a:ahLst/>
                <a:cxnLst>
                  <a:cxn ang="0">
                    <a:pos x="connsiteX0" y="connsiteY0"/>
                  </a:cxn>
                  <a:cxn ang="0">
                    <a:pos x="connsiteX1" y="connsiteY1"/>
                  </a:cxn>
                </a:cxnLst>
                <a:rect l="l" t="t" r="r" b="b"/>
                <a:pathLst>
                  <a:path w="9525" h="39827">
                    <a:moveTo>
                      <a:pt x="0" y="0"/>
                    </a:moveTo>
                    <a:lnTo>
                      <a:pt x="0" y="39828"/>
                    </a:lnTo>
                  </a:path>
                </a:pathLst>
              </a:custGeom>
              <a:ln w="25400" cap="flat">
                <a:solidFill>
                  <a:srgbClr val="000000"/>
                </a:solidFill>
                <a:prstDash val="solid"/>
                <a:round/>
              </a:ln>
            </p:spPr>
            <p:txBody>
              <a:bodyPr rtlCol="0" anchor="ctr"/>
              <a:lstStyle/>
              <a:p>
                <a:endParaRPr lang="en-US"/>
              </a:p>
            </p:txBody>
          </p:sp>
          <p:sp>
            <p:nvSpPr>
              <p:cNvPr id="1025" name="Freeform: Shape 1024">
                <a:extLst>
                  <a:ext uri="{FF2B5EF4-FFF2-40B4-BE49-F238E27FC236}">
                    <a16:creationId xmlns:a16="http://schemas.microsoft.com/office/drawing/2014/main" id="{7FACBA5E-BDE2-45D6-AB24-D4194AED4DDE}"/>
                  </a:ext>
                </a:extLst>
              </p:cNvPr>
              <p:cNvSpPr/>
              <p:nvPr/>
            </p:nvSpPr>
            <p:spPr>
              <a:xfrm>
                <a:off x="22750379" y="23691725"/>
                <a:ext cx="9525" cy="10320"/>
              </a:xfrm>
              <a:custGeom>
                <a:avLst/>
                <a:gdLst>
                  <a:gd name="connsiteX0" fmla="*/ 0 w 9525"/>
                  <a:gd name="connsiteY0" fmla="*/ 10320 h 10320"/>
                  <a:gd name="connsiteX1" fmla="*/ 0 w 9525"/>
                  <a:gd name="connsiteY1" fmla="*/ 0 h 10320"/>
                </a:gdLst>
                <a:ahLst/>
                <a:cxnLst>
                  <a:cxn ang="0">
                    <a:pos x="connsiteX0" y="connsiteY0"/>
                  </a:cxn>
                  <a:cxn ang="0">
                    <a:pos x="connsiteX1" y="connsiteY1"/>
                  </a:cxn>
                </a:cxnLst>
                <a:rect l="l" t="t" r="r" b="b"/>
                <a:pathLst>
                  <a:path w="9525" h="10320">
                    <a:moveTo>
                      <a:pt x="0" y="10320"/>
                    </a:moveTo>
                    <a:lnTo>
                      <a:pt x="0" y="0"/>
                    </a:lnTo>
                  </a:path>
                </a:pathLst>
              </a:custGeom>
              <a:ln w="25400" cap="flat">
                <a:solidFill>
                  <a:srgbClr val="000000"/>
                </a:solidFill>
                <a:prstDash val="solid"/>
                <a:round/>
              </a:ln>
            </p:spPr>
            <p:txBody>
              <a:bodyPr rtlCol="0" anchor="ctr"/>
              <a:lstStyle/>
              <a:p>
                <a:endParaRPr lang="en-US"/>
              </a:p>
            </p:txBody>
          </p:sp>
          <p:sp>
            <p:nvSpPr>
              <p:cNvPr id="1026" name="Freeform: Shape 1025">
                <a:extLst>
                  <a:ext uri="{FF2B5EF4-FFF2-40B4-BE49-F238E27FC236}">
                    <a16:creationId xmlns:a16="http://schemas.microsoft.com/office/drawing/2014/main" id="{FB5FD285-6E4F-4C0F-A73A-351AB375EE5D}"/>
                  </a:ext>
                </a:extLst>
              </p:cNvPr>
              <p:cNvSpPr/>
              <p:nvPr/>
            </p:nvSpPr>
            <p:spPr>
              <a:xfrm>
                <a:off x="22756680" y="23679307"/>
                <a:ext cx="9525" cy="1297"/>
              </a:xfrm>
              <a:custGeom>
                <a:avLst/>
                <a:gdLst>
                  <a:gd name="connsiteX0" fmla="*/ 0 w 9525"/>
                  <a:gd name="connsiteY0" fmla="*/ 1297 h 1297"/>
                  <a:gd name="connsiteX1" fmla="*/ 0 w 9525"/>
                  <a:gd name="connsiteY1" fmla="*/ 0 h 1297"/>
                </a:gdLst>
                <a:ahLst/>
                <a:cxnLst>
                  <a:cxn ang="0">
                    <a:pos x="connsiteX0" y="connsiteY0"/>
                  </a:cxn>
                  <a:cxn ang="0">
                    <a:pos x="connsiteX1" y="connsiteY1"/>
                  </a:cxn>
                </a:cxnLst>
                <a:rect l="l" t="t" r="r" b="b"/>
                <a:pathLst>
                  <a:path w="9525" h="1297">
                    <a:moveTo>
                      <a:pt x="0" y="1297"/>
                    </a:moveTo>
                    <a:lnTo>
                      <a:pt x="0" y="0"/>
                    </a:lnTo>
                  </a:path>
                </a:pathLst>
              </a:custGeom>
              <a:ln w="25400" cap="flat">
                <a:solidFill>
                  <a:srgbClr val="000000"/>
                </a:solidFill>
                <a:prstDash val="solid"/>
                <a:round/>
              </a:ln>
            </p:spPr>
            <p:txBody>
              <a:bodyPr rtlCol="0" anchor="ctr"/>
              <a:lstStyle/>
              <a:p>
                <a:endParaRPr lang="en-US"/>
              </a:p>
            </p:txBody>
          </p:sp>
          <p:sp>
            <p:nvSpPr>
              <p:cNvPr id="1027" name="Freeform: Shape 1026">
                <a:extLst>
                  <a:ext uri="{FF2B5EF4-FFF2-40B4-BE49-F238E27FC236}">
                    <a16:creationId xmlns:a16="http://schemas.microsoft.com/office/drawing/2014/main" id="{7D7093E1-64D5-4D07-BC12-D2C527D15211}"/>
                  </a:ext>
                </a:extLst>
              </p:cNvPr>
              <p:cNvSpPr/>
              <p:nvPr/>
            </p:nvSpPr>
            <p:spPr>
              <a:xfrm>
                <a:off x="22764556" y="23662489"/>
                <a:ext cx="9525" cy="1187"/>
              </a:xfrm>
              <a:custGeom>
                <a:avLst/>
                <a:gdLst>
                  <a:gd name="connsiteX0" fmla="*/ 0 w 9525"/>
                  <a:gd name="connsiteY0" fmla="*/ 1188 h 1187"/>
                  <a:gd name="connsiteX1" fmla="*/ 0 w 9525"/>
                  <a:gd name="connsiteY1" fmla="*/ 0 h 1187"/>
                </a:gdLst>
                <a:ahLst/>
                <a:cxnLst>
                  <a:cxn ang="0">
                    <a:pos x="connsiteX0" y="connsiteY0"/>
                  </a:cxn>
                  <a:cxn ang="0">
                    <a:pos x="connsiteX1" y="connsiteY1"/>
                  </a:cxn>
                </a:cxnLst>
                <a:rect l="l" t="t" r="r" b="b"/>
                <a:pathLst>
                  <a:path w="9525" h="1187">
                    <a:moveTo>
                      <a:pt x="0" y="1188"/>
                    </a:moveTo>
                    <a:lnTo>
                      <a:pt x="0" y="0"/>
                    </a:lnTo>
                  </a:path>
                </a:pathLst>
              </a:custGeom>
              <a:ln w="25400" cap="flat">
                <a:solidFill>
                  <a:srgbClr val="000000"/>
                </a:solidFill>
                <a:prstDash val="solid"/>
                <a:round/>
              </a:ln>
            </p:spPr>
            <p:txBody>
              <a:bodyPr rtlCol="0" anchor="ctr"/>
              <a:lstStyle/>
              <a:p>
                <a:endParaRPr lang="en-US"/>
              </a:p>
            </p:txBody>
          </p:sp>
          <p:sp>
            <p:nvSpPr>
              <p:cNvPr id="1028" name="Freeform: Shape 1027">
                <a:extLst>
                  <a:ext uri="{FF2B5EF4-FFF2-40B4-BE49-F238E27FC236}">
                    <a16:creationId xmlns:a16="http://schemas.microsoft.com/office/drawing/2014/main" id="{B5B47638-36F7-4F34-A77E-7E5EDA73DD4B}"/>
                  </a:ext>
                </a:extLst>
              </p:cNvPr>
              <p:cNvSpPr/>
              <p:nvPr/>
            </p:nvSpPr>
            <p:spPr>
              <a:xfrm>
                <a:off x="22788186" y="23527592"/>
                <a:ext cx="9525" cy="22370"/>
              </a:xfrm>
              <a:custGeom>
                <a:avLst/>
                <a:gdLst>
                  <a:gd name="connsiteX0" fmla="*/ 0 w 9525"/>
                  <a:gd name="connsiteY0" fmla="*/ 22370 h 22370"/>
                  <a:gd name="connsiteX1" fmla="*/ 0 w 9525"/>
                  <a:gd name="connsiteY1" fmla="*/ 0 h 22370"/>
                </a:gdLst>
                <a:ahLst/>
                <a:cxnLst>
                  <a:cxn ang="0">
                    <a:pos x="connsiteX0" y="connsiteY0"/>
                  </a:cxn>
                  <a:cxn ang="0">
                    <a:pos x="connsiteX1" y="connsiteY1"/>
                  </a:cxn>
                </a:cxnLst>
                <a:rect l="l" t="t" r="r" b="b"/>
                <a:pathLst>
                  <a:path w="9525" h="22370">
                    <a:moveTo>
                      <a:pt x="0" y="22370"/>
                    </a:moveTo>
                    <a:lnTo>
                      <a:pt x="0" y="0"/>
                    </a:lnTo>
                  </a:path>
                </a:pathLst>
              </a:custGeom>
              <a:ln w="25400" cap="flat">
                <a:solidFill>
                  <a:srgbClr val="000000"/>
                </a:solidFill>
                <a:prstDash val="solid"/>
                <a:round/>
              </a:ln>
            </p:spPr>
            <p:txBody>
              <a:bodyPr rtlCol="0" anchor="ctr"/>
              <a:lstStyle/>
              <a:p>
                <a:endParaRPr lang="en-US"/>
              </a:p>
            </p:txBody>
          </p:sp>
          <p:sp>
            <p:nvSpPr>
              <p:cNvPr id="1029" name="Freeform: Shape 1028">
                <a:extLst>
                  <a:ext uri="{FF2B5EF4-FFF2-40B4-BE49-F238E27FC236}">
                    <a16:creationId xmlns:a16="http://schemas.microsoft.com/office/drawing/2014/main" id="{F4DCCA31-A5C8-4A72-84BF-043C696FC5FB}"/>
                  </a:ext>
                </a:extLst>
              </p:cNvPr>
              <p:cNvSpPr/>
              <p:nvPr/>
            </p:nvSpPr>
            <p:spPr>
              <a:xfrm>
                <a:off x="22827568" y="23441437"/>
                <a:ext cx="9525" cy="60947"/>
              </a:xfrm>
              <a:custGeom>
                <a:avLst/>
                <a:gdLst>
                  <a:gd name="connsiteX0" fmla="*/ 0 w 9525"/>
                  <a:gd name="connsiteY0" fmla="*/ 60948 h 60947"/>
                  <a:gd name="connsiteX1" fmla="*/ 0 w 9525"/>
                  <a:gd name="connsiteY1" fmla="*/ 0 h 60947"/>
                </a:gdLst>
                <a:ahLst/>
                <a:cxnLst>
                  <a:cxn ang="0">
                    <a:pos x="connsiteX0" y="connsiteY0"/>
                  </a:cxn>
                  <a:cxn ang="0">
                    <a:pos x="connsiteX1" y="connsiteY1"/>
                  </a:cxn>
                </a:cxnLst>
                <a:rect l="l" t="t" r="r" b="b"/>
                <a:pathLst>
                  <a:path w="9525" h="60947">
                    <a:moveTo>
                      <a:pt x="0" y="60948"/>
                    </a:moveTo>
                    <a:lnTo>
                      <a:pt x="0" y="0"/>
                    </a:lnTo>
                  </a:path>
                </a:pathLst>
              </a:custGeom>
              <a:ln w="25400" cap="flat">
                <a:solidFill>
                  <a:srgbClr val="000000"/>
                </a:solidFill>
                <a:prstDash val="solid"/>
                <a:round/>
              </a:ln>
            </p:spPr>
            <p:txBody>
              <a:bodyPr rtlCol="0" anchor="ctr"/>
              <a:lstStyle/>
              <a:p>
                <a:endParaRPr lang="en-US"/>
              </a:p>
            </p:txBody>
          </p:sp>
          <p:sp>
            <p:nvSpPr>
              <p:cNvPr id="1030" name="Freeform: Shape 1029">
                <a:extLst>
                  <a:ext uri="{FF2B5EF4-FFF2-40B4-BE49-F238E27FC236}">
                    <a16:creationId xmlns:a16="http://schemas.microsoft.com/office/drawing/2014/main" id="{EE36E2E9-DAE5-44EC-ACFF-E3CBD782548F}"/>
                  </a:ext>
                </a:extLst>
              </p:cNvPr>
              <p:cNvSpPr/>
              <p:nvPr/>
            </p:nvSpPr>
            <p:spPr>
              <a:xfrm>
                <a:off x="22906333" y="23184307"/>
                <a:ext cx="9525" cy="41843"/>
              </a:xfrm>
              <a:custGeom>
                <a:avLst/>
                <a:gdLst>
                  <a:gd name="connsiteX0" fmla="*/ 0 w 9525"/>
                  <a:gd name="connsiteY0" fmla="*/ 41843 h 41843"/>
                  <a:gd name="connsiteX1" fmla="*/ 0 w 9525"/>
                  <a:gd name="connsiteY1" fmla="*/ 0 h 41843"/>
                </a:gdLst>
                <a:ahLst/>
                <a:cxnLst>
                  <a:cxn ang="0">
                    <a:pos x="connsiteX0" y="connsiteY0"/>
                  </a:cxn>
                  <a:cxn ang="0">
                    <a:pos x="connsiteX1" y="connsiteY1"/>
                  </a:cxn>
                </a:cxnLst>
                <a:rect l="l" t="t" r="r" b="b"/>
                <a:pathLst>
                  <a:path w="9525" h="41843">
                    <a:moveTo>
                      <a:pt x="0" y="41843"/>
                    </a:moveTo>
                    <a:lnTo>
                      <a:pt x="0" y="0"/>
                    </a:lnTo>
                  </a:path>
                </a:pathLst>
              </a:custGeom>
              <a:ln w="25400" cap="flat">
                <a:solidFill>
                  <a:srgbClr val="000000"/>
                </a:solidFill>
                <a:prstDash val="solid"/>
                <a:round/>
              </a:ln>
            </p:spPr>
            <p:txBody>
              <a:bodyPr rtlCol="0" anchor="ctr"/>
              <a:lstStyle/>
              <a:p>
                <a:endParaRPr lang="en-US"/>
              </a:p>
            </p:txBody>
          </p:sp>
          <p:sp>
            <p:nvSpPr>
              <p:cNvPr id="1031" name="Freeform: Shape 1030">
                <a:extLst>
                  <a:ext uri="{FF2B5EF4-FFF2-40B4-BE49-F238E27FC236}">
                    <a16:creationId xmlns:a16="http://schemas.microsoft.com/office/drawing/2014/main" id="{F636F256-B068-44AA-8227-4B515242064D}"/>
                  </a:ext>
                </a:extLst>
              </p:cNvPr>
              <p:cNvSpPr/>
              <p:nvPr/>
            </p:nvSpPr>
            <p:spPr>
              <a:xfrm>
                <a:off x="23142626" y="22732608"/>
                <a:ext cx="9525" cy="57309"/>
              </a:xfrm>
              <a:custGeom>
                <a:avLst/>
                <a:gdLst>
                  <a:gd name="connsiteX0" fmla="*/ 0 w 9525"/>
                  <a:gd name="connsiteY0" fmla="*/ 57309 h 57309"/>
                  <a:gd name="connsiteX1" fmla="*/ 0 w 9525"/>
                  <a:gd name="connsiteY1" fmla="*/ 0 h 57309"/>
                </a:gdLst>
                <a:ahLst/>
                <a:cxnLst>
                  <a:cxn ang="0">
                    <a:pos x="connsiteX0" y="connsiteY0"/>
                  </a:cxn>
                  <a:cxn ang="0">
                    <a:pos x="connsiteX1" y="connsiteY1"/>
                  </a:cxn>
                </a:cxnLst>
                <a:rect l="l" t="t" r="r" b="b"/>
                <a:pathLst>
                  <a:path w="9525" h="57309">
                    <a:moveTo>
                      <a:pt x="0" y="57309"/>
                    </a:moveTo>
                    <a:lnTo>
                      <a:pt x="0" y="0"/>
                    </a:lnTo>
                  </a:path>
                </a:pathLst>
              </a:custGeom>
              <a:ln w="25400" cap="flat">
                <a:solidFill>
                  <a:srgbClr val="000000"/>
                </a:solidFill>
                <a:prstDash val="solid"/>
                <a:round/>
              </a:ln>
            </p:spPr>
            <p:txBody>
              <a:bodyPr rtlCol="0" anchor="ctr"/>
              <a:lstStyle/>
              <a:p>
                <a:endParaRPr lang="en-US"/>
              </a:p>
            </p:txBody>
          </p:sp>
          <p:sp>
            <p:nvSpPr>
              <p:cNvPr id="1032" name="Freeform: Shape 1031">
                <a:extLst>
                  <a:ext uri="{FF2B5EF4-FFF2-40B4-BE49-F238E27FC236}">
                    <a16:creationId xmlns:a16="http://schemas.microsoft.com/office/drawing/2014/main" id="{69900336-3973-4878-94B7-9D3A30E347CC}"/>
                  </a:ext>
                </a:extLst>
              </p:cNvPr>
              <p:cNvSpPr/>
              <p:nvPr/>
            </p:nvSpPr>
            <p:spPr>
              <a:xfrm>
                <a:off x="23536448" y="22203948"/>
                <a:ext cx="9525" cy="88246"/>
              </a:xfrm>
              <a:custGeom>
                <a:avLst/>
                <a:gdLst>
                  <a:gd name="connsiteX0" fmla="*/ 0 w 9525"/>
                  <a:gd name="connsiteY0" fmla="*/ 88246 h 88246"/>
                  <a:gd name="connsiteX1" fmla="*/ 0 w 9525"/>
                  <a:gd name="connsiteY1" fmla="*/ 0 h 88246"/>
                </a:gdLst>
                <a:ahLst/>
                <a:cxnLst>
                  <a:cxn ang="0">
                    <a:pos x="connsiteX0" y="connsiteY0"/>
                  </a:cxn>
                  <a:cxn ang="0">
                    <a:pos x="connsiteX1" y="connsiteY1"/>
                  </a:cxn>
                </a:cxnLst>
                <a:rect l="l" t="t" r="r" b="b"/>
                <a:pathLst>
                  <a:path w="9525" h="88246">
                    <a:moveTo>
                      <a:pt x="0" y="88246"/>
                    </a:moveTo>
                    <a:lnTo>
                      <a:pt x="0" y="0"/>
                    </a:lnTo>
                  </a:path>
                </a:pathLst>
              </a:custGeom>
              <a:ln w="25400" cap="flat">
                <a:solidFill>
                  <a:srgbClr val="000000"/>
                </a:solidFill>
                <a:prstDash val="solid"/>
                <a:round/>
              </a:ln>
            </p:spPr>
            <p:txBody>
              <a:bodyPr rtlCol="0" anchor="ctr"/>
              <a:lstStyle/>
              <a:p>
                <a:endParaRPr lang="en-US"/>
              </a:p>
            </p:txBody>
          </p:sp>
          <p:sp>
            <p:nvSpPr>
              <p:cNvPr id="1033" name="Freeform: Shape 1032">
                <a:extLst>
                  <a:ext uri="{FF2B5EF4-FFF2-40B4-BE49-F238E27FC236}">
                    <a16:creationId xmlns:a16="http://schemas.microsoft.com/office/drawing/2014/main" id="{748902AC-8B39-437B-86C1-C7FC4267BD7A}"/>
                  </a:ext>
                </a:extLst>
              </p:cNvPr>
              <p:cNvSpPr/>
              <p:nvPr/>
            </p:nvSpPr>
            <p:spPr>
              <a:xfrm>
                <a:off x="23930270" y="21876983"/>
                <a:ext cx="9525" cy="75654"/>
              </a:xfrm>
              <a:custGeom>
                <a:avLst/>
                <a:gdLst>
                  <a:gd name="connsiteX0" fmla="*/ 0 w 9525"/>
                  <a:gd name="connsiteY0" fmla="*/ 75654 h 75654"/>
                  <a:gd name="connsiteX1" fmla="*/ 0 w 9525"/>
                  <a:gd name="connsiteY1" fmla="*/ 0 h 75654"/>
                </a:gdLst>
                <a:ahLst/>
                <a:cxnLst>
                  <a:cxn ang="0">
                    <a:pos x="connsiteX0" y="connsiteY0"/>
                  </a:cxn>
                  <a:cxn ang="0">
                    <a:pos x="connsiteX1" y="connsiteY1"/>
                  </a:cxn>
                </a:cxnLst>
                <a:rect l="l" t="t" r="r" b="b"/>
                <a:pathLst>
                  <a:path w="9525" h="75654">
                    <a:moveTo>
                      <a:pt x="0" y="75654"/>
                    </a:moveTo>
                    <a:lnTo>
                      <a:pt x="0" y="0"/>
                    </a:lnTo>
                  </a:path>
                </a:pathLst>
              </a:custGeom>
              <a:ln w="25400" cap="flat">
                <a:solidFill>
                  <a:srgbClr val="000000"/>
                </a:solidFill>
                <a:prstDash val="solid"/>
                <a:round/>
              </a:ln>
            </p:spPr>
            <p:txBody>
              <a:bodyPr rtlCol="0" anchor="ctr"/>
              <a:lstStyle/>
              <a:p>
                <a:endParaRPr lang="en-US"/>
              </a:p>
            </p:txBody>
          </p:sp>
          <p:sp>
            <p:nvSpPr>
              <p:cNvPr id="1034" name="Freeform: Shape 1033">
                <a:extLst>
                  <a:ext uri="{FF2B5EF4-FFF2-40B4-BE49-F238E27FC236}">
                    <a16:creationId xmlns:a16="http://schemas.microsoft.com/office/drawing/2014/main" id="{E1A7EDC8-94CD-45A0-A6F8-7C58C907CEE2}"/>
                  </a:ext>
                </a:extLst>
              </p:cNvPr>
              <p:cNvSpPr/>
              <p:nvPr/>
            </p:nvSpPr>
            <p:spPr>
              <a:xfrm>
                <a:off x="24324092" y="21443342"/>
                <a:ext cx="9525" cy="94337"/>
              </a:xfrm>
              <a:custGeom>
                <a:avLst/>
                <a:gdLst>
                  <a:gd name="connsiteX0" fmla="*/ 0 w 9525"/>
                  <a:gd name="connsiteY0" fmla="*/ 94337 h 94337"/>
                  <a:gd name="connsiteX1" fmla="*/ 0 w 9525"/>
                  <a:gd name="connsiteY1" fmla="*/ 0 h 94337"/>
                </a:gdLst>
                <a:ahLst/>
                <a:cxnLst>
                  <a:cxn ang="0">
                    <a:pos x="connsiteX0" y="connsiteY0"/>
                  </a:cxn>
                  <a:cxn ang="0">
                    <a:pos x="connsiteX1" y="connsiteY1"/>
                  </a:cxn>
                </a:cxnLst>
                <a:rect l="l" t="t" r="r" b="b"/>
                <a:pathLst>
                  <a:path w="9525" h="94337">
                    <a:moveTo>
                      <a:pt x="0" y="94337"/>
                    </a:moveTo>
                    <a:lnTo>
                      <a:pt x="0" y="0"/>
                    </a:lnTo>
                  </a:path>
                </a:pathLst>
              </a:custGeom>
              <a:ln w="25400" cap="flat">
                <a:solidFill>
                  <a:srgbClr val="000000"/>
                </a:solidFill>
                <a:prstDash val="solid"/>
                <a:round/>
              </a:ln>
            </p:spPr>
            <p:txBody>
              <a:bodyPr rtlCol="0" anchor="ctr"/>
              <a:lstStyle/>
              <a:p>
                <a:endParaRPr lang="en-US"/>
              </a:p>
            </p:txBody>
          </p:sp>
          <p:sp>
            <p:nvSpPr>
              <p:cNvPr id="1035" name="Freeform: Shape 1034">
                <a:extLst>
                  <a:ext uri="{FF2B5EF4-FFF2-40B4-BE49-F238E27FC236}">
                    <a16:creationId xmlns:a16="http://schemas.microsoft.com/office/drawing/2014/main" id="{371236D3-D7C9-4C00-8C15-8C7163E7D804}"/>
                  </a:ext>
                </a:extLst>
              </p:cNvPr>
              <p:cNvSpPr/>
              <p:nvPr/>
            </p:nvSpPr>
            <p:spPr>
              <a:xfrm>
                <a:off x="25111736" y="21226077"/>
                <a:ext cx="9525" cy="53042"/>
              </a:xfrm>
              <a:custGeom>
                <a:avLst/>
                <a:gdLst>
                  <a:gd name="connsiteX0" fmla="*/ 0 w 9525"/>
                  <a:gd name="connsiteY0" fmla="*/ 53043 h 53042"/>
                  <a:gd name="connsiteX1" fmla="*/ 0 w 9525"/>
                  <a:gd name="connsiteY1" fmla="*/ 0 h 53042"/>
                </a:gdLst>
                <a:ahLst/>
                <a:cxnLst>
                  <a:cxn ang="0">
                    <a:pos x="connsiteX0" y="connsiteY0"/>
                  </a:cxn>
                  <a:cxn ang="0">
                    <a:pos x="connsiteX1" y="connsiteY1"/>
                  </a:cxn>
                </a:cxnLst>
                <a:rect l="l" t="t" r="r" b="b"/>
                <a:pathLst>
                  <a:path w="9525" h="53042">
                    <a:moveTo>
                      <a:pt x="0" y="53043"/>
                    </a:moveTo>
                    <a:lnTo>
                      <a:pt x="0" y="0"/>
                    </a:lnTo>
                  </a:path>
                </a:pathLst>
              </a:custGeom>
              <a:ln w="25400" cap="flat">
                <a:solidFill>
                  <a:srgbClr val="000000"/>
                </a:solidFill>
                <a:prstDash val="solid"/>
                <a:round/>
              </a:ln>
            </p:spPr>
            <p:txBody>
              <a:bodyPr rtlCol="0" anchor="ctr"/>
              <a:lstStyle/>
              <a:p>
                <a:endParaRPr lang="en-US"/>
              </a:p>
            </p:txBody>
          </p:sp>
          <p:sp>
            <p:nvSpPr>
              <p:cNvPr id="1036" name="Freeform: Shape 1035">
                <a:extLst>
                  <a:ext uri="{FF2B5EF4-FFF2-40B4-BE49-F238E27FC236}">
                    <a16:creationId xmlns:a16="http://schemas.microsoft.com/office/drawing/2014/main" id="{6C46B32B-B6D6-4B2E-9290-1A638E1490AB}"/>
                  </a:ext>
                </a:extLst>
              </p:cNvPr>
              <p:cNvSpPr/>
              <p:nvPr/>
            </p:nvSpPr>
            <p:spPr>
              <a:xfrm>
                <a:off x="25899380" y="21030611"/>
                <a:ext cx="9525" cy="10799"/>
              </a:xfrm>
              <a:custGeom>
                <a:avLst/>
                <a:gdLst>
                  <a:gd name="connsiteX0" fmla="*/ 0 w 9525"/>
                  <a:gd name="connsiteY0" fmla="*/ 10799 h 10799"/>
                  <a:gd name="connsiteX1" fmla="*/ 0 w 9525"/>
                  <a:gd name="connsiteY1" fmla="*/ 0 h 10799"/>
                </a:gdLst>
                <a:ahLst/>
                <a:cxnLst>
                  <a:cxn ang="0">
                    <a:pos x="connsiteX0" y="connsiteY0"/>
                  </a:cxn>
                  <a:cxn ang="0">
                    <a:pos x="connsiteX1" y="connsiteY1"/>
                  </a:cxn>
                </a:cxnLst>
                <a:rect l="l" t="t" r="r" b="b"/>
                <a:pathLst>
                  <a:path w="9525" h="10799">
                    <a:moveTo>
                      <a:pt x="0" y="10799"/>
                    </a:moveTo>
                    <a:lnTo>
                      <a:pt x="0" y="0"/>
                    </a:lnTo>
                  </a:path>
                </a:pathLst>
              </a:custGeom>
              <a:ln w="25400" cap="flat">
                <a:solidFill>
                  <a:srgbClr val="000000"/>
                </a:solidFill>
                <a:prstDash val="solid"/>
                <a:round/>
              </a:ln>
            </p:spPr>
            <p:txBody>
              <a:bodyPr rtlCol="0" anchor="ctr"/>
              <a:lstStyle/>
              <a:p>
                <a:endParaRPr lang="en-US"/>
              </a:p>
            </p:txBody>
          </p:sp>
          <p:sp>
            <p:nvSpPr>
              <p:cNvPr id="1037" name="Freeform: Shape 1036">
                <a:extLst>
                  <a:ext uri="{FF2B5EF4-FFF2-40B4-BE49-F238E27FC236}">
                    <a16:creationId xmlns:a16="http://schemas.microsoft.com/office/drawing/2014/main" id="{5D2F73A7-FDB3-43BD-A0C9-EA92A36C8BDF}"/>
                  </a:ext>
                </a:extLst>
              </p:cNvPr>
              <p:cNvSpPr/>
              <p:nvPr/>
            </p:nvSpPr>
            <p:spPr>
              <a:xfrm>
                <a:off x="26687024" y="20829113"/>
                <a:ext cx="9525" cy="39827"/>
              </a:xfrm>
              <a:custGeom>
                <a:avLst/>
                <a:gdLst>
                  <a:gd name="connsiteX0" fmla="*/ 0 w 9525"/>
                  <a:gd name="connsiteY0" fmla="*/ 39828 h 39827"/>
                  <a:gd name="connsiteX1" fmla="*/ 0 w 9525"/>
                  <a:gd name="connsiteY1" fmla="*/ 0 h 39827"/>
                </a:gdLst>
                <a:ahLst/>
                <a:cxnLst>
                  <a:cxn ang="0">
                    <a:pos x="connsiteX0" y="connsiteY0"/>
                  </a:cxn>
                  <a:cxn ang="0">
                    <a:pos x="connsiteX1" y="connsiteY1"/>
                  </a:cxn>
                </a:cxnLst>
                <a:rect l="l" t="t" r="r" b="b"/>
                <a:pathLst>
                  <a:path w="9525" h="39827">
                    <a:moveTo>
                      <a:pt x="0" y="39828"/>
                    </a:moveTo>
                    <a:lnTo>
                      <a:pt x="0" y="0"/>
                    </a:lnTo>
                  </a:path>
                </a:pathLst>
              </a:custGeom>
              <a:ln w="25400" cap="flat">
                <a:solidFill>
                  <a:srgbClr val="000000"/>
                </a:solidFill>
                <a:prstDash val="solid"/>
                <a:round/>
              </a:ln>
            </p:spPr>
            <p:txBody>
              <a:bodyPr rtlCol="0" anchor="ctr"/>
              <a:lstStyle/>
              <a:p>
                <a:endParaRPr lang="en-US"/>
              </a:p>
            </p:txBody>
          </p:sp>
        </p:grpSp>
        <p:sp>
          <p:nvSpPr>
            <p:cNvPr id="1038" name="Freeform: Shape 1037">
              <a:extLst>
                <a:ext uri="{FF2B5EF4-FFF2-40B4-BE49-F238E27FC236}">
                  <a16:creationId xmlns:a16="http://schemas.microsoft.com/office/drawing/2014/main" id="{1FBC2224-9E20-44AC-AD02-09AEBF3A66DD}"/>
                </a:ext>
              </a:extLst>
            </p:cNvPr>
            <p:cNvSpPr/>
            <p:nvPr/>
          </p:nvSpPr>
          <p:spPr>
            <a:xfrm>
              <a:off x="22710704" y="23688450"/>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solidFill>
              <a:srgbClr val="000000"/>
            </a:solidFill>
            <a:ln w="9525" cap="sq">
              <a:noFill/>
              <a:prstDash val="solid"/>
              <a:miter/>
            </a:ln>
          </p:spPr>
          <p:txBody>
            <a:bodyPr rtlCol="0" anchor="ctr"/>
            <a:lstStyle/>
            <a:p>
              <a:endParaRPr lang="en-US"/>
            </a:p>
          </p:txBody>
        </p:sp>
        <p:sp>
          <p:nvSpPr>
            <p:cNvPr id="1039" name="Freeform: Shape 1038">
              <a:extLst>
                <a:ext uri="{FF2B5EF4-FFF2-40B4-BE49-F238E27FC236}">
                  <a16:creationId xmlns:a16="http://schemas.microsoft.com/office/drawing/2014/main" id="{4997DD20-C532-4602-A127-88CDECEAC7EE}"/>
                </a:ext>
              </a:extLst>
            </p:cNvPr>
            <p:cNvSpPr/>
            <p:nvPr/>
          </p:nvSpPr>
          <p:spPr>
            <a:xfrm>
              <a:off x="22710704" y="23688450"/>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noFill/>
            <a:ln w="25400" cap="flat">
              <a:solidFill>
                <a:srgbClr val="000000"/>
              </a:solidFill>
              <a:prstDash val="solid"/>
              <a:miter/>
            </a:ln>
          </p:spPr>
          <p:txBody>
            <a:bodyPr rtlCol="0" anchor="ctr"/>
            <a:lstStyle/>
            <a:p>
              <a:endParaRPr lang="en-US"/>
            </a:p>
          </p:txBody>
        </p:sp>
        <p:sp>
          <p:nvSpPr>
            <p:cNvPr id="1040" name="Freeform: Shape 1039">
              <a:extLst>
                <a:ext uri="{FF2B5EF4-FFF2-40B4-BE49-F238E27FC236}">
                  <a16:creationId xmlns:a16="http://schemas.microsoft.com/office/drawing/2014/main" id="{AF6357E4-2035-4771-A8FF-B5F58311973B}"/>
                </a:ext>
              </a:extLst>
            </p:cNvPr>
            <p:cNvSpPr/>
            <p:nvPr/>
          </p:nvSpPr>
          <p:spPr>
            <a:xfrm>
              <a:off x="22712279" y="23712367"/>
              <a:ext cx="76200" cy="9525"/>
            </a:xfrm>
            <a:custGeom>
              <a:avLst/>
              <a:gdLst>
                <a:gd name="connsiteX0" fmla="*/ 77 w 76200"/>
                <a:gd name="connsiteY0" fmla="*/ 345 h 9525"/>
                <a:gd name="connsiteX1" fmla="*/ 76277 w 76200"/>
                <a:gd name="connsiteY1" fmla="*/ 345 h 9525"/>
              </a:gdLst>
              <a:ahLst/>
              <a:cxnLst>
                <a:cxn ang="0">
                  <a:pos x="connsiteX0" y="connsiteY0"/>
                </a:cxn>
                <a:cxn ang="0">
                  <a:pos x="connsiteX1" y="connsiteY1"/>
                </a:cxn>
              </a:cxnLst>
              <a:rect l="l" t="t" r="r" b="b"/>
              <a:pathLst>
                <a:path w="76200" h="9525">
                  <a:moveTo>
                    <a:pt x="77" y="345"/>
                  </a:moveTo>
                  <a:lnTo>
                    <a:pt x="76277" y="345"/>
                  </a:lnTo>
                </a:path>
              </a:pathLst>
            </a:custGeom>
            <a:solidFill>
              <a:srgbClr val="000000"/>
            </a:solidFill>
            <a:ln w="9525" cap="sq">
              <a:noFill/>
              <a:prstDash val="solid"/>
              <a:miter/>
            </a:ln>
          </p:spPr>
          <p:txBody>
            <a:bodyPr rtlCol="0" anchor="ctr"/>
            <a:lstStyle/>
            <a:p>
              <a:endParaRPr lang="en-US"/>
            </a:p>
          </p:txBody>
        </p:sp>
        <p:sp>
          <p:nvSpPr>
            <p:cNvPr id="1041" name="Freeform: Shape 1040">
              <a:extLst>
                <a:ext uri="{FF2B5EF4-FFF2-40B4-BE49-F238E27FC236}">
                  <a16:creationId xmlns:a16="http://schemas.microsoft.com/office/drawing/2014/main" id="{73204907-4420-4401-8698-5FE2094368F0}"/>
                </a:ext>
              </a:extLst>
            </p:cNvPr>
            <p:cNvSpPr/>
            <p:nvPr/>
          </p:nvSpPr>
          <p:spPr>
            <a:xfrm>
              <a:off x="22712279" y="23712367"/>
              <a:ext cx="76200" cy="9525"/>
            </a:xfrm>
            <a:custGeom>
              <a:avLst/>
              <a:gdLst>
                <a:gd name="connsiteX0" fmla="*/ 77 w 76200"/>
                <a:gd name="connsiteY0" fmla="*/ 345 h 9525"/>
                <a:gd name="connsiteX1" fmla="*/ 76277 w 76200"/>
                <a:gd name="connsiteY1" fmla="*/ 345 h 9525"/>
              </a:gdLst>
              <a:ahLst/>
              <a:cxnLst>
                <a:cxn ang="0">
                  <a:pos x="connsiteX0" y="connsiteY0"/>
                </a:cxn>
                <a:cxn ang="0">
                  <a:pos x="connsiteX1" y="connsiteY1"/>
                </a:cxn>
              </a:cxnLst>
              <a:rect l="l" t="t" r="r" b="b"/>
              <a:pathLst>
                <a:path w="76200" h="9525">
                  <a:moveTo>
                    <a:pt x="77" y="345"/>
                  </a:moveTo>
                  <a:lnTo>
                    <a:pt x="76277" y="345"/>
                  </a:lnTo>
                </a:path>
              </a:pathLst>
            </a:custGeom>
            <a:noFill/>
            <a:ln w="25400" cap="flat">
              <a:solidFill>
                <a:srgbClr val="000000"/>
              </a:solidFill>
              <a:prstDash val="solid"/>
              <a:miter/>
            </a:ln>
          </p:spPr>
          <p:txBody>
            <a:bodyPr rtlCol="0" anchor="ctr"/>
            <a:lstStyle/>
            <a:p>
              <a:endParaRPr lang="en-US"/>
            </a:p>
          </p:txBody>
        </p:sp>
        <p:sp>
          <p:nvSpPr>
            <p:cNvPr id="1042" name="Freeform: Shape 1041">
              <a:extLst>
                <a:ext uri="{FF2B5EF4-FFF2-40B4-BE49-F238E27FC236}">
                  <a16:creationId xmlns:a16="http://schemas.microsoft.com/office/drawing/2014/main" id="{99CA9AFC-1868-4B3F-BFC6-E22BC4E70C54}"/>
                </a:ext>
              </a:extLst>
            </p:cNvPr>
            <p:cNvSpPr/>
            <p:nvPr/>
          </p:nvSpPr>
          <p:spPr>
            <a:xfrm>
              <a:off x="22718580" y="23681901"/>
              <a:ext cx="76200" cy="9525"/>
            </a:xfrm>
            <a:custGeom>
              <a:avLst/>
              <a:gdLst>
                <a:gd name="connsiteX0" fmla="*/ 78 w 76200"/>
                <a:gd name="connsiteY0" fmla="*/ 341 h 9525"/>
                <a:gd name="connsiteX1" fmla="*/ 76278 w 76200"/>
                <a:gd name="connsiteY1" fmla="*/ 341 h 9525"/>
              </a:gdLst>
              <a:ahLst/>
              <a:cxnLst>
                <a:cxn ang="0">
                  <a:pos x="connsiteX0" y="connsiteY0"/>
                </a:cxn>
                <a:cxn ang="0">
                  <a:pos x="connsiteX1" y="connsiteY1"/>
                </a:cxn>
              </a:cxnLst>
              <a:rect l="l" t="t" r="r" b="b"/>
              <a:pathLst>
                <a:path w="76200" h="9525">
                  <a:moveTo>
                    <a:pt x="78" y="341"/>
                  </a:moveTo>
                  <a:lnTo>
                    <a:pt x="76278" y="341"/>
                  </a:lnTo>
                </a:path>
              </a:pathLst>
            </a:custGeom>
            <a:solidFill>
              <a:srgbClr val="000000"/>
            </a:solidFill>
            <a:ln w="9525" cap="sq">
              <a:noFill/>
              <a:prstDash val="solid"/>
              <a:miter/>
            </a:ln>
          </p:spPr>
          <p:txBody>
            <a:bodyPr rtlCol="0" anchor="ctr"/>
            <a:lstStyle/>
            <a:p>
              <a:endParaRPr lang="en-US"/>
            </a:p>
          </p:txBody>
        </p:sp>
        <p:sp>
          <p:nvSpPr>
            <p:cNvPr id="1043" name="Freeform: Shape 1042">
              <a:extLst>
                <a:ext uri="{FF2B5EF4-FFF2-40B4-BE49-F238E27FC236}">
                  <a16:creationId xmlns:a16="http://schemas.microsoft.com/office/drawing/2014/main" id="{8121FE74-9677-4B41-8BEF-ABA25B1E9BA1}"/>
                </a:ext>
              </a:extLst>
            </p:cNvPr>
            <p:cNvSpPr/>
            <p:nvPr/>
          </p:nvSpPr>
          <p:spPr>
            <a:xfrm>
              <a:off x="22718580" y="23681901"/>
              <a:ext cx="76200" cy="9525"/>
            </a:xfrm>
            <a:custGeom>
              <a:avLst/>
              <a:gdLst>
                <a:gd name="connsiteX0" fmla="*/ 78 w 76200"/>
                <a:gd name="connsiteY0" fmla="*/ 341 h 9525"/>
                <a:gd name="connsiteX1" fmla="*/ 76278 w 76200"/>
                <a:gd name="connsiteY1" fmla="*/ 341 h 9525"/>
              </a:gdLst>
              <a:ahLst/>
              <a:cxnLst>
                <a:cxn ang="0">
                  <a:pos x="connsiteX0" y="connsiteY0"/>
                </a:cxn>
                <a:cxn ang="0">
                  <a:pos x="connsiteX1" y="connsiteY1"/>
                </a:cxn>
              </a:cxnLst>
              <a:rect l="l" t="t" r="r" b="b"/>
              <a:pathLst>
                <a:path w="76200" h="9525">
                  <a:moveTo>
                    <a:pt x="78" y="341"/>
                  </a:moveTo>
                  <a:lnTo>
                    <a:pt x="76278" y="341"/>
                  </a:lnTo>
                </a:path>
              </a:pathLst>
            </a:custGeom>
            <a:noFill/>
            <a:ln w="25400" cap="flat">
              <a:solidFill>
                <a:srgbClr val="000000"/>
              </a:solidFill>
              <a:prstDash val="solid"/>
              <a:miter/>
            </a:ln>
          </p:spPr>
          <p:txBody>
            <a:bodyPr rtlCol="0" anchor="ctr"/>
            <a:lstStyle/>
            <a:p>
              <a:endParaRPr lang="en-US"/>
            </a:p>
          </p:txBody>
        </p:sp>
        <p:sp>
          <p:nvSpPr>
            <p:cNvPr id="1044" name="Freeform: Shape 1043">
              <a:extLst>
                <a:ext uri="{FF2B5EF4-FFF2-40B4-BE49-F238E27FC236}">
                  <a16:creationId xmlns:a16="http://schemas.microsoft.com/office/drawing/2014/main" id="{040D03E4-15A4-458B-9B81-BE3BB4C93B58}"/>
                </a:ext>
              </a:extLst>
            </p:cNvPr>
            <p:cNvSpPr/>
            <p:nvPr/>
          </p:nvSpPr>
          <p:spPr>
            <a:xfrm>
              <a:off x="22726456" y="23664864"/>
              <a:ext cx="76200" cy="9525"/>
            </a:xfrm>
            <a:custGeom>
              <a:avLst/>
              <a:gdLst>
                <a:gd name="connsiteX0" fmla="*/ 79 w 76200"/>
                <a:gd name="connsiteY0" fmla="*/ 340 h 9525"/>
                <a:gd name="connsiteX1" fmla="*/ 76279 w 76200"/>
                <a:gd name="connsiteY1" fmla="*/ 340 h 9525"/>
              </a:gdLst>
              <a:ahLst/>
              <a:cxnLst>
                <a:cxn ang="0">
                  <a:pos x="connsiteX0" y="connsiteY0"/>
                </a:cxn>
                <a:cxn ang="0">
                  <a:pos x="connsiteX1" y="connsiteY1"/>
                </a:cxn>
              </a:cxnLst>
              <a:rect l="l" t="t" r="r" b="b"/>
              <a:pathLst>
                <a:path w="76200" h="9525">
                  <a:moveTo>
                    <a:pt x="79" y="340"/>
                  </a:moveTo>
                  <a:lnTo>
                    <a:pt x="76279" y="340"/>
                  </a:lnTo>
                </a:path>
              </a:pathLst>
            </a:custGeom>
            <a:solidFill>
              <a:srgbClr val="000000"/>
            </a:solidFill>
            <a:ln w="9525" cap="sq">
              <a:noFill/>
              <a:prstDash val="solid"/>
              <a:miter/>
            </a:ln>
          </p:spPr>
          <p:txBody>
            <a:bodyPr rtlCol="0" anchor="ctr"/>
            <a:lstStyle/>
            <a:p>
              <a:endParaRPr lang="en-US"/>
            </a:p>
          </p:txBody>
        </p:sp>
        <p:sp>
          <p:nvSpPr>
            <p:cNvPr id="1045" name="Freeform: Shape 1044">
              <a:extLst>
                <a:ext uri="{FF2B5EF4-FFF2-40B4-BE49-F238E27FC236}">
                  <a16:creationId xmlns:a16="http://schemas.microsoft.com/office/drawing/2014/main" id="{5C2BDD60-5C1D-4FA7-8649-9E28EE0EA5A4}"/>
                </a:ext>
              </a:extLst>
            </p:cNvPr>
            <p:cNvSpPr/>
            <p:nvPr/>
          </p:nvSpPr>
          <p:spPr>
            <a:xfrm>
              <a:off x="22726456" y="23664864"/>
              <a:ext cx="76200" cy="9525"/>
            </a:xfrm>
            <a:custGeom>
              <a:avLst/>
              <a:gdLst>
                <a:gd name="connsiteX0" fmla="*/ 79 w 76200"/>
                <a:gd name="connsiteY0" fmla="*/ 340 h 9525"/>
                <a:gd name="connsiteX1" fmla="*/ 76279 w 76200"/>
                <a:gd name="connsiteY1" fmla="*/ 340 h 9525"/>
              </a:gdLst>
              <a:ahLst/>
              <a:cxnLst>
                <a:cxn ang="0">
                  <a:pos x="connsiteX0" y="connsiteY0"/>
                </a:cxn>
                <a:cxn ang="0">
                  <a:pos x="connsiteX1" y="connsiteY1"/>
                </a:cxn>
              </a:cxnLst>
              <a:rect l="l" t="t" r="r" b="b"/>
              <a:pathLst>
                <a:path w="76200" h="9525">
                  <a:moveTo>
                    <a:pt x="79" y="340"/>
                  </a:moveTo>
                  <a:lnTo>
                    <a:pt x="76279" y="340"/>
                  </a:lnTo>
                </a:path>
              </a:pathLst>
            </a:custGeom>
            <a:noFill/>
            <a:ln w="25400" cap="flat">
              <a:solidFill>
                <a:srgbClr val="000000"/>
              </a:solidFill>
              <a:prstDash val="solid"/>
              <a:miter/>
            </a:ln>
          </p:spPr>
          <p:txBody>
            <a:bodyPr rtlCol="0" anchor="ctr"/>
            <a:lstStyle/>
            <a:p>
              <a:endParaRPr lang="en-US"/>
            </a:p>
          </p:txBody>
        </p:sp>
        <p:sp>
          <p:nvSpPr>
            <p:cNvPr id="1046" name="Freeform: Shape 1045">
              <a:extLst>
                <a:ext uri="{FF2B5EF4-FFF2-40B4-BE49-F238E27FC236}">
                  <a16:creationId xmlns:a16="http://schemas.microsoft.com/office/drawing/2014/main" id="{2072892F-C91D-48CD-A73E-553803D0DEF3}"/>
                </a:ext>
              </a:extLst>
            </p:cNvPr>
            <p:cNvSpPr/>
            <p:nvPr/>
          </p:nvSpPr>
          <p:spPr>
            <a:xfrm>
              <a:off x="22750086" y="23572332"/>
              <a:ext cx="76200" cy="9525"/>
            </a:xfrm>
            <a:custGeom>
              <a:avLst/>
              <a:gdLst>
                <a:gd name="connsiteX0" fmla="*/ 81 w 76200"/>
                <a:gd name="connsiteY0" fmla="*/ 330 h 9525"/>
                <a:gd name="connsiteX1" fmla="*/ 76281 w 76200"/>
                <a:gd name="connsiteY1" fmla="*/ 330 h 9525"/>
              </a:gdLst>
              <a:ahLst/>
              <a:cxnLst>
                <a:cxn ang="0">
                  <a:pos x="connsiteX0" y="connsiteY0"/>
                </a:cxn>
                <a:cxn ang="0">
                  <a:pos x="connsiteX1" y="connsiteY1"/>
                </a:cxn>
              </a:cxnLst>
              <a:rect l="l" t="t" r="r" b="b"/>
              <a:pathLst>
                <a:path w="76200" h="9525">
                  <a:moveTo>
                    <a:pt x="81" y="330"/>
                  </a:moveTo>
                  <a:lnTo>
                    <a:pt x="76281" y="330"/>
                  </a:lnTo>
                </a:path>
              </a:pathLst>
            </a:custGeom>
            <a:solidFill>
              <a:srgbClr val="000000"/>
            </a:solidFill>
            <a:ln w="9525" cap="sq">
              <a:noFill/>
              <a:prstDash val="solid"/>
              <a:miter/>
            </a:ln>
          </p:spPr>
          <p:txBody>
            <a:bodyPr rtlCol="0" anchor="ctr"/>
            <a:lstStyle/>
            <a:p>
              <a:endParaRPr lang="en-US"/>
            </a:p>
          </p:txBody>
        </p:sp>
        <p:sp>
          <p:nvSpPr>
            <p:cNvPr id="1047" name="Freeform: Shape 1046">
              <a:extLst>
                <a:ext uri="{FF2B5EF4-FFF2-40B4-BE49-F238E27FC236}">
                  <a16:creationId xmlns:a16="http://schemas.microsoft.com/office/drawing/2014/main" id="{3C1B38E9-BF10-45DC-8485-FE2AFE02EBA1}"/>
                </a:ext>
              </a:extLst>
            </p:cNvPr>
            <p:cNvSpPr/>
            <p:nvPr/>
          </p:nvSpPr>
          <p:spPr>
            <a:xfrm>
              <a:off x="22750086" y="23572332"/>
              <a:ext cx="76200" cy="9525"/>
            </a:xfrm>
            <a:custGeom>
              <a:avLst/>
              <a:gdLst>
                <a:gd name="connsiteX0" fmla="*/ 81 w 76200"/>
                <a:gd name="connsiteY0" fmla="*/ 330 h 9525"/>
                <a:gd name="connsiteX1" fmla="*/ 76281 w 76200"/>
                <a:gd name="connsiteY1" fmla="*/ 330 h 9525"/>
              </a:gdLst>
              <a:ahLst/>
              <a:cxnLst>
                <a:cxn ang="0">
                  <a:pos x="connsiteX0" y="connsiteY0"/>
                </a:cxn>
                <a:cxn ang="0">
                  <a:pos x="connsiteX1" y="connsiteY1"/>
                </a:cxn>
              </a:cxnLst>
              <a:rect l="l" t="t" r="r" b="b"/>
              <a:pathLst>
                <a:path w="76200" h="9525">
                  <a:moveTo>
                    <a:pt x="81" y="330"/>
                  </a:moveTo>
                  <a:lnTo>
                    <a:pt x="76281" y="330"/>
                  </a:lnTo>
                </a:path>
              </a:pathLst>
            </a:custGeom>
            <a:noFill/>
            <a:ln w="25400" cap="flat">
              <a:solidFill>
                <a:srgbClr val="000000"/>
              </a:solidFill>
              <a:prstDash val="solid"/>
              <a:miter/>
            </a:ln>
          </p:spPr>
          <p:txBody>
            <a:bodyPr rtlCol="0" anchor="ctr"/>
            <a:lstStyle/>
            <a:p>
              <a:endParaRPr lang="en-US"/>
            </a:p>
          </p:txBody>
        </p:sp>
        <p:sp>
          <p:nvSpPr>
            <p:cNvPr id="1048" name="Freeform: Shape 1047">
              <a:extLst>
                <a:ext uri="{FF2B5EF4-FFF2-40B4-BE49-F238E27FC236}">
                  <a16:creationId xmlns:a16="http://schemas.microsoft.com/office/drawing/2014/main" id="{098D60C3-00D3-4391-A10B-55BB42A1C5B3}"/>
                </a:ext>
              </a:extLst>
            </p:cNvPr>
            <p:cNvSpPr/>
            <p:nvPr/>
          </p:nvSpPr>
          <p:spPr>
            <a:xfrm>
              <a:off x="22789468" y="23563333"/>
              <a:ext cx="76200" cy="9525"/>
            </a:xfrm>
            <a:custGeom>
              <a:avLst/>
              <a:gdLst>
                <a:gd name="connsiteX0" fmla="*/ 85 w 76200"/>
                <a:gd name="connsiteY0" fmla="*/ 329 h 9525"/>
                <a:gd name="connsiteX1" fmla="*/ 76285 w 76200"/>
                <a:gd name="connsiteY1" fmla="*/ 329 h 9525"/>
              </a:gdLst>
              <a:ahLst/>
              <a:cxnLst>
                <a:cxn ang="0">
                  <a:pos x="connsiteX0" y="connsiteY0"/>
                </a:cxn>
                <a:cxn ang="0">
                  <a:pos x="connsiteX1" y="connsiteY1"/>
                </a:cxn>
              </a:cxnLst>
              <a:rect l="l" t="t" r="r" b="b"/>
              <a:pathLst>
                <a:path w="76200" h="9525">
                  <a:moveTo>
                    <a:pt x="85" y="329"/>
                  </a:moveTo>
                  <a:lnTo>
                    <a:pt x="76285" y="329"/>
                  </a:lnTo>
                </a:path>
              </a:pathLst>
            </a:custGeom>
            <a:solidFill>
              <a:srgbClr val="000000"/>
            </a:solidFill>
            <a:ln w="9525" cap="sq">
              <a:noFill/>
              <a:prstDash val="solid"/>
              <a:miter/>
            </a:ln>
          </p:spPr>
          <p:txBody>
            <a:bodyPr rtlCol="0" anchor="ctr"/>
            <a:lstStyle/>
            <a:p>
              <a:endParaRPr lang="en-US"/>
            </a:p>
          </p:txBody>
        </p:sp>
        <p:sp>
          <p:nvSpPr>
            <p:cNvPr id="1049" name="Freeform: Shape 1048">
              <a:extLst>
                <a:ext uri="{FF2B5EF4-FFF2-40B4-BE49-F238E27FC236}">
                  <a16:creationId xmlns:a16="http://schemas.microsoft.com/office/drawing/2014/main" id="{CCEB6ED3-569D-4CEF-8437-BEC7A8D7890E}"/>
                </a:ext>
              </a:extLst>
            </p:cNvPr>
            <p:cNvSpPr/>
            <p:nvPr/>
          </p:nvSpPr>
          <p:spPr>
            <a:xfrm>
              <a:off x="22789468" y="23563333"/>
              <a:ext cx="76200" cy="9525"/>
            </a:xfrm>
            <a:custGeom>
              <a:avLst/>
              <a:gdLst>
                <a:gd name="connsiteX0" fmla="*/ 85 w 76200"/>
                <a:gd name="connsiteY0" fmla="*/ 329 h 9525"/>
                <a:gd name="connsiteX1" fmla="*/ 76285 w 76200"/>
                <a:gd name="connsiteY1" fmla="*/ 329 h 9525"/>
              </a:gdLst>
              <a:ahLst/>
              <a:cxnLst>
                <a:cxn ang="0">
                  <a:pos x="connsiteX0" y="connsiteY0"/>
                </a:cxn>
                <a:cxn ang="0">
                  <a:pos x="connsiteX1" y="connsiteY1"/>
                </a:cxn>
              </a:cxnLst>
              <a:rect l="l" t="t" r="r" b="b"/>
              <a:pathLst>
                <a:path w="76200" h="9525">
                  <a:moveTo>
                    <a:pt x="85" y="329"/>
                  </a:moveTo>
                  <a:lnTo>
                    <a:pt x="76285" y="329"/>
                  </a:lnTo>
                </a:path>
              </a:pathLst>
            </a:custGeom>
            <a:noFill/>
            <a:ln w="25400" cap="flat">
              <a:solidFill>
                <a:srgbClr val="000000"/>
              </a:solidFill>
              <a:prstDash val="solid"/>
              <a:miter/>
            </a:ln>
          </p:spPr>
          <p:txBody>
            <a:bodyPr rtlCol="0" anchor="ctr"/>
            <a:lstStyle/>
            <a:p>
              <a:endParaRPr lang="en-US"/>
            </a:p>
          </p:txBody>
        </p:sp>
        <p:sp>
          <p:nvSpPr>
            <p:cNvPr id="1050" name="Freeform: Shape 1049">
              <a:extLst>
                <a:ext uri="{FF2B5EF4-FFF2-40B4-BE49-F238E27FC236}">
                  <a16:creationId xmlns:a16="http://schemas.microsoft.com/office/drawing/2014/main" id="{E70D0F75-B023-407F-9D45-F2B0FB16480F}"/>
                </a:ext>
              </a:extLst>
            </p:cNvPr>
            <p:cNvSpPr/>
            <p:nvPr/>
          </p:nvSpPr>
          <p:spPr>
            <a:xfrm>
              <a:off x="22868233" y="23267994"/>
              <a:ext cx="76200" cy="9525"/>
            </a:xfrm>
            <a:custGeom>
              <a:avLst/>
              <a:gdLst>
                <a:gd name="connsiteX0" fmla="*/ 94 w 76200"/>
                <a:gd name="connsiteY0" fmla="*/ 298 h 9525"/>
                <a:gd name="connsiteX1" fmla="*/ 76294 w 76200"/>
                <a:gd name="connsiteY1" fmla="*/ 298 h 9525"/>
              </a:gdLst>
              <a:ahLst/>
              <a:cxnLst>
                <a:cxn ang="0">
                  <a:pos x="connsiteX0" y="connsiteY0"/>
                </a:cxn>
                <a:cxn ang="0">
                  <a:pos x="connsiteX1" y="connsiteY1"/>
                </a:cxn>
              </a:cxnLst>
              <a:rect l="l" t="t" r="r" b="b"/>
              <a:pathLst>
                <a:path w="76200" h="9525">
                  <a:moveTo>
                    <a:pt x="94" y="298"/>
                  </a:moveTo>
                  <a:lnTo>
                    <a:pt x="76294" y="298"/>
                  </a:lnTo>
                </a:path>
              </a:pathLst>
            </a:custGeom>
            <a:solidFill>
              <a:srgbClr val="000000"/>
            </a:solidFill>
            <a:ln w="9525" cap="sq">
              <a:noFill/>
              <a:prstDash val="solid"/>
              <a:miter/>
            </a:ln>
          </p:spPr>
          <p:txBody>
            <a:bodyPr rtlCol="0" anchor="ctr"/>
            <a:lstStyle/>
            <a:p>
              <a:endParaRPr lang="en-US"/>
            </a:p>
          </p:txBody>
        </p:sp>
        <p:sp>
          <p:nvSpPr>
            <p:cNvPr id="1051" name="Freeform: Shape 1050">
              <a:extLst>
                <a:ext uri="{FF2B5EF4-FFF2-40B4-BE49-F238E27FC236}">
                  <a16:creationId xmlns:a16="http://schemas.microsoft.com/office/drawing/2014/main" id="{DDBB63A5-D1B7-4B6A-81B5-A340C620854B}"/>
                </a:ext>
              </a:extLst>
            </p:cNvPr>
            <p:cNvSpPr/>
            <p:nvPr/>
          </p:nvSpPr>
          <p:spPr>
            <a:xfrm>
              <a:off x="22868233" y="23267994"/>
              <a:ext cx="76200" cy="9525"/>
            </a:xfrm>
            <a:custGeom>
              <a:avLst/>
              <a:gdLst>
                <a:gd name="connsiteX0" fmla="*/ 94 w 76200"/>
                <a:gd name="connsiteY0" fmla="*/ 298 h 9525"/>
                <a:gd name="connsiteX1" fmla="*/ 76294 w 76200"/>
                <a:gd name="connsiteY1" fmla="*/ 298 h 9525"/>
              </a:gdLst>
              <a:ahLst/>
              <a:cxnLst>
                <a:cxn ang="0">
                  <a:pos x="connsiteX0" y="connsiteY0"/>
                </a:cxn>
                <a:cxn ang="0">
                  <a:pos x="connsiteX1" y="connsiteY1"/>
                </a:cxn>
              </a:cxnLst>
              <a:rect l="l" t="t" r="r" b="b"/>
              <a:pathLst>
                <a:path w="76200" h="9525">
                  <a:moveTo>
                    <a:pt x="94" y="298"/>
                  </a:moveTo>
                  <a:lnTo>
                    <a:pt x="76294" y="298"/>
                  </a:lnTo>
                </a:path>
              </a:pathLst>
            </a:custGeom>
            <a:noFill/>
            <a:ln w="25400" cap="flat">
              <a:solidFill>
                <a:srgbClr val="000000"/>
              </a:solidFill>
              <a:prstDash val="solid"/>
              <a:miter/>
            </a:ln>
          </p:spPr>
          <p:txBody>
            <a:bodyPr rtlCol="0" anchor="ctr"/>
            <a:lstStyle/>
            <a:p>
              <a:endParaRPr lang="en-US"/>
            </a:p>
          </p:txBody>
        </p:sp>
        <p:sp>
          <p:nvSpPr>
            <p:cNvPr id="1052" name="Freeform: Shape 1051">
              <a:extLst>
                <a:ext uri="{FF2B5EF4-FFF2-40B4-BE49-F238E27FC236}">
                  <a16:creationId xmlns:a16="http://schemas.microsoft.com/office/drawing/2014/main" id="{0C4365B2-C21B-4933-BF53-CEDDD21056B6}"/>
                </a:ext>
              </a:extLst>
            </p:cNvPr>
            <p:cNvSpPr/>
            <p:nvPr/>
          </p:nvSpPr>
          <p:spPr>
            <a:xfrm>
              <a:off x="23104526" y="22847227"/>
              <a:ext cx="76200" cy="9525"/>
            </a:xfrm>
            <a:custGeom>
              <a:avLst/>
              <a:gdLst>
                <a:gd name="connsiteX0" fmla="*/ 118 w 76200"/>
                <a:gd name="connsiteY0" fmla="*/ 254 h 9525"/>
                <a:gd name="connsiteX1" fmla="*/ 76318 w 76200"/>
                <a:gd name="connsiteY1" fmla="*/ 254 h 9525"/>
              </a:gdLst>
              <a:ahLst/>
              <a:cxnLst>
                <a:cxn ang="0">
                  <a:pos x="connsiteX0" y="connsiteY0"/>
                </a:cxn>
                <a:cxn ang="0">
                  <a:pos x="connsiteX1" y="connsiteY1"/>
                </a:cxn>
              </a:cxnLst>
              <a:rect l="l" t="t" r="r" b="b"/>
              <a:pathLst>
                <a:path w="76200" h="9525">
                  <a:moveTo>
                    <a:pt x="118" y="254"/>
                  </a:moveTo>
                  <a:lnTo>
                    <a:pt x="76318" y="254"/>
                  </a:lnTo>
                </a:path>
              </a:pathLst>
            </a:custGeom>
            <a:solidFill>
              <a:srgbClr val="000000"/>
            </a:solidFill>
            <a:ln w="9525" cap="sq">
              <a:noFill/>
              <a:prstDash val="solid"/>
              <a:miter/>
            </a:ln>
          </p:spPr>
          <p:txBody>
            <a:bodyPr rtlCol="0" anchor="ctr"/>
            <a:lstStyle/>
            <a:p>
              <a:endParaRPr lang="en-US"/>
            </a:p>
          </p:txBody>
        </p:sp>
        <p:sp>
          <p:nvSpPr>
            <p:cNvPr id="1053" name="Freeform: Shape 1052">
              <a:extLst>
                <a:ext uri="{FF2B5EF4-FFF2-40B4-BE49-F238E27FC236}">
                  <a16:creationId xmlns:a16="http://schemas.microsoft.com/office/drawing/2014/main" id="{9186D895-641B-4653-970B-C9E70DFD70C7}"/>
                </a:ext>
              </a:extLst>
            </p:cNvPr>
            <p:cNvSpPr/>
            <p:nvPr/>
          </p:nvSpPr>
          <p:spPr>
            <a:xfrm>
              <a:off x="23104526" y="22847227"/>
              <a:ext cx="76200" cy="9525"/>
            </a:xfrm>
            <a:custGeom>
              <a:avLst/>
              <a:gdLst>
                <a:gd name="connsiteX0" fmla="*/ 118 w 76200"/>
                <a:gd name="connsiteY0" fmla="*/ 254 h 9525"/>
                <a:gd name="connsiteX1" fmla="*/ 76318 w 76200"/>
                <a:gd name="connsiteY1" fmla="*/ 254 h 9525"/>
              </a:gdLst>
              <a:ahLst/>
              <a:cxnLst>
                <a:cxn ang="0">
                  <a:pos x="connsiteX0" y="connsiteY0"/>
                </a:cxn>
                <a:cxn ang="0">
                  <a:pos x="connsiteX1" y="connsiteY1"/>
                </a:cxn>
              </a:cxnLst>
              <a:rect l="l" t="t" r="r" b="b"/>
              <a:pathLst>
                <a:path w="76200" h="9525">
                  <a:moveTo>
                    <a:pt x="118" y="254"/>
                  </a:moveTo>
                  <a:lnTo>
                    <a:pt x="76318" y="254"/>
                  </a:lnTo>
                </a:path>
              </a:pathLst>
            </a:custGeom>
            <a:noFill/>
            <a:ln w="25400" cap="flat">
              <a:solidFill>
                <a:srgbClr val="000000"/>
              </a:solidFill>
              <a:prstDash val="solid"/>
              <a:miter/>
            </a:ln>
          </p:spPr>
          <p:txBody>
            <a:bodyPr rtlCol="0" anchor="ctr"/>
            <a:lstStyle/>
            <a:p>
              <a:endParaRPr lang="en-US"/>
            </a:p>
          </p:txBody>
        </p:sp>
        <p:sp>
          <p:nvSpPr>
            <p:cNvPr id="1054" name="Freeform: Shape 1053">
              <a:extLst>
                <a:ext uri="{FF2B5EF4-FFF2-40B4-BE49-F238E27FC236}">
                  <a16:creationId xmlns:a16="http://schemas.microsoft.com/office/drawing/2014/main" id="{9A9B930F-4871-4693-B534-C0A9B7D152C0}"/>
                </a:ext>
              </a:extLst>
            </p:cNvPr>
            <p:cNvSpPr/>
            <p:nvPr/>
          </p:nvSpPr>
          <p:spPr>
            <a:xfrm>
              <a:off x="23498348" y="22380440"/>
              <a:ext cx="76200" cy="9525"/>
            </a:xfrm>
            <a:custGeom>
              <a:avLst/>
              <a:gdLst>
                <a:gd name="connsiteX0" fmla="*/ 160 w 76200"/>
                <a:gd name="connsiteY0" fmla="*/ 205 h 9525"/>
                <a:gd name="connsiteX1" fmla="*/ 76360 w 76200"/>
                <a:gd name="connsiteY1" fmla="*/ 205 h 9525"/>
              </a:gdLst>
              <a:ahLst/>
              <a:cxnLst>
                <a:cxn ang="0">
                  <a:pos x="connsiteX0" y="connsiteY0"/>
                </a:cxn>
                <a:cxn ang="0">
                  <a:pos x="connsiteX1" y="connsiteY1"/>
                </a:cxn>
              </a:cxnLst>
              <a:rect l="l" t="t" r="r" b="b"/>
              <a:pathLst>
                <a:path w="76200" h="9525">
                  <a:moveTo>
                    <a:pt x="160" y="205"/>
                  </a:moveTo>
                  <a:lnTo>
                    <a:pt x="76360" y="205"/>
                  </a:lnTo>
                </a:path>
              </a:pathLst>
            </a:custGeom>
            <a:solidFill>
              <a:srgbClr val="000000"/>
            </a:solidFill>
            <a:ln w="9525" cap="sq">
              <a:noFill/>
              <a:prstDash val="solid"/>
              <a:miter/>
            </a:ln>
          </p:spPr>
          <p:txBody>
            <a:bodyPr rtlCol="0" anchor="ctr"/>
            <a:lstStyle/>
            <a:p>
              <a:endParaRPr lang="en-US"/>
            </a:p>
          </p:txBody>
        </p:sp>
        <p:sp>
          <p:nvSpPr>
            <p:cNvPr id="1055" name="Freeform: Shape 1054">
              <a:extLst>
                <a:ext uri="{FF2B5EF4-FFF2-40B4-BE49-F238E27FC236}">
                  <a16:creationId xmlns:a16="http://schemas.microsoft.com/office/drawing/2014/main" id="{2B5085C8-A4D4-49C4-B6EC-258C00E6A199}"/>
                </a:ext>
              </a:extLst>
            </p:cNvPr>
            <p:cNvSpPr/>
            <p:nvPr/>
          </p:nvSpPr>
          <p:spPr>
            <a:xfrm>
              <a:off x="23498348" y="22380440"/>
              <a:ext cx="76200" cy="9525"/>
            </a:xfrm>
            <a:custGeom>
              <a:avLst/>
              <a:gdLst>
                <a:gd name="connsiteX0" fmla="*/ 160 w 76200"/>
                <a:gd name="connsiteY0" fmla="*/ 205 h 9525"/>
                <a:gd name="connsiteX1" fmla="*/ 76360 w 76200"/>
                <a:gd name="connsiteY1" fmla="*/ 205 h 9525"/>
              </a:gdLst>
              <a:ahLst/>
              <a:cxnLst>
                <a:cxn ang="0">
                  <a:pos x="connsiteX0" y="connsiteY0"/>
                </a:cxn>
                <a:cxn ang="0">
                  <a:pos x="connsiteX1" y="connsiteY1"/>
                </a:cxn>
              </a:cxnLst>
              <a:rect l="l" t="t" r="r" b="b"/>
              <a:pathLst>
                <a:path w="76200" h="9525">
                  <a:moveTo>
                    <a:pt x="160" y="205"/>
                  </a:moveTo>
                  <a:lnTo>
                    <a:pt x="76360" y="205"/>
                  </a:lnTo>
                </a:path>
              </a:pathLst>
            </a:custGeom>
            <a:noFill/>
            <a:ln w="25400" cap="flat">
              <a:solidFill>
                <a:srgbClr val="000000"/>
              </a:solidFill>
              <a:prstDash val="solid"/>
              <a:miter/>
            </a:ln>
          </p:spPr>
          <p:txBody>
            <a:bodyPr rtlCol="0" anchor="ctr"/>
            <a:lstStyle/>
            <a:p>
              <a:endParaRPr lang="en-US"/>
            </a:p>
          </p:txBody>
        </p:sp>
        <p:sp>
          <p:nvSpPr>
            <p:cNvPr id="1056" name="Freeform: Shape 1055">
              <a:extLst>
                <a:ext uri="{FF2B5EF4-FFF2-40B4-BE49-F238E27FC236}">
                  <a16:creationId xmlns:a16="http://schemas.microsoft.com/office/drawing/2014/main" id="{9A70C96B-E0CF-48D8-BB4D-664B00D51262}"/>
                </a:ext>
              </a:extLst>
            </p:cNvPr>
            <p:cNvSpPr/>
            <p:nvPr/>
          </p:nvSpPr>
          <p:spPr>
            <a:xfrm>
              <a:off x="23892170" y="22028292"/>
              <a:ext cx="76200" cy="9525"/>
            </a:xfrm>
            <a:custGeom>
              <a:avLst/>
              <a:gdLst>
                <a:gd name="connsiteX0" fmla="*/ 201 w 76200"/>
                <a:gd name="connsiteY0" fmla="*/ 168 h 9525"/>
                <a:gd name="connsiteX1" fmla="*/ 76401 w 76200"/>
                <a:gd name="connsiteY1" fmla="*/ 168 h 9525"/>
              </a:gdLst>
              <a:ahLst/>
              <a:cxnLst>
                <a:cxn ang="0">
                  <a:pos x="connsiteX0" y="connsiteY0"/>
                </a:cxn>
                <a:cxn ang="0">
                  <a:pos x="connsiteX1" y="connsiteY1"/>
                </a:cxn>
              </a:cxnLst>
              <a:rect l="l" t="t" r="r" b="b"/>
              <a:pathLst>
                <a:path w="76200" h="9525">
                  <a:moveTo>
                    <a:pt x="201" y="168"/>
                  </a:moveTo>
                  <a:lnTo>
                    <a:pt x="76401" y="168"/>
                  </a:lnTo>
                </a:path>
              </a:pathLst>
            </a:custGeom>
            <a:solidFill>
              <a:srgbClr val="000000"/>
            </a:solidFill>
            <a:ln w="9525" cap="sq">
              <a:noFill/>
              <a:prstDash val="solid"/>
              <a:miter/>
            </a:ln>
          </p:spPr>
          <p:txBody>
            <a:bodyPr rtlCol="0" anchor="ctr"/>
            <a:lstStyle/>
            <a:p>
              <a:endParaRPr lang="en-US"/>
            </a:p>
          </p:txBody>
        </p:sp>
        <p:sp>
          <p:nvSpPr>
            <p:cNvPr id="1057" name="Freeform: Shape 1056">
              <a:extLst>
                <a:ext uri="{FF2B5EF4-FFF2-40B4-BE49-F238E27FC236}">
                  <a16:creationId xmlns:a16="http://schemas.microsoft.com/office/drawing/2014/main" id="{83A25CCE-4056-43F4-A7F5-1AE4581D63ED}"/>
                </a:ext>
              </a:extLst>
            </p:cNvPr>
            <p:cNvSpPr/>
            <p:nvPr/>
          </p:nvSpPr>
          <p:spPr>
            <a:xfrm>
              <a:off x="23892170" y="22028292"/>
              <a:ext cx="76200" cy="9525"/>
            </a:xfrm>
            <a:custGeom>
              <a:avLst/>
              <a:gdLst>
                <a:gd name="connsiteX0" fmla="*/ 201 w 76200"/>
                <a:gd name="connsiteY0" fmla="*/ 168 h 9525"/>
                <a:gd name="connsiteX1" fmla="*/ 76401 w 76200"/>
                <a:gd name="connsiteY1" fmla="*/ 168 h 9525"/>
              </a:gdLst>
              <a:ahLst/>
              <a:cxnLst>
                <a:cxn ang="0">
                  <a:pos x="connsiteX0" y="connsiteY0"/>
                </a:cxn>
                <a:cxn ang="0">
                  <a:pos x="connsiteX1" y="connsiteY1"/>
                </a:cxn>
              </a:cxnLst>
              <a:rect l="l" t="t" r="r" b="b"/>
              <a:pathLst>
                <a:path w="76200" h="9525">
                  <a:moveTo>
                    <a:pt x="201" y="168"/>
                  </a:moveTo>
                  <a:lnTo>
                    <a:pt x="76401" y="168"/>
                  </a:lnTo>
                </a:path>
              </a:pathLst>
            </a:custGeom>
            <a:noFill/>
            <a:ln w="25400" cap="flat">
              <a:solidFill>
                <a:srgbClr val="000000"/>
              </a:solidFill>
              <a:prstDash val="solid"/>
              <a:miter/>
            </a:ln>
          </p:spPr>
          <p:txBody>
            <a:bodyPr rtlCol="0" anchor="ctr"/>
            <a:lstStyle/>
            <a:p>
              <a:endParaRPr lang="en-US"/>
            </a:p>
          </p:txBody>
        </p:sp>
        <p:sp>
          <p:nvSpPr>
            <p:cNvPr id="1058" name="Freeform: Shape 1057">
              <a:extLst>
                <a:ext uri="{FF2B5EF4-FFF2-40B4-BE49-F238E27FC236}">
                  <a16:creationId xmlns:a16="http://schemas.microsoft.com/office/drawing/2014/main" id="{1C418558-0BC9-424A-A003-544D6B7DB76F}"/>
                </a:ext>
              </a:extLst>
            </p:cNvPr>
            <p:cNvSpPr/>
            <p:nvPr/>
          </p:nvSpPr>
          <p:spPr>
            <a:xfrm>
              <a:off x="24285992" y="21632018"/>
              <a:ext cx="76200" cy="9525"/>
            </a:xfrm>
            <a:custGeom>
              <a:avLst/>
              <a:gdLst>
                <a:gd name="connsiteX0" fmla="*/ 242 w 76200"/>
                <a:gd name="connsiteY0" fmla="*/ 126 h 9525"/>
                <a:gd name="connsiteX1" fmla="*/ 76442 w 76200"/>
                <a:gd name="connsiteY1" fmla="*/ 126 h 9525"/>
              </a:gdLst>
              <a:ahLst/>
              <a:cxnLst>
                <a:cxn ang="0">
                  <a:pos x="connsiteX0" y="connsiteY0"/>
                </a:cxn>
                <a:cxn ang="0">
                  <a:pos x="connsiteX1" y="connsiteY1"/>
                </a:cxn>
              </a:cxnLst>
              <a:rect l="l" t="t" r="r" b="b"/>
              <a:pathLst>
                <a:path w="76200" h="9525">
                  <a:moveTo>
                    <a:pt x="242" y="126"/>
                  </a:moveTo>
                  <a:lnTo>
                    <a:pt x="76442" y="126"/>
                  </a:lnTo>
                </a:path>
              </a:pathLst>
            </a:custGeom>
            <a:solidFill>
              <a:srgbClr val="000000"/>
            </a:solidFill>
            <a:ln w="9525" cap="sq">
              <a:noFill/>
              <a:prstDash val="solid"/>
              <a:miter/>
            </a:ln>
          </p:spPr>
          <p:txBody>
            <a:bodyPr rtlCol="0" anchor="ctr"/>
            <a:lstStyle/>
            <a:p>
              <a:endParaRPr lang="en-US"/>
            </a:p>
          </p:txBody>
        </p:sp>
        <p:sp>
          <p:nvSpPr>
            <p:cNvPr id="1059" name="Freeform: Shape 1058">
              <a:extLst>
                <a:ext uri="{FF2B5EF4-FFF2-40B4-BE49-F238E27FC236}">
                  <a16:creationId xmlns:a16="http://schemas.microsoft.com/office/drawing/2014/main" id="{72CAA2EA-E114-449F-82AE-26627CD57AFE}"/>
                </a:ext>
              </a:extLst>
            </p:cNvPr>
            <p:cNvSpPr/>
            <p:nvPr/>
          </p:nvSpPr>
          <p:spPr>
            <a:xfrm>
              <a:off x="24285992" y="21632018"/>
              <a:ext cx="76200" cy="9525"/>
            </a:xfrm>
            <a:custGeom>
              <a:avLst/>
              <a:gdLst>
                <a:gd name="connsiteX0" fmla="*/ 242 w 76200"/>
                <a:gd name="connsiteY0" fmla="*/ 126 h 9525"/>
                <a:gd name="connsiteX1" fmla="*/ 76442 w 76200"/>
                <a:gd name="connsiteY1" fmla="*/ 126 h 9525"/>
              </a:gdLst>
              <a:ahLst/>
              <a:cxnLst>
                <a:cxn ang="0">
                  <a:pos x="connsiteX0" y="connsiteY0"/>
                </a:cxn>
                <a:cxn ang="0">
                  <a:pos x="connsiteX1" y="connsiteY1"/>
                </a:cxn>
              </a:cxnLst>
              <a:rect l="l" t="t" r="r" b="b"/>
              <a:pathLst>
                <a:path w="76200" h="9525">
                  <a:moveTo>
                    <a:pt x="242" y="126"/>
                  </a:moveTo>
                  <a:lnTo>
                    <a:pt x="76442" y="126"/>
                  </a:lnTo>
                </a:path>
              </a:pathLst>
            </a:custGeom>
            <a:noFill/>
            <a:ln w="25400" cap="flat">
              <a:solidFill>
                <a:srgbClr val="000000"/>
              </a:solidFill>
              <a:prstDash val="solid"/>
              <a:miter/>
            </a:ln>
          </p:spPr>
          <p:txBody>
            <a:bodyPr rtlCol="0" anchor="ctr"/>
            <a:lstStyle/>
            <a:p>
              <a:endParaRPr lang="en-US"/>
            </a:p>
          </p:txBody>
        </p:sp>
        <p:sp>
          <p:nvSpPr>
            <p:cNvPr id="1060" name="Freeform: Shape 1059">
              <a:extLst>
                <a:ext uri="{FF2B5EF4-FFF2-40B4-BE49-F238E27FC236}">
                  <a16:creationId xmlns:a16="http://schemas.microsoft.com/office/drawing/2014/main" id="{C55C1155-7BD2-420F-9347-B66A18242D07}"/>
                </a:ext>
              </a:extLst>
            </p:cNvPr>
            <p:cNvSpPr/>
            <p:nvPr/>
          </p:nvSpPr>
          <p:spPr>
            <a:xfrm>
              <a:off x="25073636" y="21332162"/>
              <a:ext cx="76200" cy="9525"/>
            </a:xfrm>
            <a:custGeom>
              <a:avLst/>
              <a:gdLst>
                <a:gd name="connsiteX0" fmla="*/ 325 w 76200"/>
                <a:gd name="connsiteY0" fmla="*/ 95 h 9525"/>
                <a:gd name="connsiteX1" fmla="*/ 76525 w 76200"/>
                <a:gd name="connsiteY1" fmla="*/ 95 h 9525"/>
              </a:gdLst>
              <a:ahLst/>
              <a:cxnLst>
                <a:cxn ang="0">
                  <a:pos x="connsiteX0" y="connsiteY0"/>
                </a:cxn>
                <a:cxn ang="0">
                  <a:pos x="connsiteX1" y="connsiteY1"/>
                </a:cxn>
              </a:cxnLst>
              <a:rect l="l" t="t" r="r" b="b"/>
              <a:pathLst>
                <a:path w="76200" h="9525">
                  <a:moveTo>
                    <a:pt x="325" y="95"/>
                  </a:moveTo>
                  <a:lnTo>
                    <a:pt x="76525" y="95"/>
                  </a:lnTo>
                </a:path>
              </a:pathLst>
            </a:custGeom>
            <a:solidFill>
              <a:srgbClr val="000000"/>
            </a:solidFill>
            <a:ln w="9525" cap="sq">
              <a:noFill/>
              <a:prstDash val="solid"/>
              <a:miter/>
            </a:ln>
          </p:spPr>
          <p:txBody>
            <a:bodyPr rtlCol="0" anchor="ctr"/>
            <a:lstStyle/>
            <a:p>
              <a:endParaRPr lang="en-US"/>
            </a:p>
          </p:txBody>
        </p:sp>
        <p:sp>
          <p:nvSpPr>
            <p:cNvPr id="1061" name="Freeform: Shape 1060">
              <a:extLst>
                <a:ext uri="{FF2B5EF4-FFF2-40B4-BE49-F238E27FC236}">
                  <a16:creationId xmlns:a16="http://schemas.microsoft.com/office/drawing/2014/main" id="{C0EF9766-7A24-4AF8-B4F4-6D5694328CF7}"/>
                </a:ext>
              </a:extLst>
            </p:cNvPr>
            <p:cNvSpPr/>
            <p:nvPr/>
          </p:nvSpPr>
          <p:spPr>
            <a:xfrm>
              <a:off x="25073636" y="21332162"/>
              <a:ext cx="76200" cy="9525"/>
            </a:xfrm>
            <a:custGeom>
              <a:avLst/>
              <a:gdLst>
                <a:gd name="connsiteX0" fmla="*/ 325 w 76200"/>
                <a:gd name="connsiteY0" fmla="*/ 95 h 9525"/>
                <a:gd name="connsiteX1" fmla="*/ 76525 w 76200"/>
                <a:gd name="connsiteY1" fmla="*/ 95 h 9525"/>
              </a:gdLst>
              <a:ahLst/>
              <a:cxnLst>
                <a:cxn ang="0">
                  <a:pos x="connsiteX0" y="connsiteY0"/>
                </a:cxn>
                <a:cxn ang="0">
                  <a:pos x="connsiteX1" y="connsiteY1"/>
                </a:cxn>
              </a:cxnLst>
              <a:rect l="l" t="t" r="r" b="b"/>
              <a:pathLst>
                <a:path w="76200" h="9525">
                  <a:moveTo>
                    <a:pt x="325" y="95"/>
                  </a:moveTo>
                  <a:lnTo>
                    <a:pt x="76525" y="95"/>
                  </a:lnTo>
                </a:path>
              </a:pathLst>
            </a:custGeom>
            <a:noFill/>
            <a:ln w="25400" cap="flat">
              <a:solidFill>
                <a:srgbClr val="000000"/>
              </a:solidFill>
              <a:prstDash val="solid"/>
              <a:miter/>
            </a:ln>
          </p:spPr>
          <p:txBody>
            <a:bodyPr rtlCol="0" anchor="ctr"/>
            <a:lstStyle/>
            <a:p>
              <a:endParaRPr lang="en-US"/>
            </a:p>
          </p:txBody>
        </p:sp>
        <p:sp>
          <p:nvSpPr>
            <p:cNvPr id="1062" name="Freeform: Shape 1061">
              <a:extLst>
                <a:ext uri="{FF2B5EF4-FFF2-40B4-BE49-F238E27FC236}">
                  <a16:creationId xmlns:a16="http://schemas.microsoft.com/office/drawing/2014/main" id="{EC814DBA-8873-40A9-8506-2DD58C5A6D8C}"/>
                </a:ext>
              </a:extLst>
            </p:cNvPr>
            <p:cNvSpPr/>
            <p:nvPr/>
          </p:nvSpPr>
          <p:spPr>
            <a:xfrm>
              <a:off x="25861280" y="21052210"/>
              <a:ext cx="76200" cy="9525"/>
            </a:xfrm>
            <a:custGeom>
              <a:avLst/>
              <a:gdLst>
                <a:gd name="connsiteX0" fmla="*/ 408 w 76200"/>
                <a:gd name="connsiteY0" fmla="*/ 65 h 9525"/>
                <a:gd name="connsiteX1" fmla="*/ 76608 w 76200"/>
                <a:gd name="connsiteY1" fmla="*/ 65 h 9525"/>
              </a:gdLst>
              <a:ahLst/>
              <a:cxnLst>
                <a:cxn ang="0">
                  <a:pos x="connsiteX0" y="connsiteY0"/>
                </a:cxn>
                <a:cxn ang="0">
                  <a:pos x="connsiteX1" y="connsiteY1"/>
                </a:cxn>
              </a:cxnLst>
              <a:rect l="l" t="t" r="r" b="b"/>
              <a:pathLst>
                <a:path w="76200" h="9525">
                  <a:moveTo>
                    <a:pt x="408" y="65"/>
                  </a:moveTo>
                  <a:lnTo>
                    <a:pt x="76608" y="65"/>
                  </a:lnTo>
                </a:path>
              </a:pathLst>
            </a:custGeom>
            <a:solidFill>
              <a:srgbClr val="000000"/>
            </a:solidFill>
            <a:ln w="9525" cap="sq">
              <a:noFill/>
              <a:prstDash val="solid"/>
              <a:miter/>
            </a:ln>
          </p:spPr>
          <p:txBody>
            <a:bodyPr rtlCol="0" anchor="ctr"/>
            <a:lstStyle/>
            <a:p>
              <a:endParaRPr lang="en-US"/>
            </a:p>
          </p:txBody>
        </p:sp>
        <p:sp>
          <p:nvSpPr>
            <p:cNvPr id="1063" name="Freeform: Shape 1062">
              <a:extLst>
                <a:ext uri="{FF2B5EF4-FFF2-40B4-BE49-F238E27FC236}">
                  <a16:creationId xmlns:a16="http://schemas.microsoft.com/office/drawing/2014/main" id="{AB3CEA5B-5AC0-4103-A0E3-4EB4EF7993C6}"/>
                </a:ext>
              </a:extLst>
            </p:cNvPr>
            <p:cNvSpPr/>
            <p:nvPr/>
          </p:nvSpPr>
          <p:spPr>
            <a:xfrm>
              <a:off x="25861280" y="21052210"/>
              <a:ext cx="76200" cy="9525"/>
            </a:xfrm>
            <a:custGeom>
              <a:avLst/>
              <a:gdLst>
                <a:gd name="connsiteX0" fmla="*/ 408 w 76200"/>
                <a:gd name="connsiteY0" fmla="*/ 65 h 9525"/>
                <a:gd name="connsiteX1" fmla="*/ 76608 w 76200"/>
                <a:gd name="connsiteY1" fmla="*/ 65 h 9525"/>
              </a:gdLst>
              <a:ahLst/>
              <a:cxnLst>
                <a:cxn ang="0">
                  <a:pos x="connsiteX0" y="connsiteY0"/>
                </a:cxn>
                <a:cxn ang="0">
                  <a:pos x="connsiteX1" y="connsiteY1"/>
                </a:cxn>
              </a:cxnLst>
              <a:rect l="l" t="t" r="r" b="b"/>
              <a:pathLst>
                <a:path w="76200" h="9525">
                  <a:moveTo>
                    <a:pt x="408" y="65"/>
                  </a:moveTo>
                  <a:lnTo>
                    <a:pt x="76608" y="65"/>
                  </a:lnTo>
                </a:path>
              </a:pathLst>
            </a:custGeom>
            <a:noFill/>
            <a:ln w="25400" cap="flat">
              <a:solidFill>
                <a:srgbClr val="000000"/>
              </a:solidFill>
              <a:prstDash val="solid"/>
              <a:miter/>
            </a:ln>
          </p:spPr>
          <p:txBody>
            <a:bodyPr rtlCol="0" anchor="ctr"/>
            <a:lstStyle/>
            <a:p>
              <a:endParaRPr lang="en-US"/>
            </a:p>
          </p:txBody>
        </p:sp>
        <p:sp>
          <p:nvSpPr>
            <p:cNvPr id="1064" name="Freeform: Shape 1063">
              <a:extLst>
                <a:ext uri="{FF2B5EF4-FFF2-40B4-BE49-F238E27FC236}">
                  <a16:creationId xmlns:a16="http://schemas.microsoft.com/office/drawing/2014/main" id="{BECF65D6-F30F-46F5-9CD1-22405E5FC95A}"/>
                </a:ext>
              </a:extLst>
            </p:cNvPr>
            <p:cNvSpPr/>
            <p:nvPr/>
          </p:nvSpPr>
          <p:spPr>
            <a:xfrm>
              <a:off x="26648924" y="20908769"/>
              <a:ext cx="76200" cy="9525"/>
            </a:xfrm>
            <a:custGeom>
              <a:avLst/>
              <a:gdLst>
                <a:gd name="connsiteX0" fmla="*/ 490 w 76200"/>
                <a:gd name="connsiteY0" fmla="*/ 50 h 9525"/>
                <a:gd name="connsiteX1" fmla="*/ 76690 w 76200"/>
                <a:gd name="connsiteY1" fmla="*/ 50 h 9525"/>
              </a:gdLst>
              <a:ahLst/>
              <a:cxnLst>
                <a:cxn ang="0">
                  <a:pos x="connsiteX0" y="connsiteY0"/>
                </a:cxn>
                <a:cxn ang="0">
                  <a:pos x="connsiteX1" y="connsiteY1"/>
                </a:cxn>
              </a:cxnLst>
              <a:rect l="l" t="t" r="r" b="b"/>
              <a:pathLst>
                <a:path w="76200" h="9525">
                  <a:moveTo>
                    <a:pt x="490" y="50"/>
                  </a:moveTo>
                  <a:lnTo>
                    <a:pt x="76690" y="50"/>
                  </a:lnTo>
                </a:path>
              </a:pathLst>
            </a:custGeom>
            <a:solidFill>
              <a:srgbClr val="000000"/>
            </a:solidFill>
            <a:ln w="9525" cap="sq">
              <a:noFill/>
              <a:prstDash val="solid"/>
              <a:miter/>
            </a:ln>
          </p:spPr>
          <p:txBody>
            <a:bodyPr rtlCol="0" anchor="ctr"/>
            <a:lstStyle/>
            <a:p>
              <a:endParaRPr lang="en-US"/>
            </a:p>
          </p:txBody>
        </p:sp>
        <p:sp>
          <p:nvSpPr>
            <p:cNvPr id="1065" name="Freeform: Shape 1064">
              <a:extLst>
                <a:ext uri="{FF2B5EF4-FFF2-40B4-BE49-F238E27FC236}">
                  <a16:creationId xmlns:a16="http://schemas.microsoft.com/office/drawing/2014/main" id="{41A2420E-9333-42AC-900F-938E7748981D}"/>
                </a:ext>
              </a:extLst>
            </p:cNvPr>
            <p:cNvSpPr/>
            <p:nvPr/>
          </p:nvSpPr>
          <p:spPr>
            <a:xfrm>
              <a:off x="26648924" y="20908769"/>
              <a:ext cx="76200" cy="9525"/>
            </a:xfrm>
            <a:custGeom>
              <a:avLst/>
              <a:gdLst>
                <a:gd name="connsiteX0" fmla="*/ 490 w 76200"/>
                <a:gd name="connsiteY0" fmla="*/ 50 h 9525"/>
                <a:gd name="connsiteX1" fmla="*/ 76690 w 76200"/>
                <a:gd name="connsiteY1" fmla="*/ 50 h 9525"/>
              </a:gdLst>
              <a:ahLst/>
              <a:cxnLst>
                <a:cxn ang="0">
                  <a:pos x="connsiteX0" y="connsiteY0"/>
                </a:cxn>
                <a:cxn ang="0">
                  <a:pos x="connsiteX1" y="connsiteY1"/>
                </a:cxn>
              </a:cxnLst>
              <a:rect l="l" t="t" r="r" b="b"/>
              <a:pathLst>
                <a:path w="76200" h="9525">
                  <a:moveTo>
                    <a:pt x="490" y="50"/>
                  </a:moveTo>
                  <a:lnTo>
                    <a:pt x="76690" y="50"/>
                  </a:lnTo>
                </a:path>
              </a:pathLst>
            </a:custGeom>
            <a:noFill/>
            <a:ln w="25400" cap="flat">
              <a:solidFill>
                <a:srgbClr val="000000"/>
              </a:solidFill>
              <a:prstDash val="solid"/>
              <a:miter/>
            </a:ln>
          </p:spPr>
          <p:txBody>
            <a:bodyPr rtlCol="0" anchor="ctr"/>
            <a:lstStyle/>
            <a:p>
              <a:endParaRPr lang="en-US"/>
            </a:p>
          </p:txBody>
        </p:sp>
        <p:sp>
          <p:nvSpPr>
            <p:cNvPr id="1066" name="Freeform: Shape 1065">
              <a:extLst>
                <a:ext uri="{FF2B5EF4-FFF2-40B4-BE49-F238E27FC236}">
                  <a16:creationId xmlns:a16="http://schemas.microsoft.com/office/drawing/2014/main" id="{BDB50F4C-26C1-4BDA-BFD7-C799DFBE7D35}"/>
                </a:ext>
              </a:extLst>
            </p:cNvPr>
            <p:cNvSpPr/>
            <p:nvPr/>
          </p:nvSpPr>
          <p:spPr>
            <a:xfrm>
              <a:off x="22710704" y="23688450"/>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solidFill>
              <a:srgbClr val="000000"/>
            </a:solidFill>
            <a:ln w="9525" cap="sq">
              <a:noFill/>
              <a:prstDash val="solid"/>
              <a:miter/>
            </a:ln>
          </p:spPr>
          <p:txBody>
            <a:bodyPr rtlCol="0" anchor="ctr"/>
            <a:lstStyle/>
            <a:p>
              <a:endParaRPr lang="en-US"/>
            </a:p>
          </p:txBody>
        </p:sp>
        <p:sp>
          <p:nvSpPr>
            <p:cNvPr id="1067" name="Freeform: Shape 1066">
              <a:extLst>
                <a:ext uri="{FF2B5EF4-FFF2-40B4-BE49-F238E27FC236}">
                  <a16:creationId xmlns:a16="http://schemas.microsoft.com/office/drawing/2014/main" id="{B0E48800-32BE-433D-86EB-233A70847A91}"/>
                </a:ext>
              </a:extLst>
            </p:cNvPr>
            <p:cNvSpPr/>
            <p:nvPr/>
          </p:nvSpPr>
          <p:spPr>
            <a:xfrm>
              <a:off x="22710704" y="23688450"/>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noFill/>
            <a:ln w="25400" cap="flat">
              <a:solidFill>
                <a:srgbClr val="000000"/>
              </a:solidFill>
              <a:prstDash val="solid"/>
              <a:miter/>
            </a:ln>
          </p:spPr>
          <p:txBody>
            <a:bodyPr rtlCol="0" anchor="ctr"/>
            <a:lstStyle/>
            <a:p>
              <a:endParaRPr lang="en-US"/>
            </a:p>
          </p:txBody>
        </p:sp>
        <p:sp>
          <p:nvSpPr>
            <p:cNvPr id="1068" name="Freeform: Shape 1067">
              <a:extLst>
                <a:ext uri="{FF2B5EF4-FFF2-40B4-BE49-F238E27FC236}">
                  <a16:creationId xmlns:a16="http://schemas.microsoft.com/office/drawing/2014/main" id="{6A9387E6-FF53-4EFC-8489-8BC825740CEC}"/>
                </a:ext>
              </a:extLst>
            </p:cNvPr>
            <p:cNvSpPr/>
            <p:nvPr/>
          </p:nvSpPr>
          <p:spPr>
            <a:xfrm>
              <a:off x="22712279" y="23691725"/>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solidFill>
              <a:srgbClr val="000000"/>
            </a:solidFill>
            <a:ln w="9525" cap="sq">
              <a:noFill/>
              <a:prstDash val="solid"/>
              <a:miter/>
            </a:ln>
          </p:spPr>
          <p:txBody>
            <a:bodyPr rtlCol="0" anchor="ctr"/>
            <a:lstStyle/>
            <a:p>
              <a:endParaRPr lang="en-US"/>
            </a:p>
          </p:txBody>
        </p:sp>
        <p:sp>
          <p:nvSpPr>
            <p:cNvPr id="1069" name="Freeform: Shape 1068">
              <a:extLst>
                <a:ext uri="{FF2B5EF4-FFF2-40B4-BE49-F238E27FC236}">
                  <a16:creationId xmlns:a16="http://schemas.microsoft.com/office/drawing/2014/main" id="{429D8AB8-6569-46DE-8D39-27B3CF83241E}"/>
                </a:ext>
              </a:extLst>
            </p:cNvPr>
            <p:cNvSpPr/>
            <p:nvPr/>
          </p:nvSpPr>
          <p:spPr>
            <a:xfrm>
              <a:off x="22712279" y="23691725"/>
              <a:ext cx="76200" cy="9525"/>
            </a:xfrm>
            <a:custGeom>
              <a:avLst/>
              <a:gdLst>
                <a:gd name="connsiteX0" fmla="*/ 77 w 76200"/>
                <a:gd name="connsiteY0" fmla="*/ 342 h 9525"/>
                <a:gd name="connsiteX1" fmla="*/ 76277 w 76200"/>
                <a:gd name="connsiteY1" fmla="*/ 342 h 9525"/>
              </a:gdLst>
              <a:ahLst/>
              <a:cxnLst>
                <a:cxn ang="0">
                  <a:pos x="connsiteX0" y="connsiteY0"/>
                </a:cxn>
                <a:cxn ang="0">
                  <a:pos x="connsiteX1" y="connsiteY1"/>
                </a:cxn>
              </a:cxnLst>
              <a:rect l="l" t="t" r="r" b="b"/>
              <a:pathLst>
                <a:path w="76200" h="9525">
                  <a:moveTo>
                    <a:pt x="77" y="342"/>
                  </a:moveTo>
                  <a:lnTo>
                    <a:pt x="76277" y="342"/>
                  </a:lnTo>
                </a:path>
              </a:pathLst>
            </a:custGeom>
            <a:noFill/>
            <a:ln w="25400" cap="flat">
              <a:solidFill>
                <a:srgbClr val="000000"/>
              </a:solidFill>
              <a:prstDash val="solid"/>
              <a:miter/>
            </a:ln>
          </p:spPr>
          <p:txBody>
            <a:bodyPr rtlCol="0" anchor="ctr"/>
            <a:lstStyle/>
            <a:p>
              <a:endParaRPr lang="en-US"/>
            </a:p>
          </p:txBody>
        </p:sp>
        <p:sp>
          <p:nvSpPr>
            <p:cNvPr id="1070" name="Freeform: Shape 1069">
              <a:extLst>
                <a:ext uri="{FF2B5EF4-FFF2-40B4-BE49-F238E27FC236}">
                  <a16:creationId xmlns:a16="http://schemas.microsoft.com/office/drawing/2014/main" id="{2AF58C4C-293E-4B23-9267-B3FC75203686}"/>
                </a:ext>
              </a:extLst>
            </p:cNvPr>
            <p:cNvSpPr/>
            <p:nvPr/>
          </p:nvSpPr>
          <p:spPr>
            <a:xfrm>
              <a:off x="22718580" y="23679307"/>
              <a:ext cx="76200" cy="9525"/>
            </a:xfrm>
            <a:custGeom>
              <a:avLst/>
              <a:gdLst>
                <a:gd name="connsiteX0" fmla="*/ 78 w 76200"/>
                <a:gd name="connsiteY0" fmla="*/ 341 h 9525"/>
                <a:gd name="connsiteX1" fmla="*/ 76278 w 76200"/>
                <a:gd name="connsiteY1" fmla="*/ 341 h 9525"/>
              </a:gdLst>
              <a:ahLst/>
              <a:cxnLst>
                <a:cxn ang="0">
                  <a:pos x="connsiteX0" y="connsiteY0"/>
                </a:cxn>
                <a:cxn ang="0">
                  <a:pos x="connsiteX1" y="connsiteY1"/>
                </a:cxn>
              </a:cxnLst>
              <a:rect l="l" t="t" r="r" b="b"/>
              <a:pathLst>
                <a:path w="76200" h="9525">
                  <a:moveTo>
                    <a:pt x="78" y="341"/>
                  </a:moveTo>
                  <a:lnTo>
                    <a:pt x="76278" y="341"/>
                  </a:lnTo>
                </a:path>
              </a:pathLst>
            </a:custGeom>
            <a:solidFill>
              <a:srgbClr val="000000"/>
            </a:solidFill>
            <a:ln w="9525" cap="sq">
              <a:noFill/>
              <a:prstDash val="solid"/>
              <a:miter/>
            </a:ln>
          </p:spPr>
          <p:txBody>
            <a:bodyPr rtlCol="0" anchor="ctr"/>
            <a:lstStyle/>
            <a:p>
              <a:endParaRPr lang="en-US"/>
            </a:p>
          </p:txBody>
        </p:sp>
        <p:sp>
          <p:nvSpPr>
            <p:cNvPr id="1071" name="Freeform: Shape 1070">
              <a:extLst>
                <a:ext uri="{FF2B5EF4-FFF2-40B4-BE49-F238E27FC236}">
                  <a16:creationId xmlns:a16="http://schemas.microsoft.com/office/drawing/2014/main" id="{2C837A00-436C-4E6E-A974-1D9E2421D76F}"/>
                </a:ext>
              </a:extLst>
            </p:cNvPr>
            <p:cNvSpPr/>
            <p:nvPr/>
          </p:nvSpPr>
          <p:spPr>
            <a:xfrm>
              <a:off x="22718580" y="23679307"/>
              <a:ext cx="76200" cy="9525"/>
            </a:xfrm>
            <a:custGeom>
              <a:avLst/>
              <a:gdLst>
                <a:gd name="connsiteX0" fmla="*/ 78 w 76200"/>
                <a:gd name="connsiteY0" fmla="*/ 341 h 9525"/>
                <a:gd name="connsiteX1" fmla="*/ 76278 w 76200"/>
                <a:gd name="connsiteY1" fmla="*/ 341 h 9525"/>
              </a:gdLst>
              <a:ahLst/>
              <a:cxnLst>
                <a:cxn ang="0">
                  <a:pos x="connsiteX0" y="connsiteY0"/>
                </a:cxn>
                <a:cxn ang="0">
                  <a:pos x="connsiteX1" y="connsiteY1"/>
                </a:cxn>
              </a:cxnLst>
              <a:rect l="l" t="t" r="r" b="b"/>
              <a:pathLst>
                <a:path w="76200" h="9525">
                  <a:moveTo>
                    <a:pt x="78" y="341"/>
                  </a:moveTo>
                  <a:lnTo>
                    <a:pt x="76278" y="341"/>
                  </a:lnTo>
                </a:path>
              </a:pathLst>
            </a:custGeom>
            <a:noFill/>
            <a:ln w="25400" cap="flat">
              <a:solidFill>
                <a:srgbClr val="000000"/>
              </a:solidFill>
              <a:prstDash val="solid"/>
              <a:miter/>
            </a:ln>
          </p:spPr>
          <p:txBody>
            <a:bodyPr rtlCol="0" anchor="ctr"/>
            <a:lstStyle/>
            <a:p>
              <a:endParaRPr lang="en-US"/>
            </a:p>
          </p:txBody>
        </p:sp>
        <p:sp>
          <p:nvSpPr>
            <p:cNvPr id="1072" name="Freeform: Shape 1071">
              <a:extLst>
                <a:ext uri="{FF2B5EF4-FFF2-40B4-BE49-F238E27FC236}">
                  <a16:creationId xmlns:a16="http://schemas.microsoft.com/office/drawing/2014/main" id="{C9952955-4E27-419D-98D9-05F72CB00EDE}"/>
                </a:ext>
              </a:extLst>
            </p:cNvPr>
            <p:cNvSpPr/>
            <p:nvPr/>
          </p:nvSpPr>
          <p:spPr>
            <a:xfrm>
              <a:off x="22726456" y="23662489"/>
              <a:ext cx="76200" cy="9525"/>
            </a:xfrm>
            <a:custGeom>
              <a:avLst/>
              <a:gdLst>
                <a:gd name="connsiteX0" fmla="*/ 79 w 76200"/>
                <a:gd name="connsiteY0" fmla="*/ 339 h 9525"/>
                <a:gd name="connsiteX1" fmla="*/ 76279 w 76200"/>
                <a:gd name="connsiteY1" fmla="*/ 339 h 9525"/>
              </a:gdLst>
              <a:ahLst/>
              <a:cxnLst>
                <a:cxn ang="0">
                  <a:pos x="connsiteX0" y="connsiteY0"/>
                </a:cxn>
                <a:cxn ang="0">
                  <a:pos x="connsiteX1" y="connsiteY1"/>
                </a:cxn>
              </a:cxnLst>
              <a:rect l="l" t="t" r="r" b="b"/>
              <a:pathLst>
                <a:path w="76200" h="9525">
                  <a:moveTo>
                    <a:pt x="79" y="339"/>
                  </a:moveTo>
                  <a:lnTo>
                    <a:pt x="76279" y="339"/>
                  </a:lnTo>
                </a:path>
              </a:pathLst>
            </a:custGeom>
            <a:solidFill>
              <a:srgbClr val="000000"/>
            </a:solidFill>
            <a:ln w="9525" cap="sq">
              <a:noFill/>
              <a:prstDash val="solid"/>
              <a:miter/>
            </a:ln>
          </p:spPr>
          <p:txBody>
            <a:bodyPr rtlCol="0" anchor="ctr"/>
            <a:lstStyle/>
            <a:p>
              <a:endParaRPr lang="en-US"/>
            </a:p>
          </p:txBody>
        </p:sp>
        <p:sp>
          <p:nvSpPr>
            <p:cNvPr id="1073" name="Freeform: Shape 1072">
              <a:extLst>
                <a:ext uri="{FF2B5EF4-FFF2-40B4-BE49-F238E27FC236}">
                  <a16:creationId xmlns:a16="http://schemas.microsoft.com/office/drawing/2014/main" id="{8DC5A0FF-8B2B-4303-9AE3-6E61DCBAAD38}"/>
                </a:ext>
              </a:extLst>
            </p:cNvPr>
            <p:cNvSpPr/>
            <p:nvPr/>
          </p:nvSpPr>
          <p:spPr>
            <a:xfrm>
              <a:off x="22726456" y="23662489"/>
              <a:ext cx="76200" cy="9525"/>
            </a:xfrm>
            <a:custGeom>
              <a:avLst/>
              <a:gdLst>
                <a:gd name="connsiteX0" fmla="*/ 79 w 76200"/>
                <a:gd name="connsiteY0" fmla="*/ 339 h 9525"/>
                <a:gd name="connsiteX1" fmla="*/ 76279 w 76200"/>
                <a:gd name="connsiteY1" fmla="*/ 339 h 9525"/>
              </a:gdLst>
              <a:ahLst/>
              <a:cxnLst>
                <a:cxn ang="0">
                  <a:pos x="connsiteX0" y="connsiteY0"/>
                </a:cxn>
                <a:cxn ang="0">
                  <a:pos x="connsiteX1" y="connsiteY1"/>
                </a:cxn>
              </a:cxnLst>
              <a:rect l="l" t="t" r="r" b="b"/>
              <a:pathLst>
                <a:path w="76200" h="9525">
                  <a:moveTo>
                    <a:pt x="79" y="339"/>
                  </a:moveTo>
                  <a:lnTo>
                    <a:pt x="76279" y="339"/>
                  </a:lnTo>
                </a:path>
              </a:pathLst>
            </a:custGeom>
            <a:noFill/>
            <a:ln w="25400" cap="flat">
              <a:solidFill>
                <a:srgbClr val="000000"/>
              </a:solidFill>
              <a:prstDash val="solid"/>
              <a:miter/>
            </a:ln>
          </p:spPr>
          <p:txBody>
            <a:bodyPr rtlCol="0" anchor="ctr"/>
            <a:lstStyle/>
            <a:p>
              <a:endParaRPr lang="en-US"/>
            </a:p>
          </p:txBody>
        </p:sp>
        <p:sp>
          <p:nvSpPr>
            <p:cNvPr id="1074" name="Freeform: Shape 1073">
              <a:extLst>
                <a:ext uri="{FF2B5EF4-FFF2-40B4-BE49-F238E27FC236}">
                  <a16:creationId xmlns:a16="http://schemas.microsoft.com/office/drawing/2014/main" id="{6A64F8C6-5E48-4E89-A5E2-13A1E095340E}"/>
                </a:ext>
              </a:extLst>
            </p:cNvPr>
            <p:cNvSpPr/>
            <p:nvPr/>
          </p:nvSpPr>
          <p:spPr>
            <a:xfrm>
              <a:off x="22750086" y="23527592"/>
              <a:ext cx="76200" cy="9525"/>
            </a:xfrm>
            <a:custGeom>
              <a:avLst/>
              <a:gdLst>
                <a:gd name="connsiteX0" fmla="*/ 81 w 76200"/>
                <a:gd name="connsiteY0" fmla="*/ 325 h 9525"/>
                <a:gd name="connsiteX1" fmla="*/ 76281 w 76200"/>
                <a:gd name="connsiteY1" fmla="*/ 325 h 9525"/>
              </a:gdLst>
              <a:ahLst/>
              <a:cxnLst>
                <a:cxn ang="0">
                  <a:pos x="connsiteX0" y="connsiteY0"/>
                </a:cxn>
                <a:cxn ang="0">
                  <a:pos x="connsiteX1" y="connsiteY1"/>
                </a:cxn>
              </a:cxnLst>
              <a:rect l="l" t="t" r="r" b="b"/>
              <a:pathLst>
                <a:path w="76200" h="9525">
                  <a:moveTo>
                    <a:pt x="81" y="325"/>
                  </a:moveTo>
                  <a:lnTo>
                    <a:pt x="76281" y="325"/>
                  </a:lnTo>
                </a:path>
              </a:pathLst>
            </a:custGeom>
            <a:solidFill>
              <a:srgbClr val="000000"/>
            </a:solidFill>
            <a:ln w="9525" cap="sq">
              <a:noFill/>
              <a:prstDash val="solid"/>
              <a:miter/>
            </a:ln>
          </p:spPr>
          <p:txBody>
            <a:bodyPr rtlCol="0" anchor="ctr"/>
            <a:lstStyle/>
            <a:p>
              <a:endParaRPr lang="en-US"/>
            </a:p>
          </p:txBody>
        </p:sp>
        <p:sp>
          <p:nvSpPr>
            <p:cNvPr id="1075" name="Freeform: Shape 1074">
              <a:extLst>
                <a:ext uri="{FF2B5EF4-FFF2-40B4-BE49-F238E27FC236}">
                  <a16:creationId xmlns:a16="http://schemas.microsoft.com/office/drawing/2014/main" id="{87990E1A-9CB8-45A1-96CD-C9C6B31E8345}"/>
                </a:ext>
              </a:extLst>
            </p:cNvPr>
            <p:cNvSpPr/>
            <p:nvPr/>
          </p:nvSpPr>
          <p:spPr>
            <a:xfrm>
              <a:off x="22750086" y="23527592"/>
              <a:ext cx="76200" cy="9525"/>
            </a:xfrm>
            <a:custGeom>
              <a:avLst/>
              <a:gdLst>
                <a:gd name="connsiteX0" fmla="*/ 81 w 76200"/>
                <a:gd name="connsiteY0" fmla="*/ 325 h 9525"/>
                <a:gd name="connsiteX1" fmla="*/ 76281 w 76200"/>
                <a:gd name="connsiteY1" fmla="*/ 325 h 9525"/>
              </a:gdLst>
              <a:ahLst/>
              <a:cxnLst>
                <a:cxn ang="0">
                  <a:pos x="connsiteX0" y="connsiteY0"/>
                </a:cxn>
                <a:cxn ang="0">
                  <a:pos x="connsiteX1" y="connsiteY1"/>
                </a:cxn>
              </a:cxnLst>
              <a:rect l="l" t="t" r="r" b="b"/>
              <a:pathLst>
                <a:path w="76200" h="9525">
                  <a:moveTo>
                    <a:pt x="81" y="325"/>
                  </a:moveTo>
                  <a:lnTo>
                    <a:pt x="76281" y="325"/>
                  </a:lnTo>
                </a:path>
              </a:pathLst>
            </a:custGeom>
            <a:noFill/>
            <a:ln w="25400" cap="flat">
              <a:solidFill>
                <a:srgbClr val="000000"/>
              </a:solidFill>
              <a:prstDash val="solid"/>
              <a:miter/>
            </a:ln>
          </p:spPr>
          <p:txBody>
            <a:bodyPr rtlCol="0" anchor="ctr"/>
            <a:lstStyle/>
            <a:p>
              <a:endParaRPr lang="en-US"/>
            </a:p>
          </p:txBody>
        </p:sp>
        <p:sp>
          <p:nvSpPr>
            <p:cNvPr id="1076" name="Freeform: Shape 1075">
              <a:extLst>
                <a:ext uri="{FF2B5EF4-FFF2-40B4-BE49-F238E27FC236}">
                  <a16:creationId xmlns:a16="http://schemas.microsoft.com/office/drawing/2014/main" id="{033EA018-0FB0-4B2B-8216-1734EDBECC25}"/>
                </a:ext>
              </a:extLst>
            </p:cNvPr>
            <p:cNvSpPr/>
            <p:nvPr/>
          </p:nvSpPr>
          <p:spPr>
            <a:xfrm>
              <a:off x="22789468" y="23441437"/>
              <a:ext cx="76200" cy="9525"/>
            </a:xfrm>
            <a:custGeom>
              <a:avLst/>
              <a:gdLst>
                <a:gd name="connsiteX0" fmla="*/ 85 w 76200"/>
                <a:gd name="connsiteY0" fmla="*/ 316 h 9525"/>
                <a:gd name="connsiteX1" fmla="*/ 76285 w 76200"/>
                <a:gd name="connsiteY1" fmla="*/ 316 h 9525"/>
              </a:gdLst>
              <a:ahLst/>
              <a:cxnLst>
                <a:cxn ang="0">
                  <a:pos x="connsiteX0" y="connsiteY0"/>
                </a:cxn>
                <a:cxn ang="0">
                  <a:pos x="connsiteX1" y="connsiteY1"/>
                </a:cxn>
              </a:cxnLst>
              <a:rect l="l" t="t" r="r" b="b"/>
              <a:pathLst>
                <a:path w="76200" h="9525">
                  <a:moveTo>
                    <a:pt x="85" y="316"/>
                  </a:moveTo>
                  <a:lnTo>
                    <a:pt x="76285" y="316"/>
                  </a:lnTo>
                </a:path>
              </a:pathLst>
            </a:custGeom>
            <a:solidFill>
              <a:srgbClr val="000000"/>
            </a:solidFill>
            <a:ln w="9525" cap="sq">
              <a:noFill/>
              <a:prstDash val="solid"/>
              <a:miter/>
            </a:ln>
          </p:spPr>
          <p:txBody>
            <a:bodyPr rtlCol="0" anchor="ctr"/>
            <a:lstStyle/>
            <a:p>
              <a:endParaRPr lang="en-US"/>
            </a:p>
          </p:txBody>
        </p:sp>
        <p:sp>
          <p:nvSpPr>
            <p:cNvPr id="1077" name="Freeform: Shape 1076">
              <a:extLst>
                <a:ext uri="{FF2B5EF4-FFF2-40B4-BE49-F238E27FC236}">
                  <a16:creationId xmlns:a16="http://schemas.microsoft.com/office/drawing/2014/main" id="{8572F124-15B7-4FE2-8480-DA79566194C9}"/>
                </a:ext>
              </a:extLst>
            </p:cNvPr>
            <p:cNvSpPr/>
            <p:nvPr/>
          </p:nvSpPr>
          <p:spPr>
            <a:xfrm>
              <a:off x="22789468" y="23441437"/>
              <a:ext cx="76200" cy="9525"/>
            </a:xfrm>
            <a:custGeom>
              <a:avLst/>
              <a:gdLst>
                <a:gd name="connsiteX0" fmla="*/ 85 w 76200"/>
                <a:gd name="connsiteY0" fmla="*/ 316 h 9525"/>
                <a:gd name="connsiteX1" fmla="*/ 76285 w 76200"/>
                <a:gd name="connsiteY1" fmla="*/ 316 h 9525"/>
              </a:gdLst>
              <a:ahLst/>
              <a:cxnLst>
                <a:cxn ang="0">
                  <a:pos x="connsiteX0" y="connsiteY0"/>
                </a:cxn>
                <a:cxn ang="0">
                  <a:pos x="connsiteX1" y="connsiteY1"/>
                </a:cxn>
              </a:cxnLst>
              <a:rect l="l" t="t" r="r" b="b"/>
              <a:pathLst>
                <a:path w="76200" h="9525">
                  <a:moveTo>
                    <a:pt x="85" y="316"/>
                  </a:moveTo>
                  <a:lnTo>
                    <a:pt x="76285" y="316"/>
                  </a:lnTo>
                </a:path>
              </a:pathLst>
            </a:custGeom>
            <a:noFill/>
            <a:ln w="25400" cap="flat">
              <a:solidFill>
                <a:srgbClr val="000000"/>
              </a:solidFill>
              <a:prstDash val="solid"/>
              <a:miter/>
            </a:ln>
          </p:spPr>
          <p:txBody>
            <a:bodyPr rtlCol="0" anchor="ctr"/>
            <a:lstStyle/>
            <a:p>
              <a:endParaRPr lang="en-US"/>
            </a:p>
          </p:txBody>
        </p:sp>
        <p:sp>
          <p:nvSpPr>
            <p:cNvPr id="1078" name="Freeform: Shape 1077">
              <a:extLst>
                <a:ext uri="{FF2B5EF4-FFF2-40B4-BE49-F238E27FC236}">
                  <a16:creationId xmlns:a16="http://schemas.microsoft.com/office/drawing/2014/main" id="{EFAE4B89-0ACD-40EB-AECE-969EEE9447D9}"/>
                </a:ext>
              </a:extLst>
            </p:cNvPr>
            <p:cNvSpPr/>
            <p:nvPr/>
          </p:nvSpPr>
          <p:spPr>
            <a:xfrm>
              <a:off x="22868233" y="23184307"/>
              <a:ext cx="76200" cy="9525"/>
            </a:xfrm>
            <a:custGeom>
              <a:avLst/>
              <a:gdLst>
                <a:gd name="connsiteX0" fmla="*/ 94 w 76200"/>
                <a:gd name="connsiteY0" fmla="*/ 289 h 9525"/>
                <a:gd name="connsiteX1" fmla="*/ 76294 w 76200"/>
                <a:gd name="connsiteY1" fmla="*/ 289 h 9525"/>
              </a:gdLst>
              <a:ahLst/>
              <a:cxnLst>
                <a:cxn ang="0">
                  <a:pos x="connsiteX0" y="connsiteY0"/>
                </a:cxn>
                <a:cxn ang="0">
                  <a:pos x="connsiteX1" y="connsiteY1"/>
                </a:cxn>
              </a:cxnLst>
              <a:rect l="l" t="t" r="r" b="b"/>
              <a:pathLst>
                <a:path w="76200" h="9525">
                  <a:moveTo>
                    <a:pt x="94" y="289"/>
                  </a:moveTo>
                  <a:lnTo>
                    <a:pt x="76294" y="289"/>
                  </a:lnTo>
                </a:path>
              </a:pathLst>
            </a:custGeom>
            <a:solidFill>
              <a:srgbClr val="000000"/>
            </a:solidFill>
            <a:ln w="9525" cap="sq">
              <a:noFill/>
              <a:prstDash val="solid"/>
              <a:miter/>
            </a:ln>
          </p:spPr>
          <p:txBody>
            <a:bodyPr rtlCol="0" anchor="ctr"/>
            <a:lstStyle/>
            <a:p>
              <a:endParaRPr lang="en-US"/>
            </a:p>
          </p:txBody>
        </p:sp>
        <p:sp>
          <p:nvSpPr>
            <p:cNvPr id="1079" name="Freeform: Shape 1078">
              <a:extLst>
                <a:ext uri="{FF2B5EF4-FFF2-40B4-BE49-F238E27FC236}">
                  <a16:creationId xmlns:a16="http://schemas.microsoft.com/office/drawing/2014/main" id="{565FA9E9-AEC0-4E44-AA55-FA892C6C8655}"/>
                </a:ext>
              </a:extLst>
            </p:cNvPr>
            <p:cNvSpPr/>
            <p:nvPr/>
          </p:nvSpPr>
          <p:spPr>
            <a:xfrm>
              <a:off x="22868233" y="23184307"/>
              <a:ext cx="76200" cy="9525"/>
            </a:xfrm>
            <a:custGeom>
              <a:avLst/>
              <a:gdLst>
                <a:gd name="connsiteX0" fmla="*/ 94 w 76200"/>
                <a:gd name="connsiteY0" fmla="*/ 289 h 9525"/>
                <a:gd name="connsiteX1" fmla="*/ 76294 w 76200"/>
                <a:gd name="connsiteY1" fmla="*/ 289 h 9525"/>
              </a:gdLst>
              <a:ahLst/>
              <a:cxnLst>
                <a:cxn ang="0">
                  <a:pos x="connsiteX0" y="connsiteY0"/>
                </a:cxn>
                <a:cxn ang="0">
                  <a:pos x="connsiteX1" y="connsiteY1"/>
                </a:cxn>
              </a:cxnLst>
              <a:rect l="l" t="t" r="r" b="b"/>
              <a:pathLst>
                <a:path w="76200" h="9525">
                  <a:moveTo>
                    <a:pt x="94" y="289"/>
                  </a:moveTo>
                  <a:lnTo>
                    <a:pt x="76294" y="289"/>
                  </a:lnTo>
                </a:path>
              </a:pathLst>
            </a:custGeom>
            <a:noFill/>
            <a:ln w="25400" cap="flat">
              <a:solidFill>
                <a:srgbClr val="000000"/>
              </a:solidFill>
              <a:prstDash val="solid"/>
              <a:miter/>
            </a:ln>
          </p:spPr>
          <p:txBody>
            <a:bodyPr rtlCol="0" anchor="ctr"/>
            <a:lstStyle/>
            <a:p>
              <a:endParaRPr lang="en-US"/>
            </a:p>
          </p:txBody>
        </p:sp>
        <p:sp>
          <p:nvSpPr>
            <p:cNvPr id="1080" name="Freeform: Shape 1079">
              <a:extLst>
                <a:ext uri="{FF2B5EF4-FFF2-40B4-BE49-F238E27FC236}">
                  <a16:creationId xmlns:a16="http://schemas.microsoft.com/office/drawing/2014/main" id="{0FA3E3EA-2D7B-42E3-AA6E-08FA244449FB}"/>
                </a:ext>
              </a:extLst>
            </p:cNvPr>
            <p:cNvSpPr/>
            <p:nvPr/>
          </p:nvSpPr>
          <p:spPr>
            <a:xfrm>
              <a:off x="23104526" y="22732608"/>
              <a:ext cx="76200" cy="9525"/>
            </a:xfrm>
            <a:custGeom>
              <a:avLst/>
              <a:gdLst>
                <a:gd name="connsiteX0" fmla="*/ 118 w 76200"/>
                <a:gd name="connsiteY0" fmla="*/ 242 h 9525"/>
                <a:gd name="connsiteX1" fmla="*/ 76318 w 76200"/>
                <a:gd name="connsiteY1" fmla="*/ 242 h 9525"/>
              </a:gdLst>
              <a:ahLst/>
              <a:cxnLst>
                <a:cxn ang="0">
                  <a:pos x="connsiteX0" y="connsiteY0"/>
                </a:cxn>
                <a:cxn ang="0">
                  <a:pos x="connsiteX1" y="connsiteY1"/>
                </a:cxn>
              </a:cxnLst>
              <a:rect l="l" t="t" r="r" b="b"/>
              <a:pathLst>
                <a:path w="76200" h="9525">
                  <a:moveTo>
                    <a:pt x="118" y="242"/>
                  </a:moveTo>
                  <a:lnTo>
                    <a:pt x="76318" y="242"/>
                  </a:lnTo>
                </a:path>
              </a:pathLst>
            </a:custGeom>
            <a:solidFill>
              <a:srgbClr val="000000"/>
            </a:solidFill>
            <a:ln w="9525" cap="sq">
              <a:noFill/>
              <a:prstDash val="solid"/>
              <a:miter/>
            </a:ln>
          </p:spPr>
          <p:txBody>
            <a:bodyPr rtlCol="0" anchor="ctr"/>
            <a:lstStyle/>
            <a:p>
              <a:endParaRPr lang="en-US"/>
            </a:p>
          </p:txBody>
        </p:sp>
        <p:sp>
          <p:nvSpPr>
            <p:cNvPr id="1081" name="Freeform: Shape 1080">
              <a:extLst>
                <a:ext uri="{FF2B5EF4-FFF2-40B4-BE49-F238E27FC236}">
                  <a16:creationId xmlns:a16="http://schemas.microsoft.com/office/drawing/2014/main" id="{4AB866A2-2801-4875-A0D3-A095AA7ABD2E}"/>
                </a:ext>
              </a:extLst>
            </p:cNvPr>
            <p:cNvSpPr/>
            <p:nvPr/>
          </p:nvSpPr>
          <p:spPr>
            <a:xfrm>
              <a:off x="23104526" y="22732608"/>
              <a:ext cx="76200" cy="9525"/>
            </a:xfrm>
            <a:custGeom>
              <a:avLst/>
              <a:gdLst>
                <a:gd name="connsiteX0" fmla="*/ 118 w 76200"/>
                <a:gd name="connsiteY0" fmla="*/ 242 h 9525"/>
                <a:gd name="connsiteX1" fmla="*/ 76318 w 76200"/>
                <a:gd name="connsiteY1" fmla="*/ 242 h 9525"/>
              </a:gdLst>
              <a:ahLst/>
              <a:cxnLst>
                <a:cxn ang="0">
                  <a:pos x="connsiteX0" y="connsiteY0"/>
                </a:cxn>
                <a:cxn ang="0">
                  <a:pos x="connsiteX1" y="connsiteY1"/>
                </a:cxn>
              </a:cxnLst>
              <a:rect l="l" t="t" r="r" b="b"/>
              <a:pathLst>
                <a:path w="76200" h="9525">
                  <a:moveTo>
                    <a:pt x="118" y="242"/>
                  </a:moveTo>
                  <a:lnTo>
                    <a:pt x="76318" y="242"/>
                  </a:lnTo>
                </a:path>
              </a:pathLst>
            </a:custGeom>
            <a:noFill/>
            <a:ln w="25400" cap="flat">
              <a:solidFill>
                <a:srgbClr val="000000"/>
              </a:solidFill>
              <a:prstDash val="solid"/>
              <a:miter/>
            </a:ln>
          </p:spPr>
          <p:txBody>
            <a:bodyPr rtlCol="0" anchor="ctr"/>
            <a:lstStyle/>
            <a:p>
              <a:endParaRPr lang="en-US"/>
            </a:p>
          </p:txBody>
        </p:sp>
        <p:sp>
          <p:nvSpPr>
            <p:cNvPr id="1082" name="Freeform: Shape 1081">
              <a:extLst>
                <a:ext uri="{FF2B5EF4-FFF2-40B4-BE49-F238E27FC236}">
                  <a16:creationId xmlns:a16="http://schemas.microsoft.com/office/drawing/2014/main" id="{ECA117F6-9697-4607-AB12-BBFA56F46BFE}"/>
                </a:ext>
              </a:extLst>
            </p:cNvPr>
            <p:cNvSpPr/>
            <p:nvPr/>
          </p:nvSpPr>
          <p:spPr>
            <a:xfrm>
              <a:off x="23498348" y="22203948"/>
              <a:ext cx="76200" cy="9525"/>
            </a:xfrm>
            <a:custGeom>
              <a:avLst/>
              <a:gdLst>
                <a:gd name="connsiteX0" fmla="*/ 160 w 76200"/>
                <a:gd name="connsiteY0" fmla="*/ 186 h 9525"/>
                <a:gd name="connsiteX1" fmla="*/ 76360 w 76200"/>
                <a:gd name="connsiteY1" fmla="*/ 186 h 9525"/>
              </a:gdLst>
              <a:ahLst/>
              <a:cxnLst>
                <a:cxn ang="0">
                  <a:pos x="connsiteX0" y="connsiteY0"/>
                </a:cxn>
                <a:cxn ang="0">
                  <a:pos x="connsiteX1" y="connsiteY1"/>
                </a:cxn>
              </a:cxnLst>
              <a:rect l="l" t="t" r="r" b="b"/>
              <a:pathLst>
                <a:path w="76200" h="9525">
                  <a:moveTo>
                    <a:pt x="160" y="186"/>
                  </a:moveTo>
                  <a:lnTo>
                    <a:pt x="76360" y="186"/>
                  </a:lnTo>
                </a:path>
              </a:pathLst>
            </a:custGeom>
            <a:solidFill>
              <a:srgbClr val="000000"/>
            </a:solidFill>
            <a:ln w="9525" cap="sq">
              <a:noFill/>
              <a:prstDash val="solid"/>
              <a:miter/>
            </a:ln>
          </p:spPr>
          <p:txBody>
            <a:bodyPr rtlCol="0" anchor="ctr"/>
            <a:lstStyle/>
            <a:p>
              <a:endParaRPr lang="en-US"/>
            </a:p>
          </p:txBody>
        </p:sp>
        <p:sp>
          <p:nvSpPr>
            <p:cNvPr id="1083" name="Freeform: Shape 1082">
              <a:extLst>
                <a:ext uri="{FF2B5EF4-FFF2-40B4-BE49-F238E27FC236}">
                  <a16:creationId xmlns:a16="http://schemas.microsoft.com/office/drawing/2014/main" id="{5B1F7554-F8E3-4E4A-855C-DE7754C3B637}"/>
                </a:ext>
              </a:extLst>
            </p:cNvPr>
            <p:cNvSpPr/>
            <p:nvPr/>
          </p:nvSpPr>
          <p:spPr>
            <a:xfrm>
              <a:off x="23498348" y="22203948"/>
              <a:ext cx="76200" cy="9525"/>
            </a:xfrm>
            <a:custGeom>
              <a:avLst/>
              <a:gdLst>
                <a:gd name="connsiteX0" fmla="*/ 160 w 76200"/>
                <a:gd name="connsiteY0" fmla="*/ 186 h 9525"/>
                <a:gd name="connsiteX1" fmla="*/ 76360 w 76200"/>
                <a:gd name="connsiteY1" fmla="*/ 186 h 9525"/>
              </a:gdLst>
              <a:ahLst/>
              <a:cxnLst>
                <a:cxn ang="0">
                  <a:pos x="connsiteX0" y="connsiteY0"/>
                </a:cxn>
                <a:cxn ang="0">
                  <a:pos x="connsiteX1" y="connsiteY1"/>
                </a:cxn>
              </a:cxnLst>
              <a:rect l="l" t="t" r="r" b="b"/>
              <a:pathLst>
                <a:path w="76200" h="9525">
                  <a:moveTo>
                    <a:pt x="160" y="186"/>
                  </a:moveTo>
                  <a:lnTo>
                    <a:pt x="76360" y="186"/>
                  </a:lnTo>
                </a:path>
              </a:pathLst>
            </a:custGeom>
            <a:noFill/>
            <a:ln w="25400" cap="flat">
              <a:solidFill>
                <a:srgbClr val="000000"/>
              </a:solidFill>
              <a:prstDash val="solid"/>
              <a:miter/>
            </a:ln>
          </p:spPr>
          <p:txBody>
            <a:bodyPr rtlCol="0" anchor="ctr"/>
            <a:lstStyle/>
            <a:p>
              <a:endParaRPr lang="en-US"/>
            </a:p>
          </p:txBody>
        </p:sp>
        <p:sp>
          <p:nvSpPr>
            <p:cNvPr id="1084" name="Freeform: Shape 1083">
              <a:extLst>
                <a:ext uri="{FF2B5EF4-FFF2-40B4-BE49-F238E27FC236}">
                  <a16:creationId xmlns:a16="http://schemas.microsoft.com/office/drawing/2014/main" id="{87FA654C-3000-4912-AADE-D7838E1E4AB2}"/>
                </a:ext>
              </a:extLst>
            </p:cNvPr>
            <p:cNvSpPr/>
            <p:nvPr/>
          </p:nvSpPr>
          <p:spPr>
            <a:xfrm>
              <a:off x="23892170" y="21876983"/>
              <a:ext cx="76200" cy="9525"/>
            </a:xfrm>
            <a:custGeom>
              <a:avLst/>
              <a:gdLst>
                <a:gd name="connsiteX0" fmla="*/ 201 w 76200"/>
                <a:gd name="connsiteY0" fmla="*/ 152 h 9525"/>
                <a:gd name="connsiteX1" fmla="*/ 76401 w 76200"/>
                <a:gd name="connsiteY1" fmla="*/ 152 h 9525"/>
              </a:gdLst>
              <a:ahLst/>
              <a:cxnLst>
                <a:cxn ang="0">
                  <a:pos x="connsiteX0" y="connsiteY0"/>
                </a:cxn>
                <a:cxn ang="0">
                  <a:pos x="connsiteX1" y="connsiteY1"/>
                </a:cxn>
              </a:cxnLst>
              <a:rect l="l" t="t" r="r" b="b"/>
              <a:pathLst>
                <a:path w="76200" h="9525">
                  <a:moveTo>
                    <a:pt x="201" y="152"/>
                  </a:moveTo>
                  <a:lnTo>
                    <a:pt x="76401" y="152"/>
                  </a:lnTo>
                </a:path>
              </a:pathLst>
            </a:custGeom>
            <a:solidFill>
              <a:srgbClr val="000000"/>
            </a:solidFill>
            <a:ln w="9525" cap="sq">
              <a:noFill/>
              <a:prstDash val="solid"/>
              <a:miter/>
            </a:ln>
          </p:spPr>
          <p:txBody>
            <a:bodyPr rtlCol="0" anchor="ctr"/>
            <a:lstStyle/>
            <a:p>
              <a:endParaRPr lang="en-US"/>
            </a:p>
          </p:txBody>
        </p:sp>
        <p:sp>
          <p:nvSpPr>
            <p:cNvPr id="1085" name="Freeform: Shape 1084">
              <a:extLst>
                <a:ext uri="{FF2B5EF4-FFF2-40B4-BE49-F238E27FC236}">
                  <a16:creationId xmlns:a16="http://schemas.microsoft.com/office/drawing/2014/main" id="{00FB44ED-13E9-4F1E-8E47-01583953D35E}"/>
                </a:ext>
              </a:extLst>
            </p:cNvPr>
            <p:cNvSpPr/>
            <p:nvPr/>
          </p:nvSpPr>
          <p:spPr>
            <a:xfrm>
              <a:off x="23892170" y="21876983"/>
              <a:ext cx="76200" cy="9525"/>
            </a:xfrm>
            <a:custGeom>
              <a:avLst/>
              <a:gdLst>
                <a:gd name="connsiteX0" fmla="*/ 201 w 76200"/>
                <a:gd name="connsiteY0" fmla="*/ 152 h 9525"/>
                <a:gd name="connsiteX1" fmla="*/ 76401 w 76200"/>
                <a:gd name="connsiteY1" fmla="*/ 152 h 9525"/>
              </a:gdLst>
              <a:ahLst/>
              <a:cxnLst>
                <a:cxn ang="0">
                  <a:pos x="connsiteX0" y="connsiteY0"/>
                </a:cxn>
                <a:cxn ang="0">
                  <a:pos x="connsiteX1" y="connsiteY1"/>
                </a:cxn>
              </a:cxnLst>
              <a:rect l="l" t="t" r="r" b="b"/>
              <a:pathLst>
                <a:path w="76200" h="9525">
                  <a:moveTo>
                    <a:pt x="201" y="152"/>
                  </a:moveTo>
                  <a:lnTo>
                    <a:pt x="76401" y="152"/>
                  </a:lnTo>
                </a:path>
              </a:pathLst>
            </a:custGeom>
            <a:noFill/>
            <a:ln w="25400" cap="flat">
              <a:solidFill>
                <a:srgbClr val="000000"/>
              </a:solidFill>
              <a:prstDash val="solid"/>
              <a:miter/>
            </a:ln>
          </p:spPr>
          <p:txBody>
            <a:bodyPr rtlCol="0" anchor="ctr"/>
            <a:lstStyle/>
            <a:p>
              <a:endParaRPr lang="en-US"/>
            </a:p>
          </p:txBody>
        </p:sp>
        <p:sp>
          <p:nvSpPr>
            <p:cNvPr id="1086" name="Freeform: Shape 1085">
              <a:extLst>
                <a:ext uri="{FF2B5EF4-FFF2-40B4-BE49-F238E27FC236}">
                  <a16:creationId xmlns:a16="http://schemas.microsoft.com/office/drawing/2014/main" id="{7E22A759-BF1F-4EF7-8D47-D8737709AE8C}"/>
                </a:ext>
              </a:extLst>
            </p:cNvPr>
            <p:cNvSpPr/>
            <p:nvPr/>
          </p:nvSpPr>
          <p:spPr>
            <a:xfrm>
              <a:off x="24285992" y="21443342"/>
              <a:ext cx="76200" cy="9525"/>
            </a:xfrm>
            <a:custGeom>
              <a:avLst/>
              <a:gdLst>
                <a:gd name="connsiteX0" fmla="*/ 242 w 76200"/>
                <a:gd name="connsiteY0" fmla="*/ 106 h 9525"/>
                <a:gd name="connsiteX1" fmla="*/ 76442 w 76200"/>
                <a:gd name="connsiteY1" fmla="*/ 106 h 9525"/>
              </a:gdLst>
              <a:ahLst/>
              <a:cxnLst>
                <a:cxn ang="0">
                  <a:pos x="connsiteX0" y="connsiteY0"/>
                </a:cxn>
                <a:cxn ang="0">
                  <a:pos x="connsiteX1" y="connsiteY1"/>
                </a:cxn>
              </a:cxnLst>
              <a:rect l="l" t="t" r="r" b="b"/>
              <a:pathLst>
                <a:path w="76200" h="9525">
                  <a:moveTo>
                    <a:pt x="242" y="106"/>
                  </a:moveTo>
                  <a:lnTo>
                    <a:pt x="76442" y="106"/>
                  </a:lnTo>
                </a:path>
              </a:pathLst>
            </a:custGeom>
            <a:solidFill>
              <a:srgbClr val="000000"/>
            </a:solidFill>
            <a:ln w="9525" cap="sq">
              <a:noFill/>
              <a:prstDash val="solid"/>
              <a:miter/>
            </a:ln>
          </p:spPr>
          <p:txBody>
            <a:bodyPr rtlCol="0" anchor="ctr"/>
            <a:lstStyle/>
            <a:p>
              <a:endParaRPr lang="en-US"/>
            </a:p>
          </p:txBody>
        </p:sp>
        <p:sp>
          <p:nvSpPr>
            <p:cNvPr id="1087" name="Freeform: Shape 1086">
              <a:extLst>
                <a:ext uri="{FF2B5EF4-FFF2-40B4-BE49-F238E27FC236}">
                  <a16:creationId xmlns:a16="http://schemas.microsoft.com/office/drawing/2014/main" id="{89B9BF3F-F6FE-4C96-8914-9277AFBD2016}"/>
                </a:ext>
              </a:extLst>
            </p:cNvPr>
            <p:cNvSpPr/>
            <p:nvPr/>
          </p:nvSpPr>
          <p:spPr>
            <a:xfrm>
              <a:off x="24285992" y="21443342"/>
              <a:ext cx="76200" cy="9525"/>
            </a:xfrm>
            <a:custGeom>
              <a:avLst/>
              <a:gdLst>
                <a:gd name="connsiteX0" fmla="*/ 242 w 76200"/>
                <a:gd name="connsiteY0" fmla="*/ 106 h 9525"/>
                <a:gd name="connsiteX1" fmla="*/ 76442 w 76200"/>
                <a:gd name="connsiteY1" fmla="*/ 106 h 9525"/>
              </a:gdLst>
              <a:ahLst/>
              <a:cxnLst>
                <a:cxn ang="0">
                  <a:pos x="connsiteX0" y="connsiteY0"/>
                </a:cxn>
                <a:cxn ang="0">
                  <a:pos x="connsiteX1" y="connsiteY1"/>
                </a:cxn>
              </a:cxnLst>
              <a:rect l="l" t="t" r="r" b="b"/>
              <a:pathLst>
                <a:path w="76200" h="9525">
                  <a:moveTo>
                    <a:pt x="242" y="106"/>
                  </a:moveTo>
                  <a:lnTo>
                    <a:pt x="76442" y="106"/>
                  </a:lnTo>
                </a:path>
              </a:pathLst>
            </a:custGeom>
            <a:noFill/>
            <a:ln w="25400" cap="flat">
              <a:solidFill>
                <a:srgbClr val="000000"/>
              </a:solidFill>
              <a:prstDash val="solid"/>
              <a:miter/>
            </a:ln>
          </p:spPr>
          <p:txBody>
            <a:bodyPr rtlCol="0" anchor="ctr"/>
            <a:lstStyle/>
            <a:p>
              <a:endParaRPr lang="en-US"/>
            </a:p>
          </p:txBody>
        </p:sp>
        <p:sp>
          <p:nvSpPr>
            <p:cNvPr id="1088" name="Freeform: Shape 1087">
              <a:extLst>
                <a:ext uri="{FF2B5EF4-FFF2-40B4-BE49-F238E27FC236}">
                  <a16:creationId xmlns:a16="http://schemas.microsoft.com/office/drawing/2014/main" id="{14DCA944-F1A0-49DF-806F-7A353B523AED}"/>
                </a:ext>
              </a:extLst>
            </p:cNvPr>
            <p:cNvSpPr/>
            <p:nvPr/>
          </p:nvSpPr>
          <p:spPr>
            <a:xfrm>
              <a:off x="25073636" y="21226077"/>
              <a:ext cx="76200" cy="9525"/>
            </a:xfrm>
            <a:custGeom>
              <a:avLst/>
              <a:gdLst>
                <a:gd name="connsiteX0" fmla="*/ 325 w 76200"/>
                <a:gd name="connsiteY0" fmla="*/ 84 h 9525"/>
                <a:gd name="connsiteX1" fmla="*/ 76525 w 76200"/>
                <a:gd name="connsiteY1" fmla="*/ 84 h 9525"/>
              </a:gdLst>
              <a:ahLst/>
              <a:cxnLst>
                <a:cxn ang="0">
                  <a:pos x="connsiteX0" y="connsiteY0"/>
                </a:cxn>
                <a:cxn ang="0">
                  <a:pos x="connsiteX1" y="connsiteY1"/>
                </a:cxn>
              </a:cxnLst>
              <a:rect l="l" t="t" r="r" b="b"/>
              <a:pathLst>
                <a:path w="76200" h="9525">
                  <a:moveTo>
                    <a:pt x="325" y="84"/>
                  </a:moveTo>
                  <a:lnTo>
                    <a:pt x="76525" y="84"/>
                  </a:lnTo>
                </a:path>
              </a:pathLst>
            </a:custGeom>
            <a:solidFill>
              <a:srgbClr val="000000"/>
            </a:solidFill>
            <a:ln w="9525" cap="sq">
              <a:noFill/>
              <a:prstDash val="solid"/>
              <a:miter/>
            </a:ln>
          </p:spPr>
          <p:txBody>
            <a:bodyPr rtlCol="0" anchor="ctr"/>
            <a:lstStyle/>
            <a:p>
              <a:endParaRPr lang="en-US"/>
            </a:p>
          </p:txBody>
        </p:sp>
        <p:sp>
          <p:nvSpPr>
            <p:cNvPr id="1089" name="Freeform: Shape 1088">
              <a:extLst>
                <a:ext uri="{FF2B5EF4-FFF2-40B4-BE49-F238E27FC236}">
                  <a16:creationId xmlns:a16="http://schemas.microsoft.com/office/drawing/2014/main" id="{A6CC55BD-DCCB-4F28-A555-87C205C9C327}"/>
                </a:ext>
              </a:extLst>
            </p:cNvPr>
            <p:cNvSpPr/>
            <p:nvPr/>
          </p:nvSpPr>
          <p:spPr>
            <a:xfrm>
              <a:off x="25073636" y="21226077"/>
              <a:ext cx="76200" cy="9525"/>
            </a:xfrm>
            <a:custGeom>
              <a:avLst/>
              <a:gdLst>
                <a:gd name="connsiteX0" fmla="*/ 325 w 76200"/>
                <a:gd name="connsiteY0" fmla="*/ 84 h 9525"/>
                <a:gd name="connsiteX1" fmla="*/ 76525 w 76200"/>
                <a:gd name="connsiteY1" fmla="*/ 84 h 9525"/>
              </a:gdLst>
              <a:ahLst/>
              <a:cxnLst>
                <a:cxn ang="0">
                  <a:pos x="connsiteX0" y="connsiteY0"/>
                </a:cxn>
                <a:cxn ang="0">
                  <a:pos x="connsiteX1" y="connsiteY1"/>
                </a:cxn>
              </a:cxnLst>
              <a:rect l="l" t="t" r="r" b="b"/>
              <a:pathLst>
                <a:path w="76200" h="9525">
                  <a:moveTo>
                    <a:pt x="325" y="84"/>
                  </a:moveTo>
                  <a:lnTo>
                    <a:pt x="76525" y="84"/>
                  </a:lnTo>
                </a:path>
              </a:pathLst>
            </a:custGeom>
            <a:noFill/>
            <a:ln w="25400" cap="flat">
              <a:solidFill>
                <a:srgbClr val="000000"/>
              </a:solidFill>
              <a:prstDash val="solid"/>
              <a:miter/>
            </a:ln>
          </p:spPr>
          <p:txBody>
            <a:bodyPr rtlCol="0" anchor="ctr"/>
            <a:lstStyle/>
            <a:p>
              <a:endParaRPr lang="en-US"/>
            </a:p>
          </p:txBody>
        </p:sp>
        <p:sp>
          <p:nvSpPr>
            <p:cNvPr id="1090" name="Freeform: Shape 1089">
              <a:extLst>
                <a:ext uri="{FF2B5EF4-FFF2-40B4-BE49-F238E27FC236}">
                  <a16:creationId xmlns:a16="http://schemas.microsoft.com/office/drawing/2014/main" id="{CC3AF3D3-0A71-41EE-9627-2B7A572E9148}"/>
                </a:ext>
              </a:extLst>
            </p:cNvPr>
            <p:cNvSpPr/>
            <p:nvPr/>
          </p:nvSpPr>
          <p:spPr>
            <a:xfrm>
              <a:off x="25861280" y="21030611"/>
              <a:ext cx="76200" cy="9525"/>
            </a:xfrm>
            <a:custGeom>
              <a:avLst/>
              <a:gdLst>
                <a:gd name="connsiteX0" fmla="*/ 408 w 76200"/>
                <a:gd name="connsiteY0" fmla="*/ 63 h 9525"/>
                <a:gd name="connsiteX1" fmla="*/ 76608 w 76200"/>
                <a:gd name="connsiteY1" fmla="*/ 63 h 9525"/>
              </a:gdLst>
              <a:ahLst/>
              <a:cxnLst>
                <a:cxn ang="0">
                  <a:pos x="connsiteX0" y="connsiteY0"/>
                </a:cxn>
                <a:cxn ang="0">
                  <a:pos x="connsiteX1" y="connsiteY1"/>
                </a:cxn>
              </a:cxnLst>
              <a:rect l="l" t="t" r="r" b="b"/>
              <a:pathLst>
                <a:path w="76200" h="9525">
                  <a:moveTo>
                    <a:pt x="408" y="63"/>
                  </a:moveTo>
                  <a:lnTo>
                    <a:pt x="76608" y="63"/>
                  </a:lnTo>
                </a:path>
              </a:pathLst>
            </a:custGeom>
            <a:solidFill>
              <a:srgbClr val="000000"/>
            </a:solidFill>
            <a:ln w="9525" cap="sq">
              <a:noFill/>
              <a:prstDash val="solid"/>
              <a:miter/>
            </a:ln>
          </p:spPr>
          <p:txBody>
            <a:bodyPr rtlCol="0" anchor="ctr"/>
            <a:lstStyle/>
            <a:p>
              <a:endParaRPr lang="en-US"/>
            </a:p>
          </p:txBody>
        </p:sp>
        <p:sp>
          <p:nvSpPr>
            <p:cNvPr id="1091" name="Freeform: Shape 1090">
              <a:extLst>
                <a:ext uri="{FF2B5EF4-FFF2-40B4-BE49-F238E27FC236}">
                  <a16:creationId xmlns:a16="http://schemas.microsoft.com/office/drawing/2014/main" id="{B4EC8369-D783-41FE-B487-0FA72A5309CE}"/>
                </a:ext>
              </a:extLst>
            </p:cNvPr>
            <p:cNvSpPr/>
            <p:nvPr/>
          </p:nvSpPr>
          <p:spPr>
            <a:xfrm>
              <a:off x="25861280" y="21030611"/>
              <a:ext cx="76200" cy="9525"/>
            </a:xfrm>
            <a:custGeom>
              <a:avLst/>
              <a:gdLst>
                <a:gd name="connsiteX0" fmla="*/ 408 w 76200"/>
                <a:gd name="connsiteY0" fmla="*/ 63 h 9525"/>
                <a:gd name="connsiteX1" fmla="*/ 76608 w 76200"/>
                <a:gd name="connsiteY1" fmla="*/ 63 h 9525"/>
              </a:gdLst>
              <a:ahLst/>
              <a:cxnLst>
                <a:cxn ang="0">
                  <a:pos x="connsiteX0" y="connsiteY0"/>
                </a:cxn>
                <a:cxn ang="0">
                  <a:pos x="connsiteX1" y="connsiteY1"/>
                </a:cxn>
              </a:cxnLst>
              <a:rect l="l" t="t" r="r" b="b"/>
              <a:pathLst>
                <a:path w="76200" h="9525">
                  <a:moveTo>
                    <a:pt x="408" y="63"/>
                  </a:moveTo>
                  <a:lnTo>
                    <a:pt x="76608" y="63"/>
                  </a:lnTo>
                </a:path>
              </a:pathLst>
            </a:custGeom>
            <a:noFill/>
            <a:ln w="25400" cap="flat">
              <a:solidFill>
                <a:srgbClr val="000000"/>
              </a:solidFill>
              <a:prstDash val="solid"/>
              <a:miter/>
            </a:ln>
          </p:spPr>
          <p:txBody>
            <a:bodyPr rtlCol="0" anchor="ctr"/>
            <a:lstStyle/>
            <a:p>
              <a:endParaRPr lang="en-US"/>
            </a:p>
          </p:txBody>
        </p:sp>
        <p:sp>
          <p:nvSpPr>
            <p:cNvPr id="1092" name="Freeform: Shape 1091">
              <a:extLst>
                <a:ext uri="{FF2B5EF4-FFF2-40B4-BE49-F238E27FC236}">
                  <a16:creationId xmlns:a16="http://schemas.microsoft.com/office/drawing/2014/main" id="{E3381E22-5FBF-4B9A-AAFA-A995F4CAE51E}"/>
                </a:ext>
              </a:extLst>
            </p:cNvPr>
            <p:cNvSpPr/>
            <p:nvPr/>
          </p:nvSpPr>
          <p:spPr>
            <a:xfrm>
              <a:off x="26648924" y="20829113"/>
              <a:ext cx="76200" cy="9525"/>
            </a:xfrm>
            <a:custGeom>
              <a:avLst/>
              <a:gdLst>
                <a:gd name="connsiteX0" fmla="*/ 490 w 76200"/>
                <a:gd name="connsiteY0" fmla="*/ 42 h 9525"/>
                <a:gd name="connsiteX1" fmla="*/ 76690 w 76200"/>
                <a:gd name="connsiteY1" fmla="*/ 42 h 9525"/>
              </a:gdLst>
              <a:ahLst/>
              <a:cxnLst>
                <a:cxn ang="0">
                  <a:pos x="connsiteX0" y="connsiteY0"/>
                </a:cxn>
                <a:cxn ang="0">
                  <a:pos x="connsiteX1" y="connsiteY1"/>
                </a:cxn>
              </a:cxnLst>
              <a:rect l="l" t="t" r="r" b="b"/>
              <a:pathLst>
                <a:path w="76200" h="9525">
                  <a:moveTo>
                    <a:pt x="490" y="42"/>
                  </a:moveTo>
                  <a:lnTo>
                    <a:pt x="76690" y="42"/>
                  </a:lnTo>
                </a:path>
              </a:pathLst>
            </a:custGeom>
            <a:solidFill>
              <a:srgbClr val="000000"/>
            </a:solidFill>
            <a:ln w="9525" cap="sq">
              <a:noFill/>
              <a:prstDash val="solid"/>
              <a:miter/>
            </a:ln>
          </p:spPr>
          <p:txBody>
            <a:bodyPr rtlCol="0" anchor="ctr"/>
            <a:lstStyle/>
            <a:p>
              <a:endParaRPr lang="en-US"/>
            </a:p>
          </p:txBody>
        </p:sp>
        <p:sp>
          <p:nvSpPr>
            <p:cNvPr id="1093" name="Freeform: Shape 1092">
              <a:extLst>
                <a:ext uri="{FF2B5EF4-FFF2-40B4-BE49-F238E27FC236}">
                  <a16:creationId xmlns:a16="http://schemas.microsoft.com/office/drawing/2014/main" id="{AAF47C0E-E972-40EC-931A-43FAA2EF88DF}"/>
                </a:ext>
              </a:extLst>
            </p:cNvPr>
            <p:cNvSpPr/>
            <p:nvPr/>
          </p:nvSpPr>
          <p:spPr>
            <a:xfrm>
              <a:off x="26648924" y="20829113"/>
              <a:ext cx="76200" cy="9525"/>
            </a:xfrm>
            <a:custGeom>
              <a:avLst/>
              <a:gdLst>
                <a:gd name="connsiteX0" fmla="*/ 490 w 76200"/>
                <a:gd name="connsiteY0" fmla="*/ 42 h 9525"/>
                <a:gd name="connsiteX1" fmla="*/ 76690 w 76200"/>
                <a:gd name="connsiteY1" fmla="*/ 42 h 9525"/>
              </a:gdLst>
              <a:ahLst/>
              <a:cxnLst>
                <a:cxn ang="0">
                  <a:pos x="connsiteX0" y="connsiteY0"/>
                </a:cxn>
                <a:cxn ang="0">
                  <a:pos x="connsiteX1" y="connsiteY1"/>
                </a:cxn>
              </a:cxnLst>
              <a:rect l="l" t="t" r="r" b="b"/>
              <a:pathLst>
                <a:path w="76200" h="9525">
                  <a:moveTo>
                    <a:pt x="490" y="42"/>
                  </a:moveTo>
                  <a:lnTo>
                    <a:pt x="76690" y="42"/>
                  </a:lnTo>
                </a:path>
              </a:pathLst>
            </a:custGeom>
            <a:noFill/>
            <a:ln w="25400" cap="flat">
              <a:solidFill>
                <a:srgbClr val="000000"/>
              </a:solidFill>
              <a:prstDash val="solid"/>
              <a:miter/>
            </a:ln>
          </p:spPr>
          <p:txBody>
            <a:bodyPr rtlCol="0" anchor="ctr"/>
            <a:lstStyle/>
            <a:p>
              <a:endParaRPr lang="en-US"/>
            </a:p>
          </p:txBody>
        </p:sp>
      </p:grpSp>
      <p:grpSp>
        <p:nvGrpSpPr>
          <p:cNvPr id="1246" name="ATP2">
            <a:extLst>
              <a:ext uri="{FF2B5EF4-FFF2-40B4-BE49-F238E27FC236}">
                <a16:creationId xmlns:a16="http://schemas.microsoft.com/office/drawing/2014/main" id="{D0EF10E5-A399-44AD-A2EB-1C647C7BEA4F}"/>
              </a:ext>
            </a:extLst>
          </p:cNvPr>
          <p:cNvGrpSpPr/>
          <p:nvPr/>
        </p:nvGrpSpPr>
        <p:grpSpPr>
          <a:xfrm>
            <a:off x="22508127" y="20228460"/>
            <a:ext cx="5159641" cy="3088304"/>
            <a:chOff x="22678414" y="20321606"/>
            <a:chExt cx="4796960" cy="2870121"/>
          </a:xfrm>
          <a:noFill/>
        </p:grpSpPr>
        <p:sp>
          <p:nvSpPr>
            <p:cNvPr id="1298" name="Freeform: Shape 1297">
              <a:extLst>
                <a:ext uri="{FF2B5EF4-FFF2-40B4-BE49-F238E27FC236}">
                  <a16:creationId xmlns:a16="http://schemas.microsoft.com/office/drawing/2014/main" id="{20E76FCE-AB3E-4B4F-B1C1-8F6235E0E7D9}"/>
                </a:ext>
              </a:extLst>
            </p:cNvPr>
            <p:cNvSpPr/>
            <p:nvPr/>
          </p:nvSpPr>
          <p:spPr>
            <a:xfrm>
              <a:off x="22686002" y="23102223"/>
              <a:ext cx="75877" cy="75877"/>
            </a:xfrm>
            <a:custGeom>
              <a:avLst/>
              <a:gdLst>
                <a:gd name="connsiteX0" fmla="*/ 75954 w 75877"/>
                <a:gd name="connsiteY0" fmla="*/ 38281 h 75877"/>
                <a:gd name="connsiteX1" fmla="*/ 38016 w 75877"/>
                <a:gd name="connsiteY1" fmla="*/ 76219 h 75877"/>
                <a:gd name="connsiteX2" fmla="*/ 77 w 75877"/>
                <a:gd name="connsiteY2" fmla="*/ 38281 h 75877"/>
                <a:gd name="connsiteX3" fmla="*/ 38016 w 75877"/>
                <a:gd name="connsiteY3" fmla="*/ 342 h 75877"/>
                <a:gd name="connsiteX4" fmla="*/ 75954 w 75877"/>
                <a:gd name="connsiteY4" fmla="*/ 38281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54" y="38281"/>
                  </a:moveTo>
                  <a:cubicBezTo>
                    <a:pt x="75954" y="59234"/>
                    <a:pt x="58969" y="76219"/>
                    <a:pt x="38016" y="76219"/>
                  </a:cubicBezTo>
                  <a:cubicBezTo>
                    <a:pt x="17063" y="76219"/>
                    <a:pt x="77" y="59234"/>
                    <a:pt x="77" y="38281"/>
                  </a:cubicBezTo>
                  <a:cubicBezTo>
                    <a:pt x="77" y="17328"/>
                    <a:pt x="17063" y="342"/>
                    <a:pt x="38016" y="342"/>
                  </a:cubicBezTo>
                  <a:cubicBezTo>
                    <a:pt x="58969" y="342"/>
                    <a:pt x="75954" y="17328"/>
                    <a:pt x="75954" y="38281"/>
                  </a:cubicBezTo>
                  <a:close/>
                </a:path>
              </a:pathLst>
            </a:custGeom>
            <a:solidFill>
              <a:srgbClr val="ED7D31"/>
            </a:solidFill>
            <a:ln w="28575" cap="sq">
              <a:noFill/>
              <a:prstDash val="solid"/>
              <a:round/>
            </a:ln>
          </p:spPr>
          <p:txBody>
            <a:bodyPr rtlCol="0" anchor="ctr"/>
            <a:lstStyle/>
            <a:p>
              <a:endParaRPr lang="en-US"/>
            </a:p>
          </p:txBody>
        </p:sp>
        <p:sp>
          <p:nvSpPr>
            <p:cNvPr id="1299" name="Freeform: Shape 1298">
              <a:extLst>
                <a:ext uri="{FF2B5EF4-FFF2-40B4-BE49-F238E27FC236}">
                  <a16:creationId xmlns:a16="http://schemas.microsoft.com/office/drawing/2014/main" id="{49C4CA03-9D06-44E4-A126-BC42C71DFAD5}"/>
                </a:ext>
              </a:extLst>
            </p:cNvPr>
            <p:cNvSpPr/>
            <p:nvPr/>
          </p:nvSpPr>
          <p:spPr>
            <a:xfrm>
              <a:off x="22687885" y="23082865"/>
              <a:ext cx="75877" cy="75877"/>
            </a:xfrm>
            <a:custGeom>
              <a:avLst/>
              <a:gdLst>
                <a:gd name="connsiteX0" fmla="*/ 75955 w 75877"/>
                <a:gd name="connsiteY0" fmla="*/ 38279 h 75877"/>
                <a:gd name="connsiteX1" fmla="*/ 38016 w 75877"/>
                <a:gd name="connsiteY1" fmla="*/ 76218 h 75877"/>
                <a:gd name="connsiteX2" fmla="*/ 77 w 75877"/>
                <a:gd name="connsiteY2" fmla="*/ 38279 h 75877"/>
                <a:gd name="connsiteX3" fmla="*/ 38016 w 75877"/>
                <a:gd name="connsiteY3" fmla="*/ 340 h 75877"/>
                <a:gd name="connsiteX4" fmla="*/ 75955 w 75877"/>
                <a:gd name="connsiteY4" fmla="*/ 38279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55" y="38279"/>
                  </a:moveTo>
                  <a:cubicBezTo>
                    <a:pt x="75955" y="59232"/>
                    <a:pt x="58969" y="76218"/>
                    <a:pt x="38016" y="76218"/>
                  </a:cubicBezTo>
                  <a:cubicBezTo>
                    <a:pt x="17063" y="76218"/>
                    <a:pt x="77" y="59232"/>
                    <a:pt x="77" y="38279"/>
                  </a:cubicBezTo>
                  <a:cubicBezTo>
                    <a:pt x="77" y="17326"/>
                    <a:pt x="17063" y="340"/>
                    <a:pt x="38016" y="340"/>
                  </a:cubicBezTo>
                  <a:cubicBezTo>
                    <a:pt x="58969" y="340"/>
                    <a:pt x="75955" y="17326"/>
                    <a:pt x="75955" y="38279"/>
                  </a:cubicBezTo>
                  <a:close/>
                </a:path>
              </a:pathLst>
            </a:custGeom>
            <a:solidFill>
              <a:srgbClr val="ED7D31"/>
            </a:solidFill>
            <a:ln w="28575" cap="sq">
              <a:noFill/>
              <a:prstDash val="solid"/>
              <a:round/>
            </a:ln>
          </p:spPr>
          <p:txBody>
            <a:bodyPr rtlCol="0" anchor="ctr"/>
            <a:lstStyle/>
            <a:p>
              <a:endParaRPr lang="en-US"/>
            </a:p>
          </p:txBody>
        </p:sp>
        <p:sp>
          <p:nvSpPr>
            <p:cNvPr id="1300" name="Freeform: Shape 1299">
              <a:extLst>
                <a:ext uri="{FF2B5EF4-FFF2-40B4-BE49-F238E27FC236}">
                  <a16:creationId xmlns:a16="http://schemas.microsoft.com/office/drawing/2014/main" id="{D693FCCE-4771-476F-9A28-C86206EF9B43}"/>
                </a:ext>
              </a:extLst>
            </p:cNvPr>
            <p:cNvSpPr/>
            <p:nvPr/>
          </p:nvSpPr>
          <p:spPr>
            <a:xfrm>
              <a:off x="22695414" y="23115850"/>
              <a:ext cx="75877" cy="75877"/>
            </a:xfrm>
            <a:custGeom>
              <a:avLst/>
              <a:gdLst>
                <a:gd name="connsiteX0" fmla="*/ 75955 w 75877"/>
                <a:gd name="connsiteY0" fmla="*/ 38282 h 75877"/>
                <a:gd name="connsiteX1" fmla="*/ 38017 w 75877"/>
                <a:gd name="connsiteY1" fmla="*/ 76221 h 75877"/>
                <a:gd name="connsiteX2" fmla="*/ 78 w 75877"/>
                <a:gd name="connsiteY2" fmla="*/ 38282 h 75877"/>
                <a:gd name="connsiteX3" fmla="*/ 38017 w 75877"/>
                <a:gd name="connsiteY3" fmla="*/ 343 h 75877"/>
                <a:gd name="connsiteX4" fmla="*/ 75955 w 75877"/>
                <a:gd name="connsiteY4" fmla="*/ 38282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55" y="38282"/>
                  </a:moveTo>
                  <a:cubicBezTo>
                    <a:pt x="75955" y="59235"/>
                    <a:pt x="58970" y="76221"/>
                    <a:pt x="38017" y="76221"/>
                  </a:cubicBezTo>
                  <a:cubicBezTo>
                    <a:pt x="17064" y="76221"/>
                    <a:pt x="78" y="59235"/>
                    <a:pt x="78" y="38282"/>
                  </a:cubicBezTo>
                  <a:cubicBezTo>
                    <a:pt x="78" y="17329"/>
                    <a:pt x="17064" y="343"/>
                    <a:pt x="38017" y="343"/>
                  </a:cubicBezTo>
                  <a:cubicBezTo>
                    <a:pt x="58970" y="343"/>
                    <a:pt x="75955" y="17329"/>
                    <a:pt x="75955" y="38282"/>
                  </a:cubicBezTo>
                  <a:close/>
                </a:path>
              </a:pathLst>
            </a:custGeom>
            <a:solidFill>
              <a:srgbClr val="ED7D31"/>
            </a:solidFill>
            <a:ln w="28575" cap="sq">
              <a:noFill/>
              <a:prstDash val="solid"/>
              <a:round/>
            </a:ln>
          </p:spPr>
          <p:txBody>
            <a:bodyPr rtlCol="0" anchor="ctr"/>
            <a:lstStyle/>
            <a:p>
              <a:endParaRPr lang="en-US"/>
            </a:p>
          </p:txBody>
        </p:sp>
        <p:sp>
          <p:nvSpPr>
            <p:cNvPr id="1301" name="Freeform: Shape 1300">
              <a:extLst>
                <a:ext uri="{FF2B5EF4-FFF2-40B4-BE49-F238E27FC236}">
                  <a16:creationId xmlns:a16="http://schemas.microsoft.com/office/drawing/2014/main" id="{C714EF53-4F1D-4E6A-846F-9855470039B2}"/>
                </a:ext>
              </a:extLst>
            </p:cNvPr>
            <p:cNvSpPr/>
            <p:nvPr/>
          </p:nvSpPr>
          <p:spPr>
            <a:xfrm>
              <a:off x="22704825" y="23110606"/>
              <a:ext cx="75877" cy="75877"/>
            </a:xfrm>
            <a:custGeom>
              <a:avLst/>
              <a:gdLst>
                <a:gd name="connsiteX0" fmla="*/ 75956 w 75877"/>
                <a:gd name="connsiteY0" fmla="*/ 38282 h 75877"/>
                <a:gd name="connsiteX1" fmla="*/ 38017 w 75877"/>
                <a:gd name="connsiteY1" fmla="*/ 76220 h 75877"/>
                <a:gd name="connsiteX2" fmla="*/ 79 w 75877"/>
                <a:gd name="connsiteY2" fmla="*/ 38282 h 75877"/>
                <a:gd name="connsiteX3" fmla="*/ 38017 w 75877"/>
                <a:gd name="connsiteY3" fmla="*/ 343 h 75877"/>
                <a:gd name="connsiteX4" fmla="*/ 75956 w 75877"/>
                <a:gd name="connsiteY4" fmla="*/ 38282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56" y="38282"/>
                  </a:moveTo>
                  <a:cubicBezTo>
                    <a:pt x="75956" y="59234"/>
                    <a:pt x="58970" y="76220"/>
                    <a:pt x="38017" y="76220"/>
                  </a:cubicBezTo>
                  <a:cubicBezTo>
                    <a:pt x="17064" y="76220"/>
                    <a:pt x="79" y="59234"/>
                    <a:pt x="79" y="38282"/>
                  </a:cubicBezTo>
                  <a:cubicBezTo>
                    <a:pt x="79" y="17329"/>
                    <a:pt x="17064" y="343"/>
                    <a:pt x="38017" y="343"/>
                  </a:cubicBezTo>
                  <a:cubicBezTo>
                    <a:pt x="58970" y="343"/>
                    <a:pt x="75956" y="17329"/>
                    <a:pt x="75956" y="38282"/>
                  </a:cubicBezTo>
                  <a:close/>
                </a:path>
              </a:pathLst>
            </a:custGeom>
            <a:solidFill>
              <a:srgbClr val="ED7D31"/>
            </a:solidFill>
            <a:ln w="28575" cap="sq">
              <a:noFill/>
              <a:prstDash val="solid"/>
              <a:round/>
            </a:ln>
          </p:spPr>
          <p:txBody>
            <a:bodyPr rtlCol="0" anchor="ctr"/>
            <a:lstStyle/>
            <a:p>
              <a:endParaRPr lang="en-US"/>
            </a:p>
          </p:txBody>
        </p:sp>
        <p:sp>
          <p:nvSpPr>
            <p:cNvPr id="1302" name="Freeform: Shape 1301">
              <a:extLst>
                <a:ext uri="{FF2B5EF4-FFF2-40B4-BE49-F238E27FC236}">
                  <a16:creationId xmlns:a16="http://schemas.microsoft.com/office/drawing/2014/main" id="{CC140744-447B-4873-B6EE-ABD557F16D30}"/>
                </a:ext>
              </a:extLst>
            </p:cNvPr>
            <p:cNvSpPr/>
            <p:nvPr/>
          </p:nvSpPr>
          <p:spPr>
            <a:xfrm>
              <a:off x="22733061" y="23015717"/>
              <a:ext cx="75877" cy="75877"/>
            </a:xfrm>
            <a:custGeom>
              <a:avLst/>
              <a:gdLst>
                <a:gd name="connsiteX0" fmla="*/ 75959 w 75877"/>
                <a:gd name="connsiteY0" fmla="*/ 38273 h 75877"/>
                <a:gd name="connsiteX1" fmla="*/ 38020 w 75877"/>
                <a:gd name="connsiteY1" fmla="*/ 76212 h 75877"/>
                <a:gd name="connsiteX2" fmla="*/ 81 w 75877"/>
                <a:gd name="connsiteY2" fmla="*/ 38273 h 75877"/>
                <a:gd name="connsiteX3" fmla="*/ 38020 w 75877"/>
                <a:gd name="connsiteY3" fmla="*/ 334 h 75877"/>
                <a:gd name="connsiteX4" fmla="*/ 75959 w 75877"/>
                <a:gd name="connsiteY4" fmla="*/ 38273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59" y="38273"/>
                  </a:moveTo>
                  <a:cubicBezTo>
                    <a:pt x="75959" y="59226"/>
                    <a:pt x="58973" y="76212"/>
                    <a:pt x="38020" y="76212"/>
                  </a:cubicBezTo>
                  <a:cubicBezTo>
                    <a:pt x="17067" y="76212"/>
                    <a:pt x="81" y="59226"/>
                    <a:pt x="81" y="38273"/>
                  </a:cubicBezTo>
                  <a:cubicBezTo>
                    <a:pt x="81" y="17320"/>
                    <a:pt x="17067" y="334"/>
                    <a:pt x="38020" y="334"/>
                  </a:cubicBezTo>
                  <a:cubicBezTo>
                    <a:pt x="58973" y="334"/>
                    <a:pt x="75959" y="17320"/>
                    <a:pt x="75959" y="38273"/>
                  </a:cubicBezTo>
                  <a:close/>
                </a:path>
              </a:pathLst>
            </a:custGeom>
            <a:solidFill>
              <a:srgbClr val="ED7D31"/>
            </a:solidFill>
            <a:ln w="28575" cap="sq">
              <a:noFill/>
              <a:prstDash val="solid"/>
              <a:round/>
            </a:ln>
          </p:spPr>
          <p:txBody>
            <a:bodyPr rtlCol="0" anchor="ctr"/>
            <a:lstStyle/>
            <a:p>
              <a:endParaRPr lang="en-US"/>
            </a:p>
          </p:txBody>
        </p:sp>
        <p:sp>
          <p:nvSpPr>
            <p:cNvPr id="1303" name="Freeform: Shape 1302">
              <a:extLst>
                <a:ext uri="{FF2B5EF4-FFF2-40B4-BE49-F238E27FC236}">
                  <a16:creationId xmlns:a16="http://schemas.microsoft.com/office/drawing/2014/main" id="{8AE190FD-083A-41BB-AE3E-9F25FD6F6EFD}"/>
                </a:ext>
              </a:extLst>
            </p:cNvPr>
            <p:cNvSpPr/>
            <p:nvPr/>
          </p:nvSpPr>
          <p:spPr>
            <a:xfrm>
              <a:off x="22780120" y="22983471"/>
              <a:ext cx="75877" cy="75877"/>
            </a:xfrm>
            <a:custGeom>
              <a:avLst/>
              <a:gdLst>
                <a:gd name="connsiteX0" fmla="*/ 75963 w 75877"/>
                <a:gd name="connsiteY0" fmla="*/ 38270 h 75877"/>
                <a:gd name="connsiteX1" fmla="*/ 38024 w 75877"/>
                <a:gd name="connsiteY1" fmla="*/ 76209 h 75877"/>
                <a:gd name="connsiteX2" fmla="*/ 85 w 75877"/>
                <a:gd name="connsiteY2" fmla="*/ 38270 h 75877"/>
                <a:gd name="connsiteX3" fmla="*/ 38024 w 75877"/>
                <a:gd name="connsiteY3" fmla="*/ 332 h 75877"/>
                <a:gd name="connsiteX4" fmla="*/ 75963 w 75877"/>
                <a:gd name="connsiteY4" fmla="*/ 38270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63" y="38270"/>
                  </a:moveTo>
                  <a:cubicBezTo>
                    <a:pt x="75963" y="59223"/>
                    <a:pt x="58977" y="76209"/>
                    <a:pt x="38024" y="76209"/>
                  </a:cubicBezTo>
                  <a:cubicBezTo>
                    <a:pt x="17071" y="76209"/>
                    <a:pt x="85" y="59223"/>
                    <a:pt x="85" y="38270"/>
                  </a:cubicBezTo>
                  <a:cubicBezTo>
                    <a:pt x="85" y="17317"/>
                    <a:pt x="17071" y="332"/>
                    <a:pt x="38024" y="332"/>
                  </a:cubicBezTo>
                  <a:cubicBezTo>
                    <a:pt x="58977" y="332"/>
                    <a:pt x="75963" y="17317"/>
                    <a:pt x="75963" y="38270"/>
                  </a:cubicBezTo>
                  <a:close/>
                </a:path>
              </a:pathLst>
            </a:custGeom>
            <a:solidFill>
              <a:srgbClr val="ED7D31"/>
            </a:solidFill>
            <a:ln w="28575" cap="sq">
              <a:noFill/>
              <a:prstDash val="solid"/>
              <a:round/>
            </a:ln>
          </p:spPr>
          <p:txBody>
            <a:bodyPr rtlCol="0" anchor="ctr"/>
            <a:lstStyle/>
            <a:p>
              <a:endParaRPr lang="en-US"/>
            </a:p>
          </p:txBody>
        </p:sp>
        <p:sp>
          <p:nvSpPr>
            <p:cNvPr id="1304" name="Freeform: Shape 1303">
              <a:extLst>
                <a:ext uri="{FF2B5EF4-FFF2-40B4-BE49-F238E27FC236}">
                  <a16:creationId xmlns:a16="http://schemas.microsoft.com/office/drawing/2014/main" id="{D6E302CB-BC6E-4DBB-ADF1-7AF6076DE98E}"/>
                </a:ext>
              </a:extLst>
            </p:cNvPr>
            <p:cNvSpPr/>
            <p:nvPr/>
          </p:nvSpPr>
          <p:spPr>
            <a:xfrm>
              <a:off x="22874239" y="22716279"/>
              <a:ext cx="75877" cy="75877"/>
            </a:xfrm>
            <a:custGeom>
              <a:avLst/>
              <a:gdLst>
                <a:gd name="connsiteX0" fmla="*/ 75971 w 75877"/>
                <a:gd name="connsiteY0" fmla="*/ 38247 h 75877"/>
                <a:gd name="connsiteX1" fmla="*/ 38032 w 75877"/>
                <a:gd name="connsiteY1" fmla="*/ 76186 h 75877"/>
                <a:gd name="connsiteX2" fmla="*/ 94 w 75877"/>
                <a:gd name="connsiteY2" fmla="*/ 38247 h 75877"/>
                <a:gd name="connsiteX3" fmla="*/ 38032 w 75877"/>
                <a:gd name="connsiteY3" fmla="*/ 308 h 75877"/>
                <a:gd name="connsiteX4" fmla="*/ 75971 w 75877"/>
                <a:gd name="connsiteY4" fmla="*/ 38247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71" y="38247"/>
                  </a:moveTo>
                  <a:cubicBezTo>
                    <a:pt x="75971" y="59200"/>
                    <a:pt x="58985" y="76186"/>
                    <a:pt x="38032" y="76186"/>
                  </a:cubicBezTo>
                  <a:cubicBezTo>
                    <a:pt x="17079" y="76186"/>
                    <a:pt x="94" y="59200"/>
                    <a:pt x="94" y="38247"/>
                  </a:cubicBezTo>
                  <a:cubicBezTo>
                    <a:pt x="94" y="17294"/>
                    <a:pt x="17079" y="308"/>
                    <a:pt x="38032" y="308"/>
                  </a:cubicBezTo>
                  <a:cubicBezTo>
                    <a:pt x="58985" y="308"/>
                    <a:pt x="75971" y="17294"/>
                    <a:pt x="75971" y="38247"/>
                  </a:cubicBezTo>
                  <a:close/>
                </a:path>
              </a:pathLst>
            </a:custGeom>
            <a:solidFill>
              <a:srgbClr val="ED7D31"/>
            </a:solidFill>
            <a:ln w="28575" cap="sq">
              <a:noFill/>
              <a:prstDash val="solid"/>
              <a:round/>
            </a:ln>
          </p:spPr>
          <p:txBody>
            <a:bodyPr rtlCol="0" anchor="ctr"/>
            <a:lstStyle/>
            <a:p>
              <a:endParaRPr lang="en-US"/>
            </a:p>
          </p:txBody>
        </p:sp>
        <p:sp>
          <p:nvSpPr>
            <p:cNvPr id="1305" name="Freeform: Shape 1304">
              <a:extLst>
                <a:ext uri="{FF2B5EF4-FFF2-40B4-BE49-F238E27FC236}">
                  <a16:creationId xmlns:a16="http://schemas.microsoft.com/office/drawing/2014/main" id="{65C31C6F-0934-4C07-8143-BD0FC787F8D8}"/>
                </a:ext>
              </a:extLst>
            </p:cNvPr>
            <p:cNvSpPr/>
            <p:nvPr/>
          </p:nvSpPr>
          <p:spPr>
            <a:xfrm>
              <a:off x="23156593" y="22442365"/>
              <a:ext cx="75877" cy="75877"/>
            </a:xfrm>
            <a:custGeom>
              <a:avLst/>
              <a:gdLst>
                <a:gd name="connsiteX0" fmla="*/ 75996 w 75877"/>
                <a:gd name="connsiteY0" fmla="*/ 38223 h 75877"/>
                <a:gd name="connsiteX1" fmla="*/ 38057 w 75877"/>
                <a:gd name="connsiteY1" fmla="*/ 76162 h 75877"/>
                <a:gd name="connsiteX2" fmla="*/ 118 w 75877"/>
                <a:gd name="connsiteY2" fmla="*/ 38223 h 75877"/>
                <a:gd name="connsiteX3" fmla="*/ 38057 w 75877"/>
                <a:gd name="connsiteY3" fmla="*/ 284 h 75877"/>
                <a:gd name="connsiteX4" fmla="*/ 75996 w 75877"/>
                <a:gd name="connsiteY4" fmla="*/ 38223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5996" y="38223"/>
                  </a:moveTo>
                  <a:cubicBezTo>
                    <a:pt x="75996" y="59176"/>
                    <a:pt x="59010" y="76162"/>
                    <a:pt x="38057" y="76162"/>
                  </a:cubicBezTo>
                  <a:cubicBezTo>
                    <a:pt x="17104" y="76162"/>
                    <a:pt x="118" y="59176"/>
                    <a:pt x="118" y="38223"/>
                  </a:cubicBezTo>
                  <a:cubicBezTo>
                    <a:pt x="118" y="17270"/>
                    <a:pt x="17104" y="284"/>
                    <a:pt x="38057" y="284"/>
                  </a:cubicBezTo>
                  <a:cubicBezTo>
                    <a:pt x="59010" y="284"/>
                    <a:pt x="75996" y="17270"/>
                    <a:pt x="75996" y="38223"/>
                  </a:cubicBezTo>
                  <a:close/>
                </a:path>
              </a:pathLst>
            </a:custGeom>
            <a:solidFill>
              <a:srgbClr val="ED7D31"/>
            </a:solidFill>
            <a:ln w="28575" cap="sq">
              <a:noFill/>
              <a:prstDash val="solid"/>
              <a:round/>
            </a:ln>
          </p:spPr>
          <p:txBody>
            <a:bodyPr rtlCol="0" anchor="ctr"/>
            <a:lstStyle/>
            <a:p>
              <a:endParaRPr lang="en-US"/>
            </a:p>
          </p:txBody>
        </p:sp>
        <p:sp>
          <p:nvSpPr>
            <p:cNvPr id="1306" name="Freeform: Shape 1305">
              <a:extLst>
                <a:ext uri="{FF2B5EF4-FFF2-40B4-BE49-F238E27FC236}">
                  <a16:creationId xmlns:a16="http://schemas.microsoft.com/office/drawing/2014/main" id="{F8A113DF-25DF-4CCF-9CC1-54845D2E66E6}"/>
                </a:ext>
              </a:extLst>
            </p:cNvPr>
            <p:cNvSpPr/>
            <p:nvPr/>
          </p:nvSpPr>
          <p:spPr>
            <a:xfrm>
              <a:off x="23627183" y="21910261"/>
              <a:ext cx="75877" cy="75877"/>
            </a:xfrm>
            <a:custGeom>
              <a:avLst/>
              <a:gdLst>
                <a:gd name="connsiteX0" fmla="*/ 76037 w 75877"/>
                <a:gd name="connsiteY0" fmla="*/ 38176 h 75877"/>
                <a:gd name="connsiteX1" fmla="*/ 38098 w 75877"/>
                <a:gd name="connsiteY1" fmla="*/ 76115 h 75877"/>
                <a:gd name="connsiteX2" fmla="*/ 160 w 75877"/>
                <a:gd name="connsiteY2" fmla="*/ 38176 h 75877"/>
                <a:gd name="connsiteX3" fmla="*/ 38098 w 75877"/>
                <a:gd name="connsiteY3" fmla="*/ 237 h 75877"/>
                <a:gd name="connsiteX4" fmla="*/ 76037 w 75877"/>
                <a:gd name="connsiteY4" fmla="*/ 38176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037" y="38176"/>
                  </a:moveTo>
                  <a:cubicBezTo>
                    <a:pt x="76037" y="59129"/>
                    <a:pt x="59051" y="76115"/>
                    <a:pt x="38098" y="76115"/>
                  </a:cubicBezTo>
                  <a:cubicBezTo>
                    <a:pt x="17145" y="76115"/>
                    <a:pt x="160" y="59129"/>
                    <a:pt x="160" y="38176"/>
                  </a:cubicBezTo>
                  <a:cubicBezTo>
                    <a:pt x="160" y="17223"/>
                    <a:pt x="17145" y="237"/>
                    <a:pt x="38098" y="237"/>
                  </a:cubicBezTo>
                  <a:cubicBezTo>
                    <a:pt x="59051" y="237"/>
                    <a:pt x="76037" y="17223"/>
                    <a:pt x="76037" y="38176"/>
                  </a:cubicBezTo>
                  <a:close/>
                </a:path>
              </a:pathLst>
            </a:custGeom>
            <a:solidFill>
              <a:srgbClr val="ED7D31"/>
            </a:solidFill>
            <a:ln w="28575" cap="sq">
              <a:noFill/>
              <a:prstDash val="solid"/>
              <a:round/>
            </a:ln>
          </p:spPr>
          <p:txBody>
            <a:bodyPr rtlCol="0" anchor="ctr"/>
            <a:lstStyle/>
            <a:p>
              <a:endParaRPr lang="en-US"/>
            </a:p>
          </p:txBody>
        </p:sp>
        <p:sp>
          <p:nvSpPr>
            <p:cNvPr id="1307" name="Freeform: Shape 1306">
              <a:extLst>
                <a:ext uri="{FF2B5EF4-FFF2-40B4-BE49-F238E27FC236}">
                  <a16:creationId xmlns:a16="http://schemas.microsoft.com/office/drawing/2014/main" id="{51CAF911-5646-4754-9761-5633B4703AE8}"/>
                </a:ext>
              </a:extLst>
            </p:cNvPr>
            <p:cNvSpPr/>
            <p:nvPr/>
          </p:nvSpPr>
          <p:spPr>
            <a:xfrm>
              <a:off x="24097775" y="21595215"/>
              <a:ext cx="75877" cy="75877"/>
            </a:xfrm>
            <a:custGeom>
              <a:avLst/>
              <a:gdLst>
                <a:gd name="connsiteX0" fmla="*/ 76078 w 75877"/>
                <a:gd name="connsiteY0" fmla="*/ 38148 h 75877"/>
                <a:gd name="connsiteX1" fmla="*/ 38140 w 75877"/>
                <a:gd name="connsiteY1" fmla="*/ 76087 h 75877"/>
                <a:gd name="connsiteX2" fmla="*/ 201 w 75877"/>
                <a:gd name="connsiteY2" fmla="*/ 38148 h 75877"/>
                <a:gd name="connsiteX3" fmla="*/ 38140 w 75877"/>
                <a:gd name="connsiteY3" fmla="*/ 210 h 75877"/>
                <a:gd name="connsiteX4" fmla="*/ 76078 w 75877"/>
                <a:gd name="connsiteY4" fmla="*/ 38148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078" y="38148"/>
                  </a:moveTo>
                  <a:cubicBezTo>
                    <a:pt x="76078" y="59101"/>
                    <a:pt x="59093" y="76087"/>
                    <a:pt x="38140" y="76087"/>
                  </a:cubicBezTo>
                  <a:cubicBezTo>
                    <a:pt x="17187" y="76087"/>
                    <a:pt x="201" y="59101"/>
                    <a:pt x="201" y="38148"/>
                  </a:cubicBezTo>
                  <a:cubicBezTo>
                    <a:pt x="201" y="17195"/>
                    <a:pt x="17187" y="210"/>
                    <a:pt x="38140" y="210"/>
                  </a:cubicBezTo>
                  <a:cubicBezTo>
                    <a:pt x="59093" y="210"/>
                    <a:pt x="76078" y="17195"/>
                    <a:pt x="76078" y="38148"/>
                  </a:cubicBezTo>
                  <a:close/>
                </a:path>
              </a:pathLst>
            </a:custGeom>
            <a:solidFill>
              <a:srgbClr val="ED7D31"/>
            </a:solidFill>
            <a:ln w="28575" cap="sq">
              <a:noFill/>
              <a:prstDash val="solid"/>
              <a:round/>
            </a:ln>
          </p:spPr>
          <p:txBody>
            <a:bodyPr rtlCol="0" anchor="ctr"/>
            <a:lstStyle/>
            <a:p>
              <a:endParaRPr lang="en-US"/>
            </a:p>
          </p:txBody>
        </p:sp>
        <p:sp>
          <p:nvSpPr>
            <p:cNvPr id="1308" name="Freeform: Shape 1307">
              <a:extLst>
                <a:ext uri="{FF2B5EF4-FFF2-40B4-BE49-F238E27FC236}">
                  <a16:creationId xmlns:a16="http://schemas.microsoft.com/office/drawing/2014/main" id="{F8ED9E10-D1E2-4677-90CC-A1D1841F9095}"/>
                </a:ext>
              </a:extLst>
            </p:cNvPr>
            <p:cNvSpPr/>
            <p:nvPr/>
          </p:nvSpPr>
          <p:spPr>
            <a:xfrm>
              <a:off x="24568365" y="21293954"/>
              <a:ext cx="75877" cy="75877"/>
            </a:xfrm>
            <a:custGeom>
              <a:avLst/>
              <a:gdLst>
                <a:gd name="connsiteX0" fmla="*/ 76120 w 75877"/>
                <a:gd name="connsiteY0" fmla="*/ 38122 h 75877"/>
                <a:gd name="connsiteX1" fmla="*/ 38181 w 75877"/>
                <a:gd name="connsiteY1" fmla="*/ 76061 h 75877"/>
                <a:gd name="connsiteX2" fmla="*/ 242 w 75877"/>
                <a:gd name="connsiteY2" fmla="*/ 38122 h 75877"/>
                <a:gd name="connsiteX3" fmla="*/ 38181 w 75877"/>
                <a:gd name="connsiteY3" fmla="*/ 183 h 75877"/>
                <a:gd name="connsiteX4" fmla="*/ 76120 w 75877"/>
                <a:gd name="connsiteY4" fmla="*/ 38122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120" y="38122"/>
                  </a:moveTo>
                  <a:cubicBezTo>
                    <a:pt x="76120" y="59075"/>
                    <a:pt x="59134" y="76061"/>
                    <a:pt x="38181" y="76061"/>
                  </a:cubicBezTo>
                  <a:cubicBezTo>
                    <a:pt x="17228" y="76061"/>
                    <a:pt x="242" y="59075"/>
                    <a:pt x="242" y="38122"/>
                  </a:cubicBezTo>
                  <a:cubicBezTo>
                    <a:pt x="242" y="17169"/>
                    <a:pt x="17228" y="183"/>
                    <a:pt x="38181" y="183"/>
                  </a:cubicBezTo>
                  <a:cubicBezTo>
                    <a:pt x="59134" y="183"/>
                    <a:pt x="76120" y="17169"/>
                    <a:pt x="76120" y="38122"/>
                  </a:cubicBezTo>
                  <a:close/>
                </a:path>
              </a:pathLst>
            </a:custGeom>
            <a:solidFill>
              <a:srgbClr val="ED7D31"/>
            </a:solidFill>
            <a:ln w="28575" cap="sq">
              <a:noFill/>
              <a:prstDash val="solid"/>
              <a:round/>
            </a:ln>
          </p:spPr>
          <p:txBody>
            <a:bodyPr rtlCol="0" anchor="ctr"/>
            <a:lstStyle/>
            <a:p>
              <a:endParaRPr lang="en-US"/>
            </a:p>
          </p:txBody>
        </p:sp>
        <p:sp>
          <p:nvSpPr>
            <p:cNvPr id="1309" name="Freeform: Shape 1308">
              <a:extLst>
                <a:ext uri="{FF2B5EF4-FFF2-40B4-BE49-F238E27FC236}">
                  <a16:creationId xmlns:a16="http://schemas.microsoft.com/office/drawing/2014/main" id="{432618BD-14FF-4C6B-B1BF-E33228F8A4E4}"/>
                </a:ext>
              </a:extLst>
            </p:cNvPr>
            <p:cNvSpPr/>
            <p:nvPr/>
          </p:nvSpPr>
          <p:spPr>
            <a:xfrm>
              <a:off x="25509546" y="20907180"/>
              <a:ext cx="75877" cy="75877"/>
            </a:xfrm>
            <a:custGeom>
              <a:avLst/>
              <a:gdLst>
                <a:gd name="connsiteX0" fmla="*/ 76203 w 75877"/>
                <a:gd name="connsiteY0" fmla="*/ 38088 h 75877"/>
                <a:gd name="connsiteX1" fmla="*/ 38264 w 75877"/>
                <a:gd name="connsiteY1" fmla="*/ 76027 h 75877"/>
                <a:gd name="connsiteX2" fmla="*/ 325 w 75877"/>
                <a:gd name="connsiteY2" fmla="*/ 38088 h 75877"/>
                <a:gd name="connsiteX3" fmla="*/ 38264 w 75877"/>
                <a:gd name="connsiteY3" fmla="*/ 149 h 75877"/>
                <a:gd name="connsiteX4" fmla="*/ 76203 w 75877"/>
                <a:gd name="connsiteY4" fmla="*/ 38088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203" y="38088"/>
                  </a:moveTo>
                  <a:cubicBezTo>
                    <a:pt x="76203" y="59041"/>
                    <a:pt x="59217" y="76027"/>
                    <a:pt x="38264" y="76027"/>
                  </a:cubicBezTo>
                  <a:cubicBezTo>
                    <a:pt x="17311" y="76027"/>
                    <a:pt x="325" y="59041"/>
                    <a:pt x="325" y="38088"/>
                  </a:cubicBezTo>
                  <a:cubicBezTo>
                    <a:pt x="325" y="17135"/>
                    <a:pt x="17311" y="149"/>
                    <a:pt x="38264" y="149"/>
                  </a:cubicBezTo>
                  <a:cubicBezTo>
                    <a:pt x="59217" y="149"/>
                    <a:pt x="76203" y="17135"/>
                    <a:pt x="76203" y="38088"/>
                  </a:cubicBezTo>
                  <a:close/>
                </a:path>
              </a:pathLst>
            </a:custGeom>
            <a:solidFill>
              <a:srgbClr val="ED7D31"/>
            </a:solidFill>
            <a:ln w="28575" cap="sq">
              <a:noFill/>
              <a:prstDash val="solid"/>
              <a:round/>
            </a:ln>
          </p:spPr>
          <p:txBody>
            <a:bodyPr rtlCol="0" anchor="ctr"/>
            <a:lstStyle/>
            <a:p>
              <a:endParaRPr lang="en-US"/>
            </a:p>
          </p:txBody>
        </p:sp>
        <p:sp>
          <p:nvSpPr>
            <p:cNvPr id="1310" name="Freeform: Shape 1309">
              <a:extLst>
                <a:ext uri="{FF2B5EF4-FFF2-40B4-BE49-F238E27FC236}">
                  <a16:creationId xmlns:a16="http://schemas.microsoft.com/office/drawing/2014/main" id="{880FB710-97DE-4652-8386-97C4EDF30307}"/>
                </a:ext>
              </a:extLst>
            </p:cNvPr>
            <p:cNvSpPr/>
            <p:nvPr/>
          </p:nvSpPr>
          <p:spPr>
            <a:xfrm>
              <a:off x="26450728" y="20664386"/>
              <a:ext cx="75877" cy="75877"/>
            </a:xfrm>
            <a:custGeom>
              <a:avLst/>
              <a:gdLst>
                <a:gd name="connsiteX0" fmla="*/ 76285 w 75877"/>
                <a:gd name="connsiteY0" fmla="*/ 38067 h 75877"/>
                <a:gd name="connsiteX1" fmla="*/ 38346 w 75877"/>
                <a:gd name="connsiteY1" fmla="*/ 76005 h 75877"/>
                <a:gd name="connsiteX2" fmla="*/ 408 w 75877"/>
                <a:gd name="connsiteY2" fmla="*/ 38067 h 75877"/>
                <a:gd name="connsiteX3" fmla="*/ 38346 w 75877"/>
                <a:gd name="connsiteY3" fmla="*/ 128 h 75877"/>
                <a:gd name="connsiteX4" fmla="*/ 76285 w 75877"/>
                <a:gd name="connsiteY4" fmla="*/ 38067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285" y="38067"/>
                  </a:moveTo>
                  <a:cubicBezTo>
                    <a:pt x="76285" y="59020"/>
                    <a:pt x="59299" y="76005"/>
                    <a:pt x="38346" y="76005"/>
                  </a:cubicBezTo>
                  <a:cubicBezTo>
                    <a:pt x="17394" y="76005"/>
                    <a:pt x="408" y="59020"/>
                    <a:pt x="408" y="38067"/>
                  </a:cubicBezTo>
                  <a:cubicBezTo>
                    <a:pt x="408" y="17114"/>
                    <a:pt x="17394" y="128"/>
                    <a:pt x="38346" y="128"/>
                  </a:cubicBezTo>
                  <a:cubicBezTo>
                    <a:pt x="59299" y="128"/>
                    <a:pt x="76285" y="17114"/>
                    <a:pt x="76285" y="38067"/>
                  </a:cubicBezTo>
                  <a:close/>
                </a:path>
              </a:pathLst>
            </a:custGeom>
            <a:solidFill>
              <a:srgbClr val="ED7D31"/>
            </a:solidFill>
            <a:ln w="28575" cap="sq">
              <a:noFill/>
              <a:prstDash val="solid"/>
              <a:round/>
            </a:ln>
          </p:spPr>
          <p:txBody>
            <a:bodyPr rtlCol="0" anchor="ctr"/>
            <a:lstStyle/>
            <a:p>
              <a:endParaRPr lang="en-US"/>
            </a:p>
          </p:txBody>
        </p:sp>
        <p:sp>
          <p:nvSpPr>
            <p:cNvPr id="1311" name="Freeform: Shape 1310">
              <a:extLst>
                <a:ext uri="{FF2B5EF4-FFF2-40B4-BE49-F238E27FC236}">
                  <a16:creationId xmlns:a16="http://schemas.microsoft.com/office/drawing/2014/main" id="{B7DF651C-787E-4A17-AF34-2CD8E842EC87}"/>
                </a:ext>
              </a:extLst>
            </p:cNvPr>
            <p:cNvSpPr/>
            <p:nvPr/>
          </p:nvSpPr>
          <p:spPr>
            <a:xfrm>
              <a:off x="27391909" y="20498535"/>
              <a:ext cx="75877" cy="75877"/>
            </a:xfrm>
            <a:custGeom>
              <a:avLst/>
              <a:gdLst>
                <a:gd name="connsiteX0" fmla="*/ 76368 w 75877"/>
                <a:gd name="connsiteY0" fmla="*/ 38052 h 75877"/>
                <a:gd name="connsiteX1" fmla="*/ 38429 w 75877"/>
                <a:gd name="connsiteY1" fmla="*/ 75991 h 75877"/>
                <a:gd name="connsiteX2" fmla="*/ 490 w 75877"/>
                <a:gd name="connsiteY2" fmla="*/ 38052 h 75877"/>
                <a:gd name="connsiteX3" fmla="*/ 38429 w 75877"/>
                <a:gd name="connsiteY3" fmla="*/ 113 h 75877"/>
                <a:gd name="connsiteX4" fmla="*/ 76368 w 75877"/>
                <a:gd name="connsiteY4" fmla="*/ 38052 h 75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5877" h="75877">
                  <a:moveTo>
                    <a:pt x="76368" y="38052"/>
                  </a:moveTo>
                  <a:cubicBezTo>
                    <a:pt x="76368" y="59005"/>
                    <a:pt x="59382" y="75991"/>
                    <a:pt x="38429" y="75991"/>
                  </a:cubicBezTo>
                  <a:cubicBezTo>
                    <a:pt x="17476" y="75991"/>
                    <a:pt x="490" y="59005"/>
                    <a:pt x="490" y="38052"/>
                  </a:cubicBezTo>
                  <a:cubicBezTo>
                    <a:pt x="490" y="17099"/>
                    <a:pt x="17476" y="113"/>
                    <a:pt x="38429" y="113"/>
                  </a:cubicBezTo>
                  <a:cubicBezTo>
                    <a:pt x="59382" y="113"/>
                    <a:pt x="76368" y="17099"/>
                    <a:pt x="76368" y="38052"/>
                  </a:cubicBezTo>
                  <a:close/>
                </a:path>
              </a:pathLst>
            </a:custGeom>
            <a:solidFill>
              <a:srgbClr val="ED7D31"/>
            </a:solidFill>
            <a:ln w="28575" cap="sq">
              <a:noFill/>
              <a:prstDash val="solid"/>
              <a:round/>
            </a:ln>
          </p:spPr>
          <p:txBody>
            <a:bodyPr rtlCol="0" anchor="ctr"/>
            <a:lstStyle/>
            <a:p>
              <a:endParaRPr lang="en-US"/>
            </a:p>
          </p:txBody>
        </p:sp>
        <p:grpSp>
          <p:nvGrpSpPr>
            <p:cNvPr id="1312" name="Graphic 1094">
              <a:extLst>
                <a:ext uri="{FF2B5EF4-FFF2-40B4-BE49-F238E27FC236}">
                  <a16:creationId xmlns:a16="http://schemas.microsoft.com/office/drawing/2014/main" id="{ADE57D28-922F-44DC-8EDC-9C19E807EB95}"/>
                </a:ext>
              </a:extLst>
            </p:cNvPr>
            <p:cNvGrpSpPr/>
            <p:nvPr/>
          </p:nvGrpSpPr>
          <p:grpSpPr>
            <a:xfrm>
              <a:off x="22723941" y="20321606"/>
              <a:ext cx="4705907" cy="2844762"/>
              <a:chOff x="22723941" y="20321606"/>
              <a:chExt cx="4705907" cy="2844762"/>
            </a:xfrm>
            <a:grpFill/>
          </p:grpSpPr>
          <p:sp>
            <p:nvSpPr>
              <p:cNvPr id="1313" name="Freeform: Shape 1312">
                <a:extLst>
                  <a:ext uri="{FF2B5EF4-FFF2-40B4-BE49-F238E27FC236}">
                    <a16:creationId xmlns:a16="http://schemas.microsoft.com/office/drawing/2014/main" id="{33FA5E16-828D-4451-8129-D144CEEDD5D8}"/>
                  </a:ext>
                </a:extLst>
              </p:cNvPr>
              <p:cNvSpPr/>
              <p:nvPr/>
            </p:nvSpPr>
            <p:spPr>
              <a:xfrm>
                <a:off x="22723941" y="20520891"/>
                <a:ext cx="4705907" cy="2619271"/>
              </a:xfrm>
              <a:custGeom>
                <a:avLst/>
                <a:gdLst>
                  <a:gd name="connsiteX0" fmla="*/ 0 w 4705907"/>
                  <a:gd name="connsiteY0" fmla="*/ 2619271 h 2619271"/>
                  <a:gd name="connsiteX1" fmla="*/ 47535 w 4705907"/>
                  <a:gd name="connsiteY1" fmla="*/ 2534596 h 2619271"/>
                  <a:gd name="connsiteX2" fmla="*/ 95069 w 4705907"/>
                  <a:gd name="connsiteY2" fmla="*/ 2453640 h 2619271"/>
                  <a:gd name="connsiteX3" fmla="*/ 142603 w 4705907"/>
                  <a:gd name="connsiteY3" fmla="*/ 2376163 h 2619271"/>
                  <a:gd name="connsiteX4" fmla="*/ 190137 w 4705907"/>
                  <a:gd name="connsiteY4" fmla="*/ 2301945 h 2619271"/>
                  <a:gd name="connsiteX5" fmla="*/ 237672 w 4705907"/>
                  <a:gd name="connsiteY5" fmla="*/ 2230787 h 2619271"/>
                  <a:gd name="connsiteX6" fmla="*/ 285207 w 4705907"/>
                  <a:gd name="connsiteY6" fmla="*/ 2162501 h 2619271"/>
                  <a:gd name="connsiteX7" fmla="*/ 332740 w 4705907"/>
                  <a:gd name="connsiteY7" fmla="*/ 2096917 h 2619271"/>
                  <a:gd name="connsiteX8" fmla="*/ 380275 w 4705907"/>
                  <a:gd name="connsiteY8" fmla="*/ 2033878 h 2619271"/>
                  <a:gd name="connsiteX9" fmla="*/ 427810 w 4705907"/>
                  <a:gd name="connsiteY9" fmla="*/ 1973239 h 2619271"/>
                  <a:gd name="connsiteX10" fmla="*/ 475344 w 4705907"/>
                  <a:gd name="connsiteY10" fmla="*/ 1914866 h 2619271"/>
                  <a:gd name="connsiteX11" fmla="*/ 522879 w 4705907"/>
                  <a:gd name="connsiteY11" fmla="*/ 1858633 h 2619271"/>
                  <a:gd name="connsiteX12" fmla="*/ 570413 w 4705907"/>
                  <a:gd name="connsiteY12" fmla="*/ 1804426 h 2619271"/>
                  <a:gd name="connsiteX13" fmla="*/ 617947 w 4705907"/>
                  <a:gd name="connsiteY13" fmla="*/ 1752136 h 2619271"/>
                  <a:gd name="connsiteX14" fmla="*/ 665482 w 4705907"/>
                  <a:gd name="connsiteY14" fmla="*/ 1701663 h 2619271"/>
                  <a:gd name="connsiteX15" fmla="*/ 713017 w 4705907"/>
                  <a:gd name="connsiteY15" fmla="*/ 1652915 h 2619271"/>
                  <a:gd name="connsiteX16" fmla="*/ 760551 w 4705907"/>
                  <a:gd name="connsiteY16" fmla="*/ 1605805 h 2619271"/>
                  <a:gd name="connsiteX17" fmla="*/ 808085 w 4705907"/>
                  <a:gd name="connsiteY17" fmla="*/ 1560252 h 2619271"/>
                  <a:gd name="connsiteX18" fmla="*/ 855619 w 4705907"/>
                  <a:gd name="connsiteY18" fmla="*/ 1516179 h 2619271"/>
                  <a:gd name="connsiteX19" fmla="*/ 903154 w 4705907"/>
                  <a:gd name="connsiteY19" fmla="*/ 1473514 h 2619271"/>
                  <a:gd name="connsiteX20" fmla="*/ 950689 w 4705907"/>
                  <a:gd name="connsiteY20" fmla="*/ 1432194 h 2619271"/>
                  <a:gd name="connsiteX21" fmla="*/ 998223 w 4705907"/>
                  <a:gd name="connsiteY21" fmla="*/ 1392154 h 2619271"/>
                  <a:gd name="connsiteX22" fmla="*/ 1045757 w 4705907"/>
                  <a:gd name="connsiteY22" fmla="*/ 1353336 h 2619271"/>
                  <a:gd name="connsiteX23" fmla="*/ 1093292 w 4705907"/>
                  <a:gd name="connsiteY23" fmla="*/ 1315684 h 2619271"/>
                  <a:gd name="connsiteX24" fmla="*/ 1140826 w 4705907"/>
                  <a:gd name="connsiteY24" fmla="*/ 1279147 h 2619271"/>
                  <a:gd name="connsiteX25" fmla="*/ 1188361 w 4705907"/>
                  <a:gd name="connsiteY25" fmla="*/ 1243677 h 2619271"/>
                  <a:gd name="connsiteX26" fmla="*/ 1235896 w 4705907"/>
                  <a:gd name="connsiteY26" fmla="*/ 1209227 h 2619271"/>
                  <a:gd name="connsiteX27" fmla="*/ 1283429 w 4705907"/>
                  <a:gd name="connsiteY27" fmla="*/ 1175754 h 2619271"/>
                  <a:gd name="connsiteX28" fmla="*/ 1330964 w 4705907"/>
                  <a:gd name="connsiteY28" fmla="*/ 1143216 h 2619271"/>
                  <a:gd name="connsiteX29" fmla="*/ 1378498 w 4705907"/>
                  <a:gd name="connsiteY29" fmla="*/ 1111576 h 2619271"/>
                  <a:gd name="connsiteX30" fmla="*/ 1426033 w 4705907"/>
                  <a:gd name="connsiteY30" fmla="*/ 1080797 h 2619271"/>
                  <a:gd name="connsiteX31" fmla="*/ 1473568 w 4705907"/>
                  <a:gd name="connsiteY31" fmla="*/ 1050842 h 2619271"/>
                  <a:gd name="connsiteX32" fmla="*/ 1521101 w 4705907"/>
                  <a:gd name="connsiteY32" fmla="*/ 1021682 h 2619271"/>
                  <a:gd name="connsiteX33" fmla="*/ 1568636 w 4705907"/>
                  <a:gd name="connsiteY33" fmla="*/ 993284 h 2619271"/>
                  <a:gd name="connsiteX34" fmla="*/ 1616171 w 4705907"/>
                  <a:gd name="connsiteY34" fmla="*/ 965617 h 2619271"/>
                  <a:gd name="connsiteX35" fmla="*/ 1663705 w 4705907"/>
                  <a:gd name="connsiteY35" fmla="*/ 938656 h 2619271"/>
                  <a:gd name="connsiteX36" fmla="*/ 1711239 w 4705907"/>
                  <a:gd name="connsiteY36" fmla="*/ 912372 h 2619271"/>
                  <a:gd name="connsiteX37" fmla="*/ 1758773 w 4705907"/>
                  <a:gd name="connsiteY37" fmla="*/ 886740 h 2619271"/>
                  <a:gd name="connsiteX38" fmla="*/ 1806308 w 4705907"/>
                  <a:gd name="connsiteY38" fmla="*/ 861738 h 2619271"/>
                  <a:gd name="connsiteX39" fmla="*/ 1853843 w 4705907"/>
                  <a:gd name="connsiteY39" fmla="*/ 837343 h 2619271"/>
                  <a:gd name="connsiteX40" fmla="*/ 1901377 w 4705907"/>
                  <a:gd name="connsiteY40" fmla="*/ 813530 h 2619271"/>
                  <a:gd name="connsiteX41" fmla="*/ 1948911 w 4705907"/>
                  <a:gd name="connsiteY41" fmla="*/ 790280 h 2619271"/>
                  <a:gd name="connsiteX42" fmla="*/ 1996445 w 4705907"/>
                  <a:gd name="connsiteY42" fmla="*/ 767576 h 2619271"/>
                  <a:gd name="connsiteX43" fmla="*/ 2043980 w 4705907"/>
                  <a:gd name="connsiteY43" fmla="*/ 745394 h 2619271"/>
                  <a:gd name="connsiteX44" fmla="*/ 2091515 w 4705907"/>
                  <a:gd name="connsiteY44" fmla="*/ 723721 h 2619271"/>
                  <a:gd name="connsiteX45" fmla="*/ 2139050 w 4705907"/>
                  <a:gd name="connsiteY45" fmla="*/ 702536 h 2619271"/>
                  <a:gd name="connsiteX46" fmla="*/ 2186584 w 4705907"/>
                  <a:gd name="connsiteY46" fmla="*/ 681826 h 2619271"/>
                  <a:gd name="connsiteX47" fmla="*/ 2234118 w 4705907"/>
                  <a:gd name="connsiteY47" fmla="*/ 661572 h 2619271"/>
                  <a:gd name="connsiteX48" fmla="*/ 2281652 w 4705907"/>
                  <a:gd name="connsiteY48" fmla="*/ 641761 h 2619271"/>
                  <a:gd name="connsiteX49" fmla="*/ 2329187 w 4705907"/>
                  <a:gd name="connsiteY49" fmla="*/ 622378 h 2619271"/>
                  <a:gd name="connsiteX50" fmla="*/ 2376721 w 4705907"/>
                  <a:gd name="connsiteY50" fmla="*/ 603410 h 2619271"/>
                  <a:gd name="connsiteX51" fmla="*/ 2424255 w 4705907"/>
                  <a:gd name="connsiteY51" fmla="*/ 584843 h 2619271"/>
                  <a:gd name="connsiteX52" fmla="*/ 2471790 w 4705907"/>
                  <a:gd name="connsiteY52" fmla="*/ 566665 h 2619271"/>
                  <a:gd name="connsiteX53" fmla="*/ 2519325 w 4705907"/>
                  <a:gd name="connsiteY53" fmla="*/ 548862 h 2619271"/>
                  <a:gd name="connsiteX54" fmla="*/ 2566859 w 4705907"/>
                  <a:gd name="connsiteY54" fmla="*/ 531427 h 2619271"/>
                  <a:gd name="connsiteX55" fmla="*/ 2614394 w 4705907"/>
                  <a:gd name="connsiteY55" fmla="*/ 514343 h 2619271"/>
                  <a:gd name="connsiteX56" fmla="*/ 2661927 w 4705907"/>
                  <a:gd name="connsiteY56" fmla="*/ 497604 h 2619271"/>
                  <a:gd name="connsiteX57" fmla="*/ 2709462 w 4705907"/>
                  <a:gd name="connsiteY57" fmla="*/ 481197 h 2619271"/>
                  <a:gd name="connsiteX58" fmla="*/ 2756997 w 4705907"/>
                  <a:gd name="connsiteY58" fmla="*/ 465113 h 2619271"/>
                  <a:gd name="connsiteX59" fmla="*/ 2804531 w 4705907"/>
                  <a:gd name="connsiteY59" fmla="*/ 449344 h 2619271"/>
                  <a:gd name="connsiteX60" fmla="*/ 2852065 w 4705907"/>
                  <a:gd name="connsiteY60" fmla="*/ 433878 h 2619271"/>
                  <a:gd name="connsiteX61" fmla="*/ 2899599 w 4705907"/>
                  <a:gd name="connsiteY61" fmla="*/ 418710 h 2619271"/>
                  <a:gd name="connsiteX62" fmla="*/ 2947134 w 4705907"/>
                  <a:gd name="connsiteY62" fmla="*/ 403828 h 2619271"/>
                  <a:gd name="connsiteX63" fmla="*/ 2994669 w 4705907"/>
                  <a:gd name="connsiteY63" fmla="*/ 389226 h 2619271"/>
                  <a:gd name="connsiteX64" fmla="*/ 3042203 w 4705907"/>
                  <a:gd name="connsiteY64" fmla="*/ 374895 h 2619271"/>
                  <a:gd name="connsiteX65" fmla="*/ 3089738 w 4705907"/>
                  <a:gd name="connsiteY65" fmla="*/ 360828 h 2619271"/>
                  <a:gd name="connsiteX66" fmla="*/ 3137272 w 4705907"/>
                  <a:gd name="connsiteY66" fmla="*/ 347019 h 2619271"/>
                  <a:gd name="connsiteX67" fmla="*/ 3184806 w 4705907"/>
                  <a:gd name="connsiteY67" fmla="*/ 333459 h 2619271"/>
                  <a:gd name="connsiteX68" fmla="*/ 3232341 w 4705907"/>
                  <a:gd name="connsiteY68" fmla="*/ 320142 h 2619271"/>
                  <a:gd name="connsiteX69" fmla="*/ 3279876 w 4705907"/>
                  <a:gd name="connsiteY69" fmla="*/ 307062 h 2619271"/>
                  <a:gd name="connsiteX70" fmla="*/ 3327409 w 4705907"/>
                  <a:gd name="connsiteY70" fmla="*/ 294212 h 2619271"/>
                  <a:gd name="connsiteX71" fmla="*/ 3374944 w 4705907"/>
                  <a:gd name="connsiteY71" fmla="*/ 281586 h 2619271"/>
                  <a:gd name="connsiteX72" fmla="*/ 3422479 w 4705907"/>
                  <a:gd name="connsiteY72" fmla="*/ 269179 h 2619271"/>
                  <a:gd name="connsiteX73" fmla="*/ 3470013 w 4705907"/>
                  <a:gd name="connsiteY73" fmla="*/ 256986 h 2619271"/>
                  <a:gd name="connsiteX74" fmla="*/ 3517548 w 4705907"/>
                  <a:gd name="connsiteY74" fmla="*/ 244999 h 2619271"/>
                  <a:gd name="connsiteX75" fmla="*/ 3565082 w 4705907"/>
                  <a:gd name="connsiteY75" fmla="*/ 233215 h 2619271"/>
                  <a:gd name="connsiteX76" fmla="*/ 3612616 w 4705907"/>
                  <a:gd name="connsiteY76" fmla="*/ 221629 h 2619271"/>
                  <a:gd name="connsiteX77" fmla="*/ 3660151 w 4705907"/>
                  <a:gd name="connsiteY77" fmla="*/ 210233 h 2619271"/>
                  <a:gd name="connsiteX78" fmla="*/ 3707685 w 4705907"/>
                  <a:gd name="connsiteY78" fmla="*/ 199026 h 2619271"/>
                  <a:gd name="connsiteX79" fmla="*/ 3755220 w 4705907"/>
                  <a:gd name="connsiteY79" fmla="*/ 188002 h 2619271"/>
                  <a:gd name="connsiteX80" fmla="*/ 3802753 w 4705907"/>
                  <a:gd name="connsiteY80" fmla="*/ 177156 h 2619271"/>
                  <a:gd name="connsiteX81" fmla="*/ 3850288 w 4705907"/>
                  <a:gd name="connsiteY81" fmla="*/ 166484 h 2619271"/>
                  <a:gd name="connsiteX82" fmla="*/ 3897823 w 4705907"/>
                  <a:gd name="connsiteY82" fmla="*/ 155983 h 2619271"/>
                  <a:gd name="connsiteX83" fmla="*/ 3945357 w 4705907"/>
                  <a:gd name="connsiteY83" fmla="*/ 145647 h 2619271"/>
                  <a:gd name="connsiteX84" fmla="*/ 3992892 w 4705907"/>
                  <a:gd name="connsiteY84" fmla="*/ 135473 h 2619271"/>
                  <a:gd name="connsiteX85" fmla="*/ 4040425 w 4705907"/>
                  <a:gd name="connsiteY85" fmla="*/ 125459 h 2619271"/>
                  <a:gd name="connsiteX86" fmla="*/ 4087960 w 4705907"/>
                  <a:gd name="connsiteY86" fmla="*/ 115597 h 2619271"/>
                  <a:gd name="connsiteX87" fmla="*/ 4135495 w 4705907"/>
                  <a:gd name="connsiteY87" fmla="*/ 105888 h 2619271"/>
                  <a:gd name="connsiteX88" fmla="*/ 4183030 w 4705907"/>
                  <a:gd name="connsiteY88" fmla="*/ 96326 h 2619271"/>
                  <a:gd name="connsiteX89" fmla="*/ 4230565 w 4705907"/>
                  <a:gd name="connsiteY89" fmla="*/ 86909 h 2619271"/>
                  <a:gd name="connsiteX90" fmla="*/ 4278098 w 4705907"/>
                  <a:gd name="connsiteY90" fmla="*/ 77631 h 2619271"/>
                  <a:gd name="connsiteX91" fmla="*/ 4325633 w 4705907"/>
                  <a:gd name="connsiteY91" fmla="*/ 68493 h 2619271"/>
                  <a:gd name="connsiteX92" fmla="*/ 4373167 w 4705907"/>
                  <a:gd name="connsiteY92" fmla="*/ 59490 h 2619271"/>
                  <a:gd name="connsiteX93" fmla="*/ 4420702 w 4705907"/>
                  <a:gd name="connsiteY93" fmla="*/ 50617 h 2619271"/>
                  <a:gd name="connsiteX94" fmla="*/ 4468235 w 4705907"/>
                  <a:gd name="connsiteY94" fmla="*/ 41875 h 2619271"/>
                  <a:gd name="connsiteX95" fmla="*/ 4515770 w 4705907"/>
                  <a:gd name="connsiteY95" fmla="*/ 33257 h 2619271"/>
                  <a:gd name="connsiteX96" fmla="*/ 4563305 w 4705907"/>
                  <a:gd name="connsiteY96" fmla="*/ 24764 h 2619271"/>
                  <a:gd name="connsiteX97" fmla="*/ 4610839 w 4705907"/>
                  <a:gd name="connsiteY97" fmla="*/ 16392 h 2619271"/>
                  <a:gd name="connsiteX98" fmla="*/ 4658374 w 4705907"/>
                  <a:gd name="connsiteY98" fmla="*/ 8138 h 2619271"/>
                  <a:gd name="connsiteX99" fmla="*/ 4705907 w 4705907"/>
                  <a:gd name="connsiteY99" fmla="*/ 0 h 2619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4705907" h="2619271">
                    <a:moveTo>
                      <a:pt x="0" y="2619271"/>
                    </a:moveTo>
                    <a:lnTo>
                      <a:pt x="47535" y="2534596"/>
                    </a:lnTo>
                    <a:lnTo>
                      <a:pt x="95069" y="2453640"/>
                    </a:lnTo>
                    <a:lnTo>
                      <a:pt x="142603" y="2376163"/>
                    </a:lnTo>
                    <a:lnTo>
                      <a:pt x="190137" y="2301945"/>
                    </a:lnTo>
                    <a:lnTo>
                      <a:pt x="237672" y="2230787"/>
                    </a:lnTo>
                    <a:lnTo>
                      <a:pt x="285207" y="2162501"/>
                    </a:lnTo>
                    <a:lnTo>
                      <a:pt x="332740" y="2096917"/>
                    </a:lnTo>
                    <a:lnTo>
                      <a:pt x="380275" y="2033878"/>
                    </a:lnTo>
                    <a:lnTo>
                      <a:pt x="427810" y="1973239"/>
                    </a:lnTo>
                    <a:lnTo>
                      <a:pt x="475344" y="1914866"/>
                    </a:lnTo>
                    <a:lnTo>
                      <a:pt x="522879" y="1858633"/>
                    </a:lnTo>
                    <a:lnTo>
                      <a:pt x="570413" y="1804426"/>
                    </a:lnTo>
                    <a:lnTo>
                      <a:pt x="617947" y="1752136"/>
                    </a:lnTo>
                    <a:lnTo>
                      <a:pt x="665482" y="1701663"/>
                    </a:lnTo>
                    <a:lnTo>
                      <a:pt x="713017" y="1652915"/>
                    </a:lnTo>
                    <a:lnTo>
                      <a:pt x="760551" y="1605805"/>
                    </a:lnTo>
                    <a:lnTo>
                      <a:pt x="808085" y="1560252"/>
                    </a:lnTo>
                    <a:lnTo>
                      <a:pt x="855619" y="1516179"/>
                    </a:lnTo>
                    <a:lnTo>
                      <a:pt x="903154" y="1473514"/>
                    </a:lnTo>
                    <a:lnTo>
                      <a:pt x="950689" y="1432194"/>
                    </a:lnTo>
                    <a:lnTo>
                      <a:pt x="998223" y="1392154"/>
                    </a:lnTo>
                    <a:lnTo>
                      <a:pt x="1045757" y="1353336"/>
                    </a:lnTo>
                    <a:lnTo>
                      <a:pt x="1093292" y="1315684"/>
                    </a:lnTo>
                    <a:lnTo>
                      <a:pt x="1140826" y="1279147"/>
                    </a:lnTo>
                    <a:lnTo>
                      <a:pt x="1188361" y="1243677"/>
                    </a:lnTo>
                    <a:lnTo>
                      <a:pt x="1235896" y="1209227"/>
                    </a:lnTo>
                    <a:lnTo>
                      <a:pt x="1283429" y="1175754"/>
                    </a:lnTo>
                    <a:lnTo>
                      <a:pt x="1330964" y="1143216"/>
                    </a:lnTo>
                    <a:lnTo>
                      <a:pt x="1378498" y="1111576"/>
                    </a:lnTo>
                    <a:lnTo>
                      <a:pt x="1426033" y="1080797"/>
                    </a:lnTo>
                    <a:lnTo>
                      <a:pt x="1473568" y="1050842"/>
                    </a:lnTo>
                    <a:lnTo>
                      <a:pt x="1521101" y="1021682"/>
                    </a:lnTo>
                    <a:lnTo>
                      <a:pt x="1568636" y="993284"/>
                    </a:lnTo>
                    <a:lnTo>
                      <a:pt x="1616171" y="965617"/>
                    </a:lnTo>
                    <a:lnTo>
                      <a:pt x="1663705" y="938656"/>
                    </a:lnTo>
                    <a:lnTo>
                      <a:pt x="1711239" y="912372"/>
                    </a:lnTo>
                    <a:lnTo>
                      <a:pt x="1758773" y="886740"/>
                    </a:lnTo>
                    <a:lnTo>
                      <a:pt x="1806308" y="861738"/>
                    </a:lnTo>
                    <a:lnTo>
                      <a:pt x="1853843" y="837343"/>
                    </a:lnTo>
                    <a:lnTo>
                      <a:pt x="1901377" y="813530"/>
                    </a:lnTo>
                    <a:lnTo>
                      <a:pt x="1948911" y="790280"/>
                    </a:lnTo>
                    <a:lnTo>
                      <a:pt x="1996445" y="767576"/>
                    </a:lnTo>
                    <a:lnTo>
                      <a:pt x="2043980" y="745394"/>
                    </a:lnTo>
                    <a:lnTo>
                      <a:pt x="2091515" y="723721"/>
                    </a:lnTo>
                    <a:lnTo>
                      <a:pt x="2139050" y="702536"/>
                    </a:lnTo>
                    <a:lnTo>
                      <a:pt x="2186584" y="681826"/>
                    </a:lnTo>
                    <a:lnTo>
                      <a:pt x="2234118" y="661572"/>
                    </a:lnTo>
                    <a:lnTo>
                      <a:pt x="2281652" y="641761"/>
                    </a:lnTo>
                    <a:lnTo>
                      <a:pt x="2329187" y="622378"/>
                    </a:lnTo>
                    <a:lnTo>
                      <a:pt x="2376721" y="603410"/>
                    </a:lnTo>
                    <a:lnTo>
                      <a:pt x="2424255" y="584843"/>
                    </a:lnTo>
                    <a:lnTo>
                      <a:pt x="2471790" y="566665"/>
                    </a:lnTo>
                    <a:lnTo>
                      <a:pt x="2519325" y="548862"/>
                    </a:lnTo>
                    <a:lnTo>
                      <a:pt x="2566859" y="531427"/>
                    </a:lnTo>
                    <a:lnTo>
                      <a:pt x="2614394" y="514343"/>
                    </a:lnTo>
                    <a:lnTo>
                      <a:pt x="2661927" y="497604"/>
                    </a:lnTo>
                    <a:lnTo>
                      <a:pt x="2709462" y="481197"/>
                    </a:lnTo>
                    <a:lnTo>
                      <a:pt x="2756997" y="465113"/>
                    </a:lnTo>
                    <a:lnTo>
                      <a:pt x="2804531" y="449344"/>
                    </a:lnTo>
                    <a:lnTo>
                      <a:pt x="2852065" y="433878"/>
                    </a:lnTo>
                    <a:lnTo>
                      <a:pt x="2899599" y="418710"/>
                    </a:lnTo>
                    <a:lnTo>
                      <a:pt x="2947134" y="403828"/>
                    </a:lnTo>
                    <a:lnTo>
                      <a:pt x="2994669" y="389226"/>
                    </a:lnTo>
                    <a:lnTo>
                      <a:pt x="3042203" y="374895"/>
                    </a:lnTo>
                    <a:lnTo>
                      <a:pt x="3089738" y="360828"/>
                    </a:lnTo>
                    <a:lnTo>
                      <a:pt x="3137272" y="347019"/>
                    </a:lnTo>
                    <a:lnTo>
                      <a:pt x="3184806" y="333459"/>
                    </a:lnTo>
                    <a:lnTo>
                      <a:pt x="3232341" y="320142"/>
                    </a:lnTo>
                    <a:lnTo>
                      <a:pt x="3279876" y="307062"/>
                    </a:lnTo>
                    <a:lnTo>
                      <a:pt x="3327409" y="294212"/>
                    </a:lnTo>
                    <a:lnTo>
                      <a:pt x="3374944" y="281586"/>
                    </a:lnTo>
                    <a:lnTo>
                      <a:pt x="3422479" y="269179"/>
                    </a:lnTo>
                    <a:lnTo>
                      <a:pt x="3470013" y="256986"/>
                    </a:lnTo>
                    <a:lnTo>
                      <a:pt x="3517548" y="244999"/>
                    </a:lnTo>
                    <a:lnTo>
                      <a:pt x="3565082" y="233215"/>
                    </a:lnTo>
                    <a:lnTo>
                      <a:pt x="3612616" y="221629"/>
                    </a:lnTo>
                    <a:lnTo>
                      <a:pt x="3660151" y="210233"/>
                    </a:lnTo>
                    <a:lnTo>
                      <a:pt x="3707685" y="199026"/>
                    </a:lnTo>
                    <a:lnTo>
                      <a:pt x="3755220" y="188002"/>
                    </a:lnTo>
                    <a:lnTo>
                      <a:pt x="3802753" y="177156"/>
                    </a:lnTo>
                    <a:lnTo>
                      <a:pt x="3850288" y="166484"/>
                    </a:lnTo>
                    <a:lnTo>
                      <a:pt x="3897823" y="155983"/>
                    </a:lnTo>
                    <a:lnTo>
                      <a:pt x="3945357" y="145647"/>
                    </a:lnTo>
                    <a:lnTo>
                      <a:pt x="3992892" y="135473"/>
                    </a:lnTo>
                    <a:lnTo>
                      <a:pt x="4040425" y="125459"/>
                    </a:lnTo>
                    <a:lnTo>
                      <a:pt x="4087960" y="115597"/>
                    </a:lnTo>
                    <a:lnTo>
                      <a:pt x="4135495" y="105888"/>
                    </a:lnTo>
                    <a:lnTo>
                      <a:pt x="4183030" y="96326"/>
                    </a:lnTo>
                    <a:lnTo>
                      <a:pt x="4230565" y="86909"/>
                    </a:lnTo>
                    <a:lnTo>
                      <a:pt x="4278098" y="77631"/>
                    </a:lnTo>
                    <a:lnTo>
                      <a:pt x="4325633" y="68493"/>
                    </a:lnTo>
                    <a:lnTo>
                      <a:pt x="4373167" y="59490"/>
                    </a:lnTo>
                    <a:lnTo>
                      <a:pt x="4420702" y="50617"/>
                    </a:lnTo>
                    <a:lnTo>
                      <a:pt x="4468235" y="41875"/>
                    </a:lnTo>
                    <a:lnTo>
                      <a:pt x="4515770" y="33257"/>
                    </a:lnTo>
                    <a:lnTo>
                      <a:pt x="4563305" y="24764"/>
                    </a:lnTo>
                    <a:lnTo>
                      <a:pt x="4610839" y="16392"/>
                    </a:lnTo>
                    <a:lnTo>
                      <a:pt x="4658374" y="8138"/>
                    </a:lnTo>
                    <a:lnTo>
                      <a:pt x="4705907" y="0"/>
                    </a:lnTo>
                  </a:path>
                </a:pathLst>
              </a:custGeom>
              <a:grpFill/>
              <a:ln w="28575" cap="flat">
                <a:solidFill>
                  <a:srgbClr val="ED7D31"/>
                </a:solidFill>
                <a:prstDash val="solid"/>
                <a:round/>
              </a:ln>
            </p:spPr>
            <p:txBody>
              <a:bodyPr rtlCol="0" anchor="ctr"/>
              <a:lstStyle/>
              <a:p>
                <a:endParaRPr lang="en-US"/>
              </a:p>
            </p:txBody>
          </p:sp>
          <p:sp>
            <p:nvSpPr>
              <p:cNvPr id="1314" name="Freeform: Shape 1313">
                <a:extLst>
                  <a:ext uri="{FF2B5EF4-FFF2-40B4-BE49-F238E27FC236}">
                    <a16:creationId xmlns:a16="http://schemas.microsoft.com/office/drawing/2014/main" id="{F53CFB3B-FE5B-4488-AF1E-EA90026404BD}"/>
                  </a:ext>
                </a:extLst>
              </p:cNvPr>
              <p:cNvSpPr/>
              <p:nvPr/>
            </p:nvSpPr>
            <p:spPr>
              <a:xfrm>
                <a:off x="22725823" y="23120804"/>
                <a:ext cx="11381" cy="40487"/>
              </a:xfrm>
              <a:custGeom>
                <a:avLst/>
                <a:gdLst>
                  <a:gd name="connsiteX0" fmla="*/ 0 w 11381"/>
                  <a:gd name="connsiteY0" fmla="*/ 0 h 40487"/>
                  <a:gd name="connsiteX1" fmla="*/ 0 w 11381"/>
                  <a:gd name="connsiteY1" fmla="*/ 40487 h 40487"/>
                </a:gdLst>
                <a:ahLst/>
                <a:cxnLst>
                  <a:cxn ang="0">
                    <a:pos x="connsiteX0" y="connsiteY0"/>
                  </a:cxn>
                  <a:cxn ang="0">
                    <a:pos x="connsiteX1" y="connsiteY1"/>
                  </a:cxn>
                </a:cxnLst>
                <a:rect l="l" t="t" r="r" b="b"/>
                <a:pathLst>
                  <a:path w="11381" h="40487">
                    <a:moveTo>
                      <a:pt x="0" y="0"/>
                    </a:moveTo>
                    <a:lnTo>
                      <a:pt x="0" y="40487"/>
                    </a:lnTo>
                  </a:path>
                </a:pathLst>
              </a:custGeom>
              <a:grpFill/>
              <a:ln w="28575" cap="flat">
                <a:solidFill>
                  <a:srgbClr val="ED7D31"/>
                </a:solidFill>
                <a:prstDash val="solid"/>
                <a:round/>
              </a:ln>
            </p:spPr>
            <p:txBody>
              <a:bodyPr rtlCol="0" anchor="ctr"/>
              <a:lstStyle/>
              <a:p>
                <a:endParaRPr lang="en-US"/>
              </a:p>
            </p:txBody>
          </p:sp>
          <p:sp>
            <p:nvSpPr>
              <p:cNvPr id="1315" name="Freeform: Shape 1314">
                <a:extLst>
                  <a:ext uri="{FF2B5EF4-FFF2-40B4-BE49-F238E27FC236}">
                    <a16:creationId xmlns:a16="http://schemas.microsoft.com/office/drawing/2014/main" id="{E29B1F51-5557-41A1-AAC7-055BA0F67EFE}"/>
                  </a:ext>
                </a:extLst>
              </p:cNvPr>
              <p:cNvSpPr/>
              <p:nvPr/>
            </p:nvSpPr>
            <p:spPr>
              <a:xfrm>
                <a:off x="22733352" y="23153789"/>
                <a:ext cx="11381" cy="12579"/>
              </a:xfrm>
              <a:custGeom>
                <a:avLst/>
                <a:gdLst>
                  <a:gd name="connsiteX0" fmla="*/ 0 w 11381"/>
                  <a:gd name="connsiteY0" fmla="*/ 0 h 12579"/>
                  <a:gd name="connsiteX1" fmla="*/ 0 w 11381"/>
                  <a:gd name="connsiteY1" fmla="*/ 12579 h 12579"/>
                </a:gdLst>
                <a:ahLst/>
                <a:cxnLst>
                  <a:cxn ang="0">
                    <a:pos x="connsiteX0" y="connsiteY0"/>
                  </a:cxn>
                  <a:cxn ang="0">
                    <a:pos x="connsiteX1" y="connsiteY1"/>
                  </a:cxn>
                </a:cxnLst>
                <a:rect l="l" t="t" r="r" b="b"/>
                <a:pathLst>
                  <a:path w="11381" h="12579">
                    <a:moveTo>
                      <a:pt x="0" y="0"/>
                    </a:moveTo>
                    <a:lnTo>
                      <a:pt x="0" y="12579"/>
                    </a:lnTo>
                  </a:path>
                </a:pathLst>
              </a:custGeom>
              <a:grpFill/>
              <a:ln w="28575" cap="flat">
                <a:solidFill>
                  <a:srgbClr val="ED7D31"/>
                </a:solidFill>
                <a:prstDash val="solid"/>
                <a:round/>
              </a:ln>
            </p:spPr>
            <p:txBody>
              <a:bodyPr rtlCol="0" anchor="ctr"/>
              <a:lstStyle/>
              <a:p>
                <a:endParaRPr lang="en-US"/>
              </a:p>
            </p:txBody>
          </p:sp>
          <p:sp>
            <p:nvSpPr>
              <p:cNvPr id="1316" name="Freeform: Shape 1315">
                <a:extLst>
                  <a:ext uri="{FF2B5EF4-FFF2-40B4-BE49-F238E27FC236}">
                    <a16:creationId xmlns:a16="http://schemas.microsoft.com/office/drawing/2014/main" id="{39E545E4-F127-4F64-B2B4-062F26C9270C}"/>
                  </a:ext>
                </a:extLst>
              </p:cNvPr>
              <p:cNvSpPr/>
              <p:nvPr/>
            </p:nvSpPr>
            <p:spPr>
              <a:xfrm>
                <a:off x="22742764" y="23148544"/>
                <a:ext cx="11381" cy="16177"/>
              </a:xfrm>
              <a:custGeom>
                <a:avLst/>
                <a:gdLst>
                  <a:gd name="connsiteX0" fmla="*/ 0 w 11381"/>
                  <a:gd name="connsiteY0" fmla="*/ 0 h 16177"/>
                  <a:gd name="connsiteX1" fmla="*/ 0 w 11381"/>
                  <a:gd name="connsiteY1" fmla="*/ 16178 h 16177"/>
                </a:gdLst>
                <a:ahLst/>
                <a:cxnLst>
                  <a:cxn ang="0">
                    <a:pos x="connsiteX0" y="connsiteY0"/>
                  </a:cxn>
                  <a:cxn ang="0">
                    <a:pos x="connsiteX1" y="connsiteY1"/>
                  </a:cxn>
                </a:cxnLst>
                <a:rect l="l" t="t" r="r" b="b"/>
                <a:pathLst>
                  <a:path w="11381" h="16177">
                    <a:moveTo>
                      <a:pt x="0" y="0"/>
                    </a:moveTo>
                    <a:lnTo>
                      <a:pt x="0" y="16178"/>
                    </a:lnTo>
                  </a:path>
                </a:pathLst>
              </a:custGeom>
              <a:grpFill/>
              <a:ln w="28575" cap="flat">
                <a:solidFill>
                  <a:srgbClr val="ED7D31"/>
                </a:solidFill>
                <a:prstDash val="solid"/>
                <a:round/>
              </a:ln>
            </p:spPr>
            <p:txBody>
              <a:bodyPr rtlCol="0" anchor="ctr"/>
              <a:lstStyle/>
              <a:p>
                <a:endParaRPr lang="en-US"/>
              </a:p>
            </p:txBody>
          </p:sp>
          <p:sp>
            <p:nvSpPr>
              <p:cNvPr id="1317" name="Freeform: Shape 1316">
                <a:extLst>
                  <a:ext uri="{FF2B5EF4-FFF2-40B4-BE49-F238E27FC236}">
                    <a16:creationId xmlns:a16="http://schemas.microsoft.com/office/drawing/2014/main" id="{4C8E91FB-CA32-4C44-8158-1F9EA3956AEC}"/>
                  </a:ext>
                </a:extLst>
              </p:cNvPr>
              <p:cNvSpPr/>
              <p:nvPr/>
            </p:nvSpPr>
            <p:spPr>
              <a:xfrm>
                <a:off x="22771000" y="23053656"/>
                <a:ext cx="11381" cy="44031"/>
              </a:xfrm>
              <a:custGeom>
                <a:avLst/>
                <a:gdLst>
                  <a:gd name="connsiteX0" fmla="*/ 0 w 11381"/>
                  <a:gd name="connsiteY0" fmla="*/ 0 h 44031"/>
                  <a:gd name="connsiteX1" fmla="*/ 0 w 11381"/>
                  <a:gd name="connsiteY1" fmla="*/ 44031 h 44031"/>
                </a:gdLst>
                <a:ahLst/>
                <a:cxnLst>
                  <a:cxn ang="0">
                    <a:pos x="connsiteX0" y="connsiteY0"/>
                  </a:cxn>
                  <a:cxn ang="0">
                    <a:pos x="connsiteX1" y="connsiteY1"/>
                  </a:cxn>
                </a:cxnLst>
                <a:rect l="l" t="t" r="r" b="b"/>
                <a:pathLst>
                  <a:path w="11381" h="44031">
                    <a:moveTo>
                      <a:pt x="0" y="0"/>
                    </a:moveTo>
                    <a:lnTo>
                      <a:pt x="0" y="44031"/>
                    </a:lnTo>
                  </a:path>
                </a:pathLst>
              </a:custGeom>
              <a:grpFill/>
              <a:ln w="28575" cap="flat">
                <a:solidFill>
                  <a:srgbClr val="ED7D31"/>
                </a:solidFill>
                <a:prstDash val="solid"/>
                <a:round/>
              </a:ln>
            </p:spPr>
            <p:txBody>
              <a:bodyPr rtlCol="0" anchor="ctr"/>
              <a:lstStyle/>
              <a:p>
                <a:endParaRPr lang="en-US"/>
              </a:p>
            </p:txBody>
          </p:sp>
          <p:sp>
            <p:nvSpPr>
              <p:cNvPr id="1318" name="Freeform: Shape 1317">
                <a:extLst>
                  <a:ext uri="{FF2B5EF4-FFF2-40B4-BE49-F238E27FC236}">
                    <a16:creationId xmlns:a16="http://schemas.microsoft.com/office/drawing/2014/main" id="{69EEA03E-367A-405F-B568-0DEC8126C548}"/>
                  </a:ext>
                </a:extLst>
              </p:cNvPr>
              <p:cNvSpPr/>
              <p:nvPr/>
            </p:nvSpPr>
            <p:spPr>
              <a:xfrm>
                <a:off x="22818059" y="23021409"/>
                <a:ext cx="11381" cy="32539"/>
              </a:xfrm>
              <a:custGeom>
                <a:avLst/>
                <a:gdLst>
                  <a:gd name="connsiteX0" fmla="*/ 0 w 11381"/>
                  <a:gd name="connsiteY0" fmla="*/ 0 h 32539"/>
                  <a:gd name="connsiteX1" fmla="*/ 0 w 11381"/>
                  <a:gd name="connsiteY1" fmla="*/ 32539 h 32539"/>
                </a:gdLst>
                <a:ahLst/>
                <a:cxnLst>
                  <a:cxn ang="0">
                    <a:pos x="connsiteX0" y="connsiteY0"/>
                  </a:cxn>
                  <a:cxn ang="0">
                    <a:pos x="connsiteX1" y="connsiteY1"/>
                  </a:cxn>
                </a:cxnLst>
                <a:rect l="l" t="t" r="r" b="b"/>
                <a:pathLst>
                  <a:path w="11381" h="32539">
                    <a:moveTo>
                      <a:pt x="0" y="0"/>
                    </a:moveTo>
                    <a:lnTo>
                      <a:pt x="0" y="32539"/>
                    </a:lnTo>
                  </a:path>
                </a:pathLst>
              </a:custGeom>
              <a:grpFill/>
              <a:ln w="28575" cap="flat">
                <a:solidFill>
                  <a:srgbClr val="ED7D31"/>
                </a:solidFill>
                <a:prstDash val="solid"/>
                <a:round/>
              </a:ln>
            </p:spPr>
            <p:txBody>
              <a:bodyPr rtlCol="0" anchor="ctr"/>
              <a:lstStyle/>
              <a:p>
                <a:endParaRPr lang="en-US"/>
              </a:p>
            </p:txBody>
          </p:sp>
          <p:sp>
            <p:nvSpPr>
              <p:cNvPr id="1319" name="Freeform: Shape 1318">
                <a:extLst>
                  <a:ext uri="{FF2B5EF4-FFF2-40B4-BE49-F238E27FC236}">
                    <a16:creationId xmlns:a16="http://schemas.microsoft.com/office/drawing/2014/main" id="{6151F8AA-6C09-44AF-8376-C246750B3E32}"/>
                  </a:ext>
                </a:extLst>
              </p:cNvPr>
              <p:cNvSpPr/>
              <p:nvPr/>
            </p:nvSpPr>
            <p:spPr>
              <a:xfrm>
                <a:off x="22912177" y="22754218"/>
                <a:ext cx="11381" cy="34463"/>
              </a:xfrm>
              <a:custGeom>
                <a:avLst/>
                <a:gdLst>
                  <a:gd name="connsiteX0" fmla="*/ 0 w 11381"/>
                  <a:gd name="connsiteY0" fmla="*/ 0 h 34463"/>
                  <a:gd name="connsiteX1" fmla="*/ 0 w 11381"/>
                  <a:gd name="connsiteY1" fmla="*/ 34464 h 34463"/>
                </a:gdLst>
                <a:ahLst/>
                <a:cxnLst>
                  <a:cxn ang="0">
                    <a:pos x="connsiteX0" y="connsiteY0"/>
                  </a:cxn>
                  <a:cxn ang="0">
                    <a:pos x="connsiteX1" y="connsiteY1"/>
                  </a:cxn>
                </a:cxnLst>
                <a:rect l="l" t="t" r="r" b="b"/>
                <a:pathLst>
                  <a:path w="11381" h="34463">
                    <a:moveTo>
                      <a:pt x="0" y="0"/>
                    </a:moveTo>
                    <a:lnTo>
                      <a:pt x="0" y="34464"/>
                    </a:lnTo>
                  </a:path>
                </a:pathLst>
              </a:custGeom>
              <a:grpFill/>
              <a:ln w="28575" cap="flat">
                <a:solidFill>
                  <a:srgbClr val="ED7D31"/>
                </a:solidFill>
                <a:prstDash val="solid"/>
                <a:round/>
              </a:ln>
            </p:spPr>
            <p:txBody>
              <a:bodyPr rtlCol="0" anchor="ctr"/>
              <a:lstStyle/>
              <a:p>
                <a:endParaRPr lang="en-US"/>
              </a:p>
            </p:txBody>
          </p:sp>
          <p:sp>
            <p:nvSpPr>
              <p:cNvPr id="1320" name="Freeform: Shape 1319">
                <a:extLst>
                  <a:ext uri="{FF2B5EF4-FFF2-40B4-BE49-F238E27FC236}">
                    <a16:creationId xmlns:a16="http://schemas.microsoft.com/office/drawing/2014/main" id="{8C790DAA-7409-41DF-B8C5-9706CABEAE0D}"/>
                  </a:ext>
                </a:extLst>
              </p:cNvPr>
              <p:cNvSpPr/>
              <p:nvPr/>
            </p:nvSpPr>
            <p:spPr>
              <a:xfrm>
                <a:off x="23194532" y="22480304"/>
                <a:ext cx="11381" cy="235464"/>
              </a:xfrm>
              <a:custGeom>
                <a:avLst/>
                <a:gdLst>
                  <a:gd name="connsiteX0" fmla="*/ 0 w 11381"/>
                  <a:gd name="connsiteY0" fmla="*/ 0 h 235464"/>
                  <a:gd name="connsiteX1" fmla="*/ 0 w 11381"/>
                  <a:gd name="connsiteY1" fmla="*/ 235464 h 235464"/>
                </a:gdLst>
                <a:ahLst/>
                <a:cxnLst>
                  <a:cxn ang="0">
                    <a:pos x="connsiteX0" y="connsiteY0"/>
                  </a:cxn>
                  <a:cxn ang="0">
                    <a:pos x="connsiteX1" y="connsiteY1"/>
                  </a:cxn>
                </a:cxnLst>
                <a:rect l="l" t="t" r="r" b="b"/>
                <a:pathLst>
                  <a:path w="11381" h="235464">
                    <a:moveTo>
                      <a:pt x="0" y="0"/>
                    </a:moveTo>
                    <a:lnTo>
                      <a:pt x="0" y="235464"/>
                    </a:lnTo>
                  </a:path>
                </a:pathLst>
              </a:custGeom>
              <a:grpFill/>
              <a:ln w="28575" cap="flat">
                <a:solidFill>
                  <a:srgbClr val="ED7D31"/>
                </a:solidFill>
                <a:prstDash val="solid"/>
                <a:round/>
              </a:ln>
            </p:spPr>
            <p:txBody>
              <a:bodyPr rtlCol="0" anchor="ctr"/>
              <a:lstStyle/>
              <a:p>
                <a:endParaRPr lang="en-US"/>
              </a:p>
            </p:txBody>
          </p:sp>
          <p:sp>
            <p:nvSpPr>
              <p:cNvPr id="1321" name="Freeform: Shape 1320">
                <a:extLst>
                  <a:ext uri="{FF2B5EF4-FFF2-40B4-BE49-F238E27FC236}">
                    <a16:creationId xmlns:a16="http://schemas.microsoft.com/office/drawing/2014/main" id="{7DDCB592-E76A-49A7-9EC3-0628076AEE72}"/>
                  </a:ext>
                </a:extLst>
              </p:cNvPr>
              <p:cNvSpPr/>
              <p:nvPr/>
            </p:nvSpPr>
            <p:spPr>
              <a:xfrm>
                <a:off x="23665122" y="21948200"/>
                <a:ext cx="11381" cy="39235"/>
              </a:xfrm>
              <a:custGeom>
                <a:avLst/>
                <a:gdLst>
                  <a:gd name="connsiteX0" fmla="*/ 0 w 11381"/>
                  <a:gd name="connsiteY0" fmla="*/ 0 h 39235"/>
                  <a:gd name="connsiteX1" fmla="*/ 0 w 11381"/>
                  <a:gd name="connsiteY1" fmla="*/ 39235 h 39235"/>
                </a:gdLst>
                <a:ahLst/>
                <a:cxnLst>
                  <a:cxn ang="0">
                    <a:pos x="connsiteX0" y="connsiteY0"/>
                  </a:cxn>
                  <a:cxn ang="0">
                    <a:pos x="connsiteX1" y="connsiteY1"/>
                  </a:cxn>
                </a:cxnLst>
                <a:rect l="l" t="t" r="r" b="b"/>
                <a:pathLst>
                  <a:path w="11381" h="39235">
                    <a:moveTo>
                      <a:pt x="0" y="0"/>
                    </a:moveTo>
                    <a:lnTo>
                      <a:pt x="0" y="39235"/>
                    </a:lnTo>
                  </a:path>
                </a:pathLst>
              </a:custGeom>
              <a:grpFill/>
              <a:ln w="28575" cap="flat">
                <a:solidFill>
                  <a:srgbClr val="ED7D31"/>
                </a:solidFill>
                <a:prstDash val="solid"/>
                <a:round/>
              </a:ln>
            </p:spPr>
            <p:txBody>
              <a:bodyPr rtlCol="0" anchor="ctr"/>
              <a:lstStyle/>
              <a:p>
                <a:endParaRPr lang="en-US"/>
              </a:p>
            </p:txBody>
          </p:sp>
          <p:sp>
            <p:nvSpPr>
              <p:cNvPr id="1322" name="Freeform: Shape 1321">
                <a:extLst>
                  <a:ext uri="{FF2B5EF4-FFF2-40B4-BE49-F238E27FC236}">
                    <a16:creationId xmlns:a16="http://schemas.microsoft.com/office/drawing/2014/main" id="{9E53D777-609E-4AA1-AD21-761732B10DF5}"/>
                  </a:ext>
                </a:extLst>
              </p:cNvPr>
              <p:cNvSpPr/>
              <p:nvPr/>
            </p:nvSpPr>
            <p:spPr>
              <a:xfrm>
                <a:off x="24135713" y="21633153"/>
                <a:ext cx="11381" cy="71818"/>
              </a:xfrm>
              <a:custGeom>
                <a:avLst/>
                <a:gdLst>
                  <a:gd name="connsiteX0" fmla="*/ 0 w 11381"/>
                  <a:gd name="connsiteY0" fmla="*/ 0 h 71818"/>
                  <a:gd name="connsiteX1" fmla="*/ 0 w 11381"/>
                  <a:gd name="connsiteY1" fmla="*/ 71819 h 71818"/>
                </a:gdLst>
                <a:ahLst/>
                <a:cxnLst>
                  <a:cxn ang="0">
                    <a:pos x="connsiteX0" y="connsiteY0"/>
                  </a:cxn>
                  <a:cxn ang="0">
                    <a:pos x="connsiteX1" y="connsiteY1"/>
                  </a:cxn>
                </a:cxnLst>
                <a:rect l="l" t="t" r="r" b="b"/>
                <a:pathLst>
                  <a:path w="11381" h="71818">
                    <a:moveTo>
                      <a:pt x="0" y="0"/>
                    </a:moveTo>
                    <a:lnTo>
                      <a:pt x="0" y="71819"/>
                    </a:lnTo>
                  </a:path>
                </a:pathLst>
              </a:custGeom>
              <a:grpFill/>
              <a:ln w="28575" cap="flat">
                <a:solidFill>
                  <a:srgbClr val="ED7D31"/>
                </a:solidFill>
                <a:prstDash val="solid"/>
                <a:round/>
              </a:ln>
            </p:spPr>
            <p:txBody>
              <a:bodyPr rtlCol="0" anchor="ctr"/>
              <a:lstStyle/>
              <a:p>
                <a:endParaRPr lang="en-US"/>
              </a:p>
            </p:txBody>
          </p:sp>
          <p:sp>
            <p:nvSpPr>
              <p:cNvPr id="1323" name="Freeform: Shape 1322">
                <a:extLst>
                  <a:ext uri="{FF2B5EF4-FFF2-40B4-BE49-F238E27FC236}">
                    <a16:creationId xmlns:a16="http://schemas.microsoft.com/office/drawing/2014/main" id="{B746B6AD-86EC-448C-99BE-4B0F38377E12}"/>
                  </a:ext>
                </a:extLst>
              </p:cNvPr>
              <p:cNvSpPr/>
              <p:nvPr/>
            </p:nvSpPr>
            <p:spPr>
              <a:xfrm>
                <a:off x="24606304" y="21331893"/>
                <a:ext cx="11381" cy="122404"/>
              </a:xfrm>
              <a:custGeom>
                <a:avLst/>
                <a:gdLst>
                  <a:gd name="connsiteX0" fmla="*/ 0 w 11381"/>
                  <a:gd name="connsiteY0" fmla="*/ 0 h 122404"/>
                  <a:gd name="connsiteX1" fmla="*/ 0 w 11381"/>
                  <a:gd name="connsiteY1" fmla="*/ 122405 h 122404"/>
                </a:gdLst>
                <a:ahLst/>
                <a:cxnLst>
                  <a:cxn ang="0">
                    <a:pos x="connsiteX0" y="connsiteY0"/>
                  </a:cxn>
                  <a:cxn ang="0">
                    <a:pos x="connsiteX1" y="connsiteY1"/>
                  </a:cxn>
                </a:cxnLst>
                <a:rect l="l" t="t" r="r" b="b"/>
                <a:pathLst>
                  <a:path w="11381" h="122404">
                    <a:moveTo>
                      <a:pt x="0" y="0"/>
                    </a:moveTo>
                    <a:lnTo>
                      <a:pt x="0" y="122405"/>
                    </a:lnTo>
                  </a:path>
                </a:pathLst>
              </a:custGeom>
              <a:grpFill/>
              <a:ln w="28575" cap="flat">
                <a:solidFill>
                  <a:srgbClr val="ED7D31"/>
                </a:solidFill>
                <a:prstDash val="solid"/>
                <a:round/>
              </a:ln>
            </p:spPr>
            <p:txBody>
              <a:bodyPr rtlCol="0" anchor="ctr"/>
              <a:lstStyle/>
              <a:p>
                <a:endParaRPr lang="en-US"/>
              </a:p>
            </p:txBody>
          </p:sp>
          <p:sp>
            <p:nvSpPr>
              <p:cNvPr id="1324" name="Freeform: Shape 1323">
                <a:extLst>
                  <a:ext uri="{FF2B5EF4-FFF2-40B4-BE49-F238E27FC236}">
                    <a16:creationId xmlns:a16="http://schemas.microsoft.com/office/drawing/2014/main" id="{3F886E96-42CC-4F47-BC20-26CC3E9AAA20}"/>
                  </a:ext>
                </a:extLst>
              </p:cNvPr>
              <p:cNvSpPr/>
              <p:nvPr/>
            </p:nvSpPr>
            <p:spPr>
              <a:xfrm>
                <a:off x="25547485" y="20945119"/>
                <a:ext cx="11381" cy="157305"/>
              </a:xfrm>
              <a:custGeom>
                <a:avLst/>
                <a:gdLst>
                  <a:gd name="connsiteX0" fmla="*/ 0 w 11381"/>
                  <a:gd name="connsiteY0" fmla="*/ 0 h 157305"/>
                  <a:gd name="connsiteX1" fmla="*/ 0 w 11381"/>
                  <a:gd name="connsiteY1" fmla="*/ 157306 h 157305"/>
                </a:gdLst>
                <a:ahLst/>
                <a:cxnLst>
                  <a:cxn ang="0">
                    <a:pos x="connsiteX0" y="connsiteY0"/>
                  </a:cxn>
                  <a:cxn ang="0">
                    <a:pos x="connsiteX1" y="connsiteY1"/>
                  </a:cxn>
                </a:cxnLst>
                <a:rect l="l" t="t" r="r" b="b"/>
                <a:pathLst>
                  <a:path w="11381" h="157305">
                    <a:moveTo>
                      <a:pt x="0" y="0"/>
                    </a:moveTo>
                    <a:lnTo>
                      <a:pt x="0" y="157306"/>
                    </a:lnTo>
                  </a:path>
                </a:pathLst>
              </a:custGeom>
              <a:grpFill/>
              <a:ln w="28575" cap="flat">
                <a:solidFill>
                  <a:srgbClr val="ED7D31"/>
                </a:solidFill>
                <a:prstDash val="solid"/>
                <a:round/>
              </a:ln>
            </p:spPr>
            <p:txBody>
              <a:bodyPr rtlCol="0" anchor="ctr"/>
              <a:lstStyle/>
              <a:p>
                <a:endParaRPr lang="en-US"/>
              </a:p>
            </p:txBody>
          </p:sp>
          <p:sp>
            <p:nvSpPr>
              <p:cNvPr id="1325" name="Freeform: Shape 1324">
                <a:extLst>
                  <a:ext uri="{FF2B5EF4-FFF2-40B4-BE49-F238E27FC236}">
                    <a16:creationId xmlns:a16="http://schemas.microsoft.com/office/drawing/2014/main" id="{4DA36E26-DF46-4E12-8EF1-23CCADB06635}"/>
                  </a:ext>
                </a:extLst>
              </p:cNvPr>
              <p:cNvSpPr/>
              <p:nvPr/>
            </p:nvSpPr>
            <p:spPr>
              <a:xfrm>
                <a:off x="26488667" y="20702325"/>
                <a:ext cx="11381" cy="196347"/>
              </a:xfrm>
              <a:custGeom>
                <a:avLst/>
                <a:gdLst>
                  <a:gd name="connsiteX0" fmla="*/ 0 w 11381"/>
                  <a:gd name="connsiteY0" fmla="*/ 0 h 196347"/>
                  <a:gd name="connsiteX1" fmla="*/ 0 w 11381"/>
                  <a:gd name="connsiteY1" fmla="*/ 196347 h 196347"/>
                </a:gdLst>
                <a:ahLst/>
                <a:cxnLst>
                  <a:cxn ang="0">
                    <a:pos x="connsiteX0" y="connsiteY0"/>
                  </a:cxn>
                  <a:cxn ang="0">
                    <a:pos x="connsiteX1" y="connsiteY1"/>
                  </a:cxn>
                </a:cxnLst>
                <a:rect l="l" t="t" r="r" b="b"/>
                <a:pathLst>
                  <a:path w="11381" h="196347">
                    <a:moveTo>
                      <a:pt x="0" y="0"/>
                    </a:moveTo>
                    <a:lnTo>
                      <a:pt x="0" y="196347"/>
                    </a:lnTo>
                  </a:path>
                </a:pathLst>
              </a:custGeom>
              <a:grpFill/>
              <a:ln w="28575" cap="flat">
                <a:solidFill>
                  <a:srgbClr val="ED7D31"/>
                </a:solidFill>
                <a:prstDash val="solid"/>
                <a:round/>
              </a:ln>
            </p:spPr>
            <p:txBody>
              <a:bodyPr rtlCol="0" anchor="ctr"/>
              <a:lstStyle/>
              <a:p>
                <a:endParaRPr lang="en-US"/>
              </a:p>
            </p:txBody>
          </p:sp>
          <p:sp>
            <p:nvSpPr>
              <p:cNvPr id="1326" name="Freeform: Shape 1325">
                <a:extLst>
                  <a:ext uri="{FF2B5EF4-FFF2-40B4-BE49-F238E27FC236}">
                    <a16:creationId xmlns:a16="http://schemas.microsoft.com/office/drawing/2014/main" id="{1EBDA832-0C05-4E76-849D-DC29E0E3301B}"/>
                  </a:ext>
                </a:extLst>
              </p:cNvPr>
              <p:cNvSpPr/>
              <p:nvPr/>
            </p:nvSpPr>
            <p:spPr>
              <a:xfrm>
                <a:off x="27429848" y="20536474"/>
                <a:ext cx="11381" cy="214866"/>
              </a:xfrm>
              <a:custGeom>
                <a:avLst/>
                <a:gdLst>
                  <a:gd name="connsiteX0" fmla="*/ 0 w 11381"/>
                  <a:gd name="connsiteY0" fmla="*/ 0 h 214866"/>
                  <a:gd name="connsiteX1" fmla="*/ 0 w 11381"/>
                  <a:gd name="connsiteY1" fmla="*/ 214867 h 214866"/>
                </a:gdLst>
                <a:ahLst/>
                <a:cxnLst>
                  <a:cxn ang="0">
                    <a:pos x="connsiteX0" y="connsiteY0"/>
                  </a:cxn>
                  <a:cxn ang="0">
                    <a:pos x="connsiteX1" y="connsiteY1"/>
                  </a:cxn>
                </a:cxnLst>
                <a:rect l="l" t="t" r="r" b="b"/>
                <a:pathLst>
                  <a:path w="11381" h="214866">
                    <a:moveTo>
                      <a:pt x="0" y="0"/>
                    </a:moveTo>
                    <a:lnTo>
                      <a:pt x="0" y="214867"/>
                    </a:lnTo>
                  </a:path>
                </a:pathLst>
              </a:custGeom>
              <a:grpFill/>
              <a:ln w="28575" cap="flat">
                <a:solidFill>
                  <a:srgbClr val="ED7D31"/>
                </a:solidFill>
                <a:prstDash val="solid"/>
                <a:round/>
              </a:ln>
            </p:spPr>
            <p:txBody>
              <a:bodyPr rtlCol="0" anchor="ctr"/>
              <a:lstStyle/>
              <a:p>
                <a:endParaRPr lang="en-US"/>
              </a:p>
            </p:txBody>
          </p:sp>
          <p:sp>
            <p:nvSpPr>
              <p:cNvPr id="1327" name="Freeform: Shape 1326">
                <a:extLst>
                  <a:ext uri="{FF2B5EF4-FFF2-40B4-BE49-F238E27FC236}">
                    <a16:creationId xmlns:a16="http://schemas.microsoft.com/office/drawing/2014/main" id="{F390F53A-DDCC-47EE-B1FF-6E80EBF26571}"/>
                  </a:ext>
                </a:extLst>
              </p:cNvPr>
              <p:cNvSpPr/>
              <p:nvPr/>
            </p:nvSpPr>
            <p:spPr>
              <a:xfrm>
                <a:off x="22725823" y="23080318"/>
                <a:ext cx="11381" cy="40485"/>
              </a:xfrm>
              <a:custGeom>
                <a:avLst/>
                <a:gdLst>
                  <a:gd name="connsiteX0" fmla="*/ 0 w 11381"/>
                  <a:gd name="connsiteY0" fmla="*/ 40486 h 40485"/>
                  <a:gd name="connsiteX1" fmla="*/ 0 w 11381"/>
                  <a:gd name="connsiteY1" fmla="*/ 0 h 40485"/>
                </a:gdLst>
                <a:ahLst/>
                <a:cxnLst>
                  <a:cxn ang="0">
                    <a:pos x="connsiteX0" y="connsiteY0"/>
                  </a:cxn>
                  <a:cxn ang="0">
                    <a:pos x="connsiteX1" y="connsiteY1"/>
                  </a:cxn>
                </a:cxnLst>
                <a:rect l="l" t="t" r="r" b="b"/>
                <a:pathLst>
                  <a:path w="11381" h="40485">
                    <a:moveTo>
                      <a:pt x="0" y="40486"/>
                    </a:moveTo>
                    <a:lnTo>
                      <a:pt x="0" y="0"/>
                    </a:lnTo>
                  </a:path>
                </a:pathLst>
              </a:custGeom>
              <a:grpFill/>
              <a:ln w="28575" cap="flat">
                <a:solidFill>
                  <a:srgbClr val="ED7D31"/>
                </a:solidFill>
                <a:prstDash val="solid"/>
                <a:round/>
              </a:ln>
            </p:spPr>
            <p:txBody>
              <a:bodyPr rtlCol="0" anchor="ctr"/>
              <a:lstStyle/>
              <a:p>
                <a:endParaRPr lang="en-US"/>
              </a:p>
            </p:txBody>
          </p:sp>
          <p:sp>
            <p:nvSpPr>
              <p:cNvPr id="1328" name="Freeform: Shape 1327">
                <a:extLst>
                  <a:ext uri="{FF2B5EF4-FFF2-40B4-BE49-F238E27FC236}">
                    <a16:creationId xmlns:a16="http://schemas.microsoft.com/office/drawing/2014/main" id="{3F5D000B-7B67-4DC4-BA16-2449B39262FF}"/>
                  </a:ext>
                </a:extLst>
              </p:cNvPr>
              <p:cNvSpPr/>
              <p:nvPr/>
            </p:nvSpPr>
            <p:spPr>
              <a:xfrm>
                <a:off x="22733352" y="23141209"/>
                <a:ext cx="11381" cy="12580"/>
              </a:xfrm>
              <a:custGeom>
                <a:avLst/>
                <a:gdLst>
                  <a:gd name="connsiteX0" fmla="*/ 0 w 11381"/>
                  <a:gd name="connsiteY0" fmla="*/ 12580 h 12580"/>
                  <a:gd name="connsiteX1" fmla="*/ 0 w 11381"/>
                  <a:gd name="connsiteY1" fmla="*/ 0 h 12580"/>
                </a:gdLst>
                <a:ahLst/>
                <a:cxnLst>
                  <a:cxn ang="0">
                    <a:pos x="connsiteX0" y="connsiteY0"/>
                  </a:cxn>
                  <a:cxn ang="0">
                    <a:pos x="connsiteX1" y="connsiteY1"/>
                  </a:cxn>
                </a:cxnLst>
                <a:rect l="l" t="t" r="r" b="b"/>
                <a:pathLst>
                  <a:path w="11381" h="12580">
                    <a:moveTo>
                      <a:pt x="0" y="12580"/>
                    </a:moveTo>
                    <a:lnTo>
                      <a:pt x="0" y="0"/>
                    </a:lnTo>
                  </a:path>
                </a:pathLst>
              </a:custGeom>
              <a:grpFill/>
              <a:ln w="28575" cap="flat">
                <a:solidFill>
                  <a:srgbClr val="ED7D31"/>
                </a:solidFill>
                <a:prstDash val="solid"/>
                <a:round/>
              </a:ln>
            </p:spPr>
            <p:txBody>
              <a:bodyPr rtlCol="0" anchor="ctr"/>
              <a:lstStyle/>
              <a:p>
                <a:endParaRPr lang="en-US"/>
              </a:p>
            </p:txBody>
          </p:sp>
          <p:sp>
            <p:nvSpPr>
              <p:cNvPr id="1329" name="Freeform: Shape 1328">
                <a:extLst>
                  <a:ext uri="{FF2B5EF4-FFF2-40B4-BE49-F238E27FC236}">
                    <a16:creationId xmlns:a16="http://schemas.microsoft.com/office/drawing/2014/main" id="{5E6EAED3-992A-46DC-B2D5-4B5F7A4E34C6}"/>
                  </a:ext>
                </a:extLst>
              </p:cNvPr>
              <p:cNvSpPr/>
              <p:nvPr/>
            </p:nvSpPr>
            <p:spPr>
              <a:xfrm>
                <a:off x="22742764" y="23132365"/>
                <a:ext cx="11381" cy="16179"/>
              </a:xfrm>
              <a:custGeom>
                <a:avLst/>
                <a:gdLst>
                  <a:gd name="connsiteX0" fmla="*/ 0 w 11381"/>
                  <a:gd name="connsiteY0" fmla="*/ 16179 h 16179"/>
                  <a:gd name="connsiteX1" fmla="*/ 0 w 11381"/>
                  <a:gd name="connsiteY1" fmla="*/ 0 h 16179"/>
                </a:gdLst>
                <a:ahLst/>
                <a:cxnLst>
                  <a:cxn ang="0">
                    <a:pos x="connsiteX0" y="connsiteY0"/>
                  </a:cxn>
                  <a:cxn ang="0">
                    <a:pos x="connsiteX1" y="connsiteY1"/>
                  </a:cxn>
                </a:cxnLst>
                <a:rect l="l" t="t" r="r" b="b"/>
                <a:pathLst>
                  <a:path w="11381" h="16179">
                    <a:moveTo>
                      <a:pt x="0" y="16179"/>
                    </a:moveTo>
                    <a:lnTo>
                      <a:pt x="0" y="0"/>
                    </a:lnTo>
                  </a:path>
                </a:pathLst>
              </a:custGeom>
              <a:grpFill/>
              <a:ln w="28575" cap="flat">
                <a:solidFill>
                  <a:srgbClr val="ED7D31"/>
                </a:solidFill>
                <a:prstDash val="solid"/>
                <a:round/>
              </a:ln>
            </p:spPr>
            <p:txBody>
              <a:bodyPr rtlCol="0" anchor="ctr"/>
              <a:lstStyle/>
              <a:p>
                <a:endParaRPr lang="en-US"/>
              </a:p>
            </p:txBody>
          </p:sp>
          <p:sp>
            <p:nvSpPr>
              <p:cNvPr id="1330" name="Freeform: Shape 1329">
                <a:extLst>
                  <a:ext uri="{FF2B5EF4-FFF2-40B4-BE49-F238E27FC236}">
                    <a16:creationId xmlns:a16="http://schemas.microsoft.com/office/drawing/2014/main" id="{A3CDF75B-3E94-4E55-91EC-98C2129BAA98}"/>
                  </a:ext>
                </a:extLst>
              </p:cNvPr>
              <p:cNvSpPr/>
              <p:nvPr/>
            </p:nvSpPr>
            <p:spPr>
              <a:xfrm>
                <a:off x="22771000" y="23009625"/>
                <a:ext cx="11381" cy="44031"/>
              </a:xfrm>
              <a:custGeom>
                <a:avLst/>
                <a:gdLst>
                  <a:gd name="connsiteX0" fmla="*/ 0 w 11381"/>
                  <a:gd name="connsiteY0" fmla="*/ 44031 h 44031"/>
                  <a:gd name="connsiteX1" fmla="*/ 0 w 11381"/>
                  <a:gd name="connsiteY1" fmla="*/ 0 h 44031"/>
                </a:gdLst>
                <a:ahLst/>
                <a:cxnLst>
                  <a:cxn ang="0">
                    <a:pos x="connsiteX0" y="connsiteY0"/>
                  </a:cxn>
                  <a:cxn ang="0">
                    <a:pos x="connsiteX1" y="connsiteY1"/>
                  </a:cxn>
                </a:cxnLst>
                <a:rect l="l" t="t" r="r" b="b"/>
                <a:pathLst>
                  <a:path w="11381" h="44031">
                    <a:moveTo>
                      <a:pt x="0" y="44031"/>
                    </a:moveTo>
                    <a:lnTo>
                      <a:pt x="0" y="0"/>
                    </a:lnTo>
                  </a:path>
                </a:pathLst>
              </a:custGeom>
              <a:grpFill/>
              <a:ln w="28575" cap="flat">
                <a:solidFill>
                  <a:srgbClr val="ED7D31"/>
                </a:solidFill>
                <a:prstDash val="solid"/>
                <a:round/>
              </a:ln>
            </p:spPr>
            <p:txBody>
              <a:bodyPr rtlCol="0" anchor="ctr"/>
              <a:lstStyle/>
              <a:p>
                <a:endParaRPr lang="en-US"/>
              </a:p>
            </p:txBody>
          </p:sp>
          <p:sp>
            <p:nvSpPr>
              <p:cNvPr id="1331" name="Freeform: Shape 1330">
                <a:extLst>
                  <a:ext uri="{FF2B5EF4-FFF2-40B4-BE49-F238E27FC236}">
                    <a16:creationId xmlns:a16="http://schemas.microsoft.com/office/drawing/2014/main" id="{D5A8B38A-0E95-45E0-8A4A-8E9FA069F71A}"/>
                  </a:ext>
                </a:extLst>
              </p:cNvPr>
              <p:cNvSpPr/>
              <p:nvPr/>
            </p:nvSpPr>
            <p:spPr>
              <a:xfrm>
                <a:off x="22818059" y="22988869"/>
                <a:ext cx="11381" cy="32540"/>
              </a:xfrm>
              <a:custGeom>
                <a:avLst/>
                <a:gdLst>
                  <a:gd name="connsiteX0" fmla="*/ 0 w 11381"/>
                  <a:gd name="connsiteY0" fmla="*/ 32541 h 32540"/>
                  <a:gd name="connsiteX1" fmla="*/ 0 w 11381"/>
                  <a:gd name="connsiteY1" fmla="*/ 0 h 32540"/>
                </a:gdLst>
                <a:ahLst/>
                <a:cxnLst>
                  <a:cxn ang="0">
                    <a:pos x="connsiteX0" y="connsiteY0"/>
                  </a:cxn>
                  <a:cxn ang="0">
                    <a:pos x="connsiteX1" y="connsiteY1"/>
                  </a:cxn>
                </a:cxnLst>
                <a:rect l="l" t="t" r="r" b="b"/>
                <a:pathLst>
                  <a:path w="11381" h="32540">
                    <a:moveTo>
                      <a:pt x="0" y="32541"/>
                    </a:moveTo>
                    <a:lnTo>
                      <a:pt x="0" y="0"/>
                    </a:lnTo>
                  </a:path>
                </a:pathLst>
              </a:custGeom>
              <a:grpFill/>
              <a:ln w="28575" cap="flat">
                <a:solidFill>
                  <a:srgbClr val="ED7D31"/>
                </a:solidFill>
                <a:prstDash val="solid"/>
                <a:round/>
              </a:ln>
            </p:spPr>
            <p:txBody>
              <a:bodyPr rtlCol="0" anchor="ctr"/>
              <a:lstStyle/>
              <a:p>
                <a:endParaRPr lang="en-US"/>
              </a:p>
            </p:txBody>
          </p:sp>
          <p:sp>
            <p:nvSpPr>
              <p:cNvPr id="1332" name="Freeform: Shape 1331">
                <a:extLst>
                  <a:ext uri="{FF2B5EF4-FFF2-40B4-BE49-F238E27FC236}">
                    <a16:creationId xmlns:a16="http://schemas.microsoft.com/office/drawing/2014/main" id="{960DE213-6EC6-440F-9013-05681EB02519}"/>
                  </a:ext>
                </a:extLst>
              </p:cNvPr>
              <p:cNvSpPr/>
              <p:nvPr/>
            </p:nvSpPr>
            <p:spPr>
              <a:xfrm>
                <a:off x="22912177" y="22719754"/>
                <a:ext cx="11381" cy="34463"/>
              </a:xfrm>
              <a:custGeom>
                <a:avLst/>
                <a:gdLst>
                  <a:gd name="connsiteX0" fmla="*/ 0 w 11381"/>
                  <a:gd name="connsiteY0" fmla="*/ 34464 h 34463"/>
                  <a:gd name="connsiteX1" fmla="*/ 0 w 11381"/>
                  <a:gd name="connsiteY1" fmla="*/ 0 h 34463"/>
                </a:gdLst>
                <a:ahLst/>
                <a:cxnLst>
                  <a:cxn ang="0">
                    <a:pos x="connsiteX0" y="connsiteY0"/>
                  </a:cxn>
                  <a:cxn ang="0">
                    <a:pos x="connsiteX1" y="connsiteY1"/>
                  </a:cxn>
                </a:cxnLst>
                <a:rect l="l" t="t" r="r" b="b"/>
                <a:pathLst>
                  <a:path w="11381" h="34463">
                    <a:moveTo>
                      <a:pt x="0" y="34464"/>
                    </a:moveTo>
                    <a:lnTo>
                      <a:pt x="0" y="0"/>
                    </a:lnTo>
                  </a:path>
                </a:pathLst>
              </a:custGeom>
              <a:grpFill/>
              <a:ln w="28575" cap="flat">
                <a:solidFill>
                  <a:srgbClr val="ED7D31"/>
                </a:solidFill>
                <a:prstDash val="solid"/>
                <a:round/>
              </a:ln>
            </p:spPr>
            <p:txBody>
              <a:bodyPr rtlCol="0" anchor="ctr"/>
              <a:lstStyle/>
              <a:p>
                <a:endParaRPr lang="en-US"/>
              </a:p>
            </p:txBody>
          </p:sp>
          <p:sp>
            <p:nvSpPr>
              <p:cNvPr id="1333" name="Freeform: Shape 1332">
                <a:extLst>
                  <a:ext uri="{FF2B5EF4-FFF2-40B4-BE49-F238E27FC236}">
                    <a16:creationId xmlns:a16="http://schemas.microsoft.com/office/drawing/2014/main" id="{37291D05-76C5-4F92-8A16-0933A8173363}"/>
                  </a:ext>
                </a:extLst>
              </p:cNvPr>
              <p:cNvSpPr/>
              <p:nvPr/>
            </p:nvSpPr>
            <p:spPr>
              <a:xfrm>
                <a:off x="23194532" y="22244841"/>
                <a:ext cx="11381" cy="235462"/>
              </a:xfrm>
              <a:custGeom>
                <a:avLst/>
                <a:gdLst>
                  <a:gd name="connsiteX0" fmla="*/ 0 w 11381"/>
                  <a:gd name="connsiteY0" fmla="*/ 235463 h 235462"/>
                  <a:gd name="connsiteX1" fmla="*/ 0 w 11381"/>
                  <a:gd name="connsiteY1" fmla="*/ 0 h 235462"/>
                </a:gdLst>
                <a:ahLst/>
                <a:cxnLst>
                  <a:cxn ang="0">
                    <a:pos x="connsiteX0" y="connsiteY0"/>
                  </a:cxn>
                  <a:cxn ang="0">
                    <a:pos x="connsiteX1" y="connsiteY1"/>
                  </a:cxn>
                </a:cxnLst>
                <a:rect l="l" t="t" r="r" b="b"/>
                <a:pathLst>
                  <a:path w="11381" h="235462">
                    <a:moveTo>
                      <a:pt x="0" y="235463"/>
                    </a:moveTo>
                    <a:lnTo>
                      <a:pt x="0" y="0"/>
                    </a:lnTo>
                  </a:path>
                </a:pathLst>
              </a:custGeom>
              <a:grpFill/>
              <a:ln w="28575" cap="flat">
                <a:solidFill>
                  <a:srgbClr val="ED7D31"/>
                </a:solidFill>
                <a:prstDash val="solid"/>
                <a:round/>
              </a:ln>
            </p:spPr>
            <p:txBody>
              <a:bodyPr rtlCol="0" anchor="ctr"/>
              <a:lstStyle/>
              <a:p>
                <a:endParaRPr lang="en-US"/>
              </a:p>
            </p:txBody>
          </p:sp>
          <p:sp>
            <p:nvSpPr>
              <p:cNvPr id="1334" name="Freeform: Shape 1333">
                <a:extLst>
                  <a:ext uri="{FF2B5EF4-FFF2-40B4-BE49-F238E27FC236}">
                    <a16:creationId xmlns:a16="http://schemas.microsoft.com/office/drawing/2014/main" id="{4902EFA7-B989-4B2D-B49A-AC8CB2F7AC4A}"/>
                  </a:ext>
                </a:extLst>
              </p:cNvPr>
              <p:cNvSpPr/>
              <p:nvPr/>
            </p:nvSpPr>
            <p:spPr>
              <a:xfrm>
                <a:off x="23665122" y="21908966"/>
                <a:ext cx="11381" cy="39233"/>
              </a:xfrm>
              <a:custGeom>
                <a:avLst/>
                <a:gdLst>
                  <a:gd name="connsiteX0" fmla="*/ 0 w 11381"/>
                  <a:gd name="connsiteY0" fmla="*/ 39234 h 39233"/>
                  <a:gd name="connsiteX1" fmla="*/ 0 w 11381"/>
                  <a:gd name="connsiteY1" fmla="*/ 0 h 39233"/>
                </a:gdLst>
                <a:ahLst/>
                <a:cxnLst>
                  <a:cxn ang="0">
                    <a:pos x="connsiteX0" y="connsiteY0"/>
                  </a:cxn>
                  <a:cxn ang="0">
                    <a:pos x="connsiteX1" y="connsiteY1"/>
                  </a:cxn>
                </a:cxnLst>
                <a:rect l="l" t="t" r="r" b="b"/>
                <a:pathLst>
                  <a:path w="11381" h="39233">
                    <a:moveTo>
                      <a:pt x="0" y="39234"/>
                    </a:moveTo>
                    <a:lnTo>
                      <a:pt x="0" y="0"/>
                    </a:lnTo>
                  </a:path>
                </a:pathLst>
              </a:custGeom>
              <a:grpFill/>
              <a:ln w="28575" cap="flat">
                <a:solidFill>
                  <a:srgbClr val="ED7D31"/>
                </a:solidFill>
                <a:prstDash val="solid"/>
                <a:round/>
              </a:ln>
            </p:spPr>
            <p:txBody>
              <a:bodyPr rtlCol="0" anchor="ctr"/>
              <a:lstStyle/>
              <a:p>
                <a:endParaRPr lang="en-US"/>
              </a:p>
            </p:txBody>
          </p:sp>
          <p:sp>
            <p:nvSpPr>
              <p:cNvPr id="1335" name="Freeform: Shape 1334">
                <a:extLst>
                  <a:ext uri="{FF2B5EF4-FFF2-40B4-BE49-F238E27FC236}">
                    <a16:creationId xmlns:a16="http://schemas.microsoft.com/office/drawing/2014/main" id="{E8A5123F-4724-4607-9173-36DCD112C3B0}"/>
                  </a:ext>
                </a:extLst>
              </p:cNvPr>
              <p:cNvSpPr/>
              <p:nvPr/>
            </p:nvSpPr>
            <p:spPr>
              <a:xfrm>
                <a:off x="24135713" y="21561334"/>
                <a:ext cx="11381" cy="71819"/>
              </a:xfrm>
              <a:custGeom>
                <a:avLst/>
                <a:gdLst>
                  <a:gd name="connsiteX0" fmla="*/ 0 w 11381"/>
                  <a:gd name="connsiteY0" fmla="*/ 71820 h 71819"/>
                  <a:gd name="connsiteX1" fmla="*/ 0 w 11381"/>
                  <a:gd name="connsiteY1" fmla="*/ 0 h 71819"/>
                </a:gdLst>
                <a:ahLst/>
                <a:cxnLst>
                  <a:cxn ang="0">
                    <a:pos x="connsiteX0" y="connsiteY0"/>
                  </a:cxn>
                  <a:cxn ang="0">
                    <a:pos x="connsiteX1" y="connsiteY1"/>
                  </a:cxn>
                </a:cxnLst>
                <a:rect l="l" t="t" r="r" b="b"/>
                <a:pathLst>
                  <a:path w="11381" h="71819">
                    <a:moveTo>
                      <a:pt x="0" y="71820"/>
                    </a:moveTo>
                    <a:lnTo>
                      <a:pt x="0" y="0"/>
                    </a:lnTo>
                  </a:path>
                </a:pathLst>
              </a:custGeom>
              <a:grpFill/>
              <a:ln w="28575" cap="flat">
                <a:solidFill>
                  <a:srgbClr val="ED7D31"/>
                </a:solidFill>
                <a:prstDash val="solid"/>
                <a:round/>
              </a:ln>
            </p:spPr>
            <p:txBody>
              <a:bodyPr rtlCol="0" anchor="ctr"/>
              <a:lstStyle/>
              <a:p>
                <a:endParaRPr lang="en-US"/>
              </a:p>
            </p:txBody>
          </p:sp>
          <p:sp>
            <p:nvSpPr>
              <p:cNvPr id="1336" name="Freeform: Shape 1335">
                <a:extLst>
                  <a:ext uri="{FF2B5EF4-FFF2-40B4-BE49-F238E27FC236}">
                    <a16:creationId xmlns:a16="http://schemas.microsoft.com/office/drawing/2014/main" id="{5B025C98-5879-45B5-B6EE-0D047254DFEC}"/>
                  </a:ext>
                </a:extLst>
              </p:cNvPr>
              <p:cNvSpPr/>
              <p:nvPr/>
            </p:nvSpPr>
            <p:spPr>
              <a:xfrm>
                <a:off x="24606304" y="21209488"/>
                <a:ext cx="11381" cy="122404"/>
              </a:xfrm>
              <a:custGeom>
                <a:avLst/>
                <a:gdLst>
                  <a:gd name="connsiteX0" fmla="*/ 0 w 11381"/>
                  <a:gd name="connsiteY0" fmla="*/ 122405 h 122404"/>
                  <a:gd name="connsiteX1" fmla="*/ 0 w 11381"/>
                  <a:gd name="connsiteY1" fmla="*/ 0 h 122404"/>
                </a:gdLst>
                <a:ahLst/>
                <a:cxnLst>
                  <a:cxn ang="0">
                    <a:pos x="connsiteX0" y="connsiteY0"/>
                  </a:cxn>
                  <a:cxn ang="0">
                    <a:pos x="connsiteX1" y="connsiteY1"/>
                  </a:cxn>
                </a:cxnLst>
                <a:rect l="l" t="t" r="r" b="b"/>
                <a:pathLst>
                  <a:path w="11381" h="122404">
                    <a:moveTo>
                      <a:pt x="0" y="122405"/>
                    </a:moveTo>
                    <a:lnTo>
                      <a:pt x="0" y="0"/>
                    </a:lnTo>
                  </a:path>
                </a:pathLst>
              </a:custGeom>
              <a:grpFill/>
              <a:ln w="28575" cap="flat">
                <a:solidFill>
                  <a:srgbClr val="ED7D31"/>
                </a:solidFill>
                <a:prstDash val="solid"/>
                <a:round/>
              </a:ln>
            </p:spPr>
            <p:txBody>
              <a:bodyPr rtlCol="0" anchor="ctr"/>
              <a:lstStyle/>
              <a:p>
                <a:endParaRPr lang="en-US"/>
              </a:p>
            </p:txBody>
          </p:sp>
          <p:sp>
            <p:nvSpPr>
              <p:cNvPr id="1337" name="Freeform: Shape 1336">
                <a:extLst>
                  <a:ext uri="{FF2B5EF4-FFF2-40B4-BE49-F238E27FC236}">
                    <a16:creationId xmlns:a16="http://schemas.microsoft.com/office/drawing/2014/main" id="{679E2F45-184E-4835-BE16-BFCF20D91620}"/>
                  </a:ext>
                </a:extLst>
              </p:cNvPr>
              <p:cNvSpPr/>
              <p:nvPr/>
            </p:nvSpPr>
            <p:spPr>
              <a:xfrm>
                <a:off x="25547485" y="20787814"/>
                <a:ext cx="11381" cy="157304"/>
              </a:xfrm>
              <a:custGeom>
                <a:avLst/>
                <a:gdLst>
                  <a:gd name="connsiteX0" fmla="*/ 0 w 11381"/>
                  <a:gd name="connsiteY0" fmla="*/ 157305 h 157304"/>
                  <a:gd name="connsiteX1" fmla="*/ 0 w 11381"/>
                  <a:gd name="connsiteY1" fmla="*/ 0 h 157304"/>
                </a:gdLst>
                <a:ahLst/>
                <a:cxnLst>
                  <a:cxn ang="0">
                    <a:pos x="connsiteX0" y="connsiteY0"/>
                  </a:cxn>
                  <a:cxn ang="0">
                    <a:pos x="connsiteX1" y="connsiteY1"/>
                  </a:cxn>
                </a:cxnLst>
                <a:rect l="l" t="t" r="r" b="b"/>
                <a:pathLst>
                  <a:path w="11381" h="157304">
                    <a:moveTo>
                      <a:pt x="0" y="157305"/>
                    </a:moveTo>
                    <a:lnTo>
                      <a:pt x="0" y="0"/>
                    </a:lnTo>
                  </a:path>
                </a:pathLst>
              </a:custGeom>
              <a:grpFill/>
              <a:ln w="28575" cap="flat">
                <a:solidFill>
                  <a:srgbClr val="ED7D31"/>
                </a:solidFill>
                <a:prstDash val="solid"/>
                <a:round/>
              </a:ln>
            </p:spPr>
            <p:txBody>
              <a:bodyPr rtlCol="0" anchor="ctr"/>
              <a:lstStyle/>
              <a:p>
                <a:endParaRPr lang="en-US"/>
              </a:p>
            </p:txBody>
          </p:sp>
          <p:sp>
            <p:nvSpPr>
              <p:cNvPr id="1338" name="Freeform: Shape 1337">
                <a:extLst>
                  <a:ext uri="{FF2B5EF4-FFF2-40B4-BE49-F238E27FC236}">
                    <a16:creationId xmlns:a16="http://schemas.microsoft.com/office/drawing/2014/main" id="{68D276B9-5FCB-4485-BCC6-B63859232BBB}"/>
                  </a:ext>
                </a:extLst>
              </p:cNvPr>
              <p:cNvSpPr/>
              <p:nvPr/>
            </p:nvSpPr>
            <p:spPr>
              <a:xfrm>
                <a:off x="26488667" y="20505977"/>
                <a:ext cx="11381" cy="196347"/>
              </a:xfrm>
              <a:custGeom>
                <a:avLst/>
                <a:gdLst>
                  <a:gd name="connsiteX0" fmla="*/ 0 w 11381"/>
                  <a:gd name="connsiteY0" fmla="*/ 196347 h 196347"/>
                  <a:gd name="connsiteX1" fmla="*/ 0 w 11381"/>
                  <a:gd name="connsiteY1" fmla="*/ 0 h 196347"/>
                </a:gdLst>
                <a:ahLst/>
                <a:cxnLst>
                  <a:cxn ang="0">
                    <a:pos x="connsiteX0" y="connsiteY0"/>
                  </a:cxn>
                  <a:cxn ang="0">
                    <a:pos x="connsiteX1" y="connsiteY1"/>
                  </a:cxn>
                </a:cxnLst>
                <a:rect l="l" t="t" r="r" b="b"/>
                <a:pathLst>
                  <a:path w="11381" h="196347">
                    <a:moveTo>
                      <a:pt x="0" y="196347"/>
                    </a:moveTo>
                    <a:lnTo>
                      <a:pt x="0" y="0"/>
                    </a:lnTo>
                  </a:path>
                </a:pathLst>
              </a:custGeom>
              <a:grpFill/>
              <a:ln w="28575" cap="flat">
                <a:solidFill>
                  <a:srgbClr val="ED7D31"/>
                </a:solidFill>
                <a:prstDash val="solid"/>
                <a:round/>
              </a:ln>
            </p:spPr>
            <p:txBody>
              <a:bodyPr rtlCol="0" anchor="ctr"/>
              <a:lstStyle/>
              <a:p>
                <a:endParaRPr lang="en-US"/>
              </a:p>
            </p:txBody>
          </p:sp>
          <p:sp>
            <p:nvSpPr>
              <p:cNvPr id="1339" name="Freeform: Shape 1338">
                <a:extLst>
                  <a:ext uri="{FF2B5EF4-FFF2-40B4-BE49-F238E27FC236}">
                    <a16:creationId xmlns:a16="http://schemas.microsoft.com/office/drawing/2014/main" id="{E19C2FF6-11F9-46E3-BC1C-405DFD59808A}"/>
                  </a:ext>
                </a:extLst>
              </p:cNvPr>
              <p:cNvSpPr/>
              <p:nvPr/>
            </p:nvSpPr>
            <p:spPr>
              <a:xfrm>
                <a:off x="27429848" y="20321606"/>
                <a:ext cx="11381" cy="214867"/>
              </a:xfrm>
              <a:custGeom>
                <a:avLst/>
                <a:gdLst>
                  <a:gd name="connsiteX0" fmla="*/ 0 w 11381"/>
                  <a:gd name="connsiteY0" fmla="*/ 214868 h 214867"/>
                  <a:gd name="connsiteX1" fmla="*/ 0 w 11381"/>
                  <a:gd name="connsiteY1" fmla="*/ 0 h 214867"/>
                </a:gdLst>
                <a:ahLst/>
                <a:cxnLst>
                  <a:cxn ang="0">
                    <a:pos x="connsiteX0" y="connsiteY0"/>
                  </a:cxn>
                  <a:cxn ang="0">
                    <a:pos x="connsiteX1" y="connsiteY1"/>
                  </a:cxn>
                </a:cxnLst>
                <a:rect l="l" t="t" r="r" b="b"/>
                <a:pathLst>
                  <a:path w="11381" h="214867">
                    <a:moveTo>
                      <a:pt x="0" y="214868"/>
                    </a:moveTo>
                    <a:lnTo>
                      <a:pt x="0" y="0"/>
                    </a:lnTo>
                  </a:path>
                </a:pathLst>
              </a:custGeom>
              <a:grpFill/>
              <a:ln w="28575" cap="flat">
                <a:solidFill>
                  <a:srgbClr val="ED7D31"/>
                </a:solidFill>
                <a:prstDash val="solid"/>
                <a:round/>
              </a:ln>
            </p:spPr>
            <p:txBody>
              <a:bodyPr rtlCol="0" anchor="ctr"/>
              <a:lstStyle/>
              <a:p>
                <a:endParaRPr lang="en-US"/>
              </a:p>
            </p:txBody>
          </p:sp>
        </p:grpSp>
        <p:sp>
          <p:nvSpPr>
            <p:cNvPr id="1340" name="Freeform: Shape 1339">
              <a:extLst>
                <a:ext uri="{FF2B5EF4-FFF2-40B4-BE49-F238E27FC236}">
                  <a16:creationId xmlns:a16="http://schemas.microsoft.com/office/drawing/2014/main" id="{F1A8F4C7-F69A-4115-8944-D664623BD15B}"/>
                </a:ext>
              </a:extLst>
            </p:cNvPr>
            <p:cNvSpPr/>
            <p:nvPr/>
          </p:nvSpPr>
          <p:spPr>
            <a:xfrm>
              <a:off x="22678414" y="23140162"/>
              <a:ext cx="91053" cy="11381"/>
            </a:xfrm>
            <a:custGeom>
              <a:avLst/>
              <a:gdLst>
                <a:gd name="connsiteX0" fmla="*/ 77 w 91053"/>
                <a:gd name="connsiteY0" fmla="*/ 342 h 11381"/>
                <a:gd name="connsiteX1" fmla="*/ 91131 w 91053"/>
                <a:gd name="connsiteY1" fmla="*/ 342 h 11381"/>
              </a:gdLst>
              <a:ahLst/>
              <a:cxnLst>
                <a:cxn ang="0">
                  <a:pos x="connsiteX0" y="connsiteY0"/>
                </a:cxn>
                <a:cxn ang="0">
                  <a:pos x="connsiteX1" y="connsiteY1"/>
                </a:cxn>
              </a:cxnLst>
              <a:rect l="l" t="t" r="r" b="b"/>
              <a:pathLst>
                <a:path w="91053" h="11381">
                  <a:moveTo>
                    <a:pt x="77" y="342"/>
                  </a:moveTo>
                  <a:lnTo>
                    <a:pt x="91131" y="342"/>
                  </a:lnTo>
                </a:path>
              </a:pathLst>
            </a:custGeom>
            <a:grpFill/>
            <a:ln w="28575" cap="sq">
              <a:solidFill>
                <a:srgbClr val="ED7D31"/>
              </a:solidFill>
              <a:prstDash val="solid"/>
              <a:miter/>
            </a:ln>
          </p:spPr>
          <p:txBody>
            <a:bodyPr rtlCol="0" anchor="ctr"/>
            <a:lstStyle/>
            <a:p>
              <a:endParaRPr lang="en-US"/>
            </a:p>
          </p:txBody>
        </p:sp>
        <p:sp>
          <p:nvSpPr>
            <p:cNvPr id="1341" name="Freeform: Shape 1340">
              <a:extLst>
                <a:ext uri="{FF2B5EF4-FFF2-40B4-BE49-F238E27FC236}">
                  <a16:creationId xmlns:a16="http://schemas.microsoft.com/office/drawing/2014/main" id="{5ECAEEF1-87A1-46C4-A88B-CB583AE837EC}"/>
                </a:ext>
              </a:extLst>
            </p:cNvPr>
            <p:cNvSpPr/>
            <p:nvPr/>
          </p:nvSpPr>
          <p:spPr>
            <a:xfrm>
              <a:off x="22678414" y="23140162"/>
              <a:ext cx="91053" cy="11381"/>
            </a:xfrm>
            <a:custGeom>
              <a:avLst/>
              <a:gdLst>
                <a:gd name="connsiteX0" fmla="*/ 77 w 91053"/>
                <a:gd name="connsiteY0" fmla="*/ 342 h 11381"/>
                <a:gd name="connsiteX1" fmla="*/ 91131 w 91053"/>
                <a:gd name="connsiteY1" fmla="*/ 342 h 11381"/>
              </a:gdLst>
              <a:ahLst/>
              <a:cxnLst>
                <a:cxn ang="0">
                  <a:pos x="connsiteX0" y="connsiteY0"/>
                </a:cxn>
                <a:cxn ang="0">
                  <a:pos x="connsiteX1" y="connsiteY1"/>
                </a:cxn>
              </a:cxnLst>
              <a:rect l="l" t="t" r="r" b="b"/>
              <a:pathLst>
                <a:path w="91053" h="11381">
                  <a:moveTo>
                    <a:pt x="77" y="342"/>
                  </a:moveTo>
                  <a:lnTo>
                    <a:pt x="91131" y="342"/>
                  </a:lnTo>
                </a:path>
              </a:pathLst>
            </a:custGeom>
            <a:grpFill/>
            <a:ln w="28575" cap="flat">
              <a:solidFill>
                <a:srgbClr val="ED7D31"/>
              </a:solidFill>
              <a:prstDash val="solid"/>
              <a:miter/>
            </a:ln>
          </p:spPr>
          <p:txBody>
            <a:bodyPr rtlCol="0" anchor="ctr"/>
            <a:lstStyle/>
            <a:p>
              <a:endParaRPr lang="en-US"/>
            </a:p>
          </p:txBody>
        </p:sp>
        <p:sp>
          <p:nvSpPr>
            <p:cNvPr id="1342" name="Freeform: Shape 1341">
              <a:extLst>
                <a:ext uri="{FF2B5EF4-FFF2-40B4-BE49-F238E27FC236}">
                  <a16:creationId xmlns:a16="http://schemas.microsoft.com/office/drawing/2014/main" id="{CFB5FD08-E918-4398-BB92-3020AF5A522F}"/>
                </a:ext>
              </a:extLst>
            </p:cNvPr>
            <p:cNvSpPr/>
            <p:nvPr/>
          </p:nvSpPr>
          <p:spPr>
            <a:xfrm>
              <a:off x="22680296" y="23161291"/>
              <a:ext cx="91053" cy="11381"/>
            </a:xfrm>
            <a:custGeom>
              <a:avLst/>
              <a:gdLst>
                <a:gd name="connsiteX0" fmla="*/ 77 w 91053"/>
                <a:gd name="connsiteY0" fmla="*/ 344 h 11381"/>
                <a:gd name="connsiteX1" fmla="*/ 91131 w 91053"/>
                <a:gd name="connsiteY1" fmla="*/ 344 h 11381"/>
              </a:gdLst>
              <a:ahLst/>
              <a:cxnLst>
                <a:cxn ang="0">
                  <a:pos x="connsiteX0" y="connsiteY0"/>
                </a:cxn>
                <a:cxn ang="0">
                  <a:pos x="connsiteX1" y="connsiteY1"/>
                </a:cxn>
              </a:cxnLst>
              <a:rect l="l" t="t" r="r" b="b"/>
              <a:pathLst>
                <a:path w="91053" h="11381">
                  <a:moveTo>
                    <a:pt x="77" y="344"/>
                  </a:moveTo>
                  <a:lnTo>
                    <a:pt x="91131" y="344"/>
                  </a:lnTo>
                </a:path>
              </a:pathLst>
            </a:custGeom>
            <a:grpFill/>
            <a:ln w="28575" cap="sq">
              <a:solidFill>
                <a:srgbClr val="ED7D31"/>
              </a:solidFill>
              <a:prstDash val="solid"/>
              <a:miter/>
            </a:ln>
          </p:spPr>
          <p:txBody>
            <a:bodyPr rtlCol="0" anchor="ctr"/>
            <a:lstStyle/>
            <a:p>
              <a:endParaRPr lang="en-US"/>
            </a:p>
          </p:txBody>
        </p:sp>
        <p:sp>
          <p:nvSpPr>
            <p:cNvPr id="1343" name="Freeform: Shape 1342">
              <a:extLst>
                <a:ext uri="{FF2B5EF4-FFF2-40B4-BE49-F238E27FC236}">
                  <a16:creationId xmlns:a16="http://schemas.microsoft.com/office/drawing/2014/main" id="{09299950-CA80-4322-B330-822F2104911C}"/>
                </a:ext>
              </a:extLst>
            </p:cNvPr>
            <p:cNvSpPr/>
            <p:nvPr/>
          </p:nvSpPr>
          <p:spPr>
            <a:xfrm>
              <a:off x="22680296" y="23161291"/>
              <a:ext cx="91053" cy="11381"/>
            </a:xfrm>
            <a:custGeom>
              <a:avLst/>
              <a:gdLst>
                <a:gd name="connsiteX0" fmla="*/ 77 w 91053"/>
                <a:gd name="connsiteY0" fmla="*/ 344 h 11381"/>
                <a:gd name="connsiteX1" fmla="*/ 91131 w 91053"/>
                <a:gd name="connsiteY1" fmla="*/ 344 h 11381"/>
              </a:gdLst>
              <a:ahLst/>
              <a:cxnLst>
                <a:cxn ang="0">
                  <a:pos x="connsiteX0" y="connsiteY0"/>
                </a:cxn>
                <a:cxn ang="0">
                  <a:pos x="connsiteX1" y="connsiteY1"/>
                </a:cxn>
              </a:cxnLst>
              <a:rect l="l" t="t" r="r" b="b"/>
              <a:pathLst>
                <a:path w="91053" h="11381">
                  <a:moveTo>
                    <a:pt x="77" y="344"/>
                  </a:moveTo>
                  <a:lnTo>
                    <a:pt x="91131" y="344"/>
                  </a:lnTo>
                </a:path>
              </a:pathLst>
            </a:custGeom>
            <a:grpFill/>
            <a:ln w="28575" cap="flat">
              <a:solidFill>
                <a:srgbClr val="ED7D31"/>
              </a:solidFill>
              <a:prstDash val="solid"/>
              <a:miter/>
            </a:ln>
          </p:spPr>
          <p:txBody>
            <a:bodyPr rtlCol="0" anchor="ctr"/>
            <a:lstStyle/>
            <a:p>
              <a:endParaRPr lang="en-US"/>
            </a:p>
          </p:txBody>
        </p:sp>
        <p:sp>
          <p:nvSpPr>
            <p:cNvPr id="1344" name="Freeform: Shape 1343">
              <a:extLst>
                <a:ext uri="{FF2B5EF4-FFF2-40B4-BE49-F238E27FC236}">
                  <a16:creationId xmlns:a16="http://schemas.microsoft.com/office/drawing/2014/main" id="{AC7B8A35-E16B-4235-9DE9-DEBB74B52873}"/>
                </a:ext>
              </a:extLst>
            </p:cNvPr>
            <p:cNvSpPr/>
            <p:nvPr/>
          </p:nvSpPr>
          <p:spPr>
            <a:xfrm>
              <a:off x="22687825" y="23166368"/>
              <a:ext cx="91053" cy="11381"/>
            </a:xfrm>
            <a:custGeom>
              <a:avLst/>
              <a:gdLst>
                <a:gd name="connsiteX0" fmla="*/ 78 w 91053"/>
                <a:gd name="connsiteY0" fmla="*/ 344 h 11381"/>
                <a:gd name="connsiteX1" fmla="*/ 91132 w 91053"/>
                <a:gd name="connsiteY1" fmla="*/ 344 h 11381"/>
              </a:gdLst>
              <a:ahLst/>
              <a:cxnLst>
                <a:cxn ang="0">
                  <a:pos x="connsiteX0" y="connsiteY0"/>
                </a:cxn>
                <a:cxn ang="0">
                  <a:pos x="connsiteX1" y="connsiteY1"/>
                </a:cxn>
              </a:cxnLst>
              <a:rect l="l" t="t" r="r" b="b"/>
              <a:pathLst>
                <a:path w="91053" h="11381">
                  <a:moveTo>
                    <a:pt x="78" y="344"/>
                  </a:moveTo>
                  <a:lnTo>
                    <a:pt x="91132" y="344"/>
                  </a:lnTo>
                </a:path>
              </a:pathLst>
            </a:custGeom>
            <a:grpFill/>
            <a:ln w="28575" cap="sq">
              <a:solidFill>
                <a:srgbClr val="ED7D31"/>
              </a:solidFill>
              <a:prstDash val="solid"/>
              <a:miter/>
            </a:ln>
          </p:spPr>
          <p:txBody>
            <a:bodyPr rtlCol="0" anchor="ctr"/>
            <a:lstStyle/>
            <a:p>
              <a:endParaRPr lang="en-US"/>
            </a:p>
          </p:txBody>
        </p:sp>
        <p:sp>
          <p:nvSpPr>
            <p:cNvPr id="1345" name="Freeform: Shape 1344">
              <a:extLst>
                <a:ext uri="{FF2B5EF4-FFF2-40B4-BE49-F238E27FC236}">
                  <a16:creationId xmlns:a16="http://schemas.microsoft.com/office/drawing/2014/main" id="{60E207AB-3636-473C-8763-09CBE0EAF8AF}"/>
                </a:ext>
              </a:extLst>
            </p:cNvPr>
            <p:cNvSpPr/>
            <p:nvPr/>
          </p:nvSpPr>
          <p:spPr>
            <a:xfrm>
              <a:off x="22687825" y="23166368"/>
              <a:ext cx="91053" cy="11381"/>
            </a:xfrm>
            <a:custGeom>
              <a:avLst/>
              <a:gdLst>
                <a:gd name="connsiteX0" fmla="*/ 78 w 91053"/>
                <a:gd name="connsiteY0" fmla="*/ 344 h 11381"/>
                <a:gd name="connsiteX1" fmla="*/ 91132 w 91053"/>
                <a:gd name="connsiteY1" fmla="*/ 344 h 11381"/>
              </a:gdLst>
              <a:ahLst/>
              <a:cxnLst>
                <a:cxn ang="0">
                  <a:pos x="connsiteX0" y="connsiteY0"/>
                </a:cxn>
                <a:cxn ang="0">
                  <a:pos x="connsiteX1" y="connsiteY1"/>
                </a:cxn>
              </a:cxnLst>
              <a:rect l="l" t="t" r="r" b="b"/>
              <a:pathLst>
                <a:path w="91053" h="11381">
                  <a:moveTo>
                    <a:pt x="78" y="344"/>
                  </a:moveTo>
                  <a:lnTo>
                    <a:pt x="91132" y="344"/>
                  </a:lnTo>
                </a:path>
              </a:pathLst>
            </a:custGeom>
            <a:grpFill/>
            <a:ln w="28575" cap="flat">
              <a:solidFill>
                <a:srgbClr val="ED7D31"/>
              </a:solidFill>
              <a:prstDash val="solid"/>
              <a:miter/>
            </a:ln>
          </p:spPr>
          <p:txBody>
            <a:bodyPr rtlCol="0" anchor="ctr"/>
            <a:lstStyle/>
            <a:p>
              <a:endParaRPr lang="en-US"/>
            </a:p>
          </p:txBody>
        </p:sp>
        <p:sp>
          <p:nvSpPr>
            <p:cNvPr id="1346" name="Freeform: Shape 1345">
              <a:extLst>
                <a:ext uri="{FF2B5EF4-FFF2-40B4-BE49-F238E27FC236}">
                  <a16:creationId xmlns:a16="http://schemas.microsoft.com/office/drawing/2014/main" id="{53570A4F-9DBD-4232-BD7E-BF55CD6CCAB6}"/>
                </a:ext>
              </a:extLst>
            </p:cNvPr>
            <p:cNvSpPr/>
            <p:nvPr/>
          </p:nvSpPr>
          <p:spPr>
            <a:xfrm>
              <a:off x="22697237" y="23164722"/>
              <a:ext cx="91053" cy="11381"/>
            </a:xfrm>
            <a:custGeom>
              <a:avLst/>
              <a:gdLst>
                <a:gd name="connsiteX0" fmla="*/ 79 w 91053"/>
                <a:gd name="connsiteY0" fmla="*/ 344 h 11381"/>
                <a:gd name="connsiteX1" fmla="*/ 91133 w 91053"/>
                <a:gd name="connsiteY1" fmla="*/ 344 h 11381"/>
              </a:gdLst>
              <a:ahLst/>
              <a:cxnLst>
                <a:cxn ang="0">
                  <a:pos x="connsiteX0" y="connsiteY0"/>
                </a:cxn>
                <a:cxn ang="0">
                  <a:pos x="connsiteX1" y="connsiteY1"/>
                </a:cxn>
              </a:cxnLst>
              <a:rect l="l" t="t" r="r" b="b"/>
              <a:pathLst>
                <a:path w="91053" h="11381">
                  <a:moveTo>
                    <a:pt x="79" y="344"/>
                  </a:moveTo>
                  <a:lnTo>
                    <a:pt x="91133" y="344"/>
                  </a:lnTo>
                </a:path>
              </a:pathLst>
            </a:custGeom>
            <a:grpFill/>
            <a:ln w="28575" cap="sq">
              <a:solidFill>
                <a:srgbClr val="ED7D31"/>
              </a:solidFill>
              <a:prstDash val="solid"/>
              <a:miter/>
            </a:ln>
          </p:spPr>
          <p:txBody>
            <a:bodyPr rtlCol="0" anchor="ctr"/>
            <a:lstStyle/>
            <a:p>
              <a:endParaRPr lang="en-US"/>
            </a:p>
          </p:txBody>
        </p:sp>
        <p:sp>
          <p:nvSpPr>
            <p:cNvPr id="1347" name="Freeform: Shape 1346">
              <a:extLst>
                <a:ext uri="{FF2B5EF4-FFF2-40B4-BE49-F238E27FC236}">
                  <a16:creationId xmlns:a16="http://schemas.microsoft.com/office/drawing/2014/main" id="{1698D27E-9278-40B1-A3DD-767815A28C8F}"/>
                </a:ext>
              </a:extLst>
            </p:cNvPr>
            <p:cNvSpPr/>
            <p:nvPr/>
          </p:nvSpPr>
          <p:spPr>
            <a:xfrm>
              <a:off x="22697237" y="23164722"/>
              <a:ext cx="91053" cy="11381"/>
            </a:xfrm>
            <a:custGeom>
              <a:avLst/>
              <a:gdLst>
                <a:gd name="connsiteX0" fmla="*/ 79 w 91053"/>
                <a:gd name="connsiteY0" fmla="*/ 344 h 11381"/>
                <a:gd name="connsiteX1" fmla="*/ 91133 w 91053"/>
                <a:gd name="connsiteY1" fmla="*/ 344 h 11381"/>
              </a:gdLst>
              <a:ahLst/>
              <a:cxnLst>
                <a:cxn ang="0">
                  <a:pos x="connsiteX0" y="connsiteY0"/>
                </a:cxn>
                <a:cxn ang="0">
                  <a:pos x="connsiteX1" y="connsiteY1"/>
                </a:cxn>
              </a:cxnLst>
              <a:rect l="l" t="t" r="r" b="b"/>
              <a:pathLst>
                <a:path w="91053" h="11381">
                  <a:moveTo>
                    <a:pt x="79" y="344"/>
                  </a:moveTo>
                  <a:lnTo>
                    <a:pt x="91133" y="344"/>
                  </a:lnTo>
                </a:path>
              </a:pathLst>
            </a:custGeom>
            <a:grpFill/>
            <a:ln w="28575" cap="flat">
              <a:solidFill>
                <a:srgbClr val="ED7D31"/>
              </a:solidFill>
              <a:prstDash val="solid"/>
              <a:miter/>
            </a:ln>
          </p:spPr>
          <p:txBody>
            <a:bodyPr rtlCol="0" anchor="ctr"/>
            <a:lstStyle/>
            <a:p>
              <a:endParaRPr lang="en-US"/>
            </a:p>
          </p:txBody>
        </p:sp>
        <p:sp>
          <p:nvSpPr>
            <p:cNvPr id="1348" name="Freeform: Shape 1347">
              <a:extLst>
                <a:ext uri="{FF2B5EF4-FFF2-40B4-BE49-F238E27FC236}">
                  <a16:creationId xmlns:a16="http://schemas.microsoft.com/office/drawing/2014/main" id="{0040FA10-97F7-4094-B77F-9138A98713D4}"/>
                </a:ext>
              </a:extLst>
            </p:cNvPr>
            <p:cNvSpPr/>
            <p:nvPr/>
          </p:nvSpPr>
          <p:spPr>
            <a:xfrm>
              <a:off x="22725473" y="23097687"/>
              <a:ext cx="91053" cy="11381"/>
            </a:xfrm>
            <a:custGeom>
              <a:avLst/>
              <a:gdLst>
                <a:gd name="connsiteX0" fmla="*/ 81 w 91053"/>
                <a:gd name="connsiteY0" fmla="*/ 338 h 11381"/>
                <a:gd name="connsiteX1" fmla="*/ 91135 w 91053"/>
                <a:gd name="connsiteY1" fmla="*/ 338 h 11381"/>
              </a:gdLst>
              <a:ahLst/>
              <a:cxnLst>
                <a:cxn ang="0">
                  <a:pos x="connsiteX0" y="connsiteY0"/>
                </a:cxn>
                <a:cxn ang="0">
                  <a:pos x="connsiteX1" y="connsiteY1"/>
                </a:cxn>
              </a:cxnLst>
              <a:rect l="l" t="t" r="r" b="b"/>
              <a:pathLst>
                <a:path w="91053" h="11381">
                  <a:moveTo>
                    <a:pt x="81" y="338"/>
                  </a:moveTo>
                  <a:lnTo>
                    <a:pt x="91135" y="338"/>
                  </a:lnTo>
                </a:path>
              </a:pathLst>
            </a:custGeom>
            <a:grpFill/>
            <a:ln w="28575" cap="sq">
              <a:solidFill>
                <a:srgbClr val="ED7D31"/>
              </a:solidFill>
              <a:prstDash val="solid"/>
              <a:miter/>
            </a:ln>
          </p:spPr>
          <p:txBody>
            <a:bodyPr rtlCol="0" anchor="ctr"/>
            <a:lstStyle/>
            <a:p>
              <a:endParaRPr lang="en-US"/>
            </a:p>
          </p:txBody>
        </p:sp>
        <p:sp>
          <p:nvSpPr>
            <p:cNvPr id="1349" name="Freeform: Shape 1348">
              <a:extLst>
                <a:ext uri="{FF2B5EF4-FFF2-40B4-BE49-F238E27FC236}">
                  <a16:creationId xmlns:a16="http://schemas.microsoft.com/office/drawing/2014/main" id="{14AA247A-0600-4046-9F29-7703EF52ABBC}"/>
                </a:ext>
              </a:extLst>
            </p:cNvPr>
            <p:cNvSpPr/>
            <p:nvPr/>
          </p:nvSpPr>
          <p:spPr>
            <a:xfrm>
              <a:off x="22725473" y="23097687"/>
              <a:ext cx="91053" cy="11381"/>
            </a:xfrm>
            <a:custGeom>
              <a:avLst/>
              <a:gdLst>
                <a:gd name="connsiteX0" fmla="*/ 81 w 91053"/>
                <a:gd name="connsiteY0" fmla="*/ 338 h 11381"/>
                <a:gd name="connsiteX1" fmla="*/ 91135 w 91053"/>
                <a:gd name="connsiteY1" fmla="*/ 338 h 11381"/>
              </a:gdLst>
              <a:ahLst/>
              <a:cxnLst>
                <a:cxn ang="0">
                  <a:pos x="connsiteX0" y="connsiteY0"/>
                </a:cxn>
                <a:cxn ang="0">
                  <a:pos x="connsiteX1" y="connsiteY1"/>
                </a:cxn>
              </a:cxnLst>
              <a:rect l="l" t="t" r="r" b="b"/>
              <a:pathLst>
                <a:path w="91053" h="11381">
                  <a:moveTo>
                    <a:pt x="81" y="338"/>
                  </a:moveTo>
                  <a:lnTo>
                    <a:pt x="91135" y="338"/>
                  </a:lnTo>
                </a:path>
              </a:pathLst>
            </a:custGeom>
            <a:grpFill/>
            <a:ln w="28575" cap="flat">
              <a:solidFill>
                <a:srgbClr val="ED7D31"/>
              </a:solidFill>
              <a:prstDash val="solid"/>
              <a:miter/>
            </a:ln>
          </p:spPr>
          <p:txBody>
            <a:bodyPr rtlCol="0" anchor="ctr"/>
            <a:lstStyle/>
            <a:p>
              <a:endParaRPr lang="en-US"/>
            </a:p>
          </p:txBody>
        </p:sp>
        <p:sp>
          <p:nvSpPr>
            <p:cNvPr id="1350" name="Freeform: Shape 1349">
              <a:extLst>
                <a:ext uri="{FF2B5EF4-FFF2-40B4-BE49-F238E27FC236}">
                  <a16:creationId xmlns:a16="http://schemas.microsoft.com/office/drawing/2014/main" id="{4999B4E5-3B71-4A1B-8153-03DFC1DE8BC0}"/>
                </a:ext>
              </a:extLst>
            </p:cNvPr>
            <p:cNvSpPr/>
            <p:nvPr/>
          </p:nvSpPr>
          <p:spPr>
            <a:xfrm>
              <a:off x="22772532" y="23053949"/>
              <a:ext cx="91053" cy="11381"/>
            </a:xfrm>
            <a:custGeom>
              <a:avLst/>
              <a:gdLst>
                <a:gd name="connsiteX0" fmla="*/ 85 w 91053"/>
                <a:gd name="connsiteY0" fmla="*/ 334 h 11381"/>
                <a:gd name="connsiteX1" fmla="*/ 91139 w 91053"/>
                <a:gd name="connsiteY1" fmla="*/ 334 h 11381"/>
              </a:gdLst>
              <a:ahLst/>
              <a:cxnLst>
                <a:cxn ang="0">
                  <a:pos x="connsiteX0" y="connsiteY0"/>
                </a:cxn>
                <a:cxn ang="0">
                  <a:pos x="connsiteX1" y="connsiteY1"/>
                </a:cxn>
              </a:cxnLst>
              <a:rect l="l" t="t" r="r" b="b"/>
              <a:pathLst>
                <a:path w="91053" h="11381">
                  <a:moveTo>
                    <a:pt x="85" y="334"/>
                  </a:moveTo>
                  <a:lnTo>
                    <a:pt x="91139" y="334"/>
                  </a:lnTo>
                </a:path>
              </a:pathLst>
            </a:custGeom>
            <a:grpFill/>
            <a:ln w="28575" cap="sq">
              <a:solidFill>
                <a:srgbClr val="ED7D31"/>
              </a:solidFill>
              <a:prstDash val="solid"/>
              <a:miter/>
            </a:ln>
          </p:spPr>
          <p:txBody>
            <a:bodyPr rtlCol="0" anchor="ctr"/>
            <a:lstStyle/>
            <a:p>
              <a:endParaRPr lang="en-US"/>
            </a:p>
          </p:txBody>
        </p:sp>
        <p:sp>
          <p:nvSpPr>
            <p:cNvPr id="1351" name="Freeform: Shape 1350">
              <a:extLst>
                <a:ext uri="{FF2B5EF4-FFF2-40B4-BE49-F238E27FC236}">
                  <a16:creationId xmlns:a16="http://schemas.microsoft.com/office/drawing/2014/main" id="{E592E8D9-1464-433A-89A7-A34FB9BFFAB0}"/>
                </a:ext>
              </a:extLst>
            </p:cNvPr>
            <p:cNvSpPr/>
            <p:nvPr/>
          </p:nvSpPr>
          <p:spPr>
            <a:xfrm>
              <a:off x="22772532" y="23053949"/>
              <a:ext cx="91053" cy="11381"/>
            </a:xfrm>
            <a:custGeom>
              <a:avLst/>
              <a:gdLst>
                <a:gd name="connsiteX0" fmla="*/ 85 w 91053"/>
                <a:gd name="connsiteY0" fmla="*/ 334 h 11381"/>
                <a:gd name="connsiteX1" fmla="*/ 91139 w 91053"/>
                <a:gd name="connsiteY1" fmla="*/ 334 h 11381"/>
              </a:gdLst>
              <a:ahLst/>
              <a:cxnLst>
                <a:cxn ang="0">
                  <a:pos x="connsiteX0" y="connsiteY0"/>
                </a:cxn>
                <a:cxn ang="0">
                  <a:pos x="connsiteX1" y="connsiteY1"/>
                </a:cxn>
              </a:cxnLst>
              <a:rect l="l" t="t" r="r" b="b"/>
              <a:pathLst>
                <a:path w="91053" h="11381">
                  <a:moveTo>
                    <a:pt x="85" y="334"/>
                  </a:moveTo>
                  <a:lnTo>
                    <a:pt x="91139" y="334"/>
                  </a:lnTo>
                </a:path>
              </a:pathLst>
            </a:custGeom>
            <a:grpFill/>
            <a:ln w="28575" cap="flat">
              <a:solidFill>
                <a:srgbClr val="ED7D31"/>
              </a:solidFill>
              <a:prstDash val="solid"/>
              <a:miter/>
            </a:ln>
          </p:spPr>
          <p:txBody>
            <a:bodyPr rtlCol="0" anchor="ctr"/>
            <a:lstStyle/>
            <a:p>
              <a:endParaRPr lang="en-US"/>
            </a:p>
          </p:txBody>
        </p:sp>
        <p:sp>
          <p:nvSpPr>
            <p:cNvPr id="1352" name="Freeform: Shape 1351">
              <a:extLst>
                <a:ext uri="{FF2B5EF4-FFF2-40B4-BE49-F238E27FC236}">
                  <a16:creationId xmlns:a16="http://schemas.microsoft.com/office/drawing/2014/main" id="{3CFA306C-8843-4C27-84B0-88318255496C}"/>
                </a:ext>
              </a:extLst>
            </p:cNvPr>
            <p:cNvSpPr/>
            <p:nvPr/>
          </p:nvSpPr>
          <p:spPr>
            <a:xfrm>
              <a:off x="22866651" y="22788681"/>
              <a:ext cx="91053" cy="11381"/>
            </a:xfrm>
            <a:custGeom>
              <a:avLst/>
              <a:gdLst>
                <a:gd name="connsiteX0" fmla="*/ 94 w 91053"/>
                <a:gd name="connsiteY0" fmla="*/ 311 h 11381"/>
                <a:gd name="connsiteX1" fmla="*/ 91147 w 91053"/>
                <a:gd name="connsiteY1" fmla="*/ 311 h 11381"/>
              </a:gdLst>
              <a:ahLst/>
              <a:cxnLst>
                <a:cxn ang="0">
                  <a:pos x="connsiteX0" y="connsiteY0"/>
                </a:cxn>
                <a:cxn ang="0">
                  <a:pos x="connsiteX1" y="connsiteY1"/>
                </a:cxn>
              </a:cxnLst>
              <a:rect l="l" t="t" r="r" b="b"/>
              <a:pathLst>
                <a:path w="91053" h="11381">
                  <a:moveTo>
                    <a:pt x="94" y="311"/>
                  </a:moveTo>
                  <a:lnTo>
                    <a:pt x="91147" y="311"/>
                  </a:lnTo>
                </a:path>
              </a:pathLst>
            </a:custGeom>
            <a:grpFill/>
            <a:ln w="28575" cap="sq">
              <a:solidFill>
                <a:srgbClr val="ED7D31"/>
              </a:solidFill>
              <a:prstDash val="solid"/>
              <a:miter/>
            </a:ln>
          </p:spPr>
          <p:txBody>
            <a:bodyPr rtlCol="0" anchor="ctr"/>
            <a:lstStyle/>
            <a:p>
              <a:endParaRPr lang="en-US"/>
            </a:p>
          </p:txBody>
        </p:sp>
        <p:sp>
          <p:nvSpPr>
            <p:cNvPr id="1353" name="Freeform: Shape 1352">
              <a:extLst>
                <a:ext uri="{FF2B5EF4-FFF2-40B4-BE49-F238E27FC236}">
                  <a16:creationId xmlns:a16="http://schemas.microsoft.com/office/drawing/2014/main" id="{BBDD6BEF-0B7F-45F4-80C3-314A25DC2959}"/>
                </a:ext>
              </a:extLst>
            </p:cNvPr>
            <p:cNvSpPr/>
            <p:nvPr/>
          </p:nvSpPr>
          <p:spPr>
            <a:xfrm>
              <a:off x="22866651" y="22788681"/>
              <a:ext cx="91053" cy="11381"/>
            </a:xfrm>
            <a:custGeom>
              <a:avLst/>
              <a:gdLst>
                <a:gd name="connsiteX0" fmla="*/ 94 w 91053"/>
                <a:gd name="connsiteY0" fmla="*/ 311 h 11381"/>
                <a:gd name="connsiteX1" fmla="*/ 91147 w 91053"/>
                <a:gd name="connsiteY1" fmla="*/ 311 h 11381"/>
              </a:gdLst>
              <a:ahLst/>
              <a:cxnLst>
                <a:cxn ang="0">
                  <a:pos x="connsiteX0" y="connsiteY0"/>
                </a:cxn>
                <a:cxn ang="0">
                  <a:pos x="connsiteX1" y="connsiteY1"/>
                </a:cxn>
              </a:cxnLst>
              <a:rect l="l" t="t" r="r" b="b"/>
              <a:pathLst>
                <a:path w="91053" h="11381">
                  <a:moveTo>
                    <a:pt x="94" y="311"/>
                  </a:moveTo>
                  <a:lnTo>
                    <a:pt x="91147" y="311"/>
                  </a:lnTo>
                </a:path>
              </a:pathLst>
            </a:custGeom>
            <a:grpFill/>
            <a:ln w="28575" cap="flat">
              <a:solidFill>
                <a:srgbClr val="ED7D31"/>
              </a:solidFill>
              <a:prstDash val="solid"/>
              <a:miter/>
            </a:ln>
          </p:spPr>
          <p:txBody>
            <a:bodyPr rtlCol="0" anchor="ctr"/>
            <a:lstStyle/>
            <a:p>
              <a:endParaRPr lang="en-US"/>
            </a:p>
          </p:txBody>
        </p:sp>
        <p:sp>
          <p:nvSpPr>
            <p:cNvPr id="1354" name="Freeform: Shape 1353">
              <a:extLst>
                <a:ext uri="{FF2B5EF4-FFF2-40B4-BE49-F238E27FC236}">
                  <a16:creationId xmlns:a16="http://schemas.microsoft.com/office/drawing/2014/main" id="{3D6B0426-B2F2-462A-9F0E-DAC27EBFCED7}"/>
                </a:ext>
              </a:extLst>
            </p:cNvPr>
            <p:cNvSpPr/>
            <p:nvPr/>
          </p:nvSpPr>
          <p:spPr>
            <a:xfrm>
              <a:off x="23149005" y="22715768"/>
              <a:ext cx="91053" cy="11381"/>
            </a:xfrm>
            <a:custGeom>
              <a:avLst/>
              <a:gdLst>
                <a:gd name="connsiteX0" fmla="*/ 118 w 91053"/>
                <a:gd name="connsiteY0" fmla="*/ 305 h 11381"/>
                <a:gd name="connsiteX1" fmla="*/ 91172 w 91053"/>
                <a:gd name="connsiteY1" fmla="*/ 305 h 11381"/>
              </a:gdLst>
              <a:ahLst/>
              <a:cxnLst>
                <a:cxn ang="0">
                  <a:pos x="connsiteX0" y="connsiteY0"/>
                </a:cxn>
                <a:cxn ang="0">
                  <a:pos x="connsiteX1" y="connsiteY1"/>
                </a:cxn>
              </a:cxnLst>
              <a:rect l="l" t="t" r="r" b="b"/>
              <a:pathLst>
                <a:path w="91053" h="11381">
                  <a:moveTo>
                    <a:pt x="118" y="305"/>
                  </a:moveTo>
                  <a:lnTo>
                    <a:pt x="91172" y="305"/>
                  </a:lnTo>
                </a:path>
              </a:pathLst>
            </a:custGeom>
            <a:grpFill/>
            <a:ln w="28575" cap="sq">
              <a:solidFill>
                <a:srgbClr val="ED7D31"/>
              </a:solidFill>
              <a:prstDash val="solid"/>
              <a:miter/>
            </a:ln>
          </p:spPr>
          <p:txBody>
            <a:bodyPr rtlCol="0" anchor="ctr"/>
            <a:lstStyle/>
            <a:p>
              <a:endParaRPr lang="en-US"/>
            </a:p>
          </p:txBody>
        </p:sp>
        <p:sp>
          <p:nvSpPr>
            <p:cNvPr id="1355" name="Freeform: Shape 1354">
              <a:extLst>
                <a:ext uri="{FF2B5EF4-FFF2-40B4-BE49-F238E27FC236}">
                  <a16:creationId xmlns:a16="http://schemas.microsoft.com/office/drawing/2014/main" id="{3604E0E1-9659-4BE8-8B0D-8F4765B8343B}"/>
                </a:ext>
              </a:extLst>
            </p:cNvPr>
            <p:cNvSpPr/>
            <p:nvPr/>
          </p:nvSpPr>
          <p:spPr>
            <a:xfrm>
              <a:off x="23149005" y="22715768"/>
              <a:ext cx="91053" cy="11381"/>
            </a:xfrm>
            <a:custGeom>
              <a:avLst/>
              <a:gdLst>
                <a:gd name="connsiteX0" fmla="*/ 118 w 91053"/>
                <a:gd name="connsiteY0" fmla="*/ 305 h 11381"/>
                <a:gd name="connsiteX1" fmla="*/ 91172 w 91053"/>
                <a:gd name="connsiteY1" fmla="*/ 305 h 11381"/>
              </a:gdLst>
              <a:ahLst/>
              <a:cxnLst>
                <a:cxn ang="0">
                  <a:pos x="connsiteX0" y="connsiteY0"/>
                </a:cxn>
                <a:cxn ang="0">
                  <a:pos x="connsiteX1" y="connsiteY1"/>
                </a:cxn>
              </a:cxnLst>
              <a:rect l="l" t="t" r="r" b="b"/>
              <a:pathLst>
                <a:path w="91053" h="11381">
                  <a:moveTo>
                    <a:pt x="118" y="305"/>
                  </a:moveTo>
                  <a:lnTo>
                    <a:pt x="91172" y="305"/>
                  </a:lnTo>
                </a:path>
              </a:pathLst>
            </a:custGeom>
            <a:grpFill/>
            <a:ln w="28575" cap="flat">
              <a:solidFill>
                <a:srgbClr val="ED7D31"/>
              </a:solidFill>
              <a:prstDash val="solid"/>
              <a:miter/>
            </a:ln>
          </p:spPr>
          <p:txBody>
            <a:bodyPr rtlCol="0" anchor="ctr"/>
            <a:lstStyle/>
            <a:p>
              <a:endParaRPr lang="en-US"/>
            </a:p>
          </p:txBody>
        </p:sp>
        <p:sp>
          <p:nvSpPr>
            <p:cNvPr id="1356" name="Freeform: Shape 1355">
              <a:extLst>
                <a:ext uri="{FF2B5EF4-FFF2-40B4-BE49-F238E27FC236}">
                  <a16:creationId xmlns:a16="http://schemas.microsoft.com/office/drawing/2014/main" id="{1EE88975-5E7E-4DC0-AF1D-93E9F5141199}"/>
                </a:ext>
              </a:extLst>
            </p:cNvPr>
            <p:cNvSpPr/>
            <p:nvPr/>
          </p:nvSpPr>
          <p:spPr>
            <a:xfrm>
              <a:off x="23619595" y="21987435"/>
              <a:ext cx="91053" cy="11381"/>
            </a:xfrm>
            <a:custGeom>
              <a:avLst/>
              <a:gdLst>
                <a:gd name="connsiteX0" fmla="*/ 160 w 91053"/>
                <a:gd name="connsiteY0" fmla="*/ 241 h 11381"/>
                <a:gd name="connsiteX1" fmla="*/ 91214 w 91053"/>
                <a:gd name="connsiteY1" fmla="*/ 241 h 11381"/>
              </a:gdLst>
              <a:ahLst/>
              <a:cxnLst>
                <a:cxn ang="0">
                  <a:pos x="connsiteX0" y="connsiteY0"/>
                </a:cxn>
                <a:cxn ang="0">
                  <a:pos x="connsiteX1" y="connsiteY1"/>
                </a:cxn>
              </a:cxnLst>
              <a:rect l="l" t="t" r="r" b="b"/>
              <a:pathLst>
                <a:path w="91053" h="11381">
                  <a:moveTo>
                    <a:pt x="160" y="241"/>
                  </a:moveTo>
                  <a:lnTo>
                    <a:pt x="91214" y="241"/>
                  </a:lnTo>
                </a:path>
              </a:pathLst>
            </a:custGeom>
            <a:grpFill/>
            <a:ln w="28575" cap="sq">
              <a:solidFill>
                <a:srgbClr val="ED7D31"/>
              </a:solidFill>
              <a:prstDash val="solid"/>
              <a:miter/>
            </a:ln>
          </p:spPr>
          <p:txBody>
            <a:bodyPr rtlCol="0" anchor="ctr"/>
            <a:lstStyle/>
            <a:p>
              <a:endParaRPr lang="en-US"/>
            </a:p>
          </p:txBody>
        </p:sp>
        <p:sp>
          <p:nvSpPr>
            <p:cNvPr id="1357" name="Freeform: Shape 1356">
              <a:extLst>
                <a:ext uri="{FF2B5EF4-FFF2-40B4-BE49-F238E27FC236}">
                  <a16:creationId xmlns:a16="http://schemas.microsoft.com/office/drawing/2014/main" id="{B3D38D1C-C314-4704-AB9C-5AA407FEAC3D}"/>
                </a:ext>
              </a:extLst>
            </p:cNvPr>
            <p:cNvSpPr/>
            <p:nvPr/>
          </p:nvSpPr>
          <p:spPr>
            <a:xfrm>
              <a:off x="23619595" y="21987435"/>
              <a:ext cx="91053" cy="11381"/>
            </a:xfrm>
            <a:custGeom>
              <a:avLst/>
              <a:gdLst>
                <a:gd name="connsiteX0" fmla="*/ 160 w 91053"/>
                <a:gd name="connsiteY0" fmla="*/ 241 h 11381"/>
                <a:gd name="connsiteX1" fmla="*/ 91214 w 91053"/>
                <a:gd name="connsiteY1" fmla="*/ 241 h 11381"/>
              </a:gdLst>
              <a:ahLst/>
              <a:cxnLst>
                <a:cxn ang="0">
                  <a:pos x="connsiteX0" y="connsiteY0"/>
                </a:cxn>
                <a:cxn ang="0">
                  <a:pos x="connsiteX1" y="connsiteY1"/>
                </a:cxn>
              </a:cxnLst>
              <a:rect l="l" t="t" r="r" b="b"/>
              <a:pathLst>
                <a:path w="91053" h="11381">
                  <a:moveTo>
                    <a:pt x="160" y="241"/>
                  </a:moveTo>
                  <a:lnTo>
                    <a:pt x="91214" y="241"/>
                  </a:lnTo>
                </a:path>
              </a:pathLst>
            </a:custGeom>
            <a:grpFill/>
            <a:ln w="28575" cap="flat">
              <a:solidFill>
                <a:srgbClr val="ED7D31"/>
              </a:solidFill>
              <a:prstDash val="solid"/>
              <a:miter/>
            </a:ln>
          </p:spPr>
          <p:txBody>
            <a:bodyPr rtlCol="0" anchor="ctr"/>
            <a:lstStyle/>
            <a:p>
              <a:endParaRPr lang="en-US"/>
            </a:p>
          </p:txBody>
        </p:sp>
        <p:sp>
          <p:nvSpPr>
            <p:cNvPr id="1358" name="Freeform: Shape 1357">
              <a:extLst>
                <a:ext uri="{FF2B5EF4-FFF2-40B4-BE49-F238E27FC236}">
                  <a16:creationId xmlns:a16="http://schemas.microsoft.com/office/drawing/2014/main" id="{9B2B7F96-8496-4063-BAFE-24638F450488}"/>
                </a:ext>
              </a:extLst>
            </p:cNvPr>
            <p:cNvSpPr/>
            <p:nvPr/>
          </p:nvSpPr>
          <p:spPr>
            <a:xfrm>
              <a:off x="24090187" y="21704972"/>
              <a:ext cx="91053" cy="11381"/>
            </a:xfrm>
            <a:custGeom>
              <a:avLst/>
              <a:gdLst>
                <a:gd name="connsiteX0" fmla="*/ 201 w 91053"/>
                <a:gd name="connsiteY0" fmla="*/ 216 h 11381"/>
                <a:gd name="connsiteX1" fmla="*/ 91255 w 91053"/>
                <a:gd name="connsiteY1" fmla="*/ 216 h 11381"/>
              </a:gdLst>
              <a:ahLst/>
              <a:cxnLst>
                <a:cxn ang="0">
                  <a:pos x="connsiteX0" y="connsiteY0"/>
                </a:cxn>
                <a:cxn ang="0">
                  <a:pos x="connsiteX1" y="connsiteY1"/>
                </a:cxn>
              </a:cxnLst>
              <a:rect l="l" t="t" r="r" b="b"/>
              <a:pathLst>
                <a:path w="91053" h="11381">
                  <a:moveTo>
                    <a:pt x="201" y="216"/>
                  </a:moveTo>
                  <a:lnTo>
                    <a:pt x="91255" y="216"/>
                  </a:lnTo>
                </a:path>
              </a:pathLst>
            </a:custGeom>
            <a:grpFill/>
            <a:ln w="28575" cap="sq">
              <a:solidFill>
                <a:srgbClr val="ED7D31"/>
              </a:solidFill>
              <a:prstDash val="solid"/>
              <a:miter/>
            </a:ln>
          </p:spPr>
          <p:txBody>
            <a:bodyPr rtlCol="0" anchor="ctr"/>
            <a:lstStyle/>
            <a:p>
              <a:endParaRPr lang="en-US"/>
            </a:p>
          </p:txBody>
        </p:sp>
        <p:sp>
          <p:nvSpPr>
            <p:cNvPr id="1359" name="Freeform: Shape 1358">
              <a:extLst>
                <a:ext uri="{FF2B5EF4-FFF2-40B4-BE49-F238E27FC236}">
                  <a16:creationId xmlns:a16="http://schemas.microsoft.com/office/drawing/2014/main" id="{346DA54B-E3CA-4AFE-977E-86C9FC30C3A2}"/>
                </a:ext>
              </a:extLst>
            </p:cNvPr>
            <p:cNvSpPr/>
            <p:nvPr/>
          </p:nvSpPr>
          <p:spPr>
            <a:xfrm>
              <a:off x="24090187" y="21704972"/>
              <a:ext cx="91053" cy="11381"/>
            </a:xfrm>
            <a:custGeom>
              <a:avLst/>
              <a:gdLst>
                <a:gd name="connsiteX0" fmla="*/ 201 w 91053"/>
                <a:gd name="connsiteY0" fmla="*/ 216 h 11381"/>
                <a:gd name="connsiteX1" fmla="*/ 91255 w 91053"/>
                <a:gd name="connsiteY1" fmla="*/ 216 h 11381"/>
              </a:gdLst>
              <a:ahLst/>
              <a:cxnLst>
                <a:cxn ang="0">
                  <a:pos x="connsiteX0" y="connsiteY0"/>
                </a:cxn>
                <a:cxn ang="0">
                  <a:pos x="connsiteX1" y="connsiteY1"/>
                </a:cxn>
              </a:cxnLst>
              <a:rect l="l" t="t" r="r" b="b"/>
              <a:pathLst>
                <a:path w="91053" h="11381">
                  <a:moveTo>
                    <a:pt x="201" y="216"/>
                  </a:moveTo>
                  <a:lnTo>
                    <a:pt x="91255" y="216"/>
                  </a:lnTo>
                </a:path>
              </a:pathLst>
            </a:custGeom>
            <a:grpFill/>
            <a:ln w="28575" cap="flat">
              <a:solidFill>
                <a:srgbClr val="ED7D31"/>
              </a:solidFill>
              <a:prstDash val="solid"/>
              <a:miter/>
            </a:ln>
          </p:spPr>
          <p:txBody>
            <a:bodyPr rtlCol="0" anchor="ctr"/>
            <a:lstStyle/>
            <a:p>
              <a:endParaRPr lang="en-US"/>
            </a:p>
          </p:txBody>
        </p:sp>
        <p:sp>
          <p:nvSpPr>
            <p:cNvPr id="1360" name="Freeform: Shape 1359">
              <a:extLst>
                <a:ext uri="{FF2B5EF4-FFF2-40B4-BE49-F238E27FC236}">
                  <a16:creationId xmlns:a16="http://schemas.microsoft.com/office/drawing/2014/main" id="{6545A432-A758-4229-A1B6-BA31DC4D82AA}"/>
                </a:ext>
              </a:extLst>
            </p:cNvPr>
            <p:cNvSpPr/>
            <p:nvPr/>
          </p:nvSpPr>
          <p:spPr>
            <a:xfrm>
              <a:off x="24560777" y="21454297"/>
              <a:ext cx="91053" cy="11381"/>
            </a:xfrm>
            <a:custGeom>
              <a:avLst/>
              <a:gdLst>
                <a:gd name="connsiteX0" fmla="*/ 242 w 91053"/>
                <a:gd name="connsiteY0" fmla="*/ 194 h 11381"/>
                <a:gd name="connsiteX1" fmla="*/ 91296 w 91053"/>
                <a:gd name="connsiteY1" fmla="*/ 194 h 11381"/>
              </a:gdLst>
              <a:ahLst/>
              <a:cxnLst>
                <a:cxn ang="0">
                  <a:pos x="connsiteX0" y="connsiteY0"/>
                </a:cxn>
                <a:cxn ang="0">
                  <a:pos x="connsiteX1" y="connsiteY1"/>
                </a:cxn>
              </a:cxnLst>
              <a:rect l="l" t="t" r="r" b="b"/>
              <a:pathLst>
                <a:path w="91053" h="11381">
                  <a:moveTo>
                    <a:pt x="242" y="194"/>
                  </a:moveTo>
                  <a:lnTo>
                    <a:pt x="91296" y="194"/>
                  </a:lnTo>
                </a:path>
              </a:pathLst>
            </a:custGeom>
            <a:grpFill/>
            <a:ln w="28575" cap="sq">
              <a:solidFill>
                <a:srgbClr val="ED7D31"/>
              </a:solidFill>
              <a:prstDash val="solid"/>
              <a:miter/>
            </a:ln>
          </p:spPr>
          <p:txBody>
            <a:bodyPr rtlCol="0" anchor="ctr"/>
            <a:lstStyle/>
            <a:p>
              <a:endParaRPr lang="en-US"/>
            </a:p>
          </p:txBody>
        </p:sp>
        <p:sp>
          <p:nvSpPr>
            <p:cNvPr id="1361" name="Freeform: Shape 1360">
              <a:extLst>
                <a:ext uri="{FF2B5EF4-FFF2-40B4-BE49-F238E27FC236}">
                  <a16:creationId xmlns:a16="http://schemas.microsoft.com/office/drawing/2014/main" id="{3D231D63-DA83-4E3A-97FA-03F53EA1E50F}"/>
                </a:ext>
              </a:extLst>
            </p:cNvPr>
            <p:cNvSpPr/>
            <p:nvPr/>
          </p:nvSpPr>
          <p:spPr>
            <a:xfrm>
              <a:off x="24560777" y="21454297"/>
              <a:ext cx="91053" cy="11381"/>
            </a:xfrm>
            <a:custGeom>
              <a:avLst/>
              <a:gdLst>
                <a:gd name="connsiteX0" fmla="*/ 242 w 91053"/>
                <a:gd name="connsiteY0" fmla="*/ 194 h 11381"/>
                <a:gd name="connsiteX1" fmla="*/ 91296 w 91053"/>
                <a:gd name="connsiteY1" fmla="*/ 194 h 11381"/>
              </a:gdLst>
              <a:ahLst/>
              <a:cxnLst>
                <a:cxn ang="0">
                  <a:pos x="connsiteX0" y="connsiteY0"/>
                </a:cxn>
                <a:cxn ang="0">
                  <a:pos x="connsiteX1" y="connsiteY1"/>
                </a:cxn>
              </a:cxnLst>
              <a:rect l="l" t="t" r="r" b="b"/>
              <a:pathLst>
                <a:path w="91053" h="11381">
                  <a:moveTo>
                    <a:pt x="242" y="194"/>
                  </a:moveTo>
                  <a:lnTo>
                    <a:pt x="91296" y="194"/>
                  </a:lnTo>
                </a:path>
              </a:pathLst>
            </a:custGeom>
            <a:grpFill/>
            <a:ln w="28575" cap="flat">
              <a:solidFill>
                <a:srgbClr val="ED7D31"/>
              </a:solidFill>
              <a:prstDash val="solid"/>
              <a:miter/>
            </a:ln>
          </p:spPr>
          <p:txBody>
            <a:bodyPr rtlCol="0" anchor="ctr"/>
            <a:lstStyle/>
            <a:p>
              <a:endParaRPr lang="en-US"/>
            </a:p>
          </p:txBody>
        </p:sp>
        <p:sp>
          <p:nvSpPr>
            <p:cNvPr id="1362" name="Freeform: Shape 1361">
              <a:extLst>
                <a:ext uri="{FF2B5EF4-FFF2-40B4-BE49-F238E27FC236}">
                  <a16:creationId xmlns:a16="http://schemas.microsoft.com/office/drawing/2014/main" id="{A3D3BBE4-C780-4AB3-A227-43B5A4F05134}"/>
                </a:ext>
              </a:extLst>
            </p:cNvPr>
            <p:cNvSpPr/>
            <p:nvPr/>
          </p:nvSpPr>
          <p:spPr>
            <a:xfrm>
              <a:off x="25501958" y="21102424"/>
              <a:ext cx="91053" cy="11381"/>
            </a:xfrm>
            <a:custGeom>
              <a:avLst/>
              <a:gdLst>
                <a:gd name="connsiteX0" fmla="*/ 325 w 91053"/>
                <a:gd name="connsiteY0" fmla="*/ 163 h 11381"/>
                <a:gd name="connsiteX1" fmla="*/ 91379 w 91053"/>
                <a:gd name="connsiteY1" fmla="*/ 163 h 11381"/>
              </a:gdLst>
              <a:ahLst/>
              <a:cxnLst>
                <a:cxn ang="0">
                  <a:pos x="connsiteX0" y="connsiteY0"/>
                </a:cxn>
                <a:cxn ang="0">
                  <a:pos x="connsiteX1" y="connsiteY1"/>
                </a:cxn>
              </a:cxnLst>
              <a:rect l="l" t="t" r="r" b="b"/>
              <a:pathLst>
                <a:path w="91053" h="11381">
                  <a:moveTo>
                    <a:pt x="325" y="163"/>
                  </a:moveTo>
                  <a:lnTo>
                    <a:pt x="91379" y="163"/>
                  </a:lnTo>
                </a:path>
              </a:pathLst>
            </a:custGeom>
            <a:grpFill/>
            <a:ln w="28575" cap="sq">
              <a:solidFill>
                <a:srgbClr val="ED7D31"/>
              </a:solidFill>
              <a:prstDash val="solid"/>
              <a:miter/>
            </a:ln>
          </p:spPr>
          <p:txBody>
            <a:bodyPr rtlCol="0" anchor="ctr"/>
            <a:lstStyle/>
            <a:p>
              <a:endParaRPr lang="en-US"/>
            </a:p>
          </p:txBody>
        </p:sp>
        <p:sp>
          <p:nvSpPr>
            <p:cNvPr id="1363" name="Freeform: Shape 1362">
              <a:extLst>
                <a:ext uri="{FF2B5EF4-FFF2-40B4-BE49-F238E27FC236}">
                  <a16:creationId xmlns:a16="http://schemas.microsoft.com/office/drawing/2014/main" id="{FFEBA1BD-F372-4AFD-8CD0-4BC9E6C06F57}"/>
                </a:ext>
              </a:extLst>
            </p:cNvPr>
            <p:cNvSpPr/>
            <p:nvPr/>
          </p:nvSpPr>
          <p:spPr>
            <a:xfrm>
              <a:off x="25501958" y="21102424"/>
              <a:ext cx="91053" cy="11381"/>
            </a:xfrm>
            <a:custGeom>
              <a:avLst/>
              <a:gdLst>
                <a:gd name="connsiteX0" fmla="*/ 325 w 91053"/>
                <a:gd name="connsiteY0" fmla="*/ 163 h 11381"/>
                <a:gd name="connsiteX1" fmla="*/ 91379 w 91053"/>
                <a:gd name="connsiteY1" fmla="*/ 163 h 11381"/>
              </a:gdLst>
              <a:ahLst/>
              <a:cxnLst>
                <a:cxn ang="0">
                  <a:pos x="connsiteX0" y="connsiteY0"/>
                </a:cxn>
                <a:cxn ang="0">
                  <a:pos x="connsiteX1" y="connsiteY1"/>
                </a:cxn>
              </a:cxnLst>
              <a:rect l="l" t="t" r="r" b="b"/>
              <a:pathLst>
                <a:path w="91053" h="11381">
                  <a:moveTo>
                    <a:pt x="325" y="163"/>
                  </a:moveTo>
                  <a:lnTo>
                    <a:pt x="91379" y="163"/>
                  </a:lnTo>
                </a:path>
              </a:pathLst>
            </a:custGeom>
            <a:grpFill/>
            <a:ln w="28575" cap="flat">
              <a:solidFill>
                <a:srgbClr val="ED7D31"/>
              </a:solidFill>
              <a:prstDash val="solid"/>
              <a:miter/>
            </a:ln>
          </p:spPr>
          <p:txBody>
            <a:bodyPr rtlCol="0" anchor="ctr"/>
            <a:lstStyle/>
            <a:p>
              <a:endParaRPr lang="en-US"/>
            </a:p>
          </p:txBody>
        </p:sp>
        <p:sp>
          <p:nvSpPr>
            <p:cNvPr id="1364" name="Freeform: Shape 1363">
              <a:extLst>
                <a:ext uri="{FF2B5EF4-FFF2-40B4-BE49-F238E27FC236}">
                  <a16:creationId xmlns:a16="http://schemas.microsoft.com/office/drawing/2014/main" id="{2E27D8D1-48BF-4241-B80C-A46BC0746938}"/>
                </a:ext>
              </a:extLst>
            </p:cNvPr>
            <p:cNvSpPr/>
            <p:nvPr/>
          </p:nvSpPr>
          <p:spPr>
            <a:xfrm>
              <a:off x="26443140" y="20898672"/>
              <a:ext cx="91053" cy="11381"/>
            </a:xfrm>
            <a:custGeom>
              <a:avLst/>
              <a:gdLst>
                <a:gd name="connsiteX0" fmla="*/ 408 w 91053"/>
                <a:gd name="connsiteY0" fmla="*/ 145 h 11381"/>
                <a:gd name="connsiteX1" fmla="*/ 91462 w 91053"/>
                <a:gd name="connsiteY1" fmla="*/ 145 h 11381"/>
              </a:gdLst>
              <a:ahLst/>
              <a:cxnLst>
                <a:cxn ang="0">
                  <a:pos x="connsiteX0" y="connsiteY0"/>
                </a:cxn>
                <a:cxn ang="0">
                  <a:pos x="connsiteX1" y="connsiteY1"/>
                </a:cxn>
              </a:cxnLst>
              <a:rect l="l" t="t" r="r" b="b"/>
              <a:pathLst>
                <a:path w="91053" h="11381">
                  <a:moveTo>
                    <a:pt x="408" y="145"/>
                  </a:moveTo>
                  <a:lnTo>
                    <a:pt x="91462" y="145"/>
                  </a:lnTo>
                </a:path>
              </a:pathLst>
            </a:custGeom>
            <a:grpFill/>
            <a:ln w="28575" cap="sq">
              <a:solidFill>
                <a:srgbClr val="ED7D31"/>
              </a:solidFill>
              <a:prstDash val="solid"/>
              <a:miter/>
            </a:ln>
          </p:spPr>
          <p:txBody>
            <a:bodyPr rtlCol="0" anchor="ctr"/>
            <a:lstStyle/>
            <a:p>
              <a:endParaRPr lang="en-US"/>
            </a:p>
          </p:txBody>
        </p:sp>
        <p:sp>
          <p:nvSpPr>
            <p:cNvPr id="1365" name="Freeform: Shape 1364">
              <a:extLst>
                <a:ext uri="{FF2B5EF4-FFF2-40B4-BE49-F238E27FC236}">
                  <a16:creationId xmlns:a16="http://schemas.microsoft.com/office/drawing/2014/main" id="{B32AF04B-D4EC-49D4-9FBC-A6858DF7357A}"/>
                </a:ext>
              </a:extLst>
            </p:cNvPr>
            <p:cNvSpPr/>
            <p:nvPr/>
          </p:nvSpPr>
          <p:spPr>
            <a:xfrm>
              <a:off x="26443140" y="20898672"/>
              <a:ext cx="91053" cy="11381"/>
            </a:xfrm>
            <a:custGeom>
              <a:avLst/>
              <a:gdLst>
                <a:gd name="connsiteX0" fmla="*/ 408 w 91053"/>
                <a:gd name="connsiteY0" fmla="*/ 145 h 11381"/>
                <a:gd name="connsiteX1" fmla="*/ 91462 w 91053"/>
                <a:gd name="connsiteY1" fmla="*/ 145 h 11381"/>
              </a:gdLst>
              <a:ahLst/>
              <a:cxnLst>
                <a:cxn ang="0">
                  <a:pos x="connsiteX0" y="connsiteY0"/>
                </a:cxn>
                <a:cxn ang="0">
                  <a:pos x="connsiteX1" y="connsiteY1"/>
                </a:cxn>
              </a:cxnLst>
              <a:rect l="l" t="t" r="r" b="b"/>
              <a:pathLst>
                <a:path w="91053" h="11381">
                  <a:moveTo>
                    <a:pt x="408" y="145"/>
                  </a:moveTo>
                  <a:lnTo>
                    <a:pt x="91462" y="145"/>
                  </a:lnTo>
                </a:path>
              </a:pathLst>
            </a:custGeom>
            <a:grpFill/>
            <a:ln w="28575" cap="flat">
              <a:solidFill>
                <a:srgbClr val="ED7D31"/>
              </a:solidFill>
              <a:prstDash val="solid"/>
              <a:miter/>
            </a:ln>
          </p:spPr>
          <p:txBody>
            <a:bodyPr rtlCol="0" anchor="ctr"/>
            <a:lstStyle/>
            <a:p>
              <a:endParaRPr lang="en-US"/>
            </a:p>
          </p:txBody>
        </p:sp>
        <p:sp>
          <p:nvSpPr>
            <p:cNvPr id="1366" name="Freeform: Shape 1365">
              <a:extLst>
                <a:ext uri="{FF2B5EF4-FFF2-40B4-BE49-F238E27FC236}">
                  <a16:creationId xmlns:a16="http://schemas.microsoft.com/office/drawing/2014/main" id="{25D6295F-CDC4-4F20-85B4-0C246E12B21A}"/>
                </a:ext>
              </a:extLst>
            </p:cNvPr>
            <p:cNvSpPr/>
            <p:nvPr/>
          </p:nvSpPr>
          <p:spPr>
            <a:xfrm>
              <a:off x="27384321" y="20751340"/>
              <a:ext cx="91053" cy="11381"/>
            </a:xfrm>
            <a:custGeom>
              <a:avLst/>
              <a:gdLst>
                <a:gd name="connsiteX0" fmla="*/ 490 w 91053"/>
                <a:gd name="connsiteY0" fmla="*/ 132 h 11381"/>
                <a:gd name="connsiteX1" fmla="*/ 91544 w 91053"/>
                <a:gd name="connsiteY1" fmla="*/ 132 h 11381"/>
              </a:gdLst>
              <a:ahLst/>
              <a:cxnLst>
                <a:cxn ang="0">
                  <a:pos x="connsiteX0" y="connsiteY0"/>
                </a:cxn>
                <a:cxn ang="0">
                  <a:pos x="connsiteX1" y="connsiteY1"/>
                </a:cxn>
              </a:cxnLst>
              <a:rect l="l" t="t" r="r" b="b"/>
              <a:pathLst>
                <a:path w="91053" h="11381">
                  <a:moveTo>
                    <a:pt x="490" y="132"/>
                  </a:moveTo>
                  <a:lnTo>
                    <a:pt x="91544" y="132"/>
                  </a:lnTo>
                </a:path>
              </a:pathLst>
            </a:custGeom>
            <a:grpFill/>
            <a:ln w="28575" cap="sq">
              <a:solidFill>
                <a:srgbClr val="ED7D31"/>
              </a:solidFill>
              <a:prstDash val="solid"/>
              <a:miter/>
            </a:ln>
          </p:spPr>
          <p:txBody>
            <a:bodyPr rtlCol="0" anchor="ctr"/>
            <a:lstStyle/>
            <a:p>
              <a:endParaRPr lang="en-US"/>
            </a:p>
          </p:txBody>
        </p:sp>
        <p:sp>
          <p:nvSpPr>
            <p:cNvPr id="1367" name="Freeform: Shape 1366">
              <a:extLst>
                <a:ext uri="{FF2B5EF4-FFF2-40B4-BE49-F238E27FC236}">
                  <a16:creationId xmlns:a16="http://schemas.microsoft.com/office/drawing/2014/main" id="{22633EDC-AEED-486F-80F3-1E20A9B08CCD}"/>
                </a:ext>
              </a:extLst>
            </p:cNvPr>
            <p:cNvSpPr/>
            <p:nvPr/>
          </p:nvSpPr>
          <p:spPr>
            <a:xfrm>
              <a:off x="27384321" y="20751340"/>
              <a:ext cx="91053" cy="11381"/>
            </a:xfrm>
            <a:custGeom>
              <a:avLst/>
              <a:gdLst>
                <a:gd name="connsiteX0" fmla="*/ 490 w 91053"/>
                <a:gd name="connsiteY0" fmla="*/ 132 h 11381"/>
                <a:gd name="connsiteX1" fmla="*/ 91544 w 91053"/>
                <a:gd name="connsiteY1" fmla="*/ 132 h 11381"/>
              </a:gdLst>
              <a:ahLst/>
              <a:cxnLst>
                <a:cxn ang="0">
                  <a:pos x="connsiteX0" y="connsiteY0"/>
                </a:cxn>
                <a:cxn ang="0">
                  <a:pos x="connsiteX1" y="connsiteY1"/>
                </a:cxn>
              </a:cxnLst>
              <a:rect l="l" t="t" r="r" b="b"/>
              <a:pathLst>
                <a:path w="91053" h="11381">
                  <a:moveTo>
                    <a:pt x="490" y="132"/>
                  </a:moveTo>
                  <a:lnTo>
                    <a:pt x="91544" y="132"/>
                  </a:lnTo>
                </a:path>
              </a:pathLst>
            </a:custGeom>
            <a:grpFill/>
            <a:ln w="28575" cap="flat">
              <a:solidFill>
                <a:srgbClr val="ED7D31"/>
              </a:solidFill>
              <a:prstDash val="solid"/>
              <a:miter/>
            </a:ln>
          </p:spPr>
          <p:txBody>
            <a:bodyPr rtlCol="0" anchor="ctr"/>
            <a:lstStyle/>
            <a:p>
              <a:endParaRPr lang="en-US"/>
            </a:p>
          </p:txBody>
        </p:sp>
        <p:sp>
          <p:nvSpPr>
            <p:cNvPr id="1368" name="Freeform: Shape 1367">
              <a:extLst>
                <a:ext uri="{FF2B5EF4-FFF2-40B4-BE49-F238E27FC236}">
                  <a16:creationId xmlns:a16="http://schemas.microsoft.com/office/drawing/2014/main" id="{9FA99D78-4B76-4B0C-BD35-9DAC3FCB57BF}"/>
                </a:ext>
              </a:extLst>
            </p:cNvPr>
            <p:cNvSpPr/>
            <p:nvPr/>
          </p:nvSpPr>
          <p:spPr>
            <a:xfrm>
              <a:off x="22678414" y="23140162"/>
              <a:ext cx="91053" cy="11381"/>
            </a:xfrm>
            <a:custGeom>
              <a:avLst/>
              <a:gdLst>
                <a:gd name="connsiteX0" fmla="*/ 77 w 91053"/>
                <a:gd name="connsiteY0" fmla="*/ 342 h 11381"/>
                <a:gd name="connsiteX1" fmla="*/ 91131 w 91053"/>
                <a:gd name="connsiteY1" fmla="*/ 342 h 11381"/>
              </a:gdLst>
              <a:ahLst/>
              <a:cxnLst>
                <a:cxn ang="0">
                  <a:pos x="connsiteX0" y="connsiteY0"/>
                </a:cxn>
                <a:cxn ang="0">
                  <a:pos x="connsiteX1" y="connsiteY1"/>
                </a:cxn>
              </a:cxnLst>
              <a:rect l="l" t="t" r="r" b="b"/>
              <a:pathLst>
                <a:path w="91053" h="11381">
                  <a:moveTo>
                    <a:pt x="77" y="342"/>
                  </a:moveTo>
                  <a:lnTo>
                    <a:pt x="91131" y="342"/>
                  </a:lnTo>
                </a:path>
              </a:pathLst>
            </a:custGeom>
            <a:grpFill/>
            <a:ln w="28575" cap="sq">
              <a:solidFill>
                <a:srgbClr val="ED7D31"/>
              </a:solidFill>
              <a:prstDash val="solid"/>
              <a:miter/>
            </a:ln>
          </p:spPr>
          <p:txBody>
            <a:bodyPr rtlCol="0" anchor="ctr"/>
            <a:lstStyle/>
            <a:p>
              <a:endParaRPr lang="en-US"/>
            </a:p>
          </p:txBody>
        </p:sp>
        <p:sp>
          <p:nvSpPr>
            <p:cNvPr id="1369" name="Freeform: Shape 1368">
              <a:extLst>
                <a:ext uri="{FF2B5EF4-FFF2-40B4-BE49-F238E27FC236}">
                  <a16:creationId xmlns:a16="http://schemas.microsoft.com/office/drawing/2014/main" id="{1AD5C86A-C463-48C3-9044-B251079B12E0}"/>
                </a:ext>
              </a:extLst>
            </p:cNvPr>
            <p:cNvSpPr/>
            <p:nvPr/>
          </p:nvSpPr>
          <p:spPr>
            <a:xfrm>
              <a:off x="22678414" y="23140162"/>
              <a:ext cx="91053" cy="11381"/>
            </a:xfrm>
            <a:custGeom>
              <a:avLst/>
              <a:gdLst>
                <a:gd name="connsiteX0" fmla="*/ 77 w 91053"/>
                <a:gd name="connsiteY0" fmla="*/ 342 h 11381"/>
                <a:gd name="connsiteX1" fmla="*/ 91131 w 91053"/>
                <a:gd name="connsiteY1" fmla="*/ 342 h 11381"/>
              </a:gdLst>
              <a:ahLst/>
              <a:cxnLst>
                <a:cxn ang="0">
                  <a:pos x="connsiteX0" y="connsiteY0"/>
                </a:cxn>
                <a:cxn ang="0">
                  <a:pos x="connsiteX1" y="connsiteY1"/>
                </a:cxn>
              </a:cxnLst>
              <a:rect l="l" t="t" r="r" b="b"/>
              <a:pathLst>
                <a:path w="91053" h="11381">
                  <a:moveTo>
                    <a:pt x="77" y="342"/>
                  </a:moveTo>
                  <a:lnTo>
                    <a:pt x="91131" y="342"/>
                  </a:lnTo>
                </a:path>
              </a:pathLst>
            </a:custGeom>
            <a:grpFill/>
            <a:ln w="28575" cap="flat">
              <a:solidFill>
                <a:srgbClr val="ED7D31"/>
              </a:solidFill>
              <a:prstDash val="solid"/>
              <a:miter/>
            </a:ln>
          </p:spPr>
          <p:txBody>
            <a:bodyPr rtlCol="0" anchor="ctr"/>
            <a:lstStyle/>
            <a:p>
              <a:endParaRPr lang="en-US"/>
            </a:p>
          </p:txBody>
        </p:sp>
        <p:sp>
          <p:nvSpPr>
            <p:cNvPr id="1370" name="Freeform: Shape 1369">
              <a:extLst>
                <a:ext uri="{FF2B5EF4-FFF2-40B4-BE49-F238E27FC236}">
                  <a16:creationId xmlns:a16="http://schemas.microsoft.com/office/drawing/2014/main" id="{8AFAA9C8-1F51-43A7-9C62-15D0DA298353}"/>
                </a:ext>
              </a:extLst>
            </p:cNvPr>
            <p:cNvSpPr/>
            <p:nvPr/>
          </p:nvSpPr>
          <p:spPr>
            <a:xfrm>
              <a:off x="22680296" y="23080318"/>
              <a:ext cx="91053" cy="11381"/>
            </a:xfrm>
            <a:custGeom>
              <a:avLst/>
              <a:gdLst>
                <a:gd name="connsiteX0" fmla="*/ 77 w 91053"/>
                <a:gd name="connsiteY0" fmla="*/ 337 h 11381"/>
                <a:gd name="connsiteX1" fmla="*/ 91131 w 91053"/>
                <a:gd name="connsiteY1" fmla="*/ 337 h 11381"/>
              </a:gdLst>
              <a:ahLst/>
              <a:cxnLst>
                <a:cxn ang="0">
                  <a:pos x="connsiteX0" y="connsiteY0"/>
                </a:cxn>
                <a:cxn ang="0">
                  <a:pos x="connsiteX1" y="connsiteY1"/>
                </a:cxn>
              </a:cxnLst>
              <a:rect l="l" t="t" r="r" b="b"/>
              <a:pathLst>
                <a:path w="91053" h="11381">
                  <a:moveTo>
                    <a:pt x="77" y="337"/>
                  </a:moveTo>
                  <a:lnTo>
                    <a:pt x="91131" y="337"/>
                  </a:lnTo>
                </a:path>
              </a:pathLst>
            </a:custGeom>
            <a:grpFill/>
            <a:ln w="28575" cap="sq">
              <a:solidFill>
                <a:srgbClr val="ED7D31"/>
              </a:solidFill>
              <a:prstDash val="solid"/>
              <a:miter/>
            </a:ln>
          </p:spPr>
          <p:txBody>
            <a:bodyPr rtlCol="0" anchor="ctr"/>
            <a:lstStyle/>
            <a:p>
              <a:endParaRPr lang="en-US"/>
            </a:p>
          </p:txBody>
        </p:sp>
        <p:sp>
          <p:nvSpPr>
            <p:cNvPr id="1371" name="Freeform: Shape 1370">
              <a:extLst>
                <a:ext uri="{FF2B5EF4-FFF2-40B4-BE49-F238E27FC236}">
                  <a16:creationId xmlns:a16="http://schemas.microsoft.com/office/drawing/2014/main" id="{B11472A5-D277-4A6E-A3EA-519B6F4DDC04}"/>
                </a:ext>
              </a:extLst>
            </p:cNvPr>
            <p:cNvSpPr/>
            <p:nvPr/>
          </p:nvSpPr>
          <p:spPr>
            <a:xfrm>
              <a:off x="22680296" y="23080318"/>
              <a:ext cx="91053" cy="11381"/>
            </a:xfrm>
            <a:custGeom>
              <a:avLst/>
              <a:gdLst>
                <a:gd name="connsiteX0" fmla="*/ 77 w 91053"/>
                <a:gd name="connsiteY0" fmla="*/ 337 h 11381"/>
                <a:gd name="connsiteX1" fmla="*/ 91131 w 91053"/>
                <a:gd name="connsiteY1" fmla="*/ 337 h 11381"/>
              </a:gdLst>
              <a:ahLst/>
              <a:cxnLst>
                <a:cxn ang="0">
                  <a:pos x="connsiteX0" y="connsiteY0"/>
                </a:cxn>
                <a:cxn ang="0">
                  <a:pos x="connsiteX1" y="connsiteY1"/>
                </a:cxn>
              </a:cxnLst>
              <a:rect l="l" t="t" r="r" b="b"/>
              <a:pathLst>
                <a:path w="91053" h="11381">
                  <a:moveTo>
                    <a:pt x="77" y="337"/>
                  </a:moveTo>
                  <a:lnTo>
                    <a:pt x="91131" y="337"/>
                  </a:lnTo>
                </a:path>
              </a:pathLst>
            </a:custGeom>
            <a:grpFill/>
            <a:ln w="28575" cap="flat">
              <a:solidFill>
                <a:srgbClr val="ED7D31"/>
              </a:solidFill>
              <a:prstDash val="solid"/>
              <a:miter/>
            </a:ln>
          </p:spPr>
          <p:txBody>
            <a:bodyPr rtlCol="0" anchor="ctr"/>
            <a:lstStyle/>
            <a:p>
              <a:endParaRPr lang="en-US"/>
            </a:p>
          </p:txBody>
        </p:sp>
        <p:sp>
          <p:nvSpPr>
            <p:cNvPr id="1372" name="Freeform: Shape 1371">
              <a:extLst>
                <a:ext uri="{FF2B5EF4-FFF2-40B4-BE49-F238E27FC236}">
                  <a16:creationId xmlns:a16="http://schemas.microsoft.com/office/drawing/2014/main" id="{C64C80DF-C643-4A6F-800F-14087586CFEC}"/>
                </a:ext>
              </a:extLst>
            </p:cNvPr>
            <p:cNvSpPr/>
            <p:nvPr/>
          </p:nvSpPr>
          <p:spPr>
            <a:xfrm>
              <a:off x="22687825" y="23141209"/>
              <a:ext cx="91053" cy="11381"/>
            </a:xfrm>
            <a:custGeom>
              <a:avLst/>
              <a:gdLst>
                <a:gd name="connsiteX0" fmla="*/ 78 w 91053"/>
                <a:gd name="connsiteY0" fmla="*/ 342 h 11381"/>
                <a:gd name="connsiteX1" fmla="*/ 91132 w 91053"/>
                <a:gd name="connsiteY1" fmla="*/ 342 h 11381"/>
              </a:gdLst>
              <a:ahLst/>
              <a:cxnLst>
                <a:cxn ang="0">
                  <a:pos x="connsiteX0" y="connsiteY0"/>
                </a:cxn>
                <a:cxn ang="0">
                  <a:pos x="connsiteX1" y="connsiteY1"/>
                </a:cxn>
              </a:cxnLst>
              <a:rect l="l" t="t" r="r" b="b"/>
              <a:pathLst>
                <a:path w="91053" h="11381">
                  <a:moveTo>
                    <a:pt x="78" y="342"/>
                  </a:moveTo>
                  <a:lnTo>
                    <a:pt x="91132" y="342"/>
                  </a:lnTo>
                </a:path>
              </a:pathLst>
            </a:custGeom>
            <a:grpFill/>
            <a:ln w="28575" cap="sq">
              <a:solidFill>
                <a:srgbClr val="ED7D31"/>
              </a:solidFill>
              <a:prstDash val="solid"/>
              <a:miter/>
            </a:ln>
          </p:spPr>
          <p:txBody>
            <a:bodyPr rtlCol="0" anchor="ctr"/>
            <a:lstStyle/>
            <a:p>
              <a:endParaRPr lang="en-US"/>
            </a:p>
          </p:txBody>
        </p:sp>
        <p:sp>
          <p:nvSpPr>
            <p:cNvPr id="1373" name="Freeform: Shape 1372">
              <a:extLst>
                <a:ext uri="{FF2B5EF4-FFF2-40B4-BE49-F238E27FC236}">
                  <a16:creationId xmlns:a16="http://schemas.microsoft.com/office/drawing/2014/main" id="{43F6A45E-620F-4207-9A6D-50A2535C3AB1}"/>
                </a:ext>
              </a:extLst>
            </p:cNvPr>
            <p:cNvSpPr/>
            <p:nvPr/>
          </p:nvSpPr>
          <p:spPr>
            <a:xfrm>
              <a:off x="22687825" y="23141209"/>
              <a:ext cx="91053" cy="11381"/>
            </a:xfrm>
            <a:custGeom>
              <a:avLst/>
              <a:gdLst>
                <a:gd name="connsiteX0" fmla="*/ 78 w 91053"/>
                <a:gd name="connsiteY0" fmla="*/ 342 h 11381"/>
                <a:gd name="connsiteX1" fmla="*/ 91132 w 91053"/>
                <a:gd name="connsiteY1" fmla="*/ 342 h 11381"/>
              </a:gdLst>
              <a:ahLst/>
              <a:cxnLst>
                <a:cxn ang="0">
                  <a:pos x="connsiteX0" y="connsiteY0"/>
                </a:cxn>
                <a:cxn ang="0">
                  <a:pos x="connsiteX1" y="connsiteY1"/>
                </a:cxn>
              </a:cxnLst>
              <a:rect l="l" t="t" r="r" b="b"/>
              <a:pathLst>
                <a:path w="91053" h="11381">
                  <a:moveTo>
                    <a:pt x="78" y="342"/>
                  </a:moveTo>
                  <a:lnTo>
                    <a:pt x="91132" y="342"/>
                  </a:lnTo>
                </a:path>
              </a:pathLst>
            </a:custGeom>
            <a:grpFill/>
            <a:ln w="28575" cap="flat">
              <a:solidFill>
                <a:srgbClr val="ED7D31"/>
              </a:solidFill>
              <a:prstDash val="solid"/>
              <a:miter/>
            </a:ln>
          </p:spPr>
          <p:txBody>
            <a:bodyPr rtlCol="0" anchor="ctr"/>
            <a:lstStyle/>
            <a:p>
              <a:endParaRPr lang="en-US"/>
            </a:p>
          </p:txBody>
        </p:sp>
        <p:sp>
          <p:nvSpPr>
            <p:cNvPr id="1374" name="Freeform: Shape 1373">
              <a:extLst>
                <a:ext uri="{FF2B5EF4-FFF2-40B4-BE49-F238E27FC236}">
                  <a16:creationId xmlns:a16="http://schemas.microsoft.com/office/drawing/2014/main" id="{7FA1279B-19D8-4C5F-B86C-3D6805762CDE}"/>
                </a:ext>
              </a:extLst>
            </p:cNvPr>
            <p:cNvSpPr/>
            <p:nvPr/>
          </p:nvSpPr>
          <p:spPr>
            <a:xfrm>
              <a:off x="22697237" y="23132365"/>
              <a:ext cx="91053" cy="11381"/>
            </a:xfrm>
            <a:custGeom>
              <a:avLst/>
              <a:gdLst>
                <a:gd name="connsiteX0" fmla="*/ 79 w 91053"/>
                <a:gd name="connsiteY0" fmla="*/ 341 h 11381"/>
                <a:gd name="connsiteX1" fmla="*/ 91133 w 91053"/>
                <a:gd name="connsiteY1" fmla="*/ 341 h 11381"/>
              </a:gdLst>
              <a:ahLst/>
              <a:cxnLst>
                <a:cxn ang="0">
                  <a:pos x="connsiteX0" y="connsiteY0"/>
                </a:cxn>
                <a:cxn ang="0">
                  <a:pos x="connsiteX1" y="connsiteY1"/>
                </a:cxn>
              </a:cxnLst>
              <a:rect l="l" t="t" r="r" b="b"/>
              <a:pathLst>
                <a:path w="91053" h="11381">
                  <a:moveTo>
                    <a:pt x="79" y="341"/>
                  </a:moveTo>
                  <a:lnTo>
                    <a:pt x="91133" y="341"/>
                  </a:lnTo>
                </a:path>
              </a:pathLst>
            </a:custGeom>
            <a:grpFill/>
            <a:ln w="28575" cap="sq">
              <a:solidFill>
                <a:srgbClr val="ED7D31"/>
              </a:solidFill>
              <a:prstDash val="solid"/>
              <a:miter/>
            </a:ln>
          </p:spPr>
          <p:txBody>
            <a:bodyPr rtlCol="0" anchor="ctr"/>
            <a:lstStyle/>
            <a:p>
              <a:endParaRPr lang="en-US"/>
            </a:p>
          </p:txBody>
        </p:sp>
        <p:sp>
          <p:nvSpPr>
            <p:cNvPr id="1375" name="Freeform: Shape 1374">
              <a:extLst>
                <a:ext uri="{FF2B5EF4-FFF2-40B4-BE49-F238E27FC236}">
                  <a16:creationId xmlns:a16="http://schemas.microsoft.com/office/drawing/2014/main" id="{43A16E74-6319-4A7B-839C-8D339954DD48}"/>
                </a:ext>
              </a:extLst>
            </p:cNvPr>
            <p:cNvSpPr/>
            <p:nvPr/>
          </p:nvSpPr>
          <p:spPr>
            <a:xfrm>
              <a:off x="22697237" y="23132365"/>
              <a:ext cx="91053" cy="11381"/>
            </a:xfrm>
            <a:custGeom>
              <a:avLst/>
              <a:gdLst>
                <a:gd name="connsiteX0" fmla="*/ 79 w 91053"/>
                <a:gd name="connsiteY0" fmla="*/ 341 h 11381"/>
                <a:gd name="connsiteX1" fmla="*/ 91133 w 91053"/>
                <a:gd name="connsiteY1" fmla="*/ 341 h 11381"/>
              </a:gdLst>
              <a:ahLst/>
              <a:cxnLst>
                <a:cxn ang="0">
                  <a:pos x="connsiteX0" y="connsiteY0"/>
                </a:cxn>
                <a:cxn ang="0">
                  <a:pos x="connsiteX1" y="connsiteY1"/>
                </a:cxn>
              </a:cxnLst>
              <a:rect l="l" t="t" r="r" b="b"/>
              <a:pathLst>
                <a:path w="91053" h="11381">
                  <a:moveTo>
                    <a:pt x="79" y="341"/>
                  </a:moveTo>
                  <a:lnTo>
                    <a:pt x="91133" y="341"/>
                  </a:lnTo>
                </a:path>
              </a:pathLst>
            </a:custGeom>
            <a:grpFill/>
            <a:ln w="28575" cap="flat">
              <a:solidFill>
                <a:srgbClr val="ED7D31"/>
              </a:solidFill>
              <a:prstDash val="solid"/>
              <a:miter/>
            </a:ln>
          </p:spPr>
          <p:txBody>
            <a:bodyPr rtlCol="0" anchor="ctr"/>
            <a:lstStyle/>
            <a:p>
              <a:endParaRPr lang="en-US"/>
            </a:p>
          </p:txBody>
        </p:sp>
        <p:sp>
          <p:nvSpPr>
            <p:cNvPr id="1376" name="Freeform: Shape 1375">
              <a:extLst>
                <a:ext uri="{FF2B5EF4-FFF2-40B4-BE49-F238E27FC236}">
                  <a16:creationId xmlns:a16="http://schemas.microsoft.com/office/drawing/2014/main" id="{03744F82-6FE8-4F34-9383-ECA88D973B6F}"/>
                </a:ext>
              </a:extLst>
            </p:cNvPr>
            <p:cNvSpPr/>
            <p:nvPr/>
          </p:nvSpPr>
          <p:spPr>
            <a:xfrm>
              <a:off x="22725473" y="23009625"/>
              <a:ext cx="91053" cy="11381"/>
            </a:xfrm>
            <a:custGeom>
              <a:avLst/>
              <a:gdLst>
                <a:gd name="connsiteX0" fmla="*/ 81 w 91053"/>
                <a:gd name="connsiteY0" fmla="*/ 331 h 11381"/>
                <a:gd name="connsiteX1" fmla="*/ 91135 w 91053"/>
                <a:gd name="connsiteY1" fmla="*/ 331 h 11381"/>
              </a:gdLst>
              <a:ahLst/>
              <a:cxnLst>
                <a:cxn ang="0">
                  <a:pos x="connsiteX0" y="connsiteY0"/>
                </a:cxn>
                <a:cxn ang="0">
                  <a:pos x="connsiteX1" y="connsiteY1"/>
                </a:cxn>
              </a:cxnLst>
              <a:rect l="l" t="t" r="r" b="b"/>
              <a:pathLst>
                <a:path w="91053" h="11381">
                  <a:moveTo>
                    <a:pt x="81" y="331"/>
                  </a:moveTo>
                  <a:lnTo>
                    <a:pt x="91135" y="331"/>
                  </a:lnTo>
                </a:path>
              </a:pathLst>
            </a:custGeom>
            <a:grpFill/>
            <a:ln w="28575" cap="sq">
              <a:solidFill>
                <a:srgbClr val="ED7D31"/>
              </a:solidFill>
              <a:prstDash val="solid"/>
              <a:miter/>
            </a:ln>
          </p:spPr>
          <p:txBody>
            <a:bodyPr rtlCol="0" anchor="ctr"/>
            <a:lstStyle/>
            <a:p>
              <a:endParaRPr lang="en-US"/>
            </a:p>
          </p:txBody>
        </p:sp>
        <p:sp>
          <p:nvSpPr>
            <p:cNvPr id="1377" name="Freeform: Shape 1376">
              <a:extLst>
                <a:ext uri="{FF2B5EF4-FFF2-40B4-BE49-F238E27FC236}">
                  <a16:creationId xmlns:a16="http://schemas.microsoft.com/office/drawing/2014/main" id="{1AD46CD4-FA41-4C19-B1E4-083B6244015E}"/>
                </a:ext>
              </a:extLst>
            </p:cNvPr>
            <p:cNvSpPr/>
            <p:nvPr/>
          </p:nvSpPr>
          <p:spPr>
            <a:xfrm>
              <a:off x="22725473" y="23009625"/>
              <a:ext cx="91053" cy="11381"/>
            </a:xfrm>
            <a:custGeom>
              <a:avLst/>
              <a:gdLst>
                <a:gd name="connsiteX0" fmla="*/ 81 w 91053"/>
                <a:gd name="connsiteY0" fmla="*/ 331 h 11381"/>
                <a:gd name="connsiteX1" fmla="*/ 91135 w 91053"/>
                <a:gd name="connsiteY1" fmla="*/ 331 h 11381"/>
              </a:gdLst>
              <a:ahLst/>
              <a:cxnLst>
                <a:cxn ang="0">
                  <a:pos x="connsiteX0" y="connsiteY0"/>
                </a:cxn>
                <a:cxn ang="0">
                  <a:pos x="connsiteX1" y="connsiteY1"/>
                </a:cxn>
              </a:cxnLst>
              <a:rect l="l" t="t" r="r" b="b"/>
              <a:pathLst>
                <a:path w="91053" h="11381">
                  <a:moveTo>
                    <a:pt x="81" y="331"/>
                  </a:moveTo>
                  <a:lnTo>
                    <a:pt x="91135" y="331"/>
                  </a:lnTo>
                </a:path>
              </a:pathLst>
            </a:custGeom>
            <a:grpFill/>
            <a:ln w="28575" cap="flat">
              <a:solidFill>
                <a:srgbClr val="ED7D31"/>
              </a:solidFill>
              <a:prstDash val="solid"/>
              <a:miter/>
            </a:ln>
          </p:spPr>
          <p:txBody>
            <a:bodyPr rtlCol="0" anchor="ctr"/>
            <a:lstStyle/>
            <a:p>
              <a:endParaRPr lang="en-US"/>
            </a:p>
          </p:txBody>
        </p:sp>
        <p:sp>
          <p:nvSpPr>
            <p:cNvPr id="1378" name="Freeform: Shape 1377">
              <a:extLst>
                <a:ext uri="{FF2B5EF4-FFF2-40B4-BE49-F238E27FC236}">
                  <a16:creationId xmlns:a16="http://schemas.microsoft.com/office/drawing/2014/main" id="{33B85CD5-ADBE-461C-80DB-CF45FAB531F7}"/>
                </a:ext>
              </a:extLst>
            </p:cNvPr>
            <p:cNvSpPr/>
            <p:nvPr/>
          </p:nvSpPr>
          <p:spPr>
            <a:xfrm>
              <a:off x="22772532" y="22988869"/>
              <a:ext cx="91053" cy="11381"/>
            </a:xfrm>
            <a:custGeom>
              <a:avLst/>
              <a:gdLst>
                <a:gd name="connsiteX0" fmla="*/ 85 w 91053"/>
                <a:gd name="connsiteY0" fmla="*/ 329 h 11381"/>
                <a:gd name="connsiteX1" fmla="*/ 91139 w 91053"/>
                <a:gd name="connsiteY1" fmla="*/ 329 h 11381"/>
              </a:gdLst>
              <a:ahLst/>
              <a:cxnLst>
                <a:cxn ang="0">
                  <a:pos x="connsiteX0" y="connsiteY0"/>
                </a:cxn>
                <a:cxn ang="0">
                  <a:pos x="connsiteX1" y="connsiteY1"/>
                </a:cxn>
              </a:cxnLst>
              <a:rect l="l" t="t" r="r" b="b"/>
              <a:pathLst>
                <a:path w="91053" h="11381">
                  <a:moveTo>
                    <a:pt x="85" y="329"/>
                  </a:moveTo>
                  <a:lnTo>
                    <a:pt x="91139" y="329"/>
                  </a:lnTo>
                </a:path>
              </a:pathLst>
            </a:custGeom>
            <a:grpFill/>
            <a:ln w="28575" cap="sq">
              <a:solidFill>
                <a:srgbClr val="ED7D31"/>
              </a:solidFill>
              <a:prstDash val="solid"/>
              <a:miter/>
            </a:ln>
          </p:spPr>
          <p:txBody>
            <a:bodyPr rtlCol="0" anchor="ctr"/>
            <a:lstStyle/>
            <a:p>
              <a:endParaRPr lang="en-US"/>
            </a:p>
          </p:txBody>
        </p:sp>
        <p:sp>
          <p:nvSpPr>
            <p:cNvPr id="1379" name="Freeform: Shape 1378">
              <a:extLst>
                <a:ext uri="{FF2B5EF4-FFF2-40B4-BE49-F238E27FC236}">
                  <a16:creationId xmlns:a16="http://schemas.microsoft.com/office/drawing/2014/main" id="{9F241CE4-7E93-4813-840B-36946E7E1932}"/>
                </a:ext>
              </a:extLst>
            </p:cNvPr>
            <p:cNvSpPr/>
            <p:nvPr/>
          </p:nvSpPr>
          <p:spPr>
            <a:xfrm>
              <a:off x="22772532" y="22988869"/>
              <a:ext cx="91053" cy="11381"/>
            </a:xfrm>
            <a:custGeom>
              <a:avLst/>
              <a:gdLst>
                <a:gd name="connsiteX0" fmla="*/ 85 w 91053"/>
                <a:gd name="connsiteY0" fmla="*/ 329 h 11381"/>
                <a:gd name="connsiteX1" fmla="*/ 91139 w 91053"/>
                <a:gd name="connsiteY1" fmla="*/ 329 h 11381"/>
              </a:gdLst>
              <a:ahLst/>
              <a:cxnLst>
                <a:cxn ang="0">
                  <a:pos x="connsiteX0" y="connsiteY0"/>
                </a:cxn>
                <a:cxn ang="0">
                  <a:pos x="connsiteX1" y="connsiteY1"/>
                </a:cxn>
              </a:cxnLst>
              <a:rect l="l" t="t" r="r" b="b"/>
              <a:pathLst>
                <a:path w="91053" h="11381">
                  <a:moveTo>
                    <a:pt x="85" y="329"/>
                  </a:moveTo>
                  <a:lnTo>
                    <a:pt x="91139" y="329"/>
                  </a:lnTo>
                </a:path>
              </a:pathLst>
            </a:custGeom>
            <a:grpFill/>
            <a:ln w="28575" cap="flat">
              <a:solidFill>
                <a:srgbClr val="ED7D31"/>
              </a:solidFill>
              <a:prstDash val="solid"/>
              <a:miter/>
            </a:ln>
          </p:spPr>
          <p:txBody>
            <a:bodyPr rtlCol="0" anchor="ctr"/>
            <a:lstStyle/>
            <a:p>
              <a:endParaRPr lang="en-US"/>
            </a:p>
          </p:txBody>
        </p:sp>
        <p:sp>
          <p:nvSpPr>
            <p:cNvPr id="1380" name="Freeform: Shape 1379">
              <a:extLst>
                <a:ext uri="{FF2B5EF4-FFF2-40B4-BE49-F238E27FC236}">
                  <a16:creationId xmlns:a16="http://schemas.microsoft.com/office/drawing/2014/main" id="{D5D0F882-8ABE-4431-B6F9-FCEC2B1B92DA}"/>
                </a:ext>
              </a:extLst>
            </p:cNvPr>
            <p:cNvSpPr/>
            <p:nvPr/>
          </p:nvSpPr>
          <p:spPr>
            <a:xfrm>
              <a:off x="22866651" y="22719754"/>
              <a:ext cx="91053" cy="11381"/>
            </a:xfrm>
            <a:custGeom>
              <a:avLst/>
              <a:gdLst>
                <a:gd name="connsiteX0" fmla="*/ 94 w 91053"/>
                <a:gd name="connsiteY0" fmla="*/ 305 h 11381"/>
                <a:gd name="connsiteX1" fmla="*/ 91147 w 91053"/>
                <a:gd name="connsiteY1" fmla="*/ 305 h 11381"/>
              </a:gdLst>
              <a:ahLst/>
              <a:cxnLst>
                <a:cxn ang="0">
                  <a:pos x="connsiteX0" y="connsiteY0"/>
                </a:cxn>
                <a:cxn ang="0">
                  <a:pos x="connsiteX1" y="connsiteY1"/>
                </a:cxn>
              </a:cxnLst>
              <a:rect l="l" t="t" r="r" b="b"/>
              <a:pathLst>
                <a:path w="91053" h="11381">
                  <a:moveTo>
                    <a:pt x="94" y="305"/>
                  </a:moveTo>
                  <a:lnTo>
                    <a:pt x="91147" y="305"/>
                  </a:lnTo>
                </a:path>
              </a:pathLst>
            </a:custGeom>
            <a:grpFill/>
            <a:ln w="28575" cap="sq">
              <a:solidFill>
                <a:srgbClr val="ED7D31"/>
              </a:solidFill>
              <a:prstDash val="solid"/>
              <a:miter/>
            </a:ln>
          </p:spPr>
          <p:txBody>
            <a:bodyPr rtlCol="0" anchor="ctr"/>
            <a:lstStyle/>
            <a:p>
              <a:endParaRPr lang="en-US"/>
            </a:p>
          </p:txBody>
        </p:sp>
        <p:sp>
          <p:nvSpPr>
            <p:cNvPr id="1381" name="Freeform: Shape 1380">
              <a:extLst>
                <a:ext uri="{FF2B5EF4-FFF2-40B4-BE49-F238E27FC236}">
                  <a16:creationId xmlns:a16="http://schemas.microsoft.com/office/drawing/2014/main" id="{1E8ECA83-A583-412C-A98B-08564C50490C}"/>
                </a:ext>
              </a:extLst>
            </p:cNvPr>
            <p:cNvSpPr/>
            <p:nvPr/>
          </p:nvSpPr>
          <p:spPr>
            <a:xfrm>
              <a:off x="22866651" y="22719754"/>
              <a:ext cx="91053" cy="11381"/>
            </a:xfrm>
            <a:custGeom>
              <a:avLst/>
              <a:gdLst>
                <a:gd name="connsiteX0" fmla="*/ 94 w 91053"/>
                <a:gd name="connsiteY0" fmla="*/ 305 h 11381"/>
                <a:gd name="connsiteX1" fmla="*/ 91147 w 91053"/>
                <a:gd name="connsiteY1" fmla="*/ 305 h 11381"/>
              </a:gdLst>
              <a:ahLst/>
              <a:cxnLst>
                <a:cxn ang="0">
                  <a:pos x="connsiteX0" y="connsiteY0"/>
                </a:cxn>
                <a:cxn ang="0">
                  <a:pos x="connsiteX1" y="connsiteY1"/>
                </a:cxn>
              </a:cxnLst>
              <a:rect l="l" t="t" r="r" b="b"/>
              <a:pathLst>
                <a:path w="91053" h="11381">
                  <a:moveTo>
                    <a:pt x="94" y="305"/>
                  </a:moveTo>
                  <a:lnTo>
                    <a:pt x="91147" y="305"/>
                  </a:lnTo>
                </a:path>
              </a:pathLst>
            </a:custGeom>
            <a:grpFill/>
            <a:ln w="28575" cap="flat">
              <a:solidFill>
                <a:srgbClr val="ED7D31"/>
              </a:solidFill>
              <a:prstDash val="solid"/>
              <a:miter/>
            </a:ln>
          </p:spPr>
          <p:txBody>
            <a:bodyPr rtlCol="0" anchor="ctr"/>
            <a:lstStyle/>
            <a:p>
              <a:endParaRPr lang="en-US"/>
            </a:p>
          </p:txBody>
        </p:sp>
        <p:sp>
          <p:nvSpPr>
            <p:cNvPr id="1382" name="Freeform: Shape 1381">
              <a:extLst>
                <a:ext uri="{FF2B5EF4-FFF2-40B4-BE49-F238E27FC236}">
                  <a16:creationId xmlns:a16="http://schemas.microsoft.com/office/drawing/2014/main" id="{633A078F-9CD6-4790-A8EE-410A8F750171}"/>
                </a:ext>
              </a:extLst>
            </p:cNvPr>
            <p:cNvSpPr/>
            <p:nvPr/>
          </p:nvSpPr>
          <p:spPr>
            <a:xfrm>
              <a:off x="23149005" y="22244841"/>
              <a:ext cx="91053" cy="11381"/>
            </a:xfrm>
            <a:custGeom>
              <a:avLst/>
              <a:gdLst>
                <a:gd name="connsiteX0" fmla="*/ 118 w 91053"/>
                <a:gd name="connsiteY0" fmla="*/ 263 h 11381"/>
                <a:gd name="connsiteX1" fmla="*/ 91172 w 91053"/>
                <a:gd name="connsiteY1" fmla="*/ 263 h 11381"/>
              </a:gdLst>
              <a:ahLst/>
              <a:cxnLst>
                <a:cxn ang="0">
                  <a:pos x="connsiteX0" y="connsiteY0"/>
                </a:cxn>
                <a:cxn ang="0">
                  <a:pos x="connsiteX1" y="connsiteY1"/>
                </a:cxn>
              </a:cxnLst>
              <a:rect l="l" t="t" r="r" b="b"/>
              <a:pathLst>
                <a:path w="91053" h="11381">
                  <a:moveTo>
                    <a:pt x="118" y="263"/>
                  </a:moveTo>
                  <a:lnTo>
                    <a:pt x="91172" y="263"/>
                  </a:lnTo>
                </a:path>
              </a:pathLst>
            </a:custGeom>
            <a:grpFill/>
            <a:ln w="28575" cap="sq">
              <a:solidFill>
                <a:srgbClr val="ED7D31"/>
              </a:solidFill>
              <a:prstDash val="solid"/>
              <a:miter/>
            </a:ln>
          </p:spPr>
          <p:txBody>
            <a:bodyPr rtlCol="0" anchor="ctr"/>
            <a:lstStyle/>
            <a:p>
              <a:endParaRPr lang="en-US"/>
            </a:p>
          </p:txBody>
        </p:sp>
        <p:sp>
          <p:nvSpPr>
            <p:cNvPr id="1383" name="Freeform: Shape 1382">
              <a:extLst>
                <a:ext uri="{FF2B5EF4-FFF2-40B4-BE49-F238E27FC236}">
                  <a16:creationId xmlns:a16="http://schemas.microsoft.com/office/drawing/2014/main" id="{5163329C-AC96-438F-A223-5FE13E5A8B06}"/>
                </a:ext>
              </a:extLst>
            </p:cNvPr>
            <p:cNvSpPr/>
            <p:nvPr/>
          </p:nvSpPr>
          <p:spPr>
            <a:xfrm>
              <a:off x="23149005" y="22244841"/>
              <a:ext cx="91053" cy="11381"/>
            </a:xfrm>
            <a:custGeom>
              <a:avLst/>
              <a:gdLst>
                <a:gd name="connsiteX0" fmla="*/ 118 w 91053"/>
                <a:gd name="connsiteY0" fmla="*/ 263 h 11381"/>
                <a:gd name="connsiteX1" fmla="*/ 91172 w 91053"/>
                <a:gd name="connsiteY1" fmla="*/ 263 h 11381"/>
              </a:gdLst>
              <a:ahLst/>
              <a:cxnLst>
                <a:cxn ang="0">
                  <a:pos x="connsiteX0" y="connsiteY0"/>
                </a:cxn>
                <a:cxn ang="0">
                  <a:pos x="connsiteX1" y="connsiteY1"/>
                </a:cxn>
              </a:cxnLst>
              <a:rect l="l" t="t" r="r" b="b"/>
              <a:pathLst>
                <a:path w="91053" h="11381">
                  <a:moveTo>
                    <a:pt x="118" y="263"/>
                  </a:moveTo>
                  <a:lnTo>
                    <a:pt x="91172" y="263"/>
                  </a:lnTo>
                </a:path>
              </a:pathLst>
            </a:custGeom>
            <a:grpFill/>
            <a:ln w="28575" cap="flat">
              <a:solidFill>
                <a:srgbClr val="ED7D31"/>
              </a:solidFill>
              <a:prstDash val="solid"/>
              <a:miter/>
            </a:ln>
          </p:spPr>
          <p:txBody>
            <a:bodyPr rtlCol="0" anchor="ctr"/>
            <a:lstStyle/>
            <a:p>
              <a:endParaRPr lang="en-US"/>
            </a:p>
          </p:txBody>
        </p:sp>
        <p:sp>
          <p:nvSpPr>
            <p:cNvPr id="1384" name="Freeform: Shape 1383">
              <a:extLst>
                <a:ext uri="{FF2B5EF4-FFF2-40B4-BE49-F238E27FC236}">
                  <a16:creationId xmlns:a16="http://schemas.microsoft.com/office/drawing/2014/main" id="{ACAAFA4D-8625-48C9-B563-B81936B062E8}"/>
                </a:ext>
              </a:extLst>
            </p:cNvPr>
            <p:cNvSpPr/>
            <p:nvPr/>
          </p:nvSpPr>
          <p:spPr>
            <a:xfrm>
              <a:off x="23619595" y="21908966"/>
              <a:ext cx="91053" cy="11381"/>
            </a:xfrm>
            <a:custGeom>
              <a:avLst/>
              <a:gdLst>
                <a:gd name="connsiteX0" fmla="*/ 160 w 91053"/>
                <a:gd name="connsiteY0" fmla="*/ 234 h 11381"/>
                <a:gd name="connsiteX1" fmla="*/ 91214 w 91053"/>
                <a:gd name="connsiteY1" fmla="*/ 234 h 11381"/>
              </a:gdLst>
              <a:ahLst/>
              <a:cxnLst>
                <a:cxn ang="0">
                  <a:pos x="connsiteX0" y="connsiteY0"/>
                </a:cxn>
                <a:cxn ang="0">
                  <a:pos x="connsiteX1" y="connsiteY1"/>
                </a:cxn>
              </a:cxnLst>
              <a:rect l="l" t="t" r="r" b="b"/>
              <a:pathLst>
                <a:path w="91053" h="11381">
                  <a:moveTo>
                    <a:pt x="160" y="234"/>
                  </a:moveTo>
                  <a:lnTo>
                    <a:pt x="91214" y="234"/>
                  </a:lnTo>
                </a:path>
              </a:pathLst>
            </a:custGeom>
            <a:grpFill/>
            <a:ln w="28575" cap="sq">
              <a:solidFill>
                <a:srgbClr val="ED7D31"/>
              </a:solidFill>
              <a:prstDash val="solid"/>
              <a:miter/>
            </a:ln>
          </p:spPr>
          <p:txBody>
            <a:bodyPr rtlCol="0" anchor="ctr"/>
            <a:lstStyle/>
            <a:p>
              <a:endParaRPr lang="en-US"/>
            </a:p>
          </p:txBody>
        </p:sp>
        <p:sp>
          <p:nvSpPr>
            <p:cNvPr id="1385" name="Freeform: Shape 1384">
              <a:extLst>
                <a:ext uri="{FF2B5EF4-FFF2-40B4-BE49-F238E27FC236}">
                  <a16:creationId xmlns:a16="http://schemas.microsoft.com/office/drawing/2014/main" id="{06E6CBE2-8C30-420B-9136-208B62AEF745}"/>
                </a:ext>
              </a:extLst>
            </p:cNvPr>
            <p:cNvSpPr/>
            <p:nvPr/>
          </p:nvSpPr>
          <p:spPr>
            <a:xfrm>
              <a:off x="23619595" y="21908966"/>
              <a:ext cx="91053" cy="11381"/>
            </a:xfrm>
            <a:custGeom>
              <a:avLst/>
              <a:gdLst>
                <a:gd name="connsiteX0" fmla="*/ 160 w 91053"/>
                <a:gd name="connsiteY0" fmla="*/ 234 h 11381"/>
                <a:gd name="connsiteX1" fmla="*/ 91214 w 91053"/>
                <a:gd name="connsiteY1" fmla="*/ 234 h 11381"/>
              </a:gdLst>
              <a:ahLst/>
              <a:cxnLst>
                <a:cxn ang="0">
                  <a:pos x="connsiteX0" y="connsiteY0"/>
                </a:cxn>
                <a:cxn ang="0">
                  <a:pos x="connsiteX1" y="connsiteY1"/>
                </a:cxn>
              </a:cxnLst>
              <a:rect l="l" t="t" r="r" b="b"/>
              <a:pathLst>
                <a:path w="91053" h="11381">
                  <a:moveTo>
                    <a:pt x="160" y="234"/>
                  </a:moveTo>
                  <a:lnTo>
                    <a:pt x="91214" y="234"/>
                  </a:lnTo>
                </a:path>
              </a:pathLst>
            </a:custGeom>
            <a:grpFill/>
            <a:ln w="28575" cap="flat">
              <a:solidFill>
                <a:srgbClr val="ED7D31"/>
              </a:solidFill>
              <a:prstDash val="solid"/>
              <a:miter/>
            </a:ln>
          </p:spPr>
          <p:txBody>
            <a:bodyPr rtlCol="0" anchor="ctr"/>
            <a:lstStyle/>
            <a:p>
              <a:endParaRPr lang="en-US"/>
            </a:p>
          </p:txBody>
        </p:sp>
        <p:sp>
          <p:nvSpPr>
            <p:cNvPr id="1386" name="Freeform: Shape 1385">
              <a:extLst>
                <a:ext uri="{FF2B5EF4-FFF2-40B4-BE49-F238E27FC236}">
                  <a16:creationId xmlns:a16="http://schemas.microsoft.com/office/drawing/2014/main" id="{18B5C32A-CB0E-4BE3-A303-D67E88CC4D03}"/>
                </a:ext>
              </a:extLst>
            </p:cNvPr>
            <p:cNvSpPr/>
            <p:nvPr/>
          </p:nvSpPr>
          <p:spPr>
            <a:xfrm>
              <a:off x="24090187" y="21561334"/>
              <a:ext cx="91053" cy="11381"/>
            </a:xfrm>
            <a:custGeom>
              <a:avLst/>
              <a:gdLst>
                <a:gd name="connsiteX0" fmla="*/ 201 w 91053"/>
                <a:gd name="connsiteY0" fmla="*/ 203 h 11381"/>
                <a:gd name="connsiteX1" fmla="*/ 91255 w 91053"/>
                <a:gd name="connsiteY1" fmla="*/ 203 h 11381"/>
              </a:gdLst>
              <a:ahLst/>
              <a:cxnLst>
                <a:cxn ang="0">
                  <a:pos x="connsiteX0" y="connsiteY0"/>
                </a:cxn>
                <a:cxn ang="0">
                  <a:pos x="connsiteX1" y="connsiteY1"/>
                </a:cxn>
              </a:cxnLst>
              <a:rect l="l" t="t" r="r" b="b"/>
              <a:pathLst>
                <a:path w="91053" h="11381">
                  <a:moveTo>
                    <a:pt x="201" y="203"/>
                  </a:moveTo>
                  <a:lnTo>
                    <a:pt x="91255" y="203"/>
                  </a:lnTo>
                </a:path>
              </a:pathLst>
            </a:custGeom>
            <a:grpFill/>
            <a:ln w="28575" cap="sq">
              <a:solidFill>
                <a:srgbClr val="ED7D31"/>
              </a:solidFill>
              <a:prstDash val="solid"/>
              <a:miter/>
            </a:ln>
          </p:spPr>
          <p:txBody>
            <a:bodyPr rtlCol="0" anchor="ctr"/>
            <a:lstStyle/>
            <a:p>
              <a:endParaRPr lang="en-US"/>
            </a:p>
          </p:txBody>
        </p:sp>
        <p:sp>
          <p:nvSpPr>
            <p:cNvPr id="1387" name="Freeform: Shape 1386">
              <a:extLst>
                <a:ext uri="{FF2B5EF4-FFF2-40B4-BE49-F238E27FC236}">
                  <a16:creationId xmlns:a16="http://schemas.microsoft.com/office/drawing/2014/main" id="{66A4E816-3230-4B2C-A725-FA519A7A5158}"/>
                </a:ext>
              </a:extLst>
            </p:cNvPr>
            <p:cNvSpPr/>
            <p:nvPr/>
          </p:nvSpPr>
          <p:spPr>
            <a:xfrm>
              <a:off x="24090187" y="21561334"/>
              <a:ext cx="91053" cy="11381"/>
            </a:xfrm>
            <a:custGeom>
              <a:avLst/>
              <a:gdLst>
                <a:gd name="connsiteX0" fmla="*/ 201 w 91053"/>
                <a:gd name="connsiteY0" fmla="*/ 203 h 11381"/>
                <a:gd name="connsiteX1" fmla="*/ 91255 w 91053"/>
                <a:gd name="connsiteY1" fmla="*/ 203 h 11381"/>
              </a:gdLst>
              <a:ahLst/>
              <a:cxnLst>
                <a:cxn ang="0">
                  <a:pos x="connsiteX0" y="connsiteY0"/>
                </a:cxn>
                <a:cxn ang="0">
                  <a:pos x="connsiteX1" y="connsiteY1"/>
                </a:cxn>
              </a:cxnLst>
              <a:rect l="l" t="t" r="r" b="b"/>
              <a:pathLst>
                <a:path w="91053" h="11381">
                  <a:moveTo>
                    <a:pt x="201" y="203"/>
                  </a:moveTo>
                  <a:lnTo>
                    <a:pt x="91255" y="203"/>
                  </a:lnTo>
                </a:path>
              </a:pathLst>
            </a:custGeom>
            <a:grpFill/>
            <a:ln w="28575" cap="flat">
              <a:solidFill>
                <a:srgbClr val="ED7D31"/>
              </a:solidFill>
              <a:prstDash val="solid"/>
              <a:miter/>
            </a:ln>
          </p:spPr>
          <p:txBody>
            <a:bodyPr rtlCol="0" anchor="ctr"/>
            <a:lstStyle/>
            <a:p>
              <a:endParaRPr lang="en-US"/>
            </a:p>
          </p:txBody>
        </p:sp>
        <p:sp>
          <p:nvSpPr>
            <p:cNvPr id="1388" name="Freeform: Shape 1387">
              <a:extLst>
                <a:ext uri="{FF2B5EF4-FFF2-40B4-BE49-F238E27FC236}">
                  <a16:creationId xmlns:a16="http://schemas.microsoft.com/office/drawing/2014/main" id="{D0DA7390-FB57-4E8B-BBC9-312E3B0D8D9C}"/>
                </a:ext>
              </a:extLst>
            </p:cNvPr>
            <p:cNvSpPr/>
            <p:nvPr/>
          </p:nvSpPr>
          <p:spPr>
            <a:xfrm>
              <a:off x="24560777" y="21209488"/>
              <a:ext cx="91053" cy="11381"/>
            </a:xfrm>
            <a:custGeom>
              <a:avLst/>
              <a:gdLst>
                <a:gd name="connsiteX0" fmla="*/ 242 w 91053"/>
                <a:gd name="connsiteY0" fmla="*/ 172 h 11381"/>
                <a:gd name="connsiteX1" fmla="*/ 91296 w 91053"/>
                <a:gd name="connsiteY1" fmla="*/ 172 h 11381"/>
              </a:gdLst>
              <a:ahLst/>
              <a:cxnLst>
                <a:cxn ang="0">
                  <a:pos x="connsiteX0" y="connsiteY0"/>
                </a:cxn>
                <a:cxn ang="0">
                  <a:pos x="connsiteX1" y="connsiteY1"/>
                </a:cxn>
              </a:cxnLst>
              <a:rect l="l" t="t" r="r" b="b"/>
              <a:pathLst>
                <a:path w="91053" h="11381">
                  <a:moveTo>
                    <a:pt x="242" y="172"/>
                  </a:moveTo>
                  <a:lnTo>
                    <a:pt x="91296" y="172"/>
                  </a:lnTo>
                </a:path>
              </a:pathLst>
            </a:custGeom>
            <a:grpFill/>
            <a:ln w="28575" cap="sq">
              <a:solidFill>
                <a:srgbClr val="ED7D31"/>
              </a:solidFill>
              <a:prstDash val="solid"/>
              <a:miter/>
            </a:ln>
          </p:spPr>
          <p:txBody>
            <a:bodyPr rtlCol="0" anchor="ctr"/>
            <a:lstStyle/>
            <a:p>
              <a:endParaRPr lang="en-US"/>
            </a:p>
          </p:txBody>
        </p:sp>
        <p:sp>
          <p:nvSpPr>
            <p:cNvPr id="1389" name="Freeform: Shape 1388">
              <a:extLst>
                <a:ext uri="{FF2B5EF4-FFF2-40B4-BE49-F238E27FC236}">
                  <a16:creationId xmlns:a16="http://schemas.microsoft.com/office/drawing/2014/main" id="{59C62171-DACF-4912-B184-E89A91507A86}"/>
                </a:ext>
              </a:extLst>
            </p:cNvPr>
            <p:cNvSpPr/>
            <p:nvPr/>
          </p:nvSpPr>
          <p:spPr>
            <a:xfrm>
              <a:off x="24560777" y="21209488"/>
              <a:ext cx="91053" cy="11381"/>
            </a:xfrm>
            <a:custGeom>
              <a:avLst/>
              <a:gdLst>
                <a:gd name="connsiteX0" fmla="*/ 242 w 91053"/>
                <a:gd name="connsiteY0" fmla="*/ 172 h 11381"/>
                <a:gd name="connsiteX1" fmla="*/ 91296 w 91053"/>
                <a:gd name="connsiteY1" fmla="*/ 172 h 11381"/>
              </a:gdLst>
              <a:ahLst/>
              <a:cxnLst>
                <a:cxn ang="0">
                  <a:pos x="connsiteX0" y="connsiteY0"/>
                </a:cxn>
                <a:cxn ang="0">
                  <a:pos x="connsiteX1" y="connsiteY1"/>
                </a:cxn>
              </a:cxnLst>
              <a:rect l="l" t="t" r="r" b="b"/>
              <a:pathLst>
                <a:path w="91053" h="11381">
                  <a:moveTo>
                    <a:pt x="242" y="172"/>
                  </a:moveTo>
                  <a:lnTo>
                    <a:pt x="91296" y="172"/>
                  </a:lnTo>
                </a:path>
              </a:pathLst>
            </a:custGeom>
            <a:grpFill/>
            <a:ln w="28575" cap="flat">
              <a:solidFill>
                <a:srgbClr val="ED7D31"/>
              </a:solidFill>
              <a:prstDash val="solid"/>
              <a:miter/>
            </a:ln>
          </p:spPr>
          <p:txBody>
            <a:bodyPr rtlCol="0" anchor="ctr"/>
            <a:lstStyle/>
            <a:p>
              <a:endParaRPr lang="en-US"/>
            </a:p>
          </p:txBody>
        </p:sp>
        <p:sp>
          <p:nvSpPr>
            <p:cNvPr id="1390" name="Freeform: Shape 1389">
              <a:extLst>
                <a:ext uri="{FF2B5EF4-FFF2-40B4-BE49-F238E27FC236}">
                  <a16:creationId xmlns:a16="http://schemas.microsoft.com/office/drawing/2014/main" id="{674FEABC-C51D-46AC-8518-F9B2B5DFA2B0}"/>
                </a:ext>
              </a:extLst>
            </p:cNvPr>
            <p:cNvSpPr/>
            <p:nvPr/>
          </p:nvSpPr>
          <p:spPr>
            <a:xfrm>
              <a:off x="25501958" y="20787814"/>
              <a:ext cx="91053" cy="11381"/>
            </a:xfrm>
            <a:custGeom>
              <a:avLst/>
              <a:gdLst>
                <a:gd name="connsiteX0" fmla="*/ 325 w 91053"/>
                <a:gd name="connsiteY0" fmla="*/ 135 h 11381"/>
                <a:gd name="connsiteX1" fmla="*/ 91379 w 91053"/>
                <a:gd name="connsiteY1" fmla="*/ 135 h 11381"/>
              </a:gdLst>
              <a:ahLst/>
              <a:cxnLst>
                <a:cxn ang="0">
                  <a:pos x="connsiteX0" y="connsiteY0"/>
                </a:cxn>
                <a:cxn ang="0">
                  <a:pos x="connsiteX1" y="connsiteY1"/>
                </a:cxn>
              </a:cxnLst>
              <a:rect l="l" t="t" r="r" b="b"/>
              <a:pathLst>
                <a:path w="91053" h="11381">
                  <a:moveTo>
                    <a:pt x="325" y="135"/>
                  </a:moveTo>
                  <a:lnTo>
                    <a:pt x="91379" y="135"/>
                  </a:lnTo>
                </a:path>
              </a:pathLst>
            </a:custGeom>
            <a:grpFill/>
            <a:ln w="28575" cap="sq">
              <a:solidFill>
                <a:srgbClr val="ED7D31"/>
              </a:solidFill>
              <a:prstDash val="solid"/>
              <a:miter/>
            </a:ln>
          </p:spPr>
          <p:txBody>
            <a:bodyPr rtlCol="0" anchor="ctr"/>
            <a:lstStyle/>
            <a:p>
              <a:endParaRPr lang="en-US"/>
            </a:p>
          </p:txBody>
        </p:sp>
        <p:sp>
          <p:nvSpPr>
            <p:cNvPr id="1391" name="Freeform: Shape 1390">
              <a:extLst>
                <a:ext uri="{FF2B5EF4-FFF2-40B4-BE49-F238E27FC236}">
                  <a16:creationId xmlns:a16="http://schemas.microsoft.com/office/drawing/2014/main" id="{59683D39-41BB-4ECB-93E6-DE38F6AA184C}"/>
                </a:ext>
              </a:extLst>
            </p:cNvPr>
            <p:cNvSpPr/>
            <p:nvPr/>
          </p:nvSpPr>
          <p:spPr>
            <a:xfrm>
              <a:off x="25501958" y="20787814"/>
              <a:ext cx="91053" cy="11381"/>
            </a:xfrm>
            <a:custGeom>
              <a:avLst/>
              <a:gdLst>
                <a:gd name="connsiteX0" fmla="*/ 325 w 91053"/>
                <a:gd name="connsiteY0" fmla="*/ 135 h 11381"/>
                <a:gd name="connsiteX1" fmla="*/ 91379 w 91053"/>
                <a:gd name="connsiteY1" fmla="*/ 135 h 11381"/>
              </a:gdLst>
              <a:ahLst/>
              <a:cxnLst>
                <a:cxn ang="0">
                  <a:pos x="connsiteX0" y="connsiteY0"/>
                </a:cxn>
                <a:cxn ang="0">
                  <a:pos x="connsiteX1" y="connsiteY1"/>
                </a:cxn>
              </a:cxnLst>
              <a:rect l="l" t="t" r="r" b="b"/>
              <a:pathLst>
                <a:path w="91053" h="11381">
                  <a:moveTo>
                    <a:pt x="325" y="135"/>
                  </a:moveTo>
                  <a:lnTo>
                    <a:pt x="91379" y="135"/>
                  </a:lnTo>
                </a:path>
              </a:pathLst>
            </a:custGeom>
            <a:grpFill/>
            <a:ln w="28575" cap="flat">
              <a:solidFill>
                <a:srgbClr val="ED7D31"/>
              </a:solidFill>
              <a:prstDash val="solid"/>
              <a:miter/>
            </a:ln>
          </p:spPr>
          <p:txBody>
            <a:bodyPr rtlCol="0" anchor="ctr"/>
            <a:lstStyle/>
            <a:p>
              <a:endParaRPr lang="en-US"/>
            </a:p>
          </p:txBody>
        </p:sp>
        <p:sp>
          <p:nvSpPr>
            <p:cNvPr id="1392" name="Freeform: Shape 1391">
              <a:extLst>
                <a:ext uri="{FF2B5EF4-FFF2-40B4-BE49-F238E27FC236}">
                  <a16:creationId xmlns:a16="http://schemas.microsoft.com/office/drawing/2014/main" id="{DDAE3AF1-6E19-4F48-B6B8-C9E94A13576E}"/>
                </a:ext>
              </a:extLst>
            </p:cNvPr>
            <p:cNvSpPr/>
            <p:nvPr/>
          </p:nvSpPr>
          <p:spPr>
            <a:xfrm>
              <a:off x="26443140" y="20505977"/>
              <a:ext cx="91053" cy="11381"/>
            </a:xfrm>
            <a:custGeom>
              <a:avLst/>
              <a:gdLst>
                <a:gd name="connsiteX0" fmla="*/ 408 w 91053"/>
                <a:gd name="connsiteY0" fmla="*/ 111 h 11381"/>
                <a:gd name="connsiteX1" fmla="*/ 91462 w 91053"/>
                <a:gd name="connsiteY1" fmla="*/ 111 h 11381"/>
              </a:gdLst>
              <a:ahLst/>
              <a:cxnLst>
                <a:cxn ang="0">
                  <a:pos x="connsiteX0" y="connsiteY0"/>
                </a:cxn>
                <a:cxn ang="0">
                  <a:pos x="connsiteX1" y="connsiteY1"/>
                </a:cxn>
              </a:cxnLst>
              <a:rect l="l" t="t" r="r" b="b"/>
              <a:pathLst>
                <a:path w="91053" h="11381">
                  <a:moveTo>
                    <a:pt x="408" y="111"/>
                  </a:moveTo>
                  <a:lnTo>
                    <a:pt x="91462" y="111"/>
                  </a:lnTo>
                </a:path>
              </a:pathLst>
            </a:custGeom>
            <a:grpFill/>
            <a:ln w="28575" cap="sq">
              <a:solidFill>
                <a:srgbClr val="ED7D31"/>
              </a:solidFill>
              <a:prstDash val="solid"/>
              <a:miter/>
            </a:ln>
          </p:spPr>
          <p:txBody>
            <a:bodyPr rtlCol="0" anchor="ctr"/>
            <a:lstStyle/>
            <a:p>
              <a:endParaRPr lang="en-US"/>
            </a:p>
          </p:txBody>
        </p:sp>
        <p:sp>
          <p:nvSpPr>
            <p:cNvPr id="1393" name="Freeform: Shape 1392">
              <a:extLst>
                <a:ext uri="{FF2B5EF4-FFF2-40B4-BE49-F238E27FC236}">
                  <a16:creationId xmlns:a16="http://schemas.microsoft.com/office/drawing/2014/main" id="{BAC1477C-CFE4-4DA7-8DBF-EF739D9C8BFD}"/>
                </a:ext>
              </a:extLst>
            </p:cNvPr>
            <p:cNvSpPr/>
            <p:nvPr/>
          </p:nvSpPr>
          <p:spPr>
            <a:xfrm>
              <a:off x="26443140" y="20505977"/>
              <a:ext cx="91053" cy="11381"/>
            </a:xfrm>
            <a:custGeom>
              <a:avLst/>
              <a:gdLst>
                <a:gd name="connsiteX0" fmla="*/ 408 w 91053"/>
                <a:gd name="connsiteY0" fmla="*/ 111 h 11381"/>
                <a:gd name="connsiteX1" fmla="*/ 91462 w 91053"/>
                <a:gd name="connsiteY1" fmla="*/ 111 h 11381"/>
              </a:gdLst>
              <a:ahLst/>
              <a:cxnLst>
                <a:cxn ang="0">
                  <a:pos x="connsiteX0" y="connsiteY0"/>
                </a:cxn>
                <a:cxn ang="0">
                  <a:pos x="connsiteX1" y="connsiteY1"/>
                </a:cxn>
              </a:cxnLst>
              <a:rect l="l" t="t" r="r" b="b"/>
              <a:pathLst>
                <a:path w="91053" h="11381">
                  <a:moveTo>
                    <a:pt x="408" y="111"/>
                  </a:moveTo>
                  <a:lnTo>
                    <a:pt x="91462" y="111"/>
                  </a:lnTo>
                </a:path>
              </a:pathLst>
            </a:custGeom>
            <a:grpFill/>
            <a:ln w="28575" cap="flat">
              <a:solidFill>
                <a:srgbClr val="ED7D31"/>
              </a:solidFill>
              <a:prstDash val="solid"/>
              <a:miter/>
            </a:ln>
          </p:spPr>
          <p:txBody>
            <a:bodyPr rtlCol="0" anchor="ctr"/>
            <a:lstStyle/>
            <a:p>
              <a:endParaRPr lang="en-US"/>
            </a:p>
          </p:txBody>
        </p:sp>
        <p:sp>
          <p:nvSpPr>
            <p:cNvPr id="1394" name="Freeform: Shape 1393">
              <a:extLst>
                <a:ext uri="{FF2B5EF4-FFF2-40B4-BE49-F238E27FC236}">
                  <a16:creationId xmlns:a16="http://schemas.microsoft.com/office/drawing/2014/main" id="{AD373033-67BE-4EF1-A0F7-67A3420B9E41}"/>
                </a:ext>
              </a:extLst>
            </p:cNvPr>
            <p:cNvSpPr/>
            <p:nvPr/>
          </p:nvSpPr>
          <p:spPr>
            <a:xfrm>
              <a:off x="27384321" y="20321606"/>
              <a:ext cx="91053" cy="11381"/>
            </a:xfrm>
            <a:custGeom>
              <a:avLst/>
              <a:gdLst>
                <a:gd name="connsiteX0" fmla="*/ 490 w 91053"/>
                <a:gd name="connsiteY0" fmla="*/ 94 h 11381"/>
                <a:gd name="connsiteX1" fmla="*/ 91544 w 91053"/>
                <a:gd name="connsiteY1" fmla="*/ 94 h 11381"/>
              </a:gdLst>
              <a:ahLst/>
              <a:cxnLst>
                <a:cxn ang="0">
                  <a:pos x="connsiteX0" y="connsiteY0"/>
                </a:cxn>
                <a:cxn ang="0">
                  <a:pos x="connsiteX1" y="connsiteY1"/>
                </a:cxn>
              </a:cxnLst>
              <a:rect l="l" t="t" r="r" b="b"/>
              <a:pathLst>
                <a:path w="91053" h="11381">
                  <a:moveTo>
                    <a:pt x="490" y="94"/>
                  </a:moveTo>
                  <a:lnTo>
                    <a:pt x="91544" y="94"/>
                  </a:lnTo>
                </a:path>
              </a:pathLst>
            </a:custGeom>
            <a:grpFill/>
            <a:ln w="28575" cap="sq">
              <a:solidFill>
                <a:srgbClr val="ED7D31"/>
              </a:solidFill>
              <a:prstDash val="solid"/>
              <a:miter/>
            </a:ln>
          </p:spPr>
          <p:txBody>
            <a:bodyPr rtlCol="0" anchor="ctr"/>
            <a:lstStyle/>
            <a:p>
              <a:endParaRPr lang="en-US"/>
            </a:p>
          </p:txBody>
        </p:sp>
        <p:sp>
          <p:nvSpPr>
            <p:cNvPr id="1395" name="Freeform: Shape 1394">
              <a:extLst>
                <a:ext uri="{FF2B5EF4-FFF2-40B4-BE49-F238E27FC236}">
                  <a16:creationId xmlns:a16="http://schemas.microsoft.com/office/drawing/2014/main" id="{C121D0F9-64E8-4A5E-AF32-1024029E3222}"/>
                </a:ext>
              </a:extLst>
            </p:cNvPr>
            <p:cNvSpPr/>
            <p:nvPr/>
          </p:nvSpPr>
          <p:spPr>
            <a:xfrm>
              <a:off x="27384321" y="20321606"/>
              <a:ext cx="91053" cy="11381"/>
            </a:xfrm>
            <a:custGeom>
              <a:avLst/>
              <a:gdLst>
                <a:gd name="connsiteX0" fmla="*/ 490 w 91053"/>
                <a:gd name="connsiteY0" fmla="*/ 94 h 11381"/>
                <a:gd name="connsiteX1" fmla="*/ 91544 w 91053"/>
                <a:gd name="connsiteY1" fmla="*/ 94 h 11381"/>
              </a:gdLst>
              <a:ahLst/>
              <a:cxnLst>
                <a:cxn ang="0">
                  <a:pos x="connsiteX0" y="connsiteY0"/>
                </a:cxn>
                <a:cxn ang="0">
                  <a:pos x="connsiteX1" y="connsiteY1"/>
                </a:cxn>
              </a:cxnLst>
              <a:rect l="l" t="t" r="r" b="b"/>
              <a:pathLst>
                <a:path w="91053" h="11381">
                  <a:moveTo>
                    <a:pt x="490" y="94"/>
                  </a:moveTo>
                  <a:lnTo>
                    <a:pt x="91544" y="94"/>
                  </a:lnTo>
                </a:path>
              </a:pathLst>
            </a:custGeom>
            <a:grpFill/>
            <a:ln w="28575" cap="flat">
              <a:solidFill>
                <a:srgbClr val="ED7D31"/>
              </a:solidFill>
              <a:prstDash val="solid"/>
              <a:miter/>
            </a:ln>
          </p:spPr>
          <p:txBody>
            <a:bodyPr rtlCol="0" anchor="ctr"/>
            <a:lstStyle/>
            <a:p>
              <a:endParaRPr lang="en-US"/>
            </a:p>
          </p:txBody>
        </p:sp>
      </p:grpSp>
      <p:grpSp>
        <p:nvGrpSpPr>
          <p:cNvPr id="1398" name="ATP3">
            <a:extLst>
              <a:ext uri="{FF2B5EF4-FFF2-40B4-BE49-F238E27FC236}">
                <a16:creationId xmlns:a16="http://schemas.microsoft.com/office/drawing/2014/main" id="{206642B7-4A86-4450-8BF3-BE95E859DA37}"/>
              </a:ext>
            </a:extLst>
          </p:cNvPr>
          <p:cNvGrpSpPr/>
          <p:nvPr/>
        </p:nvGrpSpPr>
        <p:grpSpPr>
          <a:xfrm>
            <a:off x="22495383" y="21407134"/>
            <a:ext cx="5171567" cy="1902177"/>
            <a:chOff x="22712652" y="21295330"/>
            <a:chExt cx="4908101" cy="1902177"/>
          </a:xfrm>
          <a:noFill/>
        </p:grpSpPr>
        <p:sp>
          <p:nvSpPr>
            <p:cNvPr id="1450" name="Freeform: Shape 1449">
              <a:extLst>
                <a:ext uri="{FF2B5EF4-FFF2-40B4-BE49-F238E27FC236}">
                  <a16:creationId xmlns:a16="http://schemas.microsoft.com/office/drawing/2014/main" id="{068CB7F3-495C-4FE4-9948-90BEE6770AA8}"/>
                </a:ext>
              </a:extLst>
            </p:cNvPr>
            <p:cNvSpPr/>
            <p:nvPr/>
          </p:nvSpPr>
          <p:spPr>
            <a:xfrm>
              <a:off x="22720416" y="23100704"/>
              <a:ext cx="77635" cy="77635"/>
            </a:xfrm>
            <a:custGeom>
              <a:avLst/>
              <a:gdLst>
                <a:gd name="connsiteX0" fmla="*/ 77712 w 77635"/>
                <a:gd name="connsiteY0" fmla="*/ 39160 h 77635"/>
                <a:gd name="connsiteX1" fmla="*/ 38895 w 77635"/>
                <a:gd name="connsiteY1" fmla="*/ 77977 h 77635"/>
                <a:gd name="connsiteX2" fmla="*/ 77 w 77635"/>
                <a:gd name="connsiteY2" fmla="*/ 39160 h 77635"/>
                <a:gd name="connsiteX3" fmla="*/ 38895 w 77635"/>
                <a:gd name="connsiteY3" fmla="*/ 342 h 77635"/>
                <a:gd name="connsiteX4" fmla="*/ 77712 w 77635"/>
                <a:gd name="connsiteY4" fmla="*/ 39160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12" y="39160"/>
                  </a:moveTo>
                  <a:cubicBezTo>
                    <a:pt x="77712" y="60598"/>
                    <a:pt x="60333" y="77977"/>
                    <a:pt x="38895" y="77977"/>
                  </a:cubicBezTo>
                  <a:cubicBezTo>
                    <a:pt x="17456" y="77977"/>
                    <a:pt x="77" y="60598"/>
                    <a:pt x="77" y="39160"/>
                  </a:cubicBezTo>
                  <a:cubicBezTo>
                    <a:pt x="77" y="17721"/>
                    <a:pt x="17456" y="342"/>
                    <a:pt x="38895" y="342"/>
                  </a:cubicBezTo>
                  <a:cubicBezTo>
                    <a:pt x="60333" y="342"/>
                    <a:pt x="77712" y="17721"/>
                    <a:pt x="77712" y="39160"/>
                  </a:cubicBezTo>
                  <a:close/>
                </a:path>
              </a:pathLst>
            </a:custGeom>
            <a:solidFill>
              <a:srgbClr val="354FA2"/>
            </a:solidFill>
            <a:ln w="28575" cap="sq">
              <a:noFill/>
              <a:prstDash val="solid"/>
              <a:round/>
            </a:ln>
          </p:spPr>
          <p:txBody>
            <a:bodyPr rtlCol="0" anchor="ctr"/>
            <a:lstStyle/>
            <a:p>
              <a:endParaRPr lang="en-US"/>
            </a:p>
          </p:txBody>
        </p:sp>
        <p:sp>
          <p:nvSpPr>
            <p:cNvPr id="1451" name="Freeform: Shape 1450">
              <a:extLst>
                <a:ext uri="{FF2B5EF4-FFF2-40B4-BE49-F238E27FC236}">
                  <a16:creationId xmlns:a16="http://schemas.microsoft.com/office/drawing/2014/main" id="{5F91AF3F-4E30-450A-B60B-5A2A5758A963}"/>
                </a:ext>
              </a:extLst>
            </p:cNvPr>
            <p:cNvSpPr/>
            <p:nvPr/>
          </p:nvSpPr>
          <p:spPr>
            <a:xfrm>
              <a:off x="22722342" y="22985764"/>
              <a:ext cx="77635" cy="77635"/>
            </a:xfrm>
            <a:custGeom>
              <a:avLst/>
              <a:gdLst>
                <a:gd name="connsiteX0" fmla="*/ 77713 w 77635"/>
                <a:gd name="connsiteY0" fmla="*/ 39150 h 77635"/>
                <a:gd name="connsiteX1" fmla="*/ 38895 w 77635"/>
                <a:gd name="connsiteY1" fmla="*/ 77968 h 77635"/>
                <a:gd name="connsiteX2" fmla="*/ 77 w 77635"/>
                <a:gd name="connsiteY2" fmla="*/ 39150 h 77635"/>
                <a:gd name="connsiteX3" fmla="*/ 38895 w 77635"/>
                <a:gd name="connsiteY3" fmla="*/ 332 h 77635"/>
                <a:gd name="connsiteX4" fmla="*/ 77713 w 77635"/>
                <a:gd name="connsiteY4" fmla="*/ 39150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13" y="39150"/>
                  </a:moveTo>
                  <a:cubicBezTo>
                    <a:pt x="77713" y="60588"/>
                    <a:pt x="60333" y="77968"/>
                    <a:pt x="38895" y="77968"/>
                  </a:cubicBezTo>
                  <a:cubicBezTo>
                    <a:pt x="17456" y="77968"/>
                    <a:pt x="77" y="60588"/>
                    <a:pt x="77" y="39150"/>
                  </a:cubicBezTo>
                  <a:cubicBezTo>
                    <a:pt x="77" y="17711"/>
                    <a:pt x="17456" y="332"/>
                    <a:pt x="38895" y="332"/>
                  </a:cubicBezTo>
                  <a:cubicBezTo>
                    <a:pt x="60333" y="332"/>
                    <a:pt x="77713" y="17711"/>
                    <a:pt x="77713" y="39150"/>
                  </a:cubicBezTo>
                  <a:close/>
                </a:path>
              </a:pathLst>
            </a:custGeom>
            <a:solidFill>
              <a:srgbClr val="354FA2"/>
            </a:solidFill>
            <a:ln w="28575" cap="sq">
              <a:noFill/>
              <a:prstDash val="solid"/>
              <a:round/>
            </a:ln>
          </p:spPr>
          <p:txBody>
            <a:bodyPr rtlCol="0" anchor="ctr"/>
            <a:lstStyle/>
            <a:p>
              <a:endParaRPr lang="en-US"/>
            </a:p>
          </p:txBody>
        </p:sp>
        <p:sp>
          <p:nvSpPr>
            <p:cNvPr id="1452" name="Freeform: Shape 1451">
              <a:extLst>
                <a:ext uri="{FF2B5EF4-FFF2-40B4-BE49-F238E27FC236}">
                  <a16:creationId xmlns:a16="http://schemas.microsoft.com/office/drawing/2014/main" id="{73D92A95-7088-4B3B-B797-6DE0256509BB}"/>
                </a:ext>
              </a:extLst>
            </p:cNvPr>
            <p:cNvSpPr/>
            <p:nvPr/>
          </p:nvSpPr>
          <p:spPr>
            <a:xfrm>
              <a:off x="22730046" y="23084086"/>
              <a:ext cx="77635" cy="77635"/>
            </a:xfrm>
            <a:custGeom>
              <a:avLst/>
              <a:gdLst>
                <a:gd name="connsiteX0" fmla="*/ 77713 w 77635"/>
                <a:gd name="connsiteY0" fmla="*/ 39158 h 77635"/>
                <a:gd name="connsiteX1" fmla="*/ 38896 w 77635"/>
                <a:gd name="connsiteY1" fmla="*/ 77976 h 77635"/>
                <a:gd name="connsiteX2" fmla="*/ 78 w 77635"/>
                <a:gd name="connsiteY2" fmla="*/ 39158 h 77635"/>
                <a:gd name="connsiteX3" fmla="*/ 38896 w 77635"/>
                <a:gd name="connsiteY3" fmla="*/ 341 h 77635"/>
                <a:gd name="connsiteX4" fmla="*/ 77713 w 77635"/>
                <a:gd name="connsiteY4" fmla="*/ 39158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13" y="39158"/>
                  </a:moveTo>
                  <a:cubicBezTo>
                    <a:pt x="77713" y="60597"/>
                    <a:pt x="60334" y="77976"/>
                    <a:pt x="38896" y="77976"/>
                  </a:cubicBezTo>
                  <a:cubicBezTo>
                    <a:pt x="17457" y="77976"/>
                    <a:pt x="78" y="60597"/>
                    <a:pt x="78" y="39158"/>
                  </a:cubicBezTo>
                  <a:cubicBezTo>
                    <a:pt x="78" y="17720"/>
                    <a:pt x="17457" y="341"/>
                    <a:pt x="38896" y="341"/>
                  </a:cubicBezTo>
                  <a:cubicBezTo>
                    <a:pt x="60334" y="341"/>
                    <a:pt x="77713" y="17720"/>
                    <a:pt x="77713" y="39158"/>
                  </a:cubicBezTo>
                  <a:close/>
                </a:path>
              </a:pathLst>
            </a:custGeom>
            <a:solidFill>
              <a:srgbClr val="354FA2"/>
            </a:solidFill>
            <a:ln w="28575" cap="sq">
              <a:noFill/>
              <a:prstDash val="solid"/>
              <a:round/>
            </a:ln>
          </p:spPr>
          <p:txBody>
            <a:bodyPr rtlCol="0" anchor="ctr"/>
            <a:lstStyle/>
            <a:p>
              <a:endParaRPr lang="en-US"/>
            </a:p>
          </p:txBody>
        </p:sp>
        <p:sp>
          <p:nvSpPr>
            <p:cNvPr id="1453" name="Freeform: Shape 1452">
              <a:extLst>
                <a:ext uri="{FF2B5EF4-FFF2-40B4-BE49-F238E27FC236}">
                  <a16:creationId xmlns:a16="http://schemas.microsoft.com/office/drawing/2014/main" id="{04D55488-388A-4387-9E1F-428CCDD944BF}"/>
                </a:ext>
              </a:extLst>
            </p:cNvPr>
            <p:cNvSpPr/>
            <p:nvPr/>
          </p:nvSpPr>
          <p:spPr>
            <a:xfrm>
              <a:off x="22739675" y="23119872"/>
              <a:ext cx="77635" cy="77635"/>
            </a:xfrm>
            <a:custGeom>
              <a:avLst/>
              <a:gdLst>
                <a:gd name="connsiteX0" fmla="*/ 77714 w 77635"/>
                <a:gd name="connsiteY0" fmla="*/ 39161 h 77635"/>
                <a:gd name="connsiteX1" fmla="*/ 38896 w 77635"/>
                <a:gd name="connsiteY1" fmla="*/ 77979 h 77635"/>
                <a:gd name="connsiteX2" fmla="*/ 79 w 77635"/>
                <a:gd name="connsiteY2" fmla="*/ 39161 h 77635"/>
                <a:gd name="connsiteX3" fmla="*/ 38896 w 77635"/>
                <a:gd name="connsiteY3" fmla="*/ 344 h 77635"/>
                <a:gd name="connsiteX4" fmla="*/ 77714 w 77635"/>
                <a:gd name="connsiteY4" fmla="*/ 39161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14" y="39161"/>
                  </a:moveTo>
                  <a:cubicBezTo>
                    <a:pt x="77714" y="60600"/>
                    <a:pt x="60335" y="77979"/>
                    <a:pt x="38896" y="77979"/>
                  </a:cubicBezTo>
                  <a:cubicBezTo>
                    <a:pt x="17458" y="77979"/>
                    <a:pt x="79" y="60600"/>
                    <a:pt x="79" y="39161"/>
                  </a:cubicBezTo>
                  <a:cubicBezTo>
                    <a:pt x="79" y="17723"/>
                    <a:pt x="17458" y="344"/>
                    <a:pt x="38896" y="344"/>
                  </a:cubicBezTo>
                  <a:cubicBezTo>
                    <a:pt x="60335" y="344"/>
                    <a:pt x="77714" y="17723"/>
                    <a:pt x="77714" y="39161"/>
                  </a:cubicBezTo>
                  <a:close/>
                </a:path>
              </a:pathLst>
            </a:custGeom>
            <a:solidFill>
              <a:srgbClr val="354FA2"/>
            </a:solidFill>
            <a:ln w="28575" cap="sq">
              <a:noFill/>
              <a:prstDash val="solid"/>
              <a:round/>
            </a:ln>
          </p:spPr>
          <p:txBody>
            <a:bodyPr rtlCol="0" anchor="ctr"/>
            <a:lstStyle/>
            <a:p>
              <a:endParaRPr lang="en-US"/>
            </a:p>
          </p:txBody>
        </p:sp>
        <p:sp>
          <p:nvSpPr>
            <p:cNvPr id="1454" name="Freeform: Shape 1453">
              <a:extLst>
                <a:ext uri="{FF2B5EF4-FFF2-40B4-BE49-F238E27FC236}">
                  <a16:creationId xmlns:a16="http://schemas.microsoft.com/office/drawing/2014/main" id="{0CD5B8E8-4D1A-4B1C-90C1-AD5380022B78}"/>
                </a:ext>
              </a:extLst>
            </p:cNvPr>
            <p:cNvSpPr/>
            <p:nvPr/>
          </p:nvSpPr>
          <p:spPr>
            <a:xfrm>
              <a:off x="22768565" y="23111196"/>
              <a:ext cx="77635" cy="77635"/>
            </a:xfrm>
            <a:custGeom>
              <a:avLst/>
              <a:gdLst>
                <a:gd name="connsiteX0" fmla="*/ 77716 w 77635"/>
                <a:gd name="connsiteY0" fmla="*/ 39161 h 77635"/>
                <a:gd name="connsiteX1" fmla="*/ 38899 w 77635"/>
                <a:gd name="connsiteY1" fmla="*/ 77978 h 77635"/>
                <a:gd name="connsiteX2" fmla="*/ 81 w 77635"/>
                <a:gd name="connsiteY2" fmla="*/ 39161 h 77635"/>
                <a:gd name="connsiteX3" fmla="*/ 38899 w 77635"/>
                <a:gd name="connsiteY3" fmla="*/ 343 h 77635"/>
                <a:gd name="connsiteX4" fmla="*/ 77716 w 77635"/>
                <a:gd name="connsiteY4" fmla="*/ 39161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16" y="39161"/>
                  </a:moveTo>
                  <a:cubicBezTo>
                    <a:pt x="77716" y="60599"/>
                    <a:pt x="60337" y="77978"/>
                    <a:pt x="38899" y="77978"/>
                  </a:cubicBezTo>
                  <a:cubicBezTo>
                    <a:pt x="17460" y="77978"/>
                    <a:pt x="81" y="60599"/>
                    <a:pt x="81" y="39161"/>
                  </a:cubicBezTo>
                  <a:cubicBezTo>
                    <a:pt x="81" y="17722"/>
                    <a:pt x="17460" y="343"/>
                    <a:pt x="38899" y="343"/>
                  </a:cubicBezTo>
                  <a:cubicBezTo>
                    <a:pt x="60337" y="343"/>
                    <a:pt x="77716" y="17722"/>
                    <a:pt x="77716" y="39161"/>
                  </a:cubicBezTo>
                  <a:close/>
                </a:path>
              </a:pathLst>
            </a:custGeom>
            <a:solidFill>
              <a:srgbClr val="354FA2"/>
            </a:solidFill>
            <a:ln w="28575" cap="sq">
              <a:noFill/>
              <a:prstDash val="solid"/>
              <a:round/>
            </a:ln>
          </p:spPr>
          <p:txBody>
            <a:bodyPr rtlCol="0" anchor="ctr"/>
            <a:lstStyle/>
            <a:p>
              <a:endParaRPr lang="en-US"/>
            </a:p>
          </p:txBody>
        </p:sp>
        <p:sp>
          <p:nvSpPr>
            <p:cNvPr id="1455" name="Freeform: Shape 1454">
              <a:extLst>
                <a:ext uri="{FF2B5EF4-FFF2-40B4-BE49-F238E27FC236}">
                  <a16:creationId xmlns:a16="http://schemas.microsoft.com/office/drawing/2014/main" id="{D021F3FB-A6C6-40F0-AC11-3743ED6F491C}"/>
                </a:ext>
              </a:extLst>
            </p:cNvPr>
            <p:cNvSpPr/>
            <p:nvPr/>
          </p:nvSpPr>
          <p:spPr>
            <a:xfrm>
              <a:off x="22816714" y="23043700"/>
              <a:ext cx="77635" cy="77635"/>
            </a:xfrm>
            <a:custGeom>
              <a:avLst/>
              <a:gdLst>
                <a:gd name="connsiteX0" fmla="*/ 77721 w 77635"/>
                <a:gd name="connsiteY0" fmla="*/ 39155 h 77635"/>
                <a:gd name="connsiteX1" fmla="*/ 38903 w 77635"/>
                <a:gd name="connsiteY1" fmla="*/ 77973 h 77635"/>
                <a:gd name="connsiteX2" fmla="*/ 85 w 77635"/>
                <a:gd name="connsiteY2" fmla="*/ 39155 h 77635"/>
                <a:gd name="connsiteX3" fmla="*/ 38903 w 77635"/>
                <a:gd name="connsiteY3" fmla="*/ 337 h 77635"/>
                <a:gd name="connsiteX4" fmla="*/ 77721 w 77635"/>
                <a:gd name="connsiteY4" fmla="*/ 39155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21" y="39155"/>
                  </a:moveTo>
                  <a:cubicBezTo>
                    <a:pt x="77721" y="60593"/>
                    <a:pt x="60341" y="77973"/>
                    <a:pt x="38903" y="77973"/>
                  </a:cubicBezTo>
                  <a:cubicBezTo>
                    <a:pt x="17465" y="77973"/>
                    <a:pt x="85" y="60593"/>
                    <a:pt x="85" y="39155"/>
                  </a:cubicBezTo>
                  <a:cubicBezTo>
                    <a:pt x="85" y="17716"/>
                    <a:pt x="17465" y="337"/>
                    <a:pt x="38903" y="337"/>
                  </a:cubicBezTo>
                  <a:cubicBezTo>
                    <a:pt x="60341" y="337"/>
                    <a:pt x="77721" y="17716"/>
                    <a:pt x="77721" y="39155"/>
                  </a:cubicBezTo>
                  <a:close/>
                </a:path>
              </a:pathLst>
            </a:custGeom>
            <a:solidFill>
              <a:srgbClr val="354FA2"/>
            </a:solidFill>
            <a:ln w="28575" cap="sq">
              <a:noFill/>
              <a:prstDash val="solid"/>
              <a:round/>
            </a:ln>
          </p:spPr>
          <p:txBody>
            <a:bodyPr rtlCol="0" anchor="ctr"/>
            <a:lstStyle/>
            <a:p>
              <a:endParaRPr lang="en-US"/>
            </a:p>
          </p:txBody>
        </p:sp>
        <p:sp>
          <p:nvSpPr>
            <p:cNvPr id="1456" name="Freeform: Shape 1455">
              <a:extLst>
                <a:ext uri="{FF2B5EF4-FFF2-40B4-BE49-F238E27FC236}">
                  <a16:creationId xmlns:a16="http://schemas.microsoft.com/office/drawing/2014/main" id="{2A118EBB-0539-46BD-865F-3539D0A54C81}"/>
                </a:ext>
              </a:extLst>
            </p:cNvPr>
            <p:cNvSpPr/>
            <p:nvPr/>
          </p:nvSpPr>
          <p:spPr>
            <a:xfrm>
              <a:off x="22913014" y="22954216"/>
              <a:ext cx="77635" cy="77635"/>
            </a:xfrm>
            <a:custGeom>
              <a:avLst/>
              <a:gdLst>
                <a:gd name="connsiteX0" fmla="*/ 77729 w 77635"/>
                <a:gd name="connsiteY0" fmla="*/ 39147 h 77635"/>
                <a:gd name="connsiteX1" fmla="*/ 38911 w 77635"/>
                <a:gd name="connsiteY1" fmla="*/ 77965 h 77635"/>
                <a:gd name="connsiteX2" fmla="*/ 94 w 77635"/>
                <a:gd name="connsiteY2" fmla="*/ 39147 h 77635"/>
                <a:gd name="connsiteX3" fmla="*/ 38911 w 77635"/>
                <a:gd name="connsiteY3" fmla="*/ 329 h 77635"/>
                <a:gd name="connsiteX4" fmla="*/ 77729 w 77635"/>
                <a:gd name="connsiteY4" fmla="*/ 39147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29" y="39147"/>
                  </a:moveTo>
                  <a:cubicBezTo>
                    <a:pt x="77729" y="60586"/>
                    <a:pt x="60350" y="77965"/>
                    <a:pt x="38911" y="77965"/>
                  </a:cubicBezTo>
                  <a:cubicBezTo>
                    <a:pt x="17473" y="77965"/>
                    <a:pt x="94" y="60586"/>
                    <a:pt x="94" y="39147"/>
                  </a:cubicBezTo>
                  <a:cubicBezTo>
                    <a:pt x="94" y="17709"/>
                    <a:pt x="17473" y="329"/>
                    <a:pt x="38911" y="329"/>
                  </a:cubicBezTo>
                  <a:cubicBezTo>
                    <a:pt x="60350" y="329"/>
                    <a:pt x="77729" y="17709"/>
                    <a:pt x="77729" y="39147"/>
                  </a:cubicBezTo>
                  <a:close/>
                </a:path>
              </a:pathLst>
            </a:custGeom>
            <a:solidFill>
              <a:srgbClr val="354FA2"/>
            </a:solidFill>
            <a:ln w="28575" cap="sq">
              <a:noFill/>
              <a:prstDash val="solid"/>
              <a:round/>
            </a:ln>
          </p:spPr>
          <p:txBody>
            <a:bodyPr rtlCol="0" anchor="ctr"/>
            <a:lstStyle/>
            <a:p>
              <a:endParaRPr lang="en-US"/>
            </a:p>
          </p:txBody>
        </p:sp>
        <p:sp>
          <p:nvSpPr>
            <p:cNvPr id="1457" name="Freeform: Shape 1456">
              <a:extLst>
                <a:ext uri="{FF2B5EF4-FFF2-40B4-BE49-F238E27FC236}">
                  <a16:creationId xmlns:a16="http://schemas.microsoft.com/office/drawing/2014/main" id="{9127EF66-8967-4CA3-8FDB-E867F65A623F}"/>
                </a:ext>
              </a:extLst>
            </p:cNvPr>
            <p:cNvSpPr/>
            <p:nvPr/>
          </p:nvSpPr>
          <p:spPr>
            <a:xfrm>
              <a:off x="23201907" y="22678825"/>
              <a:ext cx="77635" cy="77635"/>
            </a:xfrm>
            <a:custGeom>
              <a:avLst/>
              <a:gdLst>
                <a:gd name="connsiteX0" fmla="*/ 77754 w 77635"/>
                <a:gd name="connsiteY0" fmla="*/ 39123 h 77635"/>
                <a:gd name="connsiteX1" fmla="*/ 38936 w 77635"/>
                <a:gd name="connsiteY1" fmla="*/ 77941 h 77635"/>
                <a:gd name="connsiteX2" fmla="*/ 118 w 77635"/>
                <a:gd name="connsiteY2" fmla="*/ 39123 h 77635"/>
                <a:gd name="connsiteX3" fmla="*/ 38936 w 77635"/>
                <a:gd name="connsiteY3" fmla="*/ 306 h 77635"/>
                <a:gd name="connsiteX4" fmla="*/ 77754 w 77635"/>
                <a:gd name="connsiteY4" fmla="*/ 39123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54" y="39123"/>
                  </a:moveTo>
                  <a:cubicBezTo>
                    <a:pt x="77754" y="60562"/>
                    <a:pt x="60374" y="77941"/>
                    <a:pt x="38936" y="77941"/>
                  </a:cubicBezTo>
                  <a:cubicBezTo>
                    <a:pt x="17498" y="77941"/>
                    <a:pt x="118" y="60562"/>
                    <a:pt x="118" y="39123"/>
                  </a:cubicBezTo>
                  <a:cubicBezTo>
                    <a:pt x="118" y="17685"/>
                    <a:pt x="17498" y="306"/>
                    <a:pt x="38936" y="306"/>
                  </a:cubicBezTo>
                  <a:cubicBezTo>
                    <a:pt x="60374" y="306"/>
                    <a:pt x="77754" y="17685"/>
                    <a:pt x="77754" y="39123"/>
                  </a:cubicBezTo>
                  <a:close/>
                </a:path>
              </a:pathLst>
            </a:custGeom>
            <a:solidFill>
              <a:srgbClr val="354FA2"/>
            </a:solidFill>
            <a:ln w="28575" cap="sq">
              <a:noFill/>
              <a:prstDash val="solid"/>
              <a:round/>
            </a:ln>
          </p:spPr>
          <p:txBody>
            <a:bodyPr rtlCol="0" anchor="ctr"/>
            <a:lstStyle/>
            <a:p>
              <a:endParaRPr lang="en-US"/>
            </a:p>
          </p:txBody>
        </p:sp>
        <p:sp>
          <p:nvSpPr>
            <p:cNvPr id="1458" name="Freeform: Shape 1457">
              <a:extLst>
                <a:ext uri="{FF2B5EF4-FFF2-40B4-BE49-F238E27FC236}">
                  <a16:creationId xmlns:a16="http://schemas.microsoft.com/office/drawing/2014/main" id="{60FF8498-016D-4B5B-98EC-A259E2D8D3FE}"/>
                </a:ext>
              </a:extLst>
            </p:cNvPr>
            <p:cNvSpPr/>
            <p:nvPr/>
          </p:nvSpPr>
          <p:spPr>
            <a:xfrm>
              <a:off x="23683399" y="22380097"/>
              <a:ext cx="77635" cy="77635"/>
            </a:xfrm>
            <a:custGeom>
              <a:avLst/>
              <a:gdLst>
                <a:gd name="connsiteX0" fmla="*/ 77795 w 77635"/>
                <a:gd name="connsiteY0" fmla="*/ 39098 h 77635"/>
                <a:gd name="connsiteX1" fmla="*/ 38977 w 77635"/>
                <a:gd name="connsiteY1" fmla="*/ 77916 h 77635"/>
                <a:gd name="connsiteX2" fmla="*/ 160 w 77635"/>
                <a:gd name="connsiteY2" fmla="*/ 39098 h 77635"/>
                <a:gd name="connsiteX3" fmla="*/ 38977 w 77635"/>
                <a:gd name="connsiteY3" fmla="*/ 280 h 77635"/>
                <a:gd name="connsiteX4" fmla="*/ 77795 w 77635"/>
                <a:gd name="connsiteY4" fmla="*/ 39098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795" y="39098"/>
                  </a:moveTo>
                  <a:cubicBezTo>
                    <a:pt x="77795" y="60536"/>
                    <a:pt x="60416" y="77916"/>
                    <a:pt x="38977" y="77916"/>
                  </a:cubicBezTo>
                  <a:cubicBezTo>
                    <a:pt x="17539" y="77916"/>
                    <a:pt x="160" y="60536"/>
                    <a:pt x="160" y="39098"/>
                  </a:cubicBezTo>
                  <a:cubicBezTo>
                    <a:pt x="160" y="17659"/>
                    <a:pt x="17539" y="280"/>
                    <a:pt x="38977" y="280"/>
                  </a:cubicBezTo>
                  <a:cubicBezTo>
                    <a:pt x="60416" y="280"/>
                    <a:pt x="77795" y="17659"/>
                    <a:pt x="77795" y="39098"/>
                  </a:cubicBezTo>
                  <a:close/>
                </a:path>
              </a:pathLst>
            </a:custGeom>
            <a:solidFill>
              <a:srgbClr val="354FA2"/>
            </a:solidFill>
            <a:ln w="28575" cap="sq">
              <a:noFill/>
              <a:prstDash val="solid"/>
              <a:round/>
            </a:ln>
          </p:spPr>
          <p:txBody>
            <a:bodyPr rtlCol="0" anchor="ctr"/>
            <a:lstStyle/>
            <a:p>
              <a:endParaRPr lang="en-US"/>
            </a:p>
          </p:txBody>
        </p:sp>
        <p:sp>
          <p:nvSpPr>
            <p:cNvPr id="1459" name="Freeform: Shape 1458">
              <a:extLst>
                <a:ext uri="{FF2B5EF4-FFF2-40B4-BE49-F238E27FC236}">
                  <a16:creationId xmlns:a16="http://schemas.microsoft.com/office/drawing/2014/main" id="{DEE0C4F5-20DC-4A17-999E-F41A20874C9C}"/>
                </a:ext>
              </a:extLst>
            </p:cNvPr>
            <p:cNvSpPr/>
            <p:nvPr/>
          </p:nvSpPr>
          <p:spPr>
            <a:xfrm>
              <a:off x="24164890" y="22171190"/>
              <a:ext cx="77635" cy="77635"/>
            </a:xfrm>
            <a:custGeom>
              <a:avLst/>
              <a:gdLst>
                <a:gd name="connsiteX0" fmla="*/ 77836 w 77635"/>
                <a:gd name="connsiteY0" fmla="*/ 39080 h 77635"/>
                <a:gd name="connsiteX1" fmla="*/ 39019 w 77635"/>
                <a:gd name="connsiteY1" fmla="*/ 77898 h 77635"/>
                <a:gd name="connsiteX2" fmla="*/ 201 w 77635"/>
                <a:gd name="connsiteY2" fmla="*/ 39080 h 77635"/>
                <a:gd name="connsiteX3" fmla="*/ 39019 w 77635"/>
                <a:gd name="connsiteY3" fmla="*/ 262 h 77635"/>
                <a:gd name="connsiteX4" fmla="*/ 77836 w 77635"/>
                <a:gd name="connsiteY4" fmla="*/ 39080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836" y="39080"/>
                  </a:moveTo>
                  <a:cubicBezTo>
                    <a:pt x="77836" y="60518"/>
                    <a:pt x="60457" y="77898"/>
                    <a:pt x="39019" y="77898"/>
                  </a:cubicBezTo>
                  <a:cubicBezTo>
                    <a:pt x="17580" y="77898"/>
                    <a:pt x="201" y="60518"/>
                    <a:pt x="201" y="39080"/>
                  </a:cubicBezTo>
                  <a:cubicBezTo>
                    <a:pt x="201" y="17641"/>
                    <a:pt x="17580" y="262"/>
                    <a:pt x="39019" y="262"/>
                  </a:cubicBezTo>
                  <a:cubicBezTo>
                    <a:pt x="60457" y="262"/>
                    <a:pt x="77836" y="17641"/>
                    <a:pt x="77836" y="39080"/>
                  </a:cubicBezTo>
                  <a:close/>
                </a:path>
              </a:pathLst>
            </a:custGeom>
            <a:solidFill>
              <a:srgbClr val="354FA2"/>
            </a:solidFill>
            <a:ln w="28575" cap="sq">
              <a:noFill/>
              <a:prstDash val="solid"/>
              <a:round/>
            </a:ln>
          </p:spPr>
          <p:txBody>
            <a:bodyPr rtlCol="0" anchor="ctr"/>
            <a:lstStyle/>
            <a:p>
              <a:endParaRPr lang="en-US"/>
            </a:p>
          </p:txBody>
        </p:sp>
        <p:sp>
          <p:nvSpPr>
            <p:cNvPr id="1460" name="Freeform: Shape 1459">
              <a:extLst>
                <a:ext uri="{FF2B5EF4-FFF2-40B4-BE49-F238E27FC236}">
                  <a16:creationId xmlns:a16="http://schemas.microsoft.com/office/drawing/2014/main" id="{6C523DD4-0094-4044-BA27-0A7E47A110A4}"/>
                </a:ext>
              </a:extLst>
            </p:cNvPr>
            <p:cNvSpPr/>
            <p:nvPr/>
          </p:nvSpPr>
          <p:spPr>
            <a:xfrm>
              <a:off x="24646393" y="22012509"/>
              <a:ext cx="77635" cy="77635"/>
            </a:xfrm>
            <a:custGeom>
              <a:avLst/>
              <a:gdLst>
                <a:gd name="connsiteX0" fmla="*/ 77878 w 77635"/>
                <a:gd name="connsiteY0" fmla="*/ 39066 h 77635"/>
                <a:gd name="connsiteX1" fmla="*/ 39060 w 77635"/>
                <a:gd name="connsiteY1" fmla="*/ 77884 h 77635"/>
                <a:gd name="connsiteX2" fmla="*/ 242 w 77635"/>
                <a:gd name="connsiteY2" fmla="*/ 39066 h 77635"/>
                <a:gd name="connsiteX3" fmla="*/ 39060 w 77635"/>
                <a:gd name="connsiteY3" fmla="*/ 249 h 77635"/>
                <a:gd name="connsiteX4" fmla="*/ 77878 w 77635"/>
                <a:gd name="connsiteY4" fmla="*/ 39066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878" y="39066"/>
                  </a:moveTo>
                  <a:cubicBezTo>
                    <a:pt x="77878" y="60505"/>
                    <a:pt x="60498" y="77884"/>
                    <a:pt x="39060" y="77884"/>
                  </a:cubicBezTo>
                  <a:cubicBezTo>
                    <a:pt x="17622" y="77884"/>
                    <a:pt x="242" y="60505"/>
                    <a:pt x="242" y="39066"/>
                  </a:cubicBezTo>
                  <a:cubicBezTo>
                    <a:pt x="242" y="17628"/>
                    <a:pt x="17622" y="249"/>
                    <a:pt x="39060" y="249"/>
                  </a:cubicBezTo>
                  <a:cubicBezTo>
                    <a:pt x="60498" y="249"/>
                    <a:pt x="77878" y="17628"/>
                    <a:pt x="77878" y="39066"/>
                  </a:cubicBezTo>
                  <a:close/>
                </a:path>
              </a:pathLst>
            </a:custGeom>
            <a:solidFill>
              <a:srgbClr val="354FA2"/>
            </a:solidFill>
            <a:ln w="28575" cap="sq">
              <a:noFill/>
              <a:prstDash val="solid"/>
              <a:round/>
            </a:ln>
          </p:spPr>
          <p:txBody>
            <a:bodyPr rtlCol="0" anchor="ctr"/>
            <a:lstStyle/>
            <a:p>
              <a:endParaRPr lang="en-US"/>
            </a:p>
          </p:txBody>
        </p:sp>
        <p:sp>
          <p:nvSpPr>
            <p:cNvPr id="1461" name="Freeform: Shape 1460">
              <a:extLst>
                <a:ext uri="{FF2B5EF4-FFF2-40B4-BE49-F238E27FC236}">
                  <a16:creationId xmlns:a16="http://schemas.microsoft.com/office/drawing/2014/main" id="{4C18F71F-17EB-4F43-BD80-4C12CB89821D}"/>
                </a:ext>
              </a:extLst>
            </p:cNvPr>
            <p:cNvSpPr/>
            <p:nvPr/>
          </p:nvSpPr>
          <p:spPr>
            <a:xfrm>
              <a:off x="25609376" y="21782443"/>
              <a:ext cx="77635" cy="77635"/>
            </a:xfrm>
            <a:custGeom>
              <a:avLst/>
              <a:gdLst>
                <a:gd name="connsiteX0" fmla="*/ 77960 w 77635"/>
                <a:gd name="connsiteY0" fmla="*/ 39047 h 77635"/>
                <a:gd name="connsiteX1" fmla="*/ 39143 w 77635"/>
                <a:gd name="connsiteY1" fmla="*/ 77864 h 77635"/>
                <a:gd name="connsiteX2" fmla="*/ 325 w 77635"/>
                <a:gd name="connsiteY2" fmla="*/ 39047 h 77635"/>
                <a:gd name="connsiteX3" fmla="*/ 39143 w 77635"/>
                <a:gd name="connsiteY3" fmla="*/ 229 h 77635"/>
                <a:gd name="connsiteX4" fmla="*/ 77960 w 77635"/>
                <a:gd name="connsiteY4" fmla="*/ 39047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7960" y="39047"/>
                  </a:moveTo>
                  <a:cubicBezTo>
                    <a:pt x="77960" y="60485"/>
                    <a:pt x="60581" y="77864"/>
                    <a:pt x="39143" y="77864"/>
                  </a:cubicBezTo>
                  <a:cubicBezTo>
                    <a:pt x="17704" y="77864"/>
                    <a:pt x="325" y="60485"/>
                    <a:pt x="325" y="39047"/>
                  </a:cubicBezTo>
                  <a:cubicBezTo>
                    <a:pt x="325" y="17608"/>
                    <a:pt x="17704" y="229"/>
                    <a:pt x="39143" y="229"/>
                  </a:cubicBezTo>
                  <a:cubicBezTo>
                    <a:pt x="60581" y="229"/>
                    <a:pt x="77960" y="17608"/>
                    <a:pt x="77960" y="39047"/>
                  </a:cubicBezTo>
                  <a:close/>
                </a:path>
              </a:pathLst>
            </a:custGeom>
            <a:solidFill>
              <a:srgbClr val="354FA2"/>
            </a:solidFill>
            <a:ln w="28575" cap="sq">
              <a:noFill/>
              <a:prstDash val="solid"/>
              <a:round/>
            </a:ln>
          </p:spPr>
          <p:txBody>
            <a:bodyPr rtlCol="0" anchor="ctr"/>
            <a:lstStyle/>
            <a:p>
              <a:endParaRPr lang="en-US"/>
            </a:p>
          </p:txBody>
        </p:sp>
        <p:sp>
          <p:nvSpPr>
            <p:cNvPr id="1462" name="Freeform: Shape 1461">
              <a:extLst>
                <a:ext uri="{FF2B5EF4-FFF2-40B4-BE49-F238E27FC236}">
                  <a16:creationId xmlns:a16="http://schemas.microsoft.com/office/drawing/2014/main" id="{C2E81869-9671-4EAC-9659-1D1DD3757934}"/>
                </a:ext>
              </a:extLst>
            </p:cNvPr>
            <p:cNvSpPr/>
            <p:nvPr/>
          </p:nvSpPr>
          <p:spPr>
            <a:xfrm>
              <a:off x="26572359" y="21449803"/>
              <a:ext cx="77635" cy="77635"/>
            </a:xfrm>
            <a:custGeom>
              <a:avLst/>
              <a:gdLst>
                <a:gd name="connsiteX0" fmla="*/ 78043 w 77635"/>
                <a:gd name="connsiteY0" fmla="*/ 39018 h 77635"/>
                <a:gd name="connsiteX1" fmla="*/ 39225 w 77635"/>
                <a:gd name="connsiteY1" fmla="*/ 77836 h 77635"/>
                <a:gd name="connsiteX2" fmla="*/ 408 w 77635"/>
                <a:gd name="connsiteY2" fmla="*/ 39018 h 77635"/>
                <a:gd name="connsiteX3" fmla="*/ 39225 w 77635"/>
                <a:gd name="connsiteY3" fmla="*/ 200 h 77635"/>
                <a:gd name="connsiteX4" fmla="*/ 78043 w 77635"/>
                <a:gd name="connsiteY4" fmla="*/ 39018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8043" y="39018"/>
                  </a:moveTo>
                  <a:cubicBezTo>
                    <a:pt x="78043" y="60456"/>
                    <a:pt x="60664" y="77836"/>
                    <a:pt x="39225" y="77836"/>
                  </a:cubicBezTo>
                  <a:cubicBezTo>
                    <a:pt x="17787" y="77836"/>
                    <a:pt x="408" y="60456"/>
                    <a:pt x="408" y="39018"/>
                  </a:cubicBezTo>
                  <a:cubicBezTo>
                    <a:pt x="408" y="17580"/>
                    <a:pt x="17787" y="200"/>
                    <a:pt x="39225" y="200"/>
                  </a:cubicBezTo>
                  <a:cubicBezTo>
                    <a:pt x="60664" y="200"/>
                    <a:pt x="78043" y="17580"/>
                    <a:pt x="78043" y="39018"/>
                  </a:cubicBezTo>
                  <a:close/>
                </a:path>
              </a:pathLst>
            </a:custGeom>
            <a:solidFill>
              <a:srgbClr val="354FA2"/>
            </a:solidFill>
            <a:ln w="28575" cap="sq">
              <a:noFill/>
              <a:prstDash val="solid"/>
              <a:round/>
            </a:ln>
          </p:spPr>
          <p:txBody>
            <a:bodyPr rtlCol="0" anchor="ctr"/>
            <a:lstStyle/>
            <a:p>
              <a:endParaRPr lang="en-US"/>
            </a:p>
          </p:txBody>
        </p:sp>
        <p:sp>
          <p:nvSpPr>
            <p:cNvPr id="1463" name="Freeform: Shape 1462">
              <a:extLst>
                <a:ext uri="{FF2B5EF4-FFF2-40B4-BE49-F238E27FC236}">
                  <a16:creationId xmlns:a16="http://schemas.microsoft.com/office/drawing/2014/main" id="{D474DB69-F4D5-45FE-9F83-E563DF1B1613}"/>
                </a:ext>
              </a:extLst>
            </p:cNvPr>
            <p:cNvSpPr/>
            <p:nvPr/>
          </p:nvSpPr>
          <p:spPr>
            <a:xfrm>
              <a:off x="27535354" y="21317977"/>
              <a:ext cx="77635" cy="77635"/>
            </a:xfrm>
            <a:custGeom>
              <a:avLst/>
              <a:gdLst>
                <a:gd name="connsiteX0" fmla="*/ 78126 w 77635"/>
                <a:gd name="connsiteY0" fmla="*/ 39007 h 77635"/>
                <a:gd name="connsiteX1" fmla="*/ 39308 w 77635"/>
                <a:gd name="connsiteY1" fmla="*/ 77824 h 77635"/>
                <a:gd name="connsiteX2" fmla="*/ 490 w 77635"/>
                <a:gd name="connsiteY2" fmla="*/ 39007 h 77635"/>
                <a:gd name="connsiteX3" fmla="*/ 39308 w 77635"/>
                <a:gd name="connsiteY3" fmla="*/ 189 h 77635"/>
                <a:gd name="connsiteX4" fmla="*/ 78126 w 77635"/>
                <a:gd name="connsiteY4" fmla="*/ 39007 h 77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35" h="77635">
                  <a:moveTo>
                    <a:pt x="78126" y="39007"/>
                  </a:moveTo>
                  <a:cubicBezTo>
                    <a:pt x="78126" y="60445"/>
                    <a:pt x="60747" y="77824"/>
                    <a:pt x="39308" y="77824"/>
                  </a:cubicBezTo>
                  <a:cubicBezTo>
                    <a:pt x="17870" y="77824"/>
                    <a:pt x="490" y="60445"/>
                    <a:pt x="490" y="39007"/>
                  </a:cubicBezTo>
                  <a:cubicBezTo>
                    <a:pt x="490" y="17568"/>
                    <a:pt x="17870" y="189"/>
                    <a:pt x="39308" y="189"/>
                  </a:cubicBezTo>
                  <a:cubicBezTo>
                    <a:pt x="60747" y="189"/>
                    <a:pt x="78126" y="17568"/>
                    <a:pt x="78126" y="39007"/>
                  </a:cubicBezTo>
                  <a:close/>
                </a:path>
              </a:pathLst>
            </a:custGeom>
            <a:solidFill>
              <a:srgbClr val="354FA2"/>
            </a:solidFill>
            <a:ln w="28575" cap="sq">
              <a:noFill/>
              <a:prstDash val="solid"/>
              <a:round/>
            </a:ln>
          </p:spPr>
          <p:txBody>
            <a:bodyPr rtlCol="0" anchor="ctr"/>
            <a:lstStyle/>
            <a:p>
              <a:endParaRPr lang="en-US" dirty="0"/>
            </a:p>
          </p:txBody>
        </p:sp>
        <p:grpSp>
          <p:nvGrpSpPr>
            <p:cNvPr id="1464" name="Graphic 1396">
              <a:extLst>
                <a:ext uri="{FF2B5EF4-FFF2-40B4-BE49-F238E27FC236}">
                  <a16:creationId xmlns:a16="http://schemas.microsoft.com/office/drawing/2014/main" id="{2C965987-27D3-43C8-9E2A-589EA6B90B7C}"/>
                </a:ext>
              </a:extLst>
            </p:cNvPr>
            <p:cNvGrpSpPr/>
            <p:nvPr/>
          </p:nvGrpSpPr>
          <p:grpSpPr>
            <a:xfrm>
              <a:off x="22759234" y="21295330"/>
              <a:ext cx="4814937" cy="1885696"/>
              <a:chOff x="22759234" y="21295330"/>
              <a:chExt cx="4814937" cy="1885696"/>
            </a:xfrm>
            <a:grpFill/>
          </p:grpSpPr>
          <p:sp>
            <p:nvSpPr>
              <p:cNvPr id="1465" name="Freeform: Shape 1464">
                <a:extLst>
                  <a:ext uri="{FF2B5EF4-FFF2-40B4-BE49-F238E27FC236}">
                    <a16:creationId xmlns:a16="http://schemas.microsoft.com/office/drawing/2014/main" id="{A4B52FD2-E516-4DFC-902E-9BC7AEE04BD3}"/>
                  </a:ext>
                </a:extLst>
              </p:cNvPr>
              <p:cNvSpPr/>
              <p:nvPr/>
            </p:nvSpPr>
            <p:spPr>
              <a:xfrm>
                <a:off x="22759234" y="21368987"/>
                <a:ext cx="4814926" cy="1770534"/>
              </a:xfrm>
              <a:custGeom>
                <a:avLst/>
                <a:gdLst>
                  <a:gd name="connsiteX0" fmla="*/ 0 w 4814926"/>
                  <a:gd name="connsiteY0" fmla="*/ 1770535 h 1770534"/>
                  <a:gd name="connsiteX1" fmla="*/ 48636 w 4814926"/>
                  <a:gd name="connsiteY1" fmla="*/ 1726457 h 1770534"/>
                  <a:gd name="connsiteX2" fmla="*/ 97272 w 4814926"/>
                  <a:gd name="connsiteY2" fmla="*/ 1683671 h 1770534"/>
                  <a:gd name="connsiteX3" fmla="*/ 145907 w 4814926"/>
                  <a:gd name="connsiteY3" fmla="*/ 1642132 h 1770534"/>
                  <a:gd name="connsiteX4" fmla="*/ 194543 w 4814926"/>
                  <a:gd name="connsiteY4" fmla="*/ 1601781 h 1770534"/>
                  <a:gd name="connsiteX5" fmla="*/ 243178 w 4814926"/>
                  <a:gd name="connsiteY5" fmla="*/ 1562559 h 1770534"/>
                  <a:gd name="connsiteX6" fmla="*/ 291811 w 4814926"/>
                  <a:gd name="connsiteY6" fmla="*/ 1524443 h 1770534"/>
                  <a:gd name="connsiteX7" fmla="*/ 340454 w 4814926"/>
                  <a:gd name="connsiteY7" fmla="*/ 1487365 h 1770534"/>
                  <a:gd name="connsiteX8" fmla="*/ 389085 w 4814926"/>
                  <a:gd name="connsiteY8" fmla="*/ 1451287 h 1770534"/>
                  <a:gd name="connsiteX9" fmla="*/ 437716 w 4814926"/>
                  <a:gd name="connsiteY9" fmla="*/ 1416176 h 1770534"/>
                  <a:gd name="connsiteX10" fmla="*/ 486359 w 4814926"/>
                  <a:gd name="connsiteY10" fmla="*/ 1381985 h 1770534"/>
                  <a:gd name="connsiteX11" fmla="*/ 534991 w 4814926"/>
                  <a:gd name="connsiteY11" fmla="*/ 1348691 h 1770534"/>
                  <a:gd name="connsiteX12" fmla="*/ 583633 w 4814926"/>
                  <a:gd name="connsiteY12" fmla="*/ 1316247 h 1770534"/>
                  <a:gd name="connsiteX13" fmla="*/ 632265 w 4814926"/>
                  <a:gd name="connsiteY13" fmla="*/ 1284629 h 1770534"/>
                  <a:gd name="connsiteX14" fmla="*/ 680896 w 4814926"/>
                  <a:gd name="connsiteY14" fmla="*/ 1253804 h 1770534"/>
                  <a:gd name="connsiteX15" fmla="*/ 729539 w 4814926"/>
                  <a:gd name="connsiteY15" fmla="*/ 1223736 h 1770534"/>
                  <a:gd name="connsiteX16" fmla="*/ 778170 w 4814926"/>
                  <a:gd name="connsiteY16" fmla="*/ 1194401 h 1770534"/>
                  <a:gd name="connsiteX17" fmla="*/ 826801 w 4814926"/>
                  <a:gd name="connsiteY17" fmla="*/ 1165776 h 1770534"/>
                  <a:gd name="connsiteX18" fmla="*/ 875444 w 4814926"/>
                  <a:gd name="connsiteY18" fmla="*/ 1137839 h 1770534"/>
                  <a:gd name="connsiteX19" fmla="*/ 924076 w 4814926"/>
                  <a:gd name="connsiteY19" fmla="*/ 1110554 h 1770534"/>
                  <a:gd name="connsiteX20" fmla="*/ 972718 w 4814926"/>
                  <a:gd name="connsiteY20" fmla="*/ 1083909 h 1770534"/>
                  <a:gd name="connsiteX21" fmla="*/ 1021350 w 4814926"/>
                  <a:gd name="connsiteY21" fmla="*/ 1057870 h 1770534"/>
                  <a:gd name="connsiteX22" fmla="*/ 1069981 w 4814926"/>
                  <a:gd name="connsiteY22" fmla="*/ 1032424 h 1770534"/>
                  <a:gd name="connsiteX23" fmla="*/ 1118624 w 4814926"/>
                  <a:gd name="connsiteY23" fmla="*/ 1007562 h 1770534"/>
                  <a:gd name="connsiteX24" fmla="*/ 1167255 w 4814926"/>
                  <a:gd name="connsiteY24" fmla="*/ 983246 h 1770534"/>
                  <a:gd name="connsiteX25" fmla="*/ 1215898 w 4814926"/>
                  <a:gd name="connsiteY25" fmla="*/ 959454 h 1770534"/>
                  <a:gd name="connsiteX26" fmla="*/ 1264529 w 4814926"/>
                  <a:gd name="connsiteY26" fmla="*/ 936198 h 1770534"/>
                  <a:gd name="connsiteX27" fmla="*/ 1313161 w 4814926"/>
                  <a:gd name="connsiteY27" fmla="*/ 913432 h 1770534"/>
                  <a:gd name="connsiteX28" fmla="*/ 1361804 w 4814926"/>
                  <a:gd name="connsiteY28" fmla="*/ 891154 h 1770534"/>
                  <a:gd name="connsiteX29" fmla="*/ 1410435 w 4814926"/>
                  <a:gd name="connsiteY29" fmla="*/ 869342 h 1770534"/>
                  <a:gd name="connsiteX30" fmla="*/ 1459066 w 4814926"/>
                  <a:gd name="connsiteY30" fmla="*/ 847985 h 1770534"/>
                  <a:gd name="connsiteX31" fmla="*/ 1507709 w 4814926"/>
                  <a:gd name="connsiteY31" fmla="*/ 827069 h 1770534"/>
                  <a:gd name="connsiteX32" fmla="*/ 1556340 w 4814926"/>
                  <a:gd name="connsiteY32" fmla="*/ 806585 h 1770534"/>
                  <a:gd name="connsiteX33" fmla="*/ 1604972 w 4814926"/>
                  <a:gd name="connsiteY33" fmla="*/ 786520 h 1770534"/>
                  <a:gd name="connsiteX34" fmla="*/ 1653614 w 4814926"/>
                  <a:gd name="connsiteY34" fmla="*/ 766839 h 1770534"/>
                  <a:gd name="connsiteX35" fmla="*/ 1702246 w 4814926"/>
                  <a:gd name="connsiteY35" fmla="*/ 747566 h 1770534"/>
                  <a:gd name="connsiteX36" fmla="*/ 1750889 w 4814926"/>
                  <a:gd name="connsiteY36" fmla="*/ 728666 h 1770534"/>
                  <a:gd name="connsiteX37" fmla="*/ 1799520 w 4814926"/>
                  <a:gd name="connsiteY37" fmla="*/ 710126 h 1770534"/>
                  <a:gd name="connsiteX38" fmla="*/ 1848151 w 4814926"/>
                  <a:gd name="connsiteY38" fmla="*/ 691948 h 1770534"/>
                  <a:gd name="connsiteX39" fmla="*/ 1896794 w 4814926"/>
                  <a:gd name="connsiteY39" fmla="*/ 674118 h 1770534"/>
                  <a:gd name="connsiteX40" fmla="*/ 1945425 w 4814926"/>
                  <a:gd name="connsiteY40" fmla="*/ 656627 h 1770534"/>
                  <a:gd name="connsiteX41" fmla="*/ 1994068 w 4814926"/>
                  <a:gd name="connsiteY41" fmla="*/ 639462 h 1770534"/>
                  <a:gd name="connsiteX42" fmla="*/ 2042700 w 4814926"/>
                  <a:gd name="connsiteY42" fmla="*/ 622611 h 1770534"/>
                  <a:gd name="connsiteX43" fmla="*/ 2091331 w 4814926"/>
                  <a:gd name="connsiteY43" fmla="*/ 606063 h 1770534"/>
                  <a:gd name="connsiteX44" fmla="*/ 2139974 w 4814926"/>
                  <a:gd name="connsiteY44" fmla="*/ 589829 h 1770534"/>
                  <a:gd name="connsiteX45" fmla="*/ 2188605 w 4814926"/>
                  <a:gd name="connsiteY45" fmla="*/ 573886 h 1770534"/>
                  <a:gd name="connsiteX46" fmla="*/ 2237236 w 4814926"/>
                  <a:gd name="connsiteY46" fmla="*/ 558223 h 1770534"/>
                  <a:gd name="connsiteX47" fmla="*/ 2285879 w 4814926"/>
                  <a:gd name="connsiteY47" fmla="*/ 542840 h 1770534"/>
                  <a:gd name="connsiteX48" fmla="*/ 2334511 w 4814926"/>
                  <a:gd name="connsiteY48" fmla="*/ 527724 h 1770534"/>
                  <a:gd name="connsiteX49" fmla="*/ 2383153 w 4814926"/>
                  <a:gd name="connsiteY49" fmla="*/ 512876 h 1770534"/>
                  <a:gd name="connsiteX50" fmla="*/ 2431785 w 4814926"/>
                  <a:gd name="connsiteY50" fmla="*/ 498284 h 1770534"/>
                  <a:gd name="connsiteX51" fmla="*/ 2480416 w 4814926"/>
                  <a:gd name="connsiteY51" fmla="*/ 483937 h 1770534"/>
                  <a:gd name="connsiteX52" fmla="*/ 2529059 w 4814926"/>
                  <a:gd name="connsiteY52" fmla="*/ 469834 h 1770534"/>
                  <a:gd name="connsiteX53" fmla="*/ 2577690 w 4814926"/>
                  <a:gd name="connsiteY53" fmla="*/ 455976 h 1770534"/>
                  <a:gd name="connsiteX54" fmla="*/ 2626333 w 4814926"/>
                  <a:gd name="connsiteY54" fmla="*/ 442340 h 1770534"/>
                  <a:gd name="connsiteX55" fmla="*/ 2674964 w 4814926"/>
                  <a:gd name="connsiteY55" fmla="*/ 428936 h 1770534"/>
                  <a:gd name="connsiteX56" fmla="*/ 2723596 w 4814926"/>
                  <a:gd name="connsiteY56" fmla="*/ 415741 h 1770534"/>
                  <a:gd name="connsiteX57" fmla="*/ 2772238 w 4814926"/>
                  <a:gd name="connsiteY57" fmla="*/ 402768 h 1770534"/>
                  <a:gd name="connsiteX58" fmla="*/ 2820870 w 4814926"/>
                  <a:gd name="connsiteY58" fmla="*/ 390005 h 1770534"/>
                  <a:gd name="connsiteX59" fmla="*/ 2869501 w 4814926"/>
                  <a:gd name="connsiteY59" fmla="*/ 377451 h 1770534"/>
                  <a:gd name="connsiteX60" fmla="*/ 2918144 w 4814926"/>
                  <a:gd name="connsiteY60" fmla="*/ 365096 h 1770534"/>
                  <a:gd name="connsiteX61" fmla="*/ 2966775 w 4814926"/>
                  <a:gd name="connsiteY61" fmla="*/ 352926 h 1770534"/>
                  <a:gd name="connsiteX62" fmla="*/ 3015406 w 4814926"/>
                  <a:gd name="connsiteY62" fmla="*/ 340955 h 1770534"/>
                  <a:gd name="connsiteX63" fmla="*/ 3064049 w 4814926"/>
                  <a:gd name="connsiteY63" fmla="*/ 329169 h 1770534"/>
                  <a:gd name="connsiteX64" fmla="*/ 3112681 w 4814926"/>
                  <a:gd name="connsiteY64" fmla="*/ 317559 h 1770534"/>
                  <a:gd name="connsiteX65" fmla="*/ 3161323 w 4814926"/>
                  <a:gd name="connsiteY65" fmla="*/ 306135 h 1770534"/>
                  <a:gd name="connsiteX66" fmla="*/ 3209955 w 4814926"/>
                  <a:gd name="connsiteY66" fmla="*/ 294874 h 1770534"/>
                  <a:gd name="connsiteX67" fmla="*/ 3258586 w 4814926"/>
                  <a:gd name="connsiteY67" fmla="*/ 283787 h 1770534"/>
                  <a:gd name="connsiteX68" fmla="*/ 3307229 w 4814926"/>
                  <a:gd name="connsiteY68" fmla="*/ 272864 h 1770534"/>
                  <a:gd name="connsiteX69" fmla="*/ 3355860 w 4814926"/>
                  <a:gd name="connsiteY69" fmla="*/ 262103 h 1770534"/>
                  <a:gd name="connsiteX70" fmla="*/ 3404492 w 4814926"/>
                  <a:gd name="connsiteY70" fmla="*/ 251506 h 1770534"/>
                  <a:gd name="connsiteX71" fmla="*/ 3453134 w 4814926"/>
                  <a:gd name="connsiteY71" fmla="*/ 241060 h 1770534"/>
                  <a:gd name="connsiteX72" fmla="*/ 3501766 w 4814926"/>
                  <a:gd name="connsiteY72" fmla="*/ 230766 h 1770534"/>
                  <a:gd name="connsiteX73" fmla="*/ 3550409 w 4814926"/>
                  <a:gd name="connsiteY73" fmla="*/ 220622 h 1770534"/>
                  <a:gd name="connsiteX74" fmla="*/ 3599040 w 4814926"/>
                  <a:gd name="connsiteY74" fmla="*/ 210619 h 1770534"/>
                  <a:gd name="connsiteX75" fmla="*/ 3647671 w 4814926"/>
                  <a:gd name="connsiteY75" fmla="*/ 200755 h 1770534"/>
                  <a:gd name="connsiteX76" fmla="*/ 3696314 w 4814926"/>
                  <a:gd name="connsiteY76" fmla="*/ 191043 h 1770534"/>
                  <a:gd name="connsiteX77" fmla="*/ 3744945 w 4814926"/>
                  <a:gd name="connsiteY77" fmla="*/ 181459 h 1770534"/>
                  <a:gd name="connsiteX78" fmla="*/ 3793588 w 4814926"/>
                  <a:gd name="connsiteY78" fmla="*/ 172003 h 1770534"/>
                  <a:gd name="connsiteX79" fmla="*/ 3842219 w 4814926"/>
                  <a:gd name="connsiteY79" fmla="*/ 162687 h 1770534"/>
                  <a:gd name="connsiteX80" fmla="*/ 3890851 w 4814926"/>
                  <a:gd name="connsiteY80" fmla="*/ 153487 h 1770534"/>
                  <a:gd name="connsiteX81" fmla="*/ 3939493 w 4814926"/>
                  <a:gd name="connsiteY81" fmla="*/ 144415 h 1770534"/>
                  <a:gd name="connsiteX82" fmla="*/ 3988125 w 4814926"/>
                  <a:gd name="connsiteY82" fmla="*/ 135471 h 1770534"/>
                  <a:gd name="connsiteX83" fmla="*/ 4036756 w 4814926"/>
                  <a:gd name="connsiteY83" fmla="*/ 126644 h 1770534"/>
                  <a:gd name="connsiteX84" fmla="*/ 4085399 w 4814926"/>
                  <a:gd name="connsiteY84" fmla="*/ 117945 h 1770534"/>
                  <a:gd name="connsiteX85" fmla="*/ 4134030 w 4814926"/>
                  <a:gd name="connsiteY85" fmla="*/ 109350 h 1770534"/>
                  <a:gd name="connsiteX86" fmla="*/ 4182673 w 4814926"/>
                  <a:gd name="connsiteY86" fmla="*/ 100872 h 1770534"/>
                  <a:gd name="connsiteX87" fmla="*/ 4231305 w 4814926"/>
                  <a:gd name="connsiteY87" fmla="*/ 92499 h 1770534"/>
                  <a:gd name="connsiteX88" fmla="*/ 4279936 w 4814926"/>
                  <a:gd name="connsiteY88" fmla="*/ 84243 h 1770534"/>
                  <a:gd name="connsiteX89" fmla="*/ 4328579 w 4814926"/>
                  <a:gd name="connsiteY89" fmla="*/ 76091 h 1770534"/>
                  <a:gd name="connsiteX90" fmla="*/ 4377210 w 4814926"/>
                  <a:gd name="connsiteY90" fmla="*/ 68044 h 1770534"/>
                  <a:gd name="connsiteX91" fmla="*/ 4425853 w 4814926"/>
                  <a:gd name="connsiteY91" fmla="*/ 60102 h 1770534"/>
                  <a:gd name="connsiteX92" fmla="*/ 4474484 w 4814926"/>
                  <a:gd name="connsiteY92" fmla="*/ 52253 h 1770534"/>
                  <a:gd name="connsiteX93" fmla="*/ 4523116 w 4814926"/>
                  <a:gd name="connsiteY93" fmla="*/ 44509 h 1770534"/>
                  <a:gd name="connsiteX94" fmla="*/ 4571758 w 4814926"/>
                  <a:gd name="connsiteY94" fmla="*/ 36858 h 1770534"/>
                  <a:gd name="connsiteX95" fmla="*/ 4620390 w 4814926"/>
                  <a:gd name="connsiteY95" fmla="*/ 29312 h 1770534"/>
                  <a:gd name="connsiteX96" fmla="*/ 4669021 w 4814926"/>
                  <a:gd name="connsiteY96" fmla="*/ 21847 h 1770534"/>
                  <a:gd name="connsiteX97" fmla="*/ 4717664 w 4814926"/>
                  <a:gd name="connsiteY97" fmla="*/ 14475 h 1770534"/>
                  <a:gd name="connsiteX98" fmla="*/ 4766295 w 4814926"/>
                  <a:gd name="connsiteY98" fmla="*/ 7197 h 1770534"/>
                  <a:gd name="connsiteX99" fmla="*/ 4814926 w 4814926"/>
                  <a:gd name="connsiteY99" fmla="*/ 0 h 1770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4814926" h="1770534">
                    <a:moveTo>
                      <a:pt x="0" y="1770535"/>
                    </a:moveTo>
                    <a:lnTo>
                      <a:pt x="48636" y="1726457"/>
                    </a:lnTo>
                    <a:lnTo>
                      <a:pt x="97272" y="1683671"/>
                    </a:lnTo>
                    <a:lnTo>
                      <a:pt x="145907" y="1642132"/>
                    </a:lnTo>
                    <a:lnTo>
                      <a:pt x="194543" y="1601781"/>
                    </a:lnTo>
                    <a:lnTo>
                      <a:pt x="243178" y="1562559"/>
                    </a:lnTo>
                    <a:lnTo>
                      <a:pt x="291811" y="1524443"/>
                    </a:lnTo>
                    <a:lnTo>
                      <a:pt x="340454" y="1487365"/>
                    </a:lnTo>
                    <a:lnTo>
                      <a:pt x="389085" y="1451287"/>
                    </a:lnTo>
                    <a:lnTo>
                      <a:pt x="437716" y="1416176"/>
                    </a:lnTo>
                    <a:lnTo>
                      <a:pt x="486359" y="1381985"/>
                    </a:lnTo>
                    <a:lnTo>
                      <a:pt x="534991" y="1348691"/>
                    </a:lnTo>
                    <a:lnTo>
                      <a:pt x="583633" y="1316247"/>
                    </a:lnTo>
                    <a:lnTo>
                      <a:pt x="632265" y="1284629"/>
                    </a:lnTo>
                    <a:lnTo>
                      <a:pt x="680896" y="1253804"/>
                    </a:lnTo>
                    <a:lnTo>
                      <a:pt x="729539" y="1223736"/>
                    </a:lnTo>
                    <a:lnTo>
                      <a:pt x="778170" y="1194401"/>
                    </a:lnTo>
                    <a:lnTo>
                      <a:pt x="826801" y="1165776"/>
                    </a:lnTo>
                    <a:lnTo>
                      <a:pt x="875444" y="1137839"/>
                    </a:lnTo>
                    <a:lnTo>
                      <a:pt x="924076" y="1110554"/>
                    </a:lnTo>
                    <a:lnTo>
                      <a:pt x="972718" y="1083909"/>
                    </a:lnTo>
                    <a:lnTo>
                      <a:pt x="1021350" y="1057870"/>
                    </a:lnTo>
                    <a:lnTo>
                      <a:pt x="1069981" y="1032424"/>
                    </a:lnTo>
                    <a:lnTo>
                      <a:pt x="1118624" y="1007562"/>
                    </a:lnTo>
                    <a:lnTo>
                      <a:pt x="1167255" y="983246"/>
                    </a:lnTo>
                    <a:lnTo>
                      <a:pt x="1215898" y="959454"/>
                    </a:lnTo>
                    <a:lnTo>
                      <a:pt x="1264529" y="936198"/>
                    </a:lnTo>
                    <a:lnTo>
                      <a:pt x="1313161" y="913432"/>
                    </a:lnTo>
                    <a:lnTo>
                      <a:pt x="1361804" y="891154"/>
                    </a:lnTo>
                    <a:lnTo>
                      <a:pt x="1410435" y="869342"/>
                    </a:lnTo>
                    <a:lnTo>
                      <a:pt x="1459066" y="847985"/>
                    </a:lnTo>
                    <a:lnTo>
                      <a:pt x="1507709" y="827069"/>
                    </a:lnTo>
                    <a:lnTo>
                      <a:pt x="1556340" y="806585"/>
                    </a:lnTo>
                    <a:lnTo>
                      <a:pt x="1604972" y="786520"/>
                    </a:lnTo>
                    <a:lnTo>
                      <a:pt x="1653614" y="766839"/>
                    </a:lnTo>
                    <a:lnTo>
                      <a:pt x="1702246" y="747566"/>
                    </a:lnTo>
                    <a:lnTo>
                      <a:pt x="1750889" y="728666"/>
                    </a:lnTo>
                    <a:lnTo>
                      <a:pt x="1799520" y="710126"/>
                    </a:lnTo>
                    <a:lnTo>
                      <a:pt x="1848151" y="691948"/>
                    </a:lnTo>
                    <a:lnTo>
                      <a:pt x="1896794" y="674118"/>
                    </a:lnTo>
                    <a:lnTo>
                      <a:pt x="1945425" y="656627"/>
                    </a:lnTo>
                    <a:lnTo>
                      <a:pt x="1994068" y="639462"/>
                    </a:lnTo>
                    <a:lnTo>
                      <a:pt x="2042700" y="622611"/>
                    </a:lnTo>
                    <a:lnTo>
                      <a:pt x="2091331" y="606063"/>
                    </a:lnTo>
                    <a:lnTo>
                      <a:pt x="2139974" y="589829"/>
                    </a:lnTo>
                    <a:lnTo>
                      <a:pt x="2188605" y="573886"/>
                    </a:lnTo>
                    <a:lnTo>
                      <a:pt x="2237236" y="558223"/>
                    </a:lnTo>
                    <a:lnTo>
                      <a:pt x="2285879" y="542840"/>
                    </a:lnTo>
                    <a:lnTo>
                      <a:pt x="2334511" y="527724"/>
                    </a:lnTo>
                    <a:lnTo>
                      <a:pt x="2383153" y="512876"/>
                    </a:lnTo>
                    <a:lnTo>
                      <a:pt x="2431785" y="498284"/>
                    </a:lnTo>
                    <a:lnTo>
                      <a:pt x="2480416" y="483937"/>
                    </a:lnTo>
                    <a:lnTo>
                      <a:pt x="2529059" y="469834"/>
                    </a:lnTo>
                    <a:lnTo>
                      <a:pt x="2577690" y="455976"/>
                    </a:lnTo>
                    <a:lnTo>
                      <a:pt x="2626333" y="442340"/>
                    </a:lnTo>
                    <a:lnTo>
                      <a:pt x="2674964" y="428936"/>
                    </a:lnTo>
                    <a:lnTo>
                      <a:pt x="2723596" y="415741"/>
                    </a:lnTo>
                    <a:lnTo>
                      <a:pt x="2772238" y="402768"/>
                    </a:lnTo>
                    <a:lnTo>
                      <a:pt x="2820870" y="390005"/>
                    </a:lnTo>
                    <a:lnTo>
                      <a:pt x="2869501" y="377451"/>
                    </a:lnTo>
                    <a:lnTo>
                      <a:pt x="2918144" y="365096"/>
                    </a:lnTo>
                    <a:lnTo>
                      <a:pt x="2966775" y="352926"/>
                    </a:lnTo>
                    <a:lnTo>
                      <a:pt x="3015406" y="340955"/>
                    </a:lnTo>
                    <a:lnTo>
                      <a:pt x="3064049" y="329169"/>
                    </a:lnTo>
                    <a:lnTo>
                      <a:pt x="3112681" y="317559"/>
                    </a:lnTo>
                    <a:lnTo>
                      <a:pt x="3161323" y="306135"/>
                    </a:lnTo>
                    <a:lnTo>
                      <a:pt x="3209955" y="294874"/>
                    </a:lnTo>
                    <a:lnTo>
                      <a:pt x="3258586" y="283787"/>
                    </a:lnTo>
                    <a:lnTo>
                      <a:pt x="3307229" y="272864"/>
                    </a:lnTo>
                    <a:lnTo>
                      <a:pt x="3355860" y="262103"/>
                    </a:lnTo>
                    <a:lnTo>
                      <a:pt x="3404492" y="251506"/>
                    </a:lnTo>
                    <a:lnTo>
                      <a:pt x="3453134" y="241060"/>
                    </a:lnTo>
                    <a:lnTo>
                      <a:pt x="3501766" y="230766"/>
                    </a:lnTo>
                    <a:lnTo>
                      <a:pt x="3550409" y="220622"/>
                    </a:lnTo>
                    <a:lnTo>
                      <a:pt x="3599040" y="210619"/>
                    </a:lnTo>
                    <a:lnTo>
                      <a:pt x="3647671" y="200755"/>
                    </a:lnTo>
                    <a:lnTo>
                      <a:pt x="3696314" y="191043"/>
                    </a:lnTo>
                    <a:lnTo>
                      <a:pt x="3744945" y="181459"/>
                    </a:lnTo>
                    <a:lnTo>
                      <a:pt x="3793588" y="172003"/>
                    </a:lnTo>
                    <a:lnTo>
                      <a:pt x="3842219" y="162687"/>
                    </a:lnTo>
                    <a:lnTo>
                      <a:pt x="3890851" y="153487"/>
                    </a:lnTo>
                    <a:lnTo>
                      <a:pt x="3939493" y="144415"/>
                    </a:lnTo>
                    <a:lnTo>
                      <a:pt x="3988125" y="135471"/>
                    </a:lnTo>
                    <a:lnTo>
                      <a:pt x="4036756" y="126644"/>
                    </a:lnTo>
                    <a:lnTo>
                      <a:pt x="4085399" y="117945"/>
                    </a:lnTo>
                    <a:lnTo>
                      <a:pt x="4134030" y="109350"/>
                    </a:lnTo>
                    <a:lnTo>
                      <a:pt x="4182673" y="100872"/>
                    </a:lnTo>
                    <a:lnTo>
                      <a:pt x="4231305" y="92499"/>
                    </a:lnTo>
                    <a:lnTo>
                      <a:pt x="4279936" y="84243"/>
                    </a:lnTo>
                    <a:lnTo>
                      <a:pt x="4328579" y="76091"/>
                    </a:lnTo>
                    <a:lnTo>
                      <a:pt x="4377210" y="68044"/>
                    </a:lnTo>
                    <a:lnTo>
                      <a:pt x="4425853" y="60102"/>
                    </a:lnTo>
                    <a:lnTo>
                      <a:pt x="4474484" y="52253"/>
                    </a:lnTo>
                    <a:lnTo>
                      <a:pt x="4523116" y="44509"/>
                    </a:lnTo>
                    <a:lnTo>
                      <a:pt x="4571758" y="36858"/>
                    </a:lnTo>
                    <a:lnTo>
                      <a:pt x="4620390" y="29312"/>
                    </a:lnTo>
                    <a:lnTo>
                      <a:pt x="4669021" y="21847"/>
                    </a:lnTo>
                    <a:lnTo>
                      <a:pt x="4717664" y="14475"/>
                    </a:lnTo>
                    <a:lnTo>
                      <a:pt x="4766295" y="7197"/>
                    </a:lnTo>
                    <a:lnTo>
                      <a:pt x="4814926" y="0"/>
                    </a:lnTo>
                  </a:path>
                </a:pathLst>
              </a:custGeom>
              <a:grpFill/>
              <a:ln w="28575" cap="flat">
                <a:solidFill>
                  <a:srgbClr val="354FA2"/>
                </a:solidFill>
                <a:prstDash val="solid"/>
                <a:round/>
              </a:ln>
            </p:spPr>
            <p:txBody>
              <a:bodyPr rtlCol="0" anchor="ctr"/>
              <a:lstStyle/>
              <a:p>
                <a:endParaRPr lang="en-US"/>
              </a:p>
            </p:txBody>
          </p:sp>
          <p:sp>
            <p:nvSpPr>
              <p:cNvPr id="1466" name="Freeform: Shape 1465">
                <a:extLst>
                  <a:ext uri="{FF2B5EF4-FFF2-40B4-BE49-F238E27FC236}">
                    <a16:creationId xmlns:a16="http://schemas.microsoft.com/office/drawing/2014/main" id="{B411F440-CC73-4A39-A5F7-625CEC8CB143}"/>
                  </a:ext>
                </a:extLst>
              </p:cNvPr>
              <p:cNvSpPr/>
              <p:nvPr/>
            </p:nvSpPr>
            <p:spPr>
              <a:xfrm>
                <a:off x="22761160" y="23024581"/>
                <a:ext cx="11645" cy="3971"/>
              </a:xfrm>
              <a:custGeom>
                <a:avLst/>
                <a:gdLst>
                  <a:gd name="connsiteX0" fmla="*/ 0 w 11645"/>
                  <a:gd name="connsiteY0" fmla="*/ 0 h 3971"/>
                  <a:gd name="connsiteX1" fmla="*/ 0 w 11645"/>
                  <a:gd name="connsiteY1" fmla="*/ 3971 h 3971"/>
                </a:gdLst>
                <a:ahLst/>
                <a:cxnLst>
                  <a:cxn ang="0">
                    <a:pos x="connsiteX0" y="connsiteY0"/>
                  </a:cxn>
                  <a:cxn ang="0">
                    <a:pos x="connsiteX1" y="connsiteY1"/>
                  </a:cxn>
                </a:cxnLst>
                <a:rect l="l" t="t" r="r" b="b"/>
                <a:pathLst>
                  <a:path w="11645" h="3971">
                    <a:moveTo>
                      <a:pt x="0" y="0"/>
                    </a:moveTo>
                    <a:lnTo>
                      <a:pt x="0" y="3971"/>
                    </a:lnTo>
                  </a:path>
                </a:pathLst>
              </a:custGeom>
              <a:grpFill/>
              <a:ln w="28575" cap="flat">
                <a:solidFill>
                  <a:srgbClr val="354FA2"/>
                </a:solidFill>
                <a:prstDash val="solid"/>
                <a:round/>
              </a:ln>
            </p:spPr>
            <p:txBody>
              <a:bodyPr rtlCol="0" anchor="ctr"/>
              <a:lstStyle/>
              <a:p>
                <a:endParaRPr lang="en-US"/>
              </a:p>
            </p:txBody>
          </p:sp>
          <p:sp>
            <p:nvSpPr>
              <p:cNvPr id="1467" name="Freeform: Shape 1466">
                <a:extLst>
                  <a:ext uri="{FF2B5EF4-FFF2-40B4-BE49-F238E27FC236}">
                    <a16:creationId xmlns:a16="http://schemas.microsoft.com/office/drawing/2014/main" id="{11F62F7A-0DEC-4031-86E9-DD7B6CCAB2C3}"/>
                  </a:ext>
                </a:extLst>
              </p:cNvPr>
              <p:cNvSpPr/>
              <p:nvPr/>
            </p:nvSpPr>
            <p:spPr>
              <a:xfrm>
                <a:off x="22768863" y="23122904"/>
                <a:ext cx="11645" cy="17351"/>
              </a:xfrm>
              <a:custGeom>
                <a:avLst/>
                <a:gdLst>
                  <a:gd name="connsiteX0" fmla="*/ 0 w 11645"/>
                  <a:gd name="connsiteY0" fmla="*/ 0 h 17351"/>
                  <a:gd name="connsiteX1" fmla="*/ 0 w 11645"/>
                  <a:gd name="connsiteY1" fmla="*/ 17352 h 17351"/>
                </a:gdLst>
                <a:ahLst/>
                <a:cxnLst>
                  <a:cxn ang="0">
                    <a:pos x="connsiteX0" y="connsiteY0"/>
                  </a:cxn>
                  <a:cxn ang="0">
                    <a:pos x="connsiteX1" y="connsiteY1"/>
                  </a:cxn>
                </a:cxnLst>
                <a:rect l="l" t="t" r="r" b="b"/>
                <a:pathLst>
                  <a:path w="11645" h="17351">
                    <a:moveTo>
                      <a:pt x="0" y="0"/>
                    </a:moveTo>
                    <a:lnTo>
                      <a:pt x="0" y="17352"/>
                    </a:lnTo>
                  </a:path>
                </a:pathLst>
              </a:custGeom>
              <a:grpFill/>
              <a:ln w="28575" cap="flat">
                <a:solidFill>
                  <a:srgbClr val="354FA2"/>
                </a:solidFill>
                <a:prstDash val="solid"/>
                <a:round/>
              </a:ln>
            </p:spPr>
            <p:txBody>
              <a:bodyPr rtlCol="0" anchor="ctr"/>
              <a:lstStyle/>
              <a:p>
                <a:endParaRPr lang="en-US"/>
              </a:p>
            </p:txBody>
          </p:sp>
          <p:sp>
            <p:nvSpPr>
              <p:cNvPr id="1468" name="Freeform: Shape 1467">
                <a:extLst>
                  <a:ext uri="{FF2B5EF4-FFF2-40B4-BE49-F238E27FC236}">
                    <a16:creationId xmlns:a16="http://schemas.microsoft.com/office/drawing/2014/main" id="{90E2BD37-6646-49A4-ABEE-0BE3E1CE0785}"/>
                  </a:ext>
                </a:extLst>
              </p:cNvPr>
              <p:cNvSpPr/>
              <p:nvPr/>
            </p:nvSpPr>
            <p:spPr>
              <a:xfrm>
                <a:off x="22778493" y="23158690"/>
                <a:ext cx="11645" cy="22335"/>
              </a:xfrm>
              <a:custGeom>
                <a:avLst/>
                <a:gdLst>
                  <a:gd name="connsiteX0" fmla="*/ 0 w 11645"/>
                  <a:gd name="connsiteY0" fmla="*/ 0 h 22335"/>
                  <a:gd name="connsiteX1" fmla="*/ 0 w 11645"/>
                  <a:gd name="connsiteY1" fmla="*/ 22336 h 22335"/>
                </a:gdLst>
                <a:ahLst/>
                <a:cxnLst>
                  <a:cxn ang="0">
                    <a:pos x="connsiteX0" y="connsiteY0"/>
                  </a:cxn>
                  <a:cxn ang="0">
                    <a:pos x="connsiteX1" y="connsiteY1"/>
                  </a:cxn>
                </a:cxnLst>
                <a:rect l="l" t="t" r="r" b="b"/>
                <a:pathLst>
                  <a:path w="11645" h="22335">
                    <a:moveTo>
                      <a:pt x="0" y="0"/>
                    </a:moveTo>
                    <a:lnTo>
                      <a:pt x="0" y="22336"/>
                    </a:lnTo>
                  </a:path>
                </a:pathLst>
              </a:custGeom>
              <a:grpFill/>
              <a:ln w="28575" cap="flat">
                <a:solidFill>
                  <a:srgbClr val="354FA2"/>
                </a:solidFill>
                <a:prstDash val="solid"/>
                <a:round/>
              </a:ln>
            </p:spPr>
            <p:txBody>
              <a:bodyPr rtlCol="0" anchor="ctr"/>
              <a:lstStyle/>
              <a:p>
                <a:endParaRPr lang="en-US"/>
              </a:p>
            </p:txBody>
          </p:sp>
          <p:sp>
            <p:nvSpPr>
              <p:cNvPr id="1469" name="Freeform: Shape 1468">
                <a:extLst>
                  <a:ext uri="{FF2B5EF4-FFF2-40B4-BE49-F238E27FC236}">
                    <a16:creationId xmlns:a16="http://schemas.microsoft.com/office/drawing/2014/main" id="{47C5A93E-28BB-49CE-AC5F-CAEB8F1FDFE1}"/>
                  </a:ext>
                </a:extLst>
              </p:cNvPr>
              <p:cNvSpPr/>
              <p:nvPr/>
            </p:nvSpPr>
            <p:spPr>
              <a:xfrm>
                <a:off x="22807383" y="23150014"/>
                <a:ext cx="11645" cy="18562"/>
              </a:xfrm>
              <a:custGeom>
                <a:avLst/>
                <a:gdLst>
                  <a:gd name="connsiteX0" fmla="*/ 0 w 11645"/>
                  <a:gd name="connsiteY0" fmla="*/ 0 h 18562"/>
                  <a:gd name="connsiteX1" fmla="*/ 0 w 11645"/>
                  <a:gd name="connsiteY1" fmla="*/ 18563 h 18562"/>
                </a:gdLst>
                <a:ahLst/>
                <a:cxnLst>
                  <a:cxn ang="0">
                    <a:pos x="connsiteX0" y="connsiteY0"/>
                  </a:cxn>
                  <a:cxn ang="0">
                    <a:pos x="connsiteX1" y="connsiteY1"/>
                  </a:cxn>
                </a:cxnLst>
                <a:rect l="l" t="t" r="r" b="b"/>
                <a:pathLst>
                  <a:path w="11645" h="18562">
                    <a:moveTo>
                      <a:pt x="0" y="0"/>
                    </a:moveTo>
                    <a:lnTo>
                      <a:pt x="0" y="18563"/>
                    </a:lnTo>
                  </a:path>
                </a:pathLst>
              </a:custGeom>
              <a:grpFill/>
              <a:ln w="28575" cap="flat">
                <a:solidFill>
                  <a:srgbClr val="354FA2"/>
                </a:solidFill>
                <a:prstDash val="solid"/>
                <a:round/>
              </a:ln>
            </p:spPr>
            <p:txBody>
              <a:bodyPr rtlCol="0" anchor="ctr"/>
              <a:lstStyle/>
              <a:p>
                <a:endParaRPr lang="en-US"/>
              </a:p>
            </p:txBody>
          </p:sp>
          <p:sp>
            <p:nvSpPr>
              <p:cNvPr id="1470" name="Freeform: Shape 1469">
                <a:extLst>
                  <a:ext uri="{FF2B5EF4-FFF2-40B4-BE49-F238E27FC236}">
                    <a16:creationId xmlns:a16="http://schemas.microsoft.com/office/drawing/2014/main" id="{F6B591B6-96CB-43B0-A36A-78A8924EE768}"/>
                  </a:ext>
                </a:extLst>
              </p:cNvPr>
              <p:cNvSpPr/>
              <p:nvPr/>
            </p:nvSpPr>
            <p:spPr>
              <a:xfrm>
                <a:off x="22855532" y="23082517"/>
                <a:ext cx="11645" cy="26027"/>
              </a:xfrm>
              <a:custGeom>
                <a:avLst/>
                <a:gdLst>
                  <a:gd name="connsiteX0" fmla="*/ 0 w 11645"/>
                  <a:gd name="connsiteY0" fmla="*/ 0 h 26027"/>
                  <a:gd name="connsiteX1" fmla="*/ 0 w 11645"/>
                  <a:gd name="connsiteY1" fmla="*/ 26028 h 26027"/>
                </a:gdLst>
                <a:ahLst/>
                <a:cxnLst>
                  <a:cxn ang="0">
                    <a:pos x="connsiteX0" y="connsiteY0"/>
                  </a:cxn>
                  <a:cxn ang="0">
                    <a:pos x="connsiteX1" y="connsiteY1"/>
                  </a:cxn>
                </a:cxnLst>
                <a:rect l="l" t="t" r="r" b="b"/>
                <a:pathLst>
                  <a:path w="11645" h="26027">
                    <a:moveTo>
                      <a:pt x="0" y="0"/>
                    </a:moveTo>
                    <a:lnTo>
                      <a:pt x="0" y="26028"/>
                    </a:lnTo>
                  </a:path>
                </a:pathLst>
              </a:custGeom>
              <a:grpFill/>
              <a:ln w="28575" cap="flat">
                <a:solidFill>
                  <a:srgbClr val="354FA2"/>
                </a:solidFill>
                <a:prstDash val="solid"/>
                <a:round/>
              </a:ln>
            </p:spPr>
            <p:txBody>
              <a:bodyPr rtlCol="0" anchor="ctr"/>
              <a:lstStyle/>
              <a:p>
                <a:endParaRPr lang="en-US"/>
              </a:p>
            </p:txBody>
          </p:sp>
          <p:sp>
            <p:nvSpPr>
              <p:cNvPr id="1471" name="Freeform: Shape 1470">
                <a:extLst>
                  <a:ext uri="{FF2B5EF4-FFF2-40B4-BE49-F238E27FC236}">
                    <a16:creationId xmlns:a16="http://schemas.microsoft.com/office/drawing/2014/main" id="{433762EC-4159-4703-925F-BDF56D30EC6E}"/>
                  </a:ext>
                </a:extLst>
              </p:cNvPr>
              <p:cNvSpPr/>
              <p:nvPr/>
            </p:nvSpPr>
            <p:spPr>
              <a:xfrm>
                <a:off x="22951831" y="22993034"/>
                <a:ext cx="11645" cy="39221"/>
              </a:xfrm>
              <a:custGeom>
                <a:avLst/>
                <a:gdLst>
                  <a:gd name="connsiteX0" fmla="*/ 0 w 11645"/>
                  <a:gd name="connsiteY0" fmla="*/ 0 h 39221"/>
                  <a:gd name="connsiteX1" fmla="*/ 0 w 11645"/>
                  <a:gd name="connsiteY1" fmla="*/ 39222 h 39221"/>
                </a:gdLst>
                <a:ahLst/>
                <a:cxnLst>
                  <a:cxn ang="0">
                    <a:pos x="connsiteX0" y="connsiteY0"/>
                  </a:cxn>
                  <a:cxn ang="0">
                    <a:pos x="connsiteX1" y="connsiteY1"/>
                  </a:cxn>
                </a:cxnLst>
                <a:rect l="l" t="t" r="r" b="b"/>
                <a:pathLst>
                  <a:path w="11645" h="39221">
                    <a:moveTo>
                      <a:pt x="0" y="0"/>
                    </a:moveTo>
                    <a:lnTo>
                      <a:pt x="0" y="39222"/>
                    </a:lnTo>
                  </a:path>
                </a:pathLst>
              </a:custGeom>
              <a:grpFill/>
              <a:ln w="28575" cap="flat">
                <a:solidFill>
                  <a:srgbClr val="354FA2"/>
                </a:solidFill>
                <a:prstDash val="solid"/>
                <a:round/>
              </a:ln>
            </p:spPr>
            <p:txBody>
              <a:bodyPr rtlCol="0" anchor="ctr"/>
              <a:lstStyle/>
              <a:p>
                <a:endParaRPr lang="en-US"/>
              </a:p>
            </p:txBody>
          </p:sp>
          <p:sp>
            <p:nvSpPr>
              <p:cNvPr id="1472" name="Freeform: Shape 1471">
                <a:extLst>
                  <a:ext uri="{FF2B5EF4-FFF2-40B4-BE49-F238E27FC236}">
                    <a16:creationId xmlns:a16="http://schemas.microsoft.com/office/drawing/2014/main" id="{B0FFC569-5144-426C-BC0E-D49B59264918}"/>
                  </a:ext>
                </a:extLst>
              </p:cNvPr>
              <p:cNvSpPr/>
              <p:nvPr/>
            </p:nvSpPr>
            <p:spPr>
              <a:xfrm>
                <a:off x="23240725" y="22717643"/>
                <a:ext cx="11645" cy="27587"/>
              </a:xfrm>
              <a:custGeom>
                <a:avLst/>
                <a:gdLst>
                  <a:gd name="connsiteX0" fmla="*/ 0 w 11645"/>
                  <a:gd name="connsiteY0" fmla="*/ 0 h 27587"/>
                  <a:gd name="connsiteX1" fmla="*/ 0 w 11645"/>
                  <a:gd name="connsiteY1" fmla="*/ 27588 h 27587"/>
                </a:gdLst>
                <a:ahLst/>
                <a:cxnLst>
                  <a:cxn ang="0">
                    <a:pos x="connsiteX0" y="connsiteY0"/>
                  </a:cxn>
                  <a:cxn ang="0">
                    <a:pos x="connsiteX1" y="connsiteY1"/>
                  </a:cxn>
                </a:cxnLst>
                <a:rect l="l" t="t" r="r" b="b"/>
                <a:pathLst>
                  <a:path w="11645" h="27587">
                    <a:moveTo>
                      <a:pt x="0" y="0"/>
                    </a:moveTo>
                    <a:lnTo>
                      <a:pt x="0" y="27588"/>
                    </a:lnTo>
                  </a:path>
                </a:pathLst>
              </a:custGeom>
              <a:grpFill/>
              <a:ln w="28575" cap="flat">
                <a:solidFill>
                  <a:srgbClr val="354FA2"/>
                </a:solidFill>
                <a:prstDash val="solid"/>
                <a:round/>
              </a:ln>
            </p:spPr>
            <p:txBody>
              <a:bodyPr rtlCol="0" anchor="ctr"/>
              <a:lstStyle/>
              <a:p>
                <a:endParaRPr lang="en-US"/>
              </a:p>
            </p:txBody>
          </p:sp>
          <p:sp>
            <p:nvSpPr>
              <p:cNvPr id="1473" name="Freeform: Shape 1472">
                <a:extLst>
                  <a:ext uri="{FF2B5EF4-FFF2-40B4-BE49-F238E27FC236}">
                    <a16:creationId xmlns:a16="http://schemas.microsoft.com/office/drawing/2014/main" id="{01934705-F41E-4390-BC27-FAC9EB22D454}"/>
                  </a:ext>
                </a:extLst>
              </p:cNvPr>
              <p:cNvSpPr/>
              <p:nvPr/>
            </p:nvSpPr>
            <p:spPr>
              <a:xfrm>
                <a:off x="23722217" y="22418915"/>
                <a:ext cx="11645" cy="20484"/>
              </a:xfrm>
              <a:custGeom>
                <a:avLst/>
                <a:gdLst>
                  <a:gd name="connsiteX0" fmla="*/ 0 w 11645"/>
                  <a:gd name="connsiteY0" fmla="*/ 0 h 20484"/>
                  <a:gd name="connsiteX1" fmla="*/ 0 w 11645"/>
                  <a:gd name="connsiteY1" fmla="*/ 20484 h 20484"/>
                </a:gdLst>
                <a:ahLst/>
                <a:cxnLst>
                  <a:cxn ang="0">
                    <a:pos x="connsiteX0" y="connsiteY0"/>
                  </a:cxn>
                  <a:cxn ang="0">
                    <a:pos x="connsiteX1" y="connsiteY1"/>
                  </a:cxn>
                </a:cxnLst>
                <a:rect l="l" t="t" r="r" b="b"/>
                <a:pathLst>
                  <a:path w="11645" h="20484">
                    <a:moveTo>
                      <a:pt x="0" y="0"/>
                    </a:moveTo>
                    <a:lnTo>
                      <a:pt x="0" y="20484"/>
                    </a:lnTo>
                  </a:path>
                </a:pathLst>
              </a:custGeom>
              <a:grpFill/>
              <a:ln w="28575" cap="flat">
                <a:solidFill>
                  <a:srgbClr val="354FA2"/>
                </a:solidFill>
                <a:prstDash val="solid"/>
                <a:round/>
              </a:ln>
            </p:spPr>
            <p:txBody>
              <a:bodyPr rtlCol="0" anchor="ctr"/>
              <a:lstStyle/>
              <a:p>
                <a:endParaRPr lang="en-US"/>
              </a:p>
            </p:txBody>
          </p:sp>
          <p:sp>
            <p:nvSpPr>
              <p:cNvPr id="1474" name="Freeform: Shape 1473">
                <a:extLst>
                  <a:ext uri="{FF2B5EF4-FFF2-40B4-BE49-F238E27FC236}">
                    <a16:creationId xmlns:a16="http://schemas.microsoft.com/office/drawing/2014/main" id="{B7A22DF9-EA8A-46D1-AC0B-C0B6308690E8}"/>
                  </a:ext>
                </a:extLst>
              </p:cNvPr>
              <p:cNvSpPr/>
              <p:nvPr/>
            </p:nvSpPr>
            <p:spPr>
              <a:xfrm>
                <a:off x="24203708" y="22210008"/>
                <a:ext cx="11645" cy="7103"/>
              </a:xfrm>
              <a:custGeom>
                <a:avLst/>
                <a:gdLst>
                  <a:gd name="connsiteX0" fmla="*/ 0 w 11645"/>
                  <a:gd name="connsiteY0" fmla="*/ 0 h 7103"/>
                  <a:gd name="connsiteX1" fmla="*/ 0 w 11645"/>
                  <a:gd name="connsiteY1" fmla="*/ 7104 h 7103"/>
                </a:gdLst>
                <a:ahLst/>
                <a:cxnLst>
                  <a:cxn ang="0">
                    <a:pos x="connsiteX0" y="connsiteY0"/>
                  </a:cxn>
                  <a:cxn ang="0">
                    <a:pos x="connsiteX1" y="connsiteY1"/>
                  </a:cxn>
                </a:cxnLst>
                <a:rect l="l" t="t" r="r" b="b"/>
                <a:pathLst>
                  <a:path w="11645" h="7103">
                    <a:moveTo>
                      <a:pt x="0" y="0"/>
                    </a:moveTo>
                    <a:lnTo>
                      <a:pt x="0" y="7104"/>
                    </a:lnTo>
                  </a:path>
                </a:pathLst>
              </a:custGeom>
              <a:grpFill/>
              <a:ln w="28575" cap="flat">
                <a:solidFill>
                  <a:srgbClr val="354FA2"/>
                </a:solidFill>
                <a:prstDash val="solid"/>
                <a:round/>
              </a:ln>
            </p:spPr>
            <p:txBody>
              <a:bodyPr rtlCol="0" anchor="ctr"/>
              <a:lstStyle/>
              <a:p>
                <a:endParaRPr lang="en-US"/>
              </a:p>
            </p:txBody>
          </p:sp>
          <p:sp>
            <p:nvSpPr>
              <p:cNvPr id="1475" name="Freeform: Shape 1474">
                <a:extLst>
                  <a:ext uri="{FF2B5EF4-FFF2-40B4-BE49-F238E27FC236}">
                    <a16:creationId xmlns:a16="http://schemas.microsoft.com/office/drawing/2014/main" id="{67B18EBC-BE1D-4FA7-A681-4B576455679B}"/>
                  </a:ext>
                </a:extLst>
              </p:cNvPr>
              <p:cNvSpPr/>
              <p:nvPr/>
            </p:nvSpPr>
            <p:spPr>
              <a:xfrm>
                <a:off x="24685211" y="22051327"/>
                <a:ext cx="11645" cy="41597"/>
              </a:xfrm>
              <a:custGeom>
                <a:avLst/>
                <a:gdLst>
                  <a:gd name="connsiteX0" fmla="*/ 0 w 11645"/>
                  <a:gd name="connsiteY0" fmla="*/ 0 h 41597"/>
                  <a:gd name="connsiteX1" fmla="*/ 0 w 11645"/>
                  <a:gd name="connsiteY1" fmla="*/ 41597 h 41597"/>
                </a:gdLst>
                <a:ahLst/>
                <a:cxnLst>
                  <a:cxn ang="0">
                    <a:pos x="connsiteX0" y="connsiteY0"/>
                  </a:cxn>
                  <a:cxn ang="0">
                    <a:pos x="connsiteX1" y="connsiteY1"/>
                  </a:cxn>
                </a:cxnLst>
                <a:rect l="l" t="t" r="r" b="b"/>
                <a:pathLst>
                  <a:path w="11645" h="41597">
                    <a:moveTo>
                      <a:pt x="0" y="0"/>
                    </a:moveTo>
                    <a:lnTo>
                      <a:pt x="0" y="41597"/>
                    </a:lnTo>
                  </a:path>
                </a:pathLst>
              </a:custGeom>
              <a:grpFill/>
              <a:ln w="28575" cap="flat">
                <a:solidFill>
                  <a:srgbClr val="354FA2"/>
                </a:solidFill>
                <a:prstDash val="solid"/>
                <a:round/>
              </a:ln>
            </p:spPr>
            <p:txBody>
              <a:bodyPr rtlCol="0" anchor="ctr"/>
              <a:lstStyle/>
              <a:p>
                <a:endParaRPr lang="en-US"/>
              </a:p>
            </p:txBody>
          </p:sp>
          <p:sp>
            <p:nvSpPr>
              <p:cNvPr id="1476" name="Freeform: Shape 1475">
                <a:extLst>
                  <a:ext uri="{FF2B5EF4-FFF2-40B4-BE49-F238E27FC236}">
                    <a16:creationId xmlns:a16="http://schemas.microsoft.com/office/drawing/2014/main" id="{AF9BC473-1EB9-4749-81CA-6B0C4295FAFE}"/>
                  </a:ext>
                </a:extLst>
              </p:cNvPr>
              <p:cNvSpPr/>
              <p:nvPr/>
            </p:nvSpPr>
            <p:spPr>
              <a:xfrm>
                <a:off x="25648194" y="21821260"/>
                <a:ext cx="11645" cy="200149"/>
              </a:xfrm>
              <a:custGeom>
                <a:avLst/>
                <a:gdLst>
                  <a:gd name="connsiteX0" fmla="*/ 0 w 11645"/>
                  <a:gd name="connsiteY0" fmla="*/ 0 h 200149"/>
                  <a:gd name="connsiteX1" fmla="*/ 0 w 11645"/>
                  <a:gd name="connsiteY1" fmla="*/ 200150 h 200149"/>
                </a:gdLst>
                <a:ahLst/>
                <a:cxnLst>
                  <a:cxn ang="0">
                    <a:pos x="connsiteX0" y="connsiteY0"/>
                  </a:cxn>
                  <a:cxn ang="0">
                    <a:pos x="connsiteX1" y="connsiteY1"/>
                  </a:cxn>
                </a:cxnLst>
                <a:rect l="l" t="t" r="r" b="b"/>
                <a:pathLst>
                  <a:path w="11645" h="200149">
                    <a:moveTo>
                      <a:pt x="0" y="0"/>
                    </a:moveTo>
                    <a:lnTo>
                      <a:pt x="0" y="200150"/>
                    </a:lnTo>
                  </a:path>
                </a:pathLst>
              </a:custGeom>
              <a:grpFill/>
              <a:ln w="28575" cap="flat">
                <a:solidFill>
                  <a:srgbClr val="354FA2"/>
                </a:solidFill>
                <a:prstDash val="solid"/>
                <a:round/>
              </a:ln>
            </p:spPr>
            <p:txBody>
              <a:bodyPr rtlCol="0" anchor="ctr"/>
              <a:lstStyle/>
              <a:p>
                <a:endParaRPr lang="en-US"/>
              </a:p>
            </p:txBody>
          </p:sp>
          <p:sp>
            <p:nvSpPr>
              <p:cNvPr id="1477" name="Freeform: Shape 1476">
                <a:extLst>
                  <a:ext uri="{FF2B5EF4-FFF2-40B4-BE49-F238E27FC236}">
                    <a16:creationId xmlns:a16="http://schemas.microsoft.com/office/drawing/2014/main" id="{F7FF004C-E665-46AB-A694-48A29CF62B2C}"/>
                  </a:ext>
                </a:extLst>
              </p:cNvPr>
              <p:cNvSpPr/>
              <p:nvPr/>
            </p:nvSpPr>
            <p:spPr>
              <a:xfrm>
                <a:off x="26611177" y="21488620"/>
                <a:ext cx="11645" cy="44543"/>
              </a:xfrm>
              <a:custGeom>
                <a:avLst/>
                <a:gdLst>
                  <a:gd name="connsiteX0" fmla="*/ 0 w 11645"/>
                  <a:gd name="connsiteY0" fmla="*/ 0 h 44543"/>
                  <a:gd name="connsiteX1" fmla="*/ 0 w 11645"/>
                  <a:gd name="connsiteY1" fmla="*/ 44544 h 44543"/>
                </a:gdLst>
                <a:ahLst/>
                <a:cxnLst>
                  <a:cxn ang="0">
                    <a:pos x="connsiteX0" y="connsiteY0"/>
                  </a:cxn>
                  <a:cxn ang="0">
                    <a:pos x="connsiteX1" y="connsiteY1"/>
                  </a:cxn>
                </a:cxnLst>
                <a:rect l="l" t="t" r="r" b="b"/>
                <a:pathLst>
                  <a:path w="11645" h="44543">
                    <a:moveTo>
                      <a:pt x="0" y="0"/>
                    </a:moveTo>
                    <a:lnTo>
                      <a:pt x="0" y="44544"/>
                    </a:lnTo>
                  </a:path>
                </a:pathLst>
              </a:custGeom>
              <a:grpFill/>
              <a:ln w="28575" cap="flat">
                <a:solidFill>
                  <a:srgbClr val="354FA2"/>
                </a:solidFill>
                <a:prstDash val="solid"/>
                <a:round/>
              </a:ln>
            </p:spPr>
            <p:txBody>
              <a:bodyPr rtlCol="0" anchor="ctr"/>
              <a:lstStyle/>
              <a:p>
                <a:endParaRPr lang="en-US"/>
              </a:p>
            </p:txBody>
          </p:sp>
          <p:sp>
            <p:nvSpPr>
              <p:cNvPr id="1478" name="Freeform: Shape 1477">
                <a:extLst>
                  <a:ext uri="{FF2B5EF4-FFF2-40B4-BE49-F238E27FC236}">
                    <a16:creationId xmlns:a16="http://schemas.microsoft.com/office/drawing/2014/main" id="{9606D925-EAB1-4E29-8781-ABF0E46EED26}"/>
                  </a:ext>
                </a:extLst>
              </p:cNvPr>
              <p:cNvSpPr/>
              <p:nvPr/>
            </p:nvSpPr>
            <p:spPr>
              <a:xfrm>
                <a:off x="27574171" y="21356794"/>
                <a:ext cx="11645" cy="61476"/>
              </a:xfrm>
              <a:custGeom>
                <a:avLst/>
                <a:gdLst>
                  <a:gd name="connsiteX0" fmla="*/ 0 w 11645"/>
                  <a:gd name="connsiteY0" fmla="*/ 0 h 61476"/>
                  <a:gd name="connsiteX1" fmla="*/ 0 w 11645"/>
                  <a:gd name="connsiteY1" fmla="*/ 61476 h 61476"/>
                </a:gdLst>
                <a:ahLst/>
                <a:cxnLst>
                  <a:cxn ang="0">
                    <a:pos x="connsiteX0" y="connsiteY0"/>
                  </a:cxn>
                  <a:cxn ang="0">
                    <a:pos x="connsiteX1" y="connsiteY1"/>
                  </a:cxn>
                </a:cxnLst>
                <a:rect l="l" t="t" r="r" b="b"/>
                <a:pathLst>
                  <a:path w="11645" h="61476">
                    <a:moveTo>
                      <a:pt x="0" y="0"/>
                    </a:moveTo>
                    <a:lnTo>
                      <a:pt x="0" y="61476"/>
                    </a:lnTo>
                  </a:path>
                </a:pathLst>
              </a:custGeom>
              <a:grpFill/>
              <a:ln w="28575" cap="flat">
                <a:solidFill>
                  <a:srgbClr val="354FA2"/>
                </a:solidFill>
                <a:prstDash val="solid"/>
                <a:round/>
              </a:ln>
            </p:spPr>
            <p:txBody>
              <a:bodyPr rtlCol="0" anchor="ctr"/>
              <a:lstStyle/>
              <a:p>
                <a:endParaRPr lang="en-US"/>
              </a:p>
            </p:txBody>
          </p:sp>
          <p:sp>
            <p:nvSpPr>
              <p:cNvPr id="1479" name="Freeform: Shape 1478">
                <a:extLst>
                  <a:ext uri="{FF2B5EF4-FFF2-40B4-BE49-F238E27FC236}">
                    <a16:creationId xmlns:a16="http://schemas.microsoft.com/office/drawing/2014/main" id="{13183B64-EAF0-4F01-9D6E-0AFE65B7451F}"/>
                  </a:ext>
                </a:extLst>
              </p:cNvPr>
              <p:cNvSpPr/>
              <p:nvPr/>
            </p:nvSpPr>
            <p:spPr>
              <a:xfrm>
                <a:off x="22761160" y="23020610"/>
                <a:ext cx="11645" cy="3971"/>
              </a:xfrm>
              <a:custGeom>
                <a:avLst/>
                <a:gdLst>
                  <a:gd name="connsiteX0" fmla="*/ 0 w 11645"/>
                  <a:gd name="connsiteY0" fmla="*/ 3971 h 3971"/>
                  <a:gd name="connsiteX1" fmla="*/ 0 w 11645"/>
                  <a:gd name="connsiteY1" fmla="*/ 0 h 3971"/>
                </a:gdLst>
                <a:ahLst/>
                <a:cxnLst>
                  <a:cxn ang="0">
                    <a:pos x="connsiteX0" y="connsiteY0"/>
                  </a:cxn>
                  <a:cxn ang="0">
                    <a:pos x="connsiteX1" y="connsiteY1"/>
                  </a:cxn>
                </a:cxnLst>
                <a:rect l="l" t="t" r="r" b="b"/>
                <a:pathLst>
                  <a:path w="11645" h="3971">
                    <a:moveTo>
                      <a:pt x="0" y="3971"/>
                    </a:moveTo>
                    <a:lnTo>
                      <a:pt x="0" y="0"/>
                    </a:lnTo>
                  </a:path>
                </a:pathLst>
              </a:custGeom>
              <a:grpFill/>
              <a:ln w="28575" cap="flat">
                <a:solidFill>
                  <a:srgbClr val="354FA2"/>
                </a:solidFill>
                <a:prstDash val="solid"/>
                <a:round/>
              </a:ln>
            </p:spPr>
            <p:txBody>
              <a:bodyPr rtlCol="0" anchor="ctr"/>
              <a:lstStyle/>
              <a:p>
                <a:endParaRPr lang="en-US"/>
              </a:p>
            </p:txBody>
          </p:sp>
          <p:sp>
            <p:nvSpPr>
              <p:cNvPr id="1480" name="Freeform: Shape 1479">
                <a:extLst>
                  <a:ext uri="{FF2B5EF4-FFF2-40B4-BE49-F238E27FC236}">
                    <a16:creationId xmlns:a16="http://schemas.microsoft.com/office/drawing/2014/main" id="{6878A19E-4981-4661-871E-1EA1A6661ED1}"/>
                  </a:ext>
                </a:extLst>
              </p:cNvPr>
              <p:cNvSpPr/>
              <p:nvPr/>
            </p:nvSpPr>
            <p:spPr>
              <a:xfrm>
                <a:off x="22768863" y="23105552"/>
                <a:ext cx="11645" cy="17351"/>
              </a:xfrm>
              <a:custGeom>
                <a:avLst/>
                <a:gdLst>
                  <a:gd name="connsiteX0" fmla="*/ 0 w 11645"/>
                  <a:gd name="connsiteY0" fmla="*/ 17352 h 17351"/>
                  <a:gd name="connsiteX1" fmla="*/ 0 w 11645"/>
                  <a:gd name="connsiteY1" fmla="*/ 0 h 17351"/>
                </a:gdLst>
                <a:ahLst/>
                <a:cxnLst>
                  <a:cxn ang="0">
                    <a:pos x="connsiteX0" y="connsiteY0"/>
                  </a:cxn>
                  <a:cxn ang="0">
                    <a:pos x="connsiteX1" y="connsiteY1"/>
                  </a:cxn>
                </a:cxnLst>
                <a:rect l="l" t="t" r="r" b="b"/>
                <a:pathLst>
                  <a:path w="11645" h="17351">
                    <a:moveTo>
                      <a:pt x="0" y="17352"/>
                    </a:moveTo>
                    <a:lnTo>
                      <a:pt x="0" y="0"/>
                    </a:lnTo>
                  </a:path>
                </a:pathLst>
              </a:custGeom>
              <a:grpFill/>
              <a:ln w="28575" cap="flat">
                <a:solidFill>
                  <a:srgbClr val="354FA2"/>
                </a:solidFill>
                <a:prstDash val="solid"/>
                <a:round/>
              </a:ln>
            </p:spPr>
            <p:txBody>
              <a:bodyPr rtlCol="0" anchor="ctr"/>
              <a:lstStyle/>
              <a:p>
                <a:endParaRPr lang="en-US"/>
              </a:p>
            </p:txBody>
          </p:sp>
          <p:sp>
            <p:nvSpPr>
              <p:cNvPr id="1481" name="Freeform: Shape 1480">
                <a:extLst>
                  <a:ext uri="{FF2B5EF4-FFF2-40B4-BE49-F238E27FC236}">
                    <a16:creationId xmlns:a16="http://schemas.microsoft.com/office/drawing/2014/main" id="{1AF794DF-50AD-4A7F-B813-156C3E4C5DEE}"/>
                  </a:ext>
                </a:extLst>
              </p:cNvPr>
              <p:cNvSpPr/>
              <p:nvPr/>
            </p:nvSpPr>
            <p:spPr>
              <a:xfrm>
                <a:off x="22778493" y="23136354"/>
                <a:ext cx="11645" cy="22335"/>
              </a:xfrm>
              <a:custGeom>
                <a:avLst/>
                <a:gdLst>
                  <a:gd name="connsiteX0" fmla="*/ 0 w 11645"/>
                  <a:gd name="connsiteY0" fmla="*/ 22336 h 22335"/>
                  <a:gd name="connsiteX1" fmla="*/ 0 w 11645"/>
                  <a:gd name="connsiteY1" fmla="*/ 0 h 22335"/>
                </a:gdLst>
                <a:ahLst/>
                <a:cxnLst>
                  <a:cxn ang="0">
                    <a:pos x="connsiteX0" y="connsiteY0"/>
                  </a:cxn>
                  <a:cxn ang="0">
                    <a:pos x="connsiteX1" y="connsiteY1"/>
                  </a:cxn>
                </a:cxnLst>
                <a:rect l="l" t="t" r="r" b="b"/>
                <a:pathLst>
                  <a:path w="11645" h="22335">
                    <a:moveTo>
                      <a:pt x="0" y="22336"/>
                    </a:moveTo>
                    <a:lnTo>
                      <a:pt x="0" y="0"/>
                    </a:lnTo>
                  </a:path>
                </a:pathLst>
              </a:custGeom>
              <a:grpFill/>
              <a:ln w="28575" cap="flat">
                <a:solidFill>
                  <a:srgbClr val="354FA2"/>
                </a:solidFill>
                <a:prstDash val="solid"/>
                <a:round/>
              </a:ln>
            </p:spPr>
            <p:txBody>
              <a:bodyPr rtlCol="0" anchor="ctr"/>
              <a:lstStyle/>
              <a:p>
                <a:endParaRPr lang="en-US"/>
              </a:p>
            </p:txBody>
          </p:sp>
          <p:sp>
            <p:nvSpPr>
              <p:cNvPr id="1482" name="Freeform: Shape 1481">
                <a:extLst>
                  <a:ext uri="{FF2B5EF4-FFF2-40B4-BE49-F238E27FC236}">
                    <a16:creationId xmlns:a16="http://schemas.microsoft.com/office/drawing/2014/main" id="{56C0467B-54AA-46A3-AA2C-7C0A8E869284}"/>
                  </a:ext>
                </a:extLst>
              </p:cNvPr>
              <p:cNvSpPr/>
              <p:nvPr/>
            </p:nvSpPr>
            <p:spPr>
              <a:xfrm>
                <a:off x="22807383" y="23131463"/>
                <a:ext cx="11645" cy="18551"/>
              </a:xfrm>
              <a:custGeom>
                <a:avLst/>
                <a:gdLst>
                  <a:gd name="connsiteX0" fmla="*/ 0 w 11645"/>
                  <a:gd name="connsiteY0" fmla="*/ 18551 h 18551"/>
                  <a:gd name="connsiteX1" fmla="*/ 0 w 11645"/>
                  <a:gd name="connsiteY1" fmla="*/ 0 h 18551"/>
                </a:gdLst>
                <a:ahLst/>
                <a:cxnLst>
                  <a:cxn ang="0">
                    <a:pos x="connsiteX0" y="connsiteY0"/>
                  </a:cxn>
                  <a:cxn ang="0">
                    <a:pos x="connsiteX1" y="connsiteY1"/>
                  </a:cxn>
                </a:cxnLst>
                <a:rect l="l" t="t" r="r" b="b"/>
                <a:pathLst>
                  <a:path w="11645" h="18551">
                    <a:moveTo>
                      <a:pt x="0" y="18551"/>
                    </a:moveTo>
                    <a:lnTo>
                      <a:pt x="0" y="0"/>
                    </a:lnTo>
                  </a:path>
                </a:pathLst>
              </a:custGeom>
              <a:grpFill/>
              <a:ln w="28575" cap="flat">
                <a:solidFill>
                  <a:srgbClr val="354FA2"/>
                </a:solidFill>
                <a:prstDash val="solid"/>
                <a:round/>
              </a:ln>
            </p:spPr>
            <p:txBody>
              <a:bodyPr rtlCol="0" anchor="ctr"/>
              <a:lstStyle/>
              <a:p>
                <a:endParaRPr lang="en-US"/>
              </a:p>
            </p:txBody>
          </p:sp>
          <p:sp>
            <p:nvSpPr>
              <p:cNvPr id="1483" name="Freeform: Shape 1482">
                <a:extLst>
                  <a:ext uri="{FF2B5EF4-FFF2-40B4-BE49-F238E27FC236}">
                    <a16:creationId xmlns:a16="http://schemas.microsoft.com/office/drawing/2014/main" id="{D1D4C5BF-7DCC-4864-B361-FFBABD4DB5B1}"/>
                  </a:ext>
                </a:extLst>
              </p:cNvPr>
              <p:cNvSpPr/>
              <p:nvPr/>
            </p:nvSpPr>
            <p:spPr>
              <a:xfrm>
                <a:off x="22855532" y="23056490"/>
                <a:ext cx="11645" cy="26027"/>
              </a:xfrm>
              <a:custGeom>
                <a:avLst/>
                <a:gdLst>
                  <a:gd name="connsiteX0" fmla="*/ 0 w 11645"/>
                  <a:gd name="connsiteY0" fmla="*/ 26027 h 26027"/>
                  <a:gd name="connsiteX1" fmla="*/ 0 w 11645"/>
                  <a:gd name="connsiteY1" fmla="*/ 0 h 26027"/>
                </a:gdLst>
                <a:ahLst/>
                <a:cxnLst>
                  <a:cxn ang="0">
                    <a:pos x="connsiteX0" y="connsiteY0"/>
                  </a:cxn>
                  <a:cxn ang="0">
                    <a:pos x="connsiteX1" y="connsiteY1"/>
                  </a:cxn>
                </a:cxnLst>
                <a:rect l="l" t="t" r="r" b="b"/>
                <a:pathLst>
                  <a:path w="11645" h="26027">
                    <a:moveTo>
                      <a:pt x="0" y="26027"/>
                    </a:moveTo>
                    <a:lnTo>
                      <a:pt x="0" y="0"/>
                    </a:lnTo>
                  </a:path>
                </a:pathLst>
              </a:custGeom>
              <a:grpFill/>
              <a:ln w="28575" cap="flat">
                <a:solidFill>
                  <a:srgbClr val="354FA2"/>
                </a:solidFill>
                <a:prstDash val="solid"/>
                <a:round/>
              </a:ln>
            </p:spPr>
            <p:txBody>
              <a:bodyPr rtlCol="0" anchor="ctr"/>
              <a:lstStyle/>
              <a:p>
                <a:endParaRPr lang="en-US"/>
              </a:p>
            </p:txBody>
          </p:sp>
          <p:sp>
            <p:nvSpPr>
              <p:cNvPr id="1484" name="Freeform: Shape 1483">
                <a:extLst>
                  <a:ext uri="{FF2B5EF4-FFF2-40B4-BE49-F238E27FC236}">
                    <a16:creationId xmlns:a16="http://schemas.microsoft.com/office/drawing/2014/main" id="{93496A24-5534-4546-AB7A-2B2AF86C6A93}"/>
                  </a:ext>
                </a:extLst>
              </p:cNvPr>
              <p:cNvSpPr/>
              <p:nvPr/>
            </p:nvSpPr>
            <p:spPr>
              <a:xfrm>
                <a:off x="22951831" y="22953800"/>
                <a:ext cx="11645" cy="39233"/>
              </a:xfrm>
              <a:custGeom>
                <a:avLst/>
                <a:gdLst>
                  <a:gd name="connsiteX0" fmla="*/ 0 w 11645"/>
                  <a:gd name="connsiteY0" fmla="*/ 39233 h 39233"/>
                  <a:gd name="connsiteX1" fmla="*/ 0 w 11645"/>
                  <a:gd name="connsiteY1" fmla="*/ 0 h 39233"/>
                </a:gdLst>
                <a:ahLst/>
                <a:cxnLst>
                  <a:cxn ang="0">
                    <a:pos x="connsiteX0" y="connsiteY0"/>
                  </a:cxn>
                  <a:cxn ang="0">
                    <a:pos x="connsiteX1" y="connsiteY1"/>
                  </a:cxn>
                </a:cxnLst>
                <a:rect l="l" t="t" r="r" b="b"/>
                <a:pathLst>
                  <a:path w="11645" h="39233">
                    <a:moveTo>
                      <a:pt x="0" y="39233"/>
                    </a:moveTo>
                    <a:lnTo>
                      <a:pt x="0" y="0"/>
                    </a:lnTo>
                  </a:path>
                </a:pathLst>
              </a:custGeom>
              <a:grpFill/>
              <a:ln w="28575" cap="flat">
                <a:solidFill>
                  <a:srgbClr val="354FA2"/>
                </a:solidFill>
                <a:prstDash val="solid"/>
                <a:round/>
              </a:ln>
            </p:spPr>
            <p:txBody>
              <a:bodyPr rtlCol="0" anchor="ctr"/>
              <a:lstStyle/>
              <a:p>
                <a:endParaRPr lang="en-US"/>
              </a:p>
            </p:txBody>
          </p:sp>
          <p:sp>
            <p:nvSpPr>
              <p:cNvPr id="1485" name="Freeform: Shape 1484">
                <a:extLst>
                  <a:ext uri="{FF2B5EF4-FFF2-40B4-BE49-F238E27FC236}">
                    <a16:creationId xmlns:a16="http://schemas.microsoft.com/office/drawing/2014/main" id="{39DA00D5-5601-468B-AC3B-D85ECA2A2550}"/>
                  </a:ext>
                </a:extLst>
              </p:cNvPr>
              <p:cNvSpPr/>
              <p:nvPr/>
            </p:nvSpPr>
            <p:spPr>
              <a:xfrm>
                <a:off x="23240725" y="22690055"/>
                <a:ext cx="11645" cy="27587"/>
              </a:xfrm>
              <a:custGeom>
                <a:avLst/>
                <a:gdLst>
                  <a:gd name="connsiteX0" fmla="*/ 0 w 11645"/>
                  <a:gd name="connsiteY0" fmla="*/ 27588 h 27587"/>
                  <a:gd name="connsiteX1" fmla="*/ 0 w 11645"/>
                  <a:gd name="connsiteY1" fmla="*/ 0 h 27587"/>
                </a:gdLst>
                <a:ahLst/>
                <a:cxnLst>
                  <a:cxn ang="0">
                    <a:pos x="connsiteX0" y="connsiteY0"/>
                  </a:cxn>
                  <a:cxn ang="0">
                    <a:pos x="connsiteX1" y="connsiteY1"/>
                  </a:cxn>
                </a:cxnLst>
                <a:rect l="l" t="t" r="r" b="b"/>
                <a:pathLst>
                  <a:path w="11645" h="27587">
                    <a:moveTo>
                      <a:pt x="0" y="27588"/>
                    </a:moveTo>
                    <a:lnTo>
                      <a:pt x="0" y="0"/>
                    </a:lnTo>
                  </a:path>
                </a:pathLst>
              </a:custGeom>
              <a:grpFill/>
              <a:ln w="28575" cap="flat">
                <a:solidFill>
                  <a:srgbClr val="354FA2"/>
                </a:solidFill>
                <a:prstDash val="solid"/>
                <a:round/>
              </a:ln>
            </p:spPr>
            <p:txBody>
              <a:bodyPr rtlCol="0" anchor="ctr"/>
              <a:lstStyle/>
              <a:p>
                <a:endParaRPr lang="en-US"/>
              </a:p>
            </p:txBody>
          </p:sp>
          <p:sp>
            <p:nvSpPr>
              <p:cNvPr id="1486" name="Freeform: Shape 1485">
                <a:extLst>
                  <a:ext uri="{FF2B5EF4-FFF2-40B4-BE49-F238E27FC236}">
                    <a16:creationId xmlns:a16="http://schemas.microsoft.com/office/drawing/2014/main" id="{F5DC1A69-C7EF-44BF-A733-724476E41855}"/>
                  </a:ext>
                </a:extLst>
              </p:cNvPr>
              <p:cNvSpPr/>
              <p:nvPr/>
            </p:nvSpPr>
            <p:spPr>
              <a:xfrm>
                <a:off x="23722217" y="22398430"/>
                <a:ext cx="11645" cy="20484"/>
              </a:xfrm>
              <a:custGeom>
                <a:avLst/>
                <a:gdLst>
                  <a:gd name="connsiteX0" fmla="*/ 0 w 11645"/>
                  <a:gd name="connsiteY0" fmla="*/ 20484 h 20484"/>
                  <a:gd name="connsiteX1" fmla="*/ 0 w 11645"/>
                  <a:gd name="connsiteY1" fmla="*/ 0 h 20484"/>
                </a:gdLst>
                <a:ahLst/>
                <a:cxnLst>
                  <a:cxn ang="0">
                    <a:pos x="connsiteX0" y="connsiteY0"/>
                  </a:cxn>
                  <a:cxn ang="0">
                    <a:pos x="connsiteX1" y="connsiteY1"/>
                  </a:cxn>
                </a:cxnLst>
                <a:rect l="l" t="t" r="r" b="b"/>
                <a:pathLst>
                  <a:path w="11645" h="20484">
                    <a:moveTo>
                      <a:pt x="0" y="20484"/>
                    </a:moveTo>
                    <a:lnTo>
                      <a:pt x="0" y="0"/>
                    </a:lnTo>
                  </a:path>
                </a:pathLst>
              </a:custGeom>
              <a:grpFill/>
              <a:ln w="28575" cap="flat">
                <a:solidFill>
                  <a:srgbClr val="354FA2"/>
                </a:solidFill>
                <a:prstDash val="solid"/>
                <a:round/>
              </a:ln>
            </p:spPr>
            <p:txBody>
              <a:bodyPr rtlCol="0" anchor="ctr"/>
              <a:lstStyle/>
              <a:p>
                <a:endParaRPr lang="en-US"/>
              </a:p>
            </p:txBody>
          </p:sp>
          <p:sp>
            <p:nvSpPr>
              <p:cNvPr id="1487" name="Freeform: Shape 1486">
                <a:extLst>
                  <a:ext uri="{FF2B5EF4-FFF2-40B4-BE49-F238E27FC236}">
                    <a16:creationId xmlns:a16="http://schemas.microsoft.com/office/drawing/2014/main" id="{FC3ACEDE-7BAA-4B66-AF74-961D6106B74F}"/>
                  </a:ext>
                </a:extLst>
              </p:cNvPr>
              <p:cNvSpPr/>
              <p:nvPr/>
            </p:nvSpPr>
            <p:spPr>
              <a:xfrm>
                <a:off x="24203708" y="22202904"/>
                <a:ext cx="11645" cy="7103"/>
              </a:xfrm>
              <a:custGeom>
                <a:avLst/>
                <a:gdLst>
                  <a:gd name="connsiteX0" fmla="*/ 0 w 11645"/>
                  <a:gd name="connsiteY0" fmla="*/ 7104 h 7103"/>
                  <a:gd name="connsiteX1" fmla="*/ 0 w 11645"/>
                  <a:gd name="connsiteY1" fmla="*/ 0 h 7103"/>
                </a:gdLst>
                <a:ahLst/>
                <a:cxnLst>
                  <a:cxn ang="0">
                    <a:pos x="connsiteX0" y="connsiteY0"/>
                  </a:cxn>
                  <a:cxn ang="0">
                    <a:pos x="connsiteX1" y="connsiteY1"/>
                  </a:cxn>
                </a:cxnLst>
                <a:rect l="l" t="t" r="r" b="b"/>
                <a:pathLst>
                  <a:path w="11645" h="7103">
                    <a:moveTo>
                      <a:pt x="0" y="7104"/>
                    </a:moveTo>
                    <a:lnTo>
                      <a:pt x="0" y="0"/>
                    </a:lnTo>
                  </a:path>
                </a:pathLst>
              </a:custGeom>
              <a:grpFill/>
              <a:ln w="28575" cap="flat">
                <a:solidFill>
                  <a:srgbClr val="354FA2"/>
                </a:solidFill>
                <a:prstDash val="solid"/>
                <a:round/>
              </a:ln>
            </p:spPr>
            <p:txBody>
              <a:bodyPr rtlCol="0" anchor="ctr"/>
              <a:lstStyle/>
              <a:p>
                <a:endParaRPr lang="en-US"/>
              </a:p>
            </p:txBody>
          </p:sp>
          <p:sp>
            <p:nvSpPr>
              <p:cNvPr id="1488" name="Freeform: Shape 1487">
                <a:extLst>
                  <a:ext uri="{FF2B5EF4-FFF2-40B4-BE49-F238E27FC236}">
                    <a16:creationId xmlns:a16="http://schemas.microsoft.com/office/drawing/2014/main" id="{8F3AE22D-7E7F-4071-9147-0EBFB12A728D}"/>
                  </a:ext>
                </a:extLst>
              </p:cNvPr>
              <p:cNvSpPr/>
              <p:nvPr/>
            </p:nvSpPr>
            <p:spPr>
              <a:xfrm>
                <a:off x="24685211" y="22009741"/>
                <a:ext cx="11645" cy="41585"/>
              </a:xfrm>
              <a:custGeom>
                <a:avLst/>
                <a:gdLst>
                  <a:gd name="connsiteX0" fmla="*/ 0 w 11645"/>
                  <a:gd name="connsiteY0" fmla="*/ 41586 h 41585"/>
                  <a:gd name="connsiteX1" fmla="*/ 0 w 11645"/>
                  <a:gd name="connsiteY1" fmla="*/ 0 h 41585"/>
                </a:gdLst>
                <a:ahLst/>
                <a:cxnLst>
                  <a:cxn ang="0">
                    <a:pos x="connsiteX0" y="connsiteY0"/>
                  </a:cxn>
                  <a:cxn ang="0">
                    <a:pos x="connsiteX1" y="connsiteY1"/>
                  </a:cxn>
                </a:cxnLst>
                <a:rect l="l" t="t" r="r" b="b"/>
                <a:pathLst>
                  <a:path w="11645" h="41585">
                    <a:moveTo>
                      <a:pt x="0" y="41586"/>
                    </a:moveTo>
                    <a:lnTo>
                      <a:pt x="0" y="0"/>
                    </a:lnTo>
                  </a:path>
                </a:pathLst>
              </a:custGeom>
              <a:grpFill/>
              <a:ln w="28575" cap="flat">
                <a:solidFill>
                  <a:srgbClr val="354FA2"/>
                </a:solidFill>
                <a:prstDash val="solid"/>
                <a:round/>
              </a:ln>
            </p:spPr>
            <p:txBody>
              <a:bodyPr rtlCol="0" anchor="ctr"/>
              <a:lstStyle/>
              <a:p>
                <a:endParaRPr lang="en-US"/>
              </a:p>
            </p:txBody>
          </p:sp>
          <p:sp>
            <p:nvSpPr>
              <p:cNvPr id="1489" name="Freeform: Shape 1488">
                <a:extLst>
                  <a:ext uri="{FF2B5EF4-FFF2-40B4-BE49-F238E27FC236}">
                    <a16:creationId xmlns:a16="http://schemas.microsoft.com/office/drawing/2014/main" id="{15AE9E82-74C3-4B57-B1B0-D154B5D3C8E4}"/>
                  </a:ext>
                </a:extLst>
              </p:cNvPr>
              <p:cNvSpPr/>
              <p:nvPr/>
            </p:nvSpPr>
            <p:spPr>
              <a:xfrm>
                <a:off x="25648194" y="21621110"/>
                <a:ext cx="11645" cy="200149"/>
              </a:xfrm>
              <a:custGeom>
                <a:avLst/>
                <a:gdLst>
                  <a:gd name="connsiteX0" fmla="*/ 0 w 11645"/>
                  <a:gd name="connsiteY0" fmla="*/ 200150 h 200149"/>
                  <a:gd name="connsiteX1" fmla="*/ 0 w 11645"/>
                  <a:gd name="connsiteY1" fmla="*/ 0 h 200149"/>
                </a:gdLst>
                <a:ahLst/>
                <a:cxnLst>
                  <a:cxn ang="0">
                    <a:pos x="connsiteX0" y="connsiteY0"/>
                  </a:cxn>
                  <a:cxn ang="0">
                    <a:pos x="connsiteX1" y="connsiteY1"/>
                  </a:cxn>
                </a:cxnLst>
                <a:rect l="l" t="t" r="r" b="b"/>
                <a:pathLst>
                  <a:path w="11645" h="200149">
                    <a:moveTo>
                      <a:pt x="0" y="200150"/>
                    </a:moveTo>
                    <a:lnTo>
                      <a:pt x="0" y="0"/>
                    </a:lnTo>
                  </a:path>
                </a:pathLst>
              </a:custGeom>
              <a:grpFill/>
              <a:ln w="28575" cap="flat">
                <a:solidFill>
                  <a:srgbClr val="354FA2"/>
                </a:solidFill>
                <a:prstDash val="solid"/>
                <a:round/>
              </a:ln>
            </p:spPr>
            <p:txBody>
              <a:bodyPr rtlCol="0" anchor="ctr"/>
              <a:lstStyle/>
              <a:p>
                <a:endParaRPr lang="en-US"/>
              </a:p>
            </p:txBody>
          </p:sp>
          <p:sp>
            <p:nvSpPr>
              <p:cNvPr id="1490" name="Freeform: Shape 1489">
                <a:extLst>
                  <a:ext uri="{FF2B5EF4-FFF2-40B4-BE49-F238E27FC236}">
                    <a16:creationId xmlns:a16="http://schemas.microsoft.com/office/drawing/2014/main" id="{986AC0C4-B9A4-45E8-B7BE-6979E954FA25}"/>
                  </a:ext>
                </a:extLst>
              </p:cNvPr>
              <p:cNvSpPr/>
              <p:nvPr/>
            </p:nvSpPr>
            <p:spPr>
              <a:xfrm>
                <a:off x="26611177" y="21444077"/>
                <a:ext cx="11645" cy="44543"/>
              </a:xfrm>
              <a:custGeom>
                <a:avLst/>
                <a:gdLst>
                  <a:gd name="connsiteX0" fmla="*/ 0 w 11645"/>
                  <a:gd name="connsiteY0" fmla="*/ 44544 h 44543"/>
                  <a:gd name="connsiteX1" fmla="*/ 0 w 11645"/>
                  <a:gd name="connsiteY1" fmla="*/ 0 h 44543"/>
                </a:gdLst>
                <a:ahLst/>
                <a:cxnLst>
                  <a:cxn ang="0">
                    <a:pos x="connsiteX0" y="connsiteY0"/>
                  </a:cxn>
                  <a:cxn ang="0">
                    <a:pos x="connsiteX1" y="connsiteY1"/>
                  </a:cxn>
                </a:cxnLst>
                <a:rect l="l" t="t" r="r" b="b"/>
                <a:pathLst>
                  <a:path w="11645" h="44543">
                    <a:moveTo>
                      <a:pt x="0" y="44544"/>
                    </a:moveTo>
                    <a:lnTo>
                      <a:pt x="0" y="0"/>
                    </a:lnTo>
                  </a:path>
                </a:pathLst>
              </a:custGeom>
              <a:grpFill/>
              <a:ln w="28575" cap="flat">
                <a:solidFill>
                  <a:srgbClr val="354FA2"/>
                </a:solidFill>
                <a:prstDash val="solid"/>
                <a:round/>
              </a:ln>
            </p:spPr>
            <p:txBody>
              <a:bodyPr rtlCol="0" anchor="ctr"/>
              <a:lstStyle/>
              <a:p>
                <a:endParaRPr lang="en-US"/>
              </a:p>
            </p:txBody>
          </p:sp>
          <p:sp>
            <p:nvSpPr>
              <p:cNvPr id="1491" name="Freeform: Shape 1490">
                <a:extLst>
                  <a:ext uri="{FF2B5EF4-FFF2-40B4-BE49-F238E27FC236}">
                    <a16:creationId xmlns:a16="http://schemas.microsoft.com/office/drawing/2014/main" id="{7A3FF81C-F130-459A-A9E0-D1606F063C3E}"/>
                  </a:ext>
                </a:extLst>
              </p:cNvPr>
              <p:cNvSpPr/>
              <p:nvPr/>
            </p:nvSpPr>
            <p:spPr>
              <a:xfrm>
                <a:off x="27574171" y="21295330"/>
                <a:ext cx="11645" cy="61464"/>
              </a:xfrm>
              <a:custGeom>
                <a:avLst/>
                <a:gdLst>
                  <a:gd name="connsiteX0" fmla="*/ 0 w 11645"/>
                  <a:gd name="connsiteY0" fmla="*/ 61464 h 61464"/>
                  <a:gd name="connsiteX1" fmla="*/ 0 w 11645"/>
                  <a:gd name="connsiteY1" fmla="*/ 0 h 61464"/>
                </a:gdLst>
                <a:ahLst/>
                <a:cxnLst>
                  <a:cxn ang="0">
                    <a:pos x="connsiteX0" y="connsiteY0"/>
                  </a:cxn>
                  <a:cxn ang="0">
                    <a:pos x="connsiteX1" y="connsiteY1"/>
                  </a:cxn>
                </a:cxnLst>
                <a:rect l="l" t="t" r="r" b="b"/>
                <a:pathLst>
                  <a:path w="11645" h="61464">
                    <a:moveTo>
                      <a:pt x="0" y="61464"/>
                    </a:moveTo>
                    <a:lnTo>
                      <a:pt x="0" y="0"/>
                    </a:lnTo>
                  </a:path>
                </a:pathLst>
              </a:custGeom>
              <a:grpFill/>
              <a:ln w="28575" cap="flat">
                <a:solidFill>
                  <a:srgbClr val="354FA2"/>
                </a:solidFill>
                <a:prstDash val="solid"/>
                <a:round/>
              </a:ln>
            </p:spPr>
            <p:txBody>
              <a:bodyPr rtlCol="0" anchor="ctr"/>
              <a:lstStyle/>
              <a:p>
                <a:endParaRPr lang="en-US"/>
              </a:p>
            </p:txBody>
          </p:sp>
        </p:grpSp>
        <p:sp>
          <p:nvSpPr>
            <p:cNvPr id="1492" name="Freeform: Shape 1491">
              <a:extLst>
                <a:ext uri="{FF2B5EF4-FFF2-40B4-BE49-F238E27FC236}">
                  <a16:creationId xmlns:a16="http://schemas.microsoft.com/office/drawing/2014/main" id="{A73E9CBB-C606-4D5E-B352-4DBB7007E99B}"/>
                </a:ext>
              </a:extLst>
            </p:cNvPr>
            <p:cNvSpPr/>
            <p:nvPr/>
          </p:nvSpPr>
          <p:spPr>
            <a:xfrm>
              <a:off x="22712652" y="23139522"/>
              <a:ext cx="93163" cy="11645"/>
            </a:xfrm>
            <a:custGeom>
              <a:avLst/>
              <a:gdLst>
                <a:gd name="connsiteX0" fmla="*/ 77 w 93163"/>
                <a:gd name="connsiteY0" fmla="*/ 342 h 11645"/>
                <a:gd name="connsiteX1" fmla="*/ 93240 w 93163"/>
                <a:gd name="connsiteY1" fmla="*/ 342 h 11645"/>
              </a:gdLst>
              <a:ahLst/>
              <a:cxnLst>
                <a:cxn ang="0">
                  <a:pos x="connsiteX0" y="connsiteY0"/>
                </a:cxn>
                <a:cxn ang="0">
                  <a:pos x="connsiteX1" y="connsiteY1"/>
                </a:cxn>
              </a:cxnLst>
              <a:rect l="l" t="t" r="r" b="b"/>
              <a:pathLst>
                <a:path w="93163" h="11645">
                  <a:moveTo>
                    <a:pt x="77" y="342"/>
                  </a:moveTo>
                  <a:lnTo>
                    <a:pt x="93240" y="342"/>
                  </a:lnTo>
                </a:path>
              </a:pathLst>
            </a:custGeom>
            <a:grpFill/>
            <a:ln w="28575" cap="sq">
              <a:solidFill>
                <a:srgbClr val="354FA2"/>
              </a:solidFill>
              <a:prstDash val="solid"/>
              <a:miter/>
            </a:ln>
          </p:spPr>
          <p:txBody>
            <a:bodyPr rtlCol="0" anchor="ctr"/>
            <a:lstStyle/>
            <a:p>
              <a:endParaRPr lang="en-US"/>
            </a:p>
          </p:txBody>
        </p:sp>
        <p:sp>
          <p:nvSpPr>
            <p:cNvPr id="1493" name="Freeform: Shape 1492">
              <a:extLst>
                <a:ext uri="{FF2B5EF4-FFF2-40B4-BE49-F238E27FC236}">
                  <a16:creationId xmlns:a16="http://schemas.microsoft.com/office/drawing/2014/main" id="{C5F505F0-8362-4CC4-82C7-FE2F0EB58A1A}"/>
                </a:ext>
              </a:extLst>
            </p:cNvPr>
            <p:cNvSpPr/>
            <p:nvPr/>
          </p:nvSpPr>
          <p:spPr>
            <a:xfrm>
              <a:off x="22712652" y="23139522"/>
              <a:ext cx="93163" cy="11645"/>
            </a:xfrm>
            <a:custGeom>
              <a:avLst/>
              <a:gdLst>
                <a:gd name="connsiteX0" fmla="*/ 77 w 93163"/>
                <a:gd name="connsiteY0" fmla="*/ 342 h 11645"/>
                <a:gd name="connsiteX1" fmla="*/ 93240 w 93163"/>
                <a:gd name="connsiteY1" fmla="*/ 342 h 11645"/>
              </a:gdLst>
              <a:ahLst/>
              <a:cxnLst>
                <a:cxn ang="0">
                  <a:pos x="connsiteX0" y="connsiteY0"/>
                </a:cxn>
                <a:cxn ang="0">
                  <a:pos x="connsiteX1" y="connsiteY1"/>
                </a:cxn>
              </a:cxnLst>
              <a:rect l="l" t="t" r="r" b="b"/>
              <a:pathLst>
                <a:path w="93163" h="11645">
                  <a:moveTo>
                    <a:pt x="77" y="342"/>
                  </a:moveTo>
                  <a:lnTo>
                    <a:pt x="93240" y="342"/>
                  </a:lnTo>
                </a:path>
              </a:pathLst>
            </a:custGeom>
            <a:grpFill/>
            <a:ln w="28575" cap="flat">
              <a:solidFill>
                <a:srgbClr val="354FA2"/>
              </a:solidFill>
              <a:prstDash val="solid"/>
              <a:miter/>
            </a:ln>
          </p:spPr>
          <p:txBody>
            <a:bodyPr rtlCol="0" anchor="ctr"/>
            <a:lstStyle/>
            <a:p>
              <a:endParaRPr lang="en-US"/>
            </a:p>
          </p:txBody>
        </p:sp>
        <p:sp>
          <p:nvSpPr>
            <p:cNvPr id="1494" name="Freeform: Shape 1493">
              <a:extLst>
                <a:ext uri="{FF2B5EF4-FFF2-40B4-BE49-F238E27FC236}">
                  <a16:creationId xmlns:a16="http://schemas.microsoft.com/office/drawing/2014/main" id="{DFF10D4A-39C8-4B70-93AE-02E947B88699}"/>
                </a:ext>
              </a:extLst>
            </p:cNvPr>
            <p:cNvSpPr/>
            <p:nvPr/>
          </p:nvSpPr>
          <p:spPr>
            <a:xfrm>
              <a:off x="22714578" y="23028552"/>
              <a:ext cx="93163" cy="11645"/>
            </a:xfrm>
            <a:custGeom>
              <a:avLst/>
              <a:gdLst>
                <a:gd name="connsiteX0" fmla="*/ 77 w 93163"/>
                <a:gd name="connsiteY0" fmla="*/ 333 h 11645"/>
                <a:gd name="connsiteX1" fmla="*/ 93241 w 93163"/>
                <a:gd name="connsiteY1" fmla="*/ 333 h 11645"/>
              </a:gdLst>
              <a:ahLst/>
              <a:cxnLst>
                <a:cxn ang="0">
                  <a:pos x="connsiteX0" y="connsiteY0"/>
                </a:cxn>
                <a:cxn ang="0">
                  <a:pos x="connsiteX1" y="connsiteY1"/>
                </a:cxn>
              </a:cxnLst>
              <a:rect l="l" t="t" r="r" b="b"/>
              <a:pathLst>
                <a:path w="93163" h="11645">
                  <a:moveTo>
                    <a:pt x="77" y="333"/>
                  </a:moveTo>
                  <a:lnTo>
                    <a:pt x="93241" y="333"/>
                  </a:lnTo>
                </a:path>
              </a:pathLst>
            </a:custGeom>
            <a:grpFill/>
            <a:ln w="28575" cap="sq">
              <a:solidFill>
                <a:srgbClr val="354FA2"/>
              </a:solidFill>
              <a:prstDash val="solid"/>
              <a:miter/>
            </a:ln>
          </p:spPr>
          <p:txBody>
            <a:bodyPr rtlCol="0" anchor="ctr"/>
            <a:lstStyle/>
            <a:p>
              <a:endParaRPr lang="en-US"/>
            </a:p>
          </p:txBody>
        </p:sp>
        <p:sp>
          <p:nvSpPr>
            <p:cNvPr id="1495" name="Freeform: Shape 1494">
              <a:extLst>
                <a:ext uri="{FF2B5EF4-FFF2-40B4-BE49-F238E27FC236}">
                  <a16:creationId xmlns:a16="http://schemas.microsoft.com/office/drawing/2014/main" id="{0231CF40-36CE-42A7-8D50-6CF1DB241BEB}"/>
                </a:ext>
              </a:extLst>
            </p:cNvPr>
            <p:cNvSpPr/>
            <p:nvPr/>
          </p:nvSpPr>
          <p:spPr>
            <a:xfrm>
              <a:off x="22714578" y="23028552"/>
              <a:ext cx="93163" cy="11645"/>
            </a:xfrm>
            <a:custGeom>
              <a:avLst/>
              <a:gdLst>
                <a:gd name="connsiteX0" fmla="*/ 77 w 93163"/>
                <a:gd name="connsiteY0" fmla="*/ 333 h 11645"/>
                <a:gd name="connsiteX1" fmla="*/ 93241 w 93163"/>
                <a:gd name="connsiteY1" fmla="*/ 333 h 11645"/>
              </a:gdLst>
              <a:ahLst/>
              <a:cxnLst>
                <a:cxn ang="0">
                  <a:pos x="connsiteX0" y="connsiteY0"/>
                </a:cxn>
                <a:cxn ang="0">
                  <a:pos x="connsiteX1" y="connsiteY1"/>
                </a:cxn>
              </a:cxnLst>
              <a:rect l="l" t="t" r="r" b="b"/>
              <a:pathLst>
                <a:path w="93163" h="11645">
                  <a:moveTo>
                    <a:pt x="77" y="333"/>
                  </a:moveTo>
                  <a:lnTo>
                    <a:pt x="93241" y="333"/>
                  </a:lnTo>
                </a:path>
              </a:pathLst>
            </a:custGeom>
            <a:grpFill/>
            <a:ln w="28575" cap="flat">
              <a:solidFill>
                <a:srgbClr val="354FA2"/>
              </a:solidFill>
              <a:prstDash val="solid"/>
              <a:miter/>
            </a:ln>
          </p:spPr>
          <p:txBody>
            <a:bodyPr rtlCol="0" anchor="ctr"/>
            <a:lstStyle/>
            <a:p>
              <a:endParaRPr lang="en-US"/>
            </a:p>
          </p:txBody>
        </p:sp>
        <p:sp>
          <p:nvSpPr>
            <p:cNvPr id="1496" name="Freeform: Shape 1495">
              <a:extLst>
                <a:ext uri="{FF2B5EF4-FFF2-40B4-BE49-F238E27FC236}">
                  <a16:creationId xmlns:a16="http://schemas.microsoft.com/office/drawing/2014/main" id="{3413B83A-D37F-46D6-8358-B7E72B714627}"/>
                </a:ext>
              </a:extLst>
            </p:cNvPr>
            <p:cNvSpPr/>
            <p:nvPr/>
          </p:nvSpPr>
          <p:spPr>
            <a:xfrm>
              <a:off x="22722282" y="23140255"/>
              <a:ext cx="93163" cy="11645"/>
            </a:xfrm>
            <a:custGeom>
              <a:avLst/>
              <a:gdLst>
                <a:gd name="connsiteX0" fmla="*/ 78 w 93163"/>
                <a:gd name="connsiteY0" fmla="*/ 342 h 11645"/>
                <a:gd name="connsiteX1" fmla="*/ 93241 w 93163"/>
                <a:gd name="connsiteY1" fmla="*/ 342 h 11645"/>
              </a:gdLst>
              <a:ahLst/>
              <a:cxnLst>
                <a:cxn ang="0">
                  <a:pos x="connsiteX0" y="connsiteY0"/>
                </a:cxn>
                <a:cxn ang="0">
                  <a:pos x="connsiteX1" y="connsiteY1"/>
                </a:cxn>
              </a:cxnLst>
              <a:rect l="l" t="t" r="r" b="b"/>
              <a:pathLst>
                <a:path w="93163" h="11645">
                  <a:moveTo>
                    <a:pt x="78" y="342"/>
                  </a:moveTo>
                  <a:lnTo>
                    <a:pt x="93241" y="342"/>
                  </a:lnTo>
                </a:path>
              </a:pathLst>
            </a:custGeom>
            <a:grpFill/>
            <a:ln w="28575" cap="sq">
              <a:solidFill>
                <a:srgbClr val="354FA2"/>
              </a:solidFill>
              <a:prstDash val="solid"/>
              <a:miter/>
            </a:ln>
          </p:spPr>
          <p:txBody>
            <a:bodyPr rtlCol="0" anchor="ctr"/>
            <a:lstStyle/>
            <a:p>
              <a:endParaRPr lang="en-US"/>
            </a:p>
          </p:txBody>
        </p:sp>
        <p:sp>
          <p:nvSpPr>
            <p:cNvPr id="1497" name="Freeform: Shape 1496">
              <a:extLst>
                <a:ext uri="{FF2B5EF4-FFF2-40B4-BE49-F238E27FC236}">
                  <a16:creationId xmlns:a16="http://schemas.microsoft.com/office/drawing/2014/main" id="{9E5A2D8F-03FC-4E87-B37B-E127A5C78626}"/>
                </a:ext>
              </a:extLst>
            </p:cNvPr>
            <p:cNvSpPr/>
            <p:nvPr/>
          </p:nvSpPr>
          <p:spPr>
            <a:xfrm>
              <a:off x="22722282" y="23140255"/>
              <a:ext cx="93163" cy="11645"/>
            </a:xfrm>
            <a:custGeom>
              <a:avLst/>
              <a:gdLst>
                <a:gd name="connsiteX0" fmla="*/ 78 w 93163"/>
                <a:gd name="connsiteY0" fmla="*/ 342 h 11645"/>
                <a:gd name="connsiteX1" fmla="*/ 93241 w 93163"/>
                <a:gd name="connsiteY1" fmla="*/ 342 h 11645"/>
              </a:gdLst>
              <a:ahLst/>
              <a:cxnLst>
                <a:cxn ang="0">
                  <a:pos x="connsiteX0" y="connsiteY0"/>
                </a:cxn>
                <a:cxn ang="0">
                  <a:pos x="connsiteX1" y="connsiteY1"/>
                </a:cxn>
              </a:cxnLst>
              <a:rect l="l" t="t" r="r" b="b"/>
              <a:pathLst>
                <a:path w="93163" h="11645">
                  <a:moveTo>
                    <a:pt x="78" y="342"/>
                  </a:moveTo>
                  <a:lnTo>
                    <a:pt x="93241" y="342"/>
                  </a:lnTo>
                </a:path>
              </a:pathLst>
            </a:custGeom>
            <a:grpFill/>
            <a:ln w="28575" cap="flat">
              <a:solidFill>
                <a:srgbClr val="354FA2"/>
              </a:solidFill>
              <a:prstDash val="solid"/>
              <a:miter/>
            </a:ln>
          </p:spPr>
          <p:txBody>
            <a:bodyPr rtlCol="0" anchor="ctr"/>
            <a:lstStyle/>
            <a:p>
              <a:endParaRPr lang="en-US"/>
            </a:p>
          </p:txBody>
        </p:sp>
        <p:sp>
          <p:nvSpPr>
            <p:cNvPr id="1498" name="Freeform: Shape 1497">
              <a:extLst>
                <a:ext uri="{FF2B5EF4-FFF2-40B4-BE49-F238E27FC236}">
                  <a16:creationId xmlns:a16="http://schemas.microsoft.com/office/drawing/2014/main" id="{27B7FE0F-D8C6-4A73-B433-0FB6669855CD}"/>
                </a:ext>
              </a:extLst>
            </p:cNvPr>
            <p:cNvSpPr/>
            <p:nvPr/>
          </p:nvSpPr>
          <p:spPr>
            <a:xfrm>
              <a:off x="22731911" y="23181026"/>
              <a:ext cx="93163" cy="11645"/>
            </a:xfrm>
            <a:custGeom>
              <a:avLst/>
              <a:gdLst>
                <a:gd name="connsiteX0" fmla="*/ 79 w 93163"/>
                <a:gd name="connsiteY0" fmla="*/ 346 h 11645"/>
                <a:gd name="connsiteX1" fmla="*/ 93242 w 93163"/>
                <a:gd name="connsiteY1" fmla="*/ 346 h 11645"/>
              </a:gdLst>
              <a:ahLst/>
              <a:cxnLst>
                <a:cxn ang="0">
                  <a:pos x="connsiteX0" y="connsiteY0"/>
                </a:cxn>
                <a:cxn ang="0">
                  <a:pos x="connsiteX1" y="connsiteY1"/>
                </a:cxn>
              </a:cxnLst>
              <a:rect l="l" t="t" r="r" b="b"/>
              <a:pathLst>
                <a:path w="93163" h="11645">
                  <a:moveTo>
                    <a:pt x="79" y="346"/>
                  </a:moveTo>
                  <a:lnTo>
                    <a:pt x="93242" y="346"/>
                  </a:lnTo>
                </a:path>
              </a:pathLst>
            </a:custGeom>
            <a:grpFill/>
            <a:ln w="28575" cap="sq">
              <a:solidFill>
                <a:srgbClr val="354FA2"/>
              </a:solidFill>
              <a:prstDash val="solid"/>
              <a:miter/>
            </a:ln>
          </p:spPr>
          <p:txBody>
            <a:bodyPr rtlCol="0" anchor="ctr"/>
            <a:lstStyle/>
            <a:p>
              <a:endParaRPr lang="en-US"/>
            </a:p>
          </p:txBody>
        </p:sp>
        <p:sp>
          <p:nvSpPr>
            <p:cNvPr id="1499" name="Freeform: Shape 1498">
              <a:extLst>
                <a:ext uri="{FF2B5EF4-FFF2-40B4-BE49-F238E27FC236}">
                  <a16:creationId xmlns:a16="http://schemas.microsoft.com/office/drawing/2014/main" id="{99D832F8-4EA4-480B-81E2-7C09EEE64FA5}"/>
                </a:ext>
              </a:extLst>
            </p:cNvPr>
            <p:cNvSpPr/>
            <p:nvPr/>
          </p:nvSpPr>
          <p:spPr>
            <a:xfrm>
              <a:off x="22731911" y="23181026"/>
              <a:ext cx="93163" cy="11645"/>
            </a:xfrm>
            <a:custGeom>
              <a:avLst/>
              <a:gdLst>
                <a:gd name="connsiteX0" fmla="*/ 79 w 93163"/>
                <a:gd name="connsiteY0" fmla="*/ 346 h 11645"/>
                <a:gd name="connsiteX1" fmla="*/ 93242 w 93163"/>
                <a:gd name="connsiteY1" fmla="*/ 346 h 11645"/>
              </a:gdLst>
              <a:ahLst/>
              <a:cxnLst>
                <a:cxn ang="0">
                  <a:pos x="connsiteX0" y="connsiteY0"/>
                </a:cxn>
                <a:cxn ang="0">
                  <a:pos x="connsiteX1" y="connsiteY1"/>
                </a:cxn>
              </a:cxnLst>
              <a:rect l="l" t="t" r="r" b="b"/>
              <a:pathLst>
                <a:path w="93163" h="11645">
                  <a:moveTo>
                    <a:pt x="79" y="346"/>
                  </a:moveTo>
                  <a:lnTo>
                    <a:pt x="93242" y="346"/>
                  </a:lnTo>
                </a:path>
              </a:pathLst>
            </a:custGeom>
            <a:grpFill/>
            <a:ln w="28575" cap="flat">
              <a:solidFill>
                <a:srgbClr val="354FA2"/>
              </a:solidFill>
              <a:prstDash val="solid"/>
              <a:miter/>
            </a:ln>
          </p:spPr>
          <p:txBody>
            <a:bodyPr rtlCol="0" anchor="ctr"/>
            <a:lstStyle/>
            <a:p>
              <a:endParaRPr lang="en-US"/>
            </a:p>
          </p:txBody>
        </p:sp>
        <p:sp>
          <p:nvSpPr>
            <p:cNvPr id="1500" name="Freeform: Shape 1499">
              <a:extLst>
                <a:ext uri="{FF2B5EF4-FFF2-40B4-BE49-F238E27FC236}">
                  <a16:creationId xmlns:a16="http://schemas.microsoft.com/office/drawing/2014/main" id="{3DB81CF6-3BF2-488F-9E82-0658E10C9A1B}"/>
                </a:ext>
              </a:extLst>
            </p:cNvPr>
            <p:cNvSpPr/>
            <p:nvPr/>
          </p:nvSpPr>
          <p:spPr>
            <a:xfrm>
              <a:off x="22760801" y="23168577"/>
              <a:ext cx="93163" cy="11645"/>
            </a:xfrm>
            <a:custGeom>
              <a:avLst/>
              <a:gdLst>
                <a:gd name="connsiteX0" fmla="*/ 81 w 93163"/>
                <a:gd name="connsiteY0" fmla="*/ 345 h 11645"/>
                <a:gd name="connsiteX1" fmla="*/ 93244 w 93163"/>
                <a:gd name="connsiteY1" fmla="*/ 345 h 11645"/>
              </a:gdLst>
              <a:ahLst/>
              <a:cxnLst>
                <a:cxn ang="0">
                  <a:pos x="connsiteX0" y="connsiteY0"/>
                </a:cxn>
                <a:cxn ang="0">
                  <a:pos x="connsiteX1" y="connsiteY1"/>
                </a:cxn>
              </a:cxnLst>
              <a:rect l="l" t="t" r="r" b="b"/>
              <a:pathLst>
                <a:path w="93163" h="11645">
                  <a:moveTo>
                    <a:pt x="81" y="345"/>
                  </a:moveTo>
                  <a:lnTo>
                    <a:pt x="93244" y="345"/>
                  </a:lnTo>
                </a:path>
              </a:pathLst>
            </a:custGeom>
            <a:grpFill/>
            <a:ln w="28575" cap="sq">
              <a:solidFill>
                <a:srgbClr val="354FA2"/>
              </a:solidFill>
              <a:prstDash val="solid"/>
              <a:miter/>
            </a:ln>
          </p:spPr>
          <p:txBody>
            <a:bodyPr rtlCol="0" anchor="ctr"/>
            <a:lstStyle/>
            <a:p>
              <a:endParaRPr lang="en-US"/>
            </a:p>
          </p:txBody>
        </p:sp>
        <p:sp>
          <p:nvSpPr>
            <p:cNvPr id="1501" name="Freeform: Shape 1500">
              <a:extLst>
                <a:ext uri="{FF2B5EF4-FFF2-40B4-BE49-F238E27FC236}">
                  <a16:creationId xmlns:a16="http://schemas.microsoft.com/office/drawing/2014/main" id="{7050095C-7788-4D89-8ACF-5713DEBB879B}"/>
                </a:ext>
              </a:extLst>
            </p:cNvPr>
            <p:cNvSpPr/>
            <p:nvPr/>
          </p:nvSpPr>
          <p:spPr>
            <a:xfrm>
              <a:off x="22760801" y="23168577"/>
              <a:ext cx="93163" cy="11645"/>
            </a:xfrm>
            <a:custGeom>
              <a:avLst/>
              <a:gdLst>
                <a:gd name="connsiteX0" fmla="*/ 81 w 93163"/>
                <a:gd name="connsiteY0" fmla="*/ 345 h 11645"/>
                <a:gd name="connsiteX1" fmla="*/ 93244 w 93163"/>
                <a:gd name="connsiteY1" fmla="*/ 345 h 11645"/>
              </a:gdLst>
              <a:ahLst/>
              <a:cxnLst>
                <a:cxn ang="0">
                  <a:pos x="connsiteX0" y="connsiteY0"/>
                </a:cxn>
                <a:cxn ang="0">
                  <a:pos x="connsiteX1" y="connsiteY1"/>
                </a:cxn>
              </a:cxnLst>
              <a:rect l="l" t="t" r="r" b="b"/>
              <a:pathLst>
                <a:path w="93163" h="11645">
                  <a:moveTo>
                    <a:pt x="81" y="345"/>
                  </a:moveTo>
                  <a:lnTo>
                    <a:pt x="93244" y="345"/>
                  </a:lnTo>
                </a:path>
              </a:pathLst>
            </a:custGeom>
            <a:grpFill/>
            <a:ln w="28575" cap="flat">
              <a:solidFill>
                <a:srgbClr val="354FA2"/>
              </a:solidFill>
              <a:prstDash val="solid"/>
              <a:miter/>
            </a:ln>
          </p:spPr>
          <p:txBody>
            <a:bodyPr rtlCol="0" anchor="ctr"/>
            <a:lstStyle/>
            <a:p>
              <a:endParaRPr lang="en-US"/>
            </a:p>
          </p:txBody>
        </p:sp>
        <p:sp>
          <p:nvSpPr>
            <p:cNvPr id="1502" name="Freeform: Shape 1501">
              <a:extLst>
                <a:ext uri="{FF2B5EF4-FFF2-40B4-BE49-F238E27FC236}">
                  <a16:creationId xmlns:a16="http://schemas.microsoft.com/office/drawing/2014/main" id="{9B4109C9-53CC-4C09-B303-B168EF87AF03}"/>
                </a:ext>
              </a:extLst>
            </p:cNvPr>
            <p:cNvSpPr/>
            <p:nvPr/>
          </p:nvSpPr>
          <p:spPr>
            <a:xfrm>
              <a:off x="22808950" y="23108545"/>
              <a:ext cx="93163" cy="11645"/>
            </a:xfrm>
            <a:custGeom>
              <a:avLst/>
              <a:gdLst>
                <a:gd name="connsiteX0" fmla="*/ 85 w 93163"/>
                <a:gd name="connsiteY0" fmla="*/ 339 h 11645"/>
                <a:gd name="connsiteX1" fmla="*/ 93249 w 93163"/>
                <a:gd name="connsiteY1" fmla="*/ 339 h 11645"/>
              </a:gdLst>
              <a:ahLst/>
              <a:cxnLst>
                <a:cxn ang="0">
                  <a:pos x="connsiteX0" y="connsiteY0"/>
                </a:cxn>
                <a:cxn ang="0">
                  <a:pos x="connsiteX1" y="connsiteY1"/>
                </a:cxn>
              </a:cxnLst>
              <a:rect l="l" t="t" r="r" b="b"/>
              <a:pathLst>
                <a:path w="93163" h="11645">
                  <a:moveTo>
                    <a:pt x="85" y="339"/>
                  </a:moveTo>
                  <a:lnTo>
                    <a:pt x="93249" y="339"/>
                  </a:lnTo>
                </a:path>
              </a:pathLst>
            </a:custGeom>
            <a:grpFill/>
            <a:ln w="28575" cap="sq">
              <a:solidFill>
                <a:srgbClr val="354FA2"/>
              </a:solidFill>
              <a:prstDash val="solid"/>
              <a:miter/>
            </a:ln>
          </p:spPr>
          <p:txBody>
            <a:bodyPr rtlCol="0" anchor="ctr"/>
            <a:lstStyle/>
            <a:p>
              <a:endParaRPr lang="en-US"/>
            </a:p>
          </p:txBody>
        </p:sp>
        <p:sp>
          <p:nvSpPr>
            <p:cNvPr id="1503" name="Freeform: Shape 1502">
              <a:extLst>
                <a:ext uri="{FF2B5EF4-FFF2-40B4-BE49-F238E27FC236}">
                  <a16:creationId xmlns:a16="http://schemas.microsoft.com/office/drawing/2014/main" id="{D76D7C91-C4C1-45D9-8776-0781781261E3}"/>
                </a:ext>
              </a:extLst>
            </p:cNvPr>
            <p:cNvSpPr/>
            <p:nvPr/>
          </p:nvSpPr>
          <p:spPr>
            <a:xfrm>
              <a:off x="22808950" y="23108545"/>
              <a:ext cx="93163" cy="11645"/>
            </a:xfrm>
            <a:custGeom>
              <a:avLst/>
              <a:gdLst>
                <a:gd name="connsiteX0" fmla="*/ 85 w 93163"/>
                <a:gd name="connsiteY0" fmla="*/ 339 h 11645"/>
                <a:gd name="connsiteX1" fmla="*/ 93249 w 93163"/>
                <a:gd name="connsiteY1" fmla="*/ 339 h 11645"/>
              </a:gdLst>
              <a:ahLst/>
              <a:cxnLst>
                <a:cxn ang="0">
                  <a:pos x="connsiteX0" y="connsiteY0"/>
                </a:cxn>
                <a:cxn ang="0">
                  <a:pos x="connsiteX1" y="connsiteY1"/>
                </a:cxn>
              </a:cxnLst>
              <a:rect l="l" t="t" r="r" b="b"/>
              <a:pathLst>
                <a:path w="93163" h="11645">
                  <a:moveTo>
                    <a:pt x="85" y="339"/>
                  </a:moveTo>
                  <a:lnTo>
                    <a:pt x="93249" y="339"/>
                  </a:lnTo>
                </a:path>
              </a:pathLst>
            </a:custGeom>
            <a:grpFill/>
            <a:ln w="28575" cap="flat">
              <a:solidFill>
                <a:srgbClr val="354FA2"/>
              </a:solidFill>
              <a:prstDash val="solid"/>
              <a:miter/>
            </a:ln>
          </p:spPr>
          <p:txBody>
            <a:bodyPr rtlCol="0" anchor="ctr"/>
            <a:lstStyle/>
            <a:p>
              <a:endParaRPr lang="en-US"/>
            </a:p>
          </p:txBody>
        </p:sp>
        <p:sp>
          <p:nvSpPr>
            <p:cNvPr id="1504" name="Freeform: Shape 1503">
              <a:extLst>
                <a:ext uri="{FF2B5EF4-FFF2-40B4-BE49-F238E27FC236}">
                  <a16:creationId xmlns:a16="http://schemas.microsoft.com/office/drawing/2014/main" id="{D547A819-80C7-4EC9-9A4F-AA10D9C8632F}"/>
                </a:ext>
              </a:extLst>
            </p:cNvPr>
            <p:cNvSpPr/>
            <p:nvPr/>
          </p:nvSpPr>
          <p:spPr>
            <a:xfrm>
              <a:off x="22905250" y="23032256"/>
              <a:ext cx="93163" cy="11645"/>
            </a:xfrm>
            <a:custGeom>
              <a:avLst/>
              <a:gdLst>
                <a:gd name="connsiteX0" fmla="*/ 94 w 93163"/>
                <a:gd name="connsiteY0" fmla="*/ 333 h 11645"/>
                <a:gd name="connsiteX1" fmla="*/ 93257 w 93163"/>
                <a:gd name="connsiteY1" fmla="*/ 333 h 11645"/>
              </a:gdLst>
              <a:ahLst/>
              <a:cxnLst>
                <a:cxn ang="0">
                  <a:pos x="connsiteX0" y="connsiteY0"/>
                </a:cxn>
                <a:cxn ang="0">
                  <a:pos x="connsiteX1" y="connsiteY1"/>
                </a:cxn>
              </a:cxnLst>
              <a:rect l="l" t="t" r="r" b="b"/>
              <a:pathLst>
                <a:path w="93163" h="11645">
                  <a:moveTo>
                    <a:pt x="94" y="333"/>
                  </a:moveTo>
                  <a:lnTo>
                    <a:pt x="93257" y="333"/>
                  </a:lnTo>
                </a:path>
              </a:pathLst>
            </a:custGeom>
            <a:grpFill/>
            <a:ln w="28575" cap="sq">
              <a:solidFill>
                <a:srgbClr val="354FA2"/>
              </a:solidFill>
              <a:prstDash val="solid"/>
              <a:miter/>
            </a:ln>
          </p:spPr>
          <p:txBody>
            <a:bodyPr rtlCol="0" anchor="ctr"/>
            <a:lstStyle/>
            <a:p>
              <a:endParaRPr lang="en-US"/>
            </a:p>
          </p:txBody>
        </p:sp>
        <p:sp>
          <p:nvSpPr>
            <p:cNvPr id="1505" name="Freeform: Shape 1504">
              <a:extLst>
                <a:ext uri="{FF2B5EF4-FFF2-40B4-BE49-F238E27FC236}">
                  <a16:creationId xmlns:a16="http://schemas.microsoft.com/office/drawing/2014/main" id="{AED0BE5B-D7A9-465D-9260-C2AE2389AD9A}"/>
                </a:ext>
              </a:extLst>
            </p:cNvPr>
            <p:cNvSpPr/>
            <p:nvPr/>
          </p:nvSpPr>
          <p:spPr>
            <a:xfrm>
              <a:off x="22905250" y="23032256"/>
              <a:ext cx="93163" cy="11645"/>
            </a:xfrm>
            <a:custGeom>
              <a:avLst/>
              <a:gdLst>
                <a:gd name="connsiteX0" fmla="*/ 94 w 93163"/>
                <a:gd name="connsiteY0" fmla="*/ 333 h 11645"/>
                <a:gd name="connsiteX1" fmla="*/ 93257 w 93163"/>
                <a:gd name="connsiteY1" fmla="*/ 333 h 11645"/>
              </a:gdLst>
              <a:ahLst/>
              <a:cxnLst>
                <a:cxn ang="0">
                  <a:pos x="connsiteX0" y="connsiteY0"/>
                </a:cxn>
                <a:cxn ang="0">
                  <a:pos x="connsiteX1" y="connsiteY1"/>
                </a:cxn>
              </a:cxnLst>
              <a:rect l="l" t="t" r="r" b="b"/>
              <a:pathLst>
                <a:path w="93163" h="11645">
                  <a:moveTo>
                    <a:pt x="94" y="333"/>
                  </a:moveTo>
                  <a:lnTo>
                    <a:pt x="93257" y="333"/>
                  </a:lnTo>
                </a:path>
              </a:pathLst>
            </a:custGeom>
            <a:grpFill/>
            <a:ln w="28575" cap="flat">
              <a:solidFill>
                <a:srgbClr val="354FA2"/>
              </a:solidFill>
              <a:prstDash val="solid"/>
              <a:miter/>
            </a:ln>
          </p:spPr>
          <p:txBody>
            <a:bodyPr rtlCol="0" anchor="ctr"/>
            <a:lstStyle/>
            <a:p>
              <a:endParaRPr lang="en-US"/>
            </a:p>
          </p:txBody>
        </p:sp>
        <p:sp>
          <p:nvSpPr>
            <p:cNvPr id="1506" name="Freeform: Shape 1505">
              <a:extLst>
                <a:ext uri="{FF2B5EF4-FFF2-40B4-BE49-F238E27FC236}">
                  <a16:creationId xmlns:a16="http://schemas.microsoft.com/office/drawing/2014/main" id="{E3CD3266-5A25-4F6B-BE59-3977670015D7}"/>
                </a:ext>
              </a:extLst>
            </p:cNvPr>
            <p:cNvSpPr/>
            <p:nvPr/>
          </p:nvSpPr>
          <p:spPr>
            <a:xfrm>
              <a:off x="23194143" y="22745231"/>
              <a:ext cx="93163" cy="11645"/>
            </a:xfrm>
            <a:custGeom>
              <a:avLst/>
              <a:gdLst>
                <a:gd name="connsiteX0" fmla="*/ 118 w 93163"/>
                <a:gd name="connsiteY0" fmla="*/ 308 h 11645"/>
                <a:gd name="connsiteX1" fmla="*/ 93282 w 93163"/>
                <a:gd name="connsiteY1" fmla="*/ 308 h 11645"/>
              </a:gdLst>
              <a:ahLst/>
              <a:cxnLst>
                <a:cxn ang="0">
                  <a:pos x="connsiteX0" y="connsiteY0"/>
                </a:cxn>
                <a:cxn ang="0">
                  <a:pos x="connsiteX1" y="connsiteY1"/>
                </a:cxn>
              </a:cxnLst>
              <a:rect l="l" t="t" r="r" b="b"/>
              <a:pathLst>
                <a:path w="93163" h="11645">
                  <a:moveTo>
                    <a:pt x="118" y="308"/>
                  </a:moveTo>
                  <a:lnTo>
                    <a:pt x="93282" y="308"/>
                  </a:lnTo>
                </a:path>
              </a:pathLst>
            </a:custGeom>
            <a:grpFill/>
            <a:ln w="28575" cap="sq">
              <a:solidFill>
                <a:srgbClr val="354FA2"/>
              </a:solidFill>
              <a:prstDash val="solid"/>
              <a:miter/>
            </a:ln>
          </p:spPr>
          <p:txBody>
            <a:bodyPr rtlCol="0" anchor="ctr"/>
            <a:lstStyle/>
            <a:p>
              <a:endParaRPr lang="en-US"/>
            </a:p>
          </p:txBody>
        </p:sp>
        <p:sp>
          <p:nvSpPr>
            <p:cNvPr id="1507" name="Freeform: Shape 1506">
              <a:extLst>
                <a:ext uri="{FF2B5EF4-FFF2-40B4-BE49-F238E27FC236}">
                  <a16:creationId xmlns:a16="http://schemas.microsoft.com/office/drawing/2014/main" id="{CFA1F3EC-2592-40D4-B19E-347A52153769}"/>
                </a:ext>
              </a:extLst>
            </p:cNvPr>
            <p:cNvSpPr/>
            <p:nvPr/>
          </p:nvSpPr>
          <p:spPr>
            <a:xfrm>
              <a:off x="23194143" y="22745231"/>
              <a:ext cx="93163" cy="11645"/>
            </a:xfrm>
            <a:custGeom>
              <a:avLst/>
              <a:gdLst>
                <a:gd name="connsiteX0" fmla="*/ 118 w 93163"/>
                <a:gd name="connsiteY0" fmla="*/ 308 h 11645"/>
                <a:gd name="connsiteX1" fmla="*/ 93282 w 93163"/>
                <a:gd name="connsiteY1" fmla="*/ 308 h 11645"/>
              </a:gdLst>
              <a:ahLst/>
              <a:cxnLst>
                <a:cxn ang="0">
                  <a:pos x="connsiteX0" y="connsiteY0"/>
                </a:cxn>
                <a:cxn ang="0">
                  <a:pos x="connsiteX1" y="connsiteY1"/>
                </a:cxn>
              </a:cxnLst>
              <a:rect l="l" t="t" r="r" b="b"/>
              <a:pathLst>
                <a:path w="93163" h="11645">
                  <a:moveTo>
                    <a:pt x="118" y="308"/>
                  </a:moveTo>
                  <a:lnTo>
                    <a:pt x="93282" y="308"/>
                  </a:lnTo>
                </a:path>
              </a:pathLst>
            </a:custGeom>
            <a:grpFill/>
            <a:ln w="28575" cap="flat">
              <a:solidFill>
                <a:srgbClr val="354FA2"/>
              </a:solidFill>
              <a:prstDash val="solid"/>
              <a:miter/>
            </a:ln>
          </p:spPr>
          <p:txBody>
            <a:bodyPr rtlCol="0" anchor="ctr"/>
            <a:lstStyle/>
            <a:p>
              <a:endParaRPr lang="en-US"/>
            </a:p>
          </p:txBody>
        </p:sp>
        <p:sp>
          <p:nvSpPr>
            <p:cNvPr id="1508" name="Freeform: Shape 1507">
              <a:extLst>
                <a:ext uri="{FF2B5EF4-FFF2-40B4-BE49-F238E27FC236}">
                  <a16:creationId xmlns:a16="http://schemas.microsoft.com/office/drawing/2014/main" id="{F9AAD71B-9076-4656-B132-AC3775B63CFF}"/>
                </a:ext>
              </a:extLst>
            </p:cNvPr>
            <p:cNvSpPr/>
            <p:nvPr/>
          </p:nvSpPr>
          <p:spPr>
            <a:xfrm>
              <a:off x="23675635" y="22439399"/>
              <a:ext cx="93163" cy="11645"/>
            </a:xfrm>
            <a:custGeom>
              <a:avLst/>
              <a:gdLst>
                <a:gd name="connsiteX0" fmla="*/ 160 w 93163"/>
                <a:gd name="connsiteY0" fmla="*/ 282 h 11645"/>
                <a:gd name="connsiteX1" fmla="*/ 93323 w 93163"/>
                <a:gd name="connsiteY1" fmla="*/ 282 h 11645"/>
              </a:gdLst>
              <a:ahLst/>
              <a:cxnLst>
                <a:cxn ang="0">
                  <a:pos x="connsiteX0" y="connsiteY0"/>
                </a:cxn>
                <a:cxn ang="0">
                  <a:pos x="connsiteX1" y="connsiteY1"/>
                </a:cxn>
              </a:cxnLst>
              <a:rect l="l" t="t" r="r" b="b"/>
              <a:pathLst>
                <a:path w="93163" h="11645">
                  <a:moveTo>
                    <a:pt x="160" y="282"/>
                  </a:moveTo>
                  <a:lnTo>
                    <a:pt x="93323" y="282"/>
                  </a:lnTo>
                </a:path>
              </a:pathLst>
            </a:custGeom>
            <a:grpFill/>
            <a:ln w="28575" cap="sq">
              <a:solidFill>
                <a:srgbClr val="354FA2"/>
              </a:solidFill>
              <a:prstDash val="solid"/>
              <a:miter/>
            </a:ln>
          </p:spPr>
          <p:txBody>
            <a:bodyPr rtlCol="0" anchor="ctr"/>
            <a:lstStyle/>
            <a:p>
              <a:endParaRPr lang="en-US"/>
            </a:p>
          </p:txBody>
        </p:sp>
        <p:sp>
          <p:nvSpPr>
            <p:cNvPr id="1509" name="Freeform: Shape 1508">
              <a:extLst>
                <a:ext uri="{FF2B5EF4-FFF2-40B4-BE49-F238E27FC236}">
                  <a16:creationId xmlns:a16="http://schemas.microsoft.com/office/drawing/2014/main" id="{853FDC60-77C0-4560-AAC6-0047808EFF6B}"/>
                </a:ext>
              </a:extLst>
            </p:cNvPr>
            <p:cNvSpPr/>
            <p:nvPr/>
          </p:nvSpPr>
          <p:spPr>
            <a:xfrm>
              <a:off x="23675635" y="22439399"/>
              <a:ext cx="93163" cy="11645"/>
            </a:xfrm>
            <a:custGeom>
              <a:avLst/>
              <a:gdLst>
                <a:gd name="connsiteX0" fmla="*/ 160 w 93163"/>
                <a:gd name="connsiteY0" fmla="*/ 282 h 11645"/>
                <a:gd name="connsiteX1" fmla="*/ 93323 w 93163"/>
                <a:gd name="connsiteY1" fmla="*/ 282 h 11645"/>
              </a:gdLst>
              <a:ahLst/>
              <a:cxnLst>
                <a:cxn ang="0">
                  <a:pos x="connsiteX0" y="connsiteY0"/>
                </a:cxn>
                <a:cxn ang="0">
                  <a:pos x="connsiteX1" y="connsiteY1"/>
                </a:cxn>
              </a:cxnLst>
              <a:rect l="l" t="t" r="r" b="b"/>
              <a:pathLst>
                <a:path w="93163" h="11645">
                  <a:moveTo>
                    <a:pt x="160" y="282"/>
                  </a:moveTo>
                  <a:lnTo>
                    <a:pt x="93323" y="282"/>
                  </a:lnTo>
                </a:path>
              </a:pathLst>
            </a:custGeom>
            <a:grpFill/>
            <a:ln w="28575" cap="flat">
              <a:solidFill>
                <a:srgbClr val="354FA2"/>
              </a:solidFill>
              <a:prstDash val="solid"/>
              <a:miter/>
            </a:ln>
          </p:spPr>
          <p:txBody>
            <a:bodyPr rtlCol="0" anchor="ctr"/>
            <a:lstStyle/>
            <a:p>
              <a:endParaRPr lang="en-US"/>
            </a:p>
          </p:txBody>
        </p:sp>
        <p:sp>
          <p:nvSpPr>
            <p:cNvPr id="1510" name="Freeform: Shape 1509">
              <a:extLst>
                <a:ext uri="{FF2B5EF4-FFF2-40B4-BE49-F238E27FC236}">
                  <a16:creationId xmlns:a16="http://schemas.microsoft.com/office/drawing/2014/main" id="{FD77AABE-2C3E-49DF-B4AB-4DE7C7A70F4E}"/>
                </a:ext>
              </a:extLst>
            </p:cNvPr>
            <p:cNvSpPr/>
            <p:nvPr/>
          </p:nvSpPr>
          <p:spPr>
            <a:xfrm>
              <a:off x="24157126" y="22217111"/>
              <a:ext cx="93163" cy="11645"/>
            </a:xfrm>
            <a:custGeom>
              <a:avLst/>
              <a:gdLst>
                <a:gd name="connsiteX0" fmla="*/ 201 w 93163"/>
                <a:gd name="connsiteY0" fmla="*/ 263 h 11645"/>
                <a:gd name="connsiteX1" fmla="*/ 93364 w 93163"/>
                <a:gd name="connsiteY1" fmla="*/ 263 h 11645"/>
              </a:gdLst>
              <a:ahLst/>
              <a:cxnLst>
                <a:cxn ang="0">
                  <a:pos x="connsiteX0" y="connsiteY0"/>
                </a:cxn>
                <a:cxn ang="0">
                  <a:pos x="connsiteX1" y="connsiteY1"/>
                </a:cxn>
              </a:cxnLst>
              <a:rect l="l" t="t" r="r" b="b"/>
              <a:pathLst>
                <a:path w="93163" h="11645">
                  <a:moveTo>
                    <a:pt x="201" y="263"/>
                  </a:moveTo>
                  <a:lnTo>
                    <a:pt x="93364" y="263"/>
                  </a:lnTo>
                </a:path>
              </a:pathLst>
            </a:custGeom>
            <a:grpFill/>
            <a:ln w="28575" cap="sq">
              <a:solidFill>
                <a:srgbClr val="354FA2"/>
              </a:solidFill>
              <a:prstDash val="solid"/>
              <a:miter/>
            </a:ln>
          </p:spPr>
          <p:txBody>
            <a:bodyPr rtlCol="0" anchor="ctr"/>
            <a:lstStyle/>
            <a:p>
              <a:endParaRPr lang="en-US"/>
            </a:p>
          </p:txBody>
        </p:sp>
        <p:sp>
          <p:nvSpPr>
            <p:cNvPr id="1511" name="Freeform: Shape 1510">
              <a:extLst>
                <a:ext uri="{FF2B5EF4-FFF2-40B4-BE49-F238E27FC236}">
                  <a16:creationId xmlns:a16="http://schemas.microsoft.com/office/drawing/2014/main" id="{4C1A1D44-5C14-4DD0-BF5D-5E02379EDA79}"/>
                </a:ext>
              </a:extLst>
            </p:cNvPr>
            <p:cNvSpPr/>
            <p:nvPr/>
          </p:nvSpPr>
          <p:spPr>
            <a:xfrm>
              <a:off x="24157126" y="22217111"/>
              <a:ext cx="93163" cy="11645"/>
            </a:xfrm>
            <a:custGeom>
              <a:avLst/>
              <a:gdLst>
                <a:gd name="connsiteX0" fmla="*/ 201 w 93163"/>
                <a:gd name="connsiteY0" fmla="*/ 263 h 11645"/>
                <a:gd name="connsiteX1" fmla="*/ 93364 w 93163"/>
                <a:gd name="connsiteY1" fmla="*/ 263 h 11645"/>
              </a:gdLst>
              <a:ahLst/>
              <a:cxnLst>
                <a:cxn ang="0">
                  <a:pos x="connsiteX0" y="connsiteY0"/>
                </a:cxn>
                <a:cxn ang="0">
                  <a:pos x="connsiteX1" y="connsiteY1"/>
                </a:cxn>
              </a:cxnLst>
              <a:rect l="l" t="t" r="r" b="b"/>
              <a:pathLst>
                <a:path w="93163" h="11645">
                  <a:moveTo>
                    <a:pt x="201" y="263"/>
                  </a:moveTo>
                  <a:lnTo>
                    <a:pt x="93364" y="263"/>
                  </a:lnTo>
                </a:path>
              </a:pathLst>
            </a:custGeom>
            <a:grpFill/>
            <a:ln w="28575" cap="flat">
              <a:solidFill>
                <a:srgbClr val="354FA2"/>
              </a:solidFill>
              <a:prstDash val="solid"/>
              <a:miter/>
            </a:ln>
          </p:spPr>
          <p:txBody>
            <a:bodyPr rtlCol="0" anchor="ctr"/>
            <a:lstStyle/>
            <a:p>
              <a:endParaRPr lang="en-US"/>
            </a:p>
          </p:txBody>
        </p:sp>
        <p:sp>
          <p:nvSpPr>
            <p:cNvPr id="1512" name="Freeform: Shape 1511">
              <a:extLst>
                <a:ext uri="{FF2B5EF4-FFF2-40B4-BE49-F238E27FC236}">
                  <a16:creationId xmlns:a16="http://schemas.microsoft.com/office/drawing/2014/main" id="{672538BD-1816-4149-B977-39B6E5EBF4DB}"/>
                </a:ext>
              </a:extLst>
            </p:cNvPr>
            <p:cNvSpPr/>
            <p:nvPr/>
          </p:nvSpPr>
          <p:spPr>
            <a:xfrm>
              <a:off x="24638629" y="22092925"/>
              <a:ext cx="93163" cy="11645"/>
            </a:xfrm>
            <a:custGeom>
              <a:avLst/>
              <a:gdLst>
                <a:gd name="connsiteX0" fmla="*/ 242 w 93163"/>
                <a:gd name="connsiteY0" fmla="*/ 252 h 11645"/>
                <a:gd name="connsiteX1" fmla="*/ 93406 w 93163"/>
                <a:gd name="connsiteY1" fmla="*/ 252 h 11645"/>
              </a:gdLst>
              <a:ahLst/>
              <a:cxnLst>
                <a:cxn ang="0">
                  <a:pos x="connsiteX0" y="connsiteY0"/>
                </a:cxn>
                <a:cxn ang="0">
                  <a:pos x="connsiteX1" y="connsiteY1"/>
                </a:cxn>
              </a:cxnLst>
              <a:rect l="l" t="t" r="r" b="b"/>
              <a:pathLst>
                <a:path w="93163" h="11645">
                  <a:moveTo>
                    <a:pt x="242" y="252"/>
                  </a:moveTo>
                  <a:lnTo>
                    <a:pt x="93406" y="252"/>
                  </a:lnTo>
                </a:path>
              </a:pathLst>
            </a:custGeom>
            <a:grpFill/>
            <a:ln w="28575" cap="sq">
              <a:solidFill>
                <a:srgbClr val="354FA2"/>
              </a:solidFill>
              <a:prstDash val="solid"/>
              <a:miter/>
            </a:ln>
          </p:spPr>
          <p:txBody>
            <a:bodyPr rtlCol="0" anchor="ctr"/>
            <a:lstStyle/>
            <a:p>
              <a:endParaRPr lang="en-US"/>
            </a:p>
          </p:txBody>
        </p:sp>
        <p:sp>
          <p:nvSpPr>
            <p:cNvPr id="1513" name="Freeform: Shape 1512">
              <a:extLst>
                <a:ext uri="{FF2B5EF4-FFF2-40B4-BE49-F238E27FC236}">
                  <a16:creationId xmlns:a16="http://schemas.microsoft.com/office/drawing/2014/main" id="{58BD8D02-A818-46FE-861C-7E8FAC7D03FD}"/>
                </a:ext>
              </a:extLst>
            </p:cNvPr>
            <p:cNvSpPr/>
            <p:nvPr/>
          </p:nvSpPr>
          <p:spPr>
            <a:xfrm>
              <a:off x="24638629" y="22092925"/>
              <a:ext cx="93163" cy="11645"/>
            </a:xfrm>
            <a:custGeom>
              <a:avLst/>
              <a:gdLst>
                <a:gd name="connsiteX0" fmla="*/ 242 w 93163"/>
                <a:gd name="connsiteY0" fmla="*/ 252 h 11645"/>
                <a:gd name="connsiteX1" fmla="*/ 93406 w 93163"/>
                <a:gd name="connsiteY1" fmla="*/ 252 h 11645"/>
              </a:gdLst>
              <a:ahLst/>
              <a:cxnLst>
                <a:cxn ang="0">
                  <a:pos x="connsiteX0" y="connsiteY0"/>
                </a:cxn>
                <a:cxn ang="0">
                  <a:pos x="connsiteX1" y="connsiteY1"/>
                </a:cxn>
              </a:cxnLst>
              <a:rect l="l" t="t" r="r" b="b"/>
              <a:pathLst>
                <a:path w="93163" h="11645">
                  <a:moveTo>
                    <a:pt x="242" y="252"/>
                  </a:moveTo>
                  <a:lnTo>
                    <a:pt x="93406" y="252"/>
                  </a:lnTo>
                </a:path>
              </a:pathLst>
            </a:custGeom>
            <a:grpFill/>
            <a:ln w="28575" cap="flat">
              <a:solidFill>
                <a:srgbClr val="354FA2"/>
              </a:solidFill>
              <a:prstDash val="solid"/>
              <a:miter/>
            </a:ln>
          </p:spPr>
          <p:txBody>
            <a:bodyPr rtlCol="0" anchor="ctr"/>
            <a:lstStyle/>
            <a:p>
              <a:endParaRPr lang="en-US"/>
            </a:p>
          </p:txBody>
        </p:sp>
        <p:sp>
          <p:nvSpPr>
            <p:cNvPr id="1514" name="Freeform: Shape 1513">
              <a:extLst>
                <a:ext uri="{FF2B5EF4-FFF2-40B4-BE49-F238E27FC236}">
                  <a16:creationId xmlns:a16="http://schemas.microsoft.com/office/drawing/2014/main" id="{16D76B25-52C2-4D36-8980-A036677260AD}"/>
                </a:ext>
              </a:extLst>
            </p:cNvPr>
            <p:cNvSpPr/>
            <p:nvPr/>
          </p:nvSpPr>
          <p:spPr>
            <a:xfrm>
              <a:off x="25601612" y="22021410"/>
              <a:ext cx="93163" cy="11645"/>
            </a:xfrm>
            <a:custGeom>
              <a:avLst/>
              <a:gdLst>
                <a:gd name="connsiteX0" fmla="*/ 325 w 93163"/>
                <a:gd name="connsiteY0" fmla="*/ 246 h 11645"/>
                <a:gd name="connsiteX1" fmla="*/ 93488 w 93163"/>
                <a:gd name="connsiteY1" fmla="*/ 246 h 11645"/>
              </a:gdLst>
              <a:ahLst/>
              <a:cxnLst>
                <a:cxn ang="0">
                  <a:pos x="connsiteX0" y="connsiteY0"/>
                </a:cxn>
                <a:cxn ang="0">
                  <a:pos x="connsiteX1" y="connsiteY1"/>
                </a:cxn>
              </a:cxnLst>
              <a:rect l="l" t="t" r="r" b="b"/>
              <a:pathLst>
                <a:path w="93163" h="11645">
                  <a:moveTo>
                    <a:pt x="325" y="246"/>
                  </a:moveTo>
                  <a:lnTo>
                    <a:pt x="93488" y="246"/>
                  </a:lnTo>
                </a:path>
              </a:pathLst>
            </a:custGeom>
            <a:grpFill/>
            <a:ln w="28575" cap="sq">
              <a:solidFill>
                <a:srgbClr val="354FA2"/>
              </a:solidFill>
              <a:prstDash val="solid"/>
              <a:miter/>
            </a:ln>
          </p:spPr>
          <p:txBody>
            <a:bodyPr rtlCol="0" anchor="ctr"/>
            <a:lstStyle/>
            <a:p>
              <a:endParaRPr lang="en-US"/>
            </a:p>
          </p:txBody>
        </p:sp>
        <p:sp>
          <p:nvSpPr>
            <p:cNvPr id="1515" name="Freeform: Shape 1514">
              <a:extLst>
                <a:ext uri="{FF2B5EF4-FFF2-40B4-BE49-F238E27FC236}">
                  <a16:creationId xmlns:a16="http://schemas.microsoft.com/office/drawing/2014/main" id="{9BA5B0EB-F07B-4373-B215-F221D86AD783}"/>
                </a:ext>
              </a:extLst>
            </p:cNvPr>
            <p:cNvSpPr/>
            <p:nvPr/>
          </p:nvSpPr>
          <p:spPr>
            <a:xfrm>
              <a:off x="25601612" y="22021410"/>
              <a:ext cx="93163" cy="11645"/>
            </a:xfrm>
            <a:custGeom>
              <a:avLst/>
              <a:gdLst>
                <a:gd name="connsiteX0" fmla="*/ 325 w 93163"/>
                <a:gd name="connsiteY0" fmla="*/ 246 h 11645"/>
                <a:gd name="connsiteX1" fmla="*/ 93488 w 93163"/>
                <a:gd name="connsiteY1" fmla="*/ 246 h 11645"/>
              </a:gdLst>
              <a:ahLst/>
              <a:cxnLst>
                <a:cxn ang="0">
                  <a:pos x="connsiteX0" y="connsiteY0"/>
                </a:cxn>
                <a:cxn ang="0">
                  <a:pos x="connsiteX1" y="connsiteY1"/>
                </a:cxn>
              </a:cxnLst>
              <a:rect l="l" t="t" r="r" b="b"/>
              <a:pathLst>
                <a:path w="93163" h="11645">
                  <a:moveTo>
                    <a:pt x="325" y="246"/>
                  </a:moveTo>
                  <a:lnTo>
                    <a:pt x="93488" y="246"/>
                  </a:lnTo>
                </a:path>
              </a:pathLst>
            </a:custGeom>
            <a:grpFill/>
            <a:ln w="28575" cap="flat">
              <a:solidFill>
                <a:srgbClr val="354FA2"/>
              </a:solidFill>
              <a:prstDash val="solid"/>
              <a:miter/>
            </a:ln>
          </p:spPr>
          <p:txBody>
            <a:bodyPr rtlCol="0" anchor="ctr"/>
            <a:lstStyle/>
            <a:p>
              <a:endParaRPr lang="en-US"/>
            </a:p>
          </p:txBody>
        </p:sp>
        <p:sp>
          <p:nvSpPr>
            <p:cNvPr id="1516" name="Freeform: Shape 1515">
              <a:extLst>
                <a:ext uri="{FF2B5EF4-FFF2-40B4-BE49-F238E27FC236}">
                  <a16:creationId xmlns:a16="http://schemas.microsoft.com/office/drawing/2014/main" id="{7BE17BAC-90C2-418E-BD1E-2167C0E9926F}"/>
                </a:ext>
              </a:extLst>
            </p:cNvPr>
            <p:cNvSpPr/>
            <p:nvPr/>
          </p:nvSpPr>
          <p:spPr>
            <a:xfrm>
              <a:off x="26564595" y="21533164"/>
              <a:ext cx="93163" cy="11645"/>
            </a:xfrm>
            <a:custGeom>
              <a:avLst/>
              <a:gdLst>
                <a:gd name="connsiteX0" fmla="*/ 408 w 93163"/>
                <a:gd name="connsiteY0" fmla="*/ 204 h 11645"/>
                <a:gd name="connsiteX1" fmla="*/ 93571 w 93163"/>
                <a:gd name="connsiteY1" fmla="*/ 204 h 11645"/>
              </a:gdLst>
              <a:ahLst/>
              <a:cxnLst>
                <a:cxn ang="0">
                  <a:pos x="connsiteX0" y="connsiteY0"/>
                </a:cxn>
                <a:cxn ang="0">
                  <a:pos x="connsiteX1" y="connsiteY1"/>
                </a:cxn>
              </a:cxnLst>
              <a:rect l="l" t="t" r="r" b="b"/>
              <a:pathLst>
                <a:path w="93163" h="11645">
                  <a:moveTo>
                    <a:pt x="408" y="204"/>
                  </a:moveTo>
                  <a:lnTo>
                    <a:pt x="93571" y="204"/>
                  </a:lnTo>
                </a:path>
              </a:pathLst>
            </a:custGeom>
            <a:grpFill/>
            <a:ln w="28575" cap="sq">
              <a:solidFill>
                <a:srgbClr val="354FA2"/>
              </a:solidFill>
              <a:prstDash val="solid"/>
              <a:miter/>
            </a:ln>
          </p:spPr>
          <p:txBody>
            <a:bodyPr rtlCol="0" anchor="ctr"/>
            <a:lstStyle/>
            <a:p>
              <a:endParaRPr lang="en-US"/>
            </a:p>
          </p:txBody>
        </p:sp>
        <p:sp>
          <p:nvSpPr>
            <p:cNvPr id="1517" name="Freeform: Shape 1516">
              <a:extLst>
                <a:ext uri="{FF2B5EF4-FFF2-40B4-BE49-F238E27FC236}">
                  <a16:creationId xmlns:a16="http://schemas.microsoft.com/office/drawing/2014/main" id="{015355A4-1308-42AD-9B5F-563B2B1A65A0}"/>
                </a:ext>
              </a:extLst>
            </p:cNvPr>
            <p:cNvSpPr/>
            <p:nvPr/>
          </p:nvSpPr>
          <p:spPr>
            <a:xfrm>
              <a:off x="26564595" y="21533164"/>
              <a:ext cx="93163" cy="11645"/>
            </a:xfrm>
            <a:custGeom>
              <a:avLst/>
              <a:gdLst>
                <a:gd name="connsiteX0" fmla="*/ 408 w 93163"/>
                <a:gd name="connsiteY0" fmla="*/ 204 h 11645"/>
                <a:gd name="connsiteX1" fmla="*/ 93571 w 93163"/>
                <a:gd name="connsiteY1" fmla="*/ 204 h 11645"/>
              </a:gdLst>
              <a:ahLst/>
              <a:cxnLst>
                <a:cxn ang="0">
                  <a:pos x="connsiteX0" y="connsiteY0"/>
                </a:cxn>
                <a:cxn ang="0">
                  <a:pos x="connsiteX1" y="connsiteY1"/>
                </a:cxn>
              </a:cxnLst>
              <a:rect l="l" t="t" r="r" b="b"/>
              <a:pathLst>
                <a:path w="93163" h="11645">
                  <a:moveTo>
                    <a:pt x="408" y="204"/>
                  </a:moveTo>
                  <a:lnTo>
                    <a:pt x="93571" y="204"/>
                  </a:lnTo>
                </a:path>
              </a:pathLst>
            </a:custGeom>
            <a:grpFill/>
            <a:ln w="28575" cap="flat">
              <a:solidFill>
                <a:srgbClr val="354FA2"/>
              </a:solidFill>
              <a:prstDash val="solid"/>
              <a:miter/>
            </a:ln>
          </p:spPr>
          <p:txBody>
            <a:bodyPr rtlCol="0" anchor="ctr"/>
            <a:lstStyle/>
            <a:p>
              <a:endParaRPr lang="en-US"/>
            </a:p>
          </p:txBody>
        </p:sp>
        <p:sp>
          <p:nvSpPr>
            <p:cNvPr id="1518" name="Freeform: Shape 1517">
              <a:extLst>
                <a:ext uri="{FF2B5EF4-FFF2-40B4-BE49-F238E27FC236}">
                  <a16:creationId xmlns:a16="http://schemas.microsoft.com/office/drawing/2014/main" id="{7F4B247C-FC72-4618-B43F-D3C93E1E2DAC}"/>
                </a:ext>
              </a:extLst>
            </p:cNvPr>
            <p:cNvSpPr/>
            <p:nvPr/>
          </p:nvSpPr>
          <p:spPr>
            <a:xfrm>
              <a:off x="27527590" y="21418270"/>
              <a:ext cx="93163" cy="11645"/>
            </a:xfrm>
            <a:custGeom>
              <a:avLst/>
              <a:gdLst>
                <a:gd name="connsiteX0" fmla="*/ 490 w 93163"/>
                <a:gd name="connsiteY0" fmla="*/ 194 h 11645"/>
                <a:gd name="connsiteX1" fmla="*/ 93654 w 93163"/>
                <a:gd name="connsiteY1" fmla="*/ 194 h 11645"/>
              </a:gdLst>
              <a:ahLst/>
              <a:cxnLst>
                <a:cxn ang="0">
                  <a:pos x="connsiteX0" y="connsiteY0"/>
                </a:cxn>
                <a:cxn ang="0">
                  <a:pos x="connsiteX1" y="connsiteY1"/>
                </a:cxn>
              </a:cxnLst>
              <a:rect l="l" t="t" r="r" b="b"/>
              <a:pathLst>
                <a:path w="93163" h="11645">
                  <a:moveTo>
                    <a:pt x="490" y="194"/>
                  </a:moveTo>
                  <a:lnTo>
                    <a:pt x="93654" y="194"/>
                  </a:lnTo>
                </a:path>
              </a:pathLst>
            </a:custGeom>
            <a:grpFill/>
            <a:ln w="28575" cap="sq">
              <a:solidFill>
                <a:srgbClr val="354FA2"/>
              </a:solidFill>
              <a:prstDash val="solid"/>
              <a:miter/>
            </a:ln>
          </p:spPr>
          <p:txBody>
            <a:bodyPr rtlCol="0" anchor="ctr"/>
            <a:lstStyle/>
            <a:p>
              <a:endParaRPr lang="en-US"/>
            </a:p>
          </p:txBody>
        </p:sp>
        <p:sp>
          <p:nvSpPr>
            <p:cNvPr id="1519" name="Freeform: Shape 1518">
              <a:extLst>
                <a:ext uri="{FF2B5EF4-FFF2-40B4-BE49-F238E27FC236}">
                  <a16:creationId xmlns:a16="http://schemas.microsoft.com/office/drawing/2014/main" id="{A00D1629-10C3-455A-981F-16D5FD916A3D}"/>
                </a:ext>
              </a:extLst>
            </p:cNvPr>
            <p:cNvSpPr/>
            <p:nvPr/>
          </p:nvSpPr>
          <p:spPr>
            <a:xfrm>
              <a:off x="27527590" y="21418270"/>
              <a:ext cx="93163" cy="11645"/>
            </a:xfrm>
            <a:custGeom>
              <a:avLst/>
              <a:gdLst>
                <a:gd name="connsiteX0" fmla="*/ 490 w 93163"/>
                <a:gd name="connsiteY0" fmla="*/ 194 h 11645"/>
                <a:gd name="connsiteX1" fmla="*/ 93654 w 93163"/>
                <a:gd name="connsiteY1" fmla="*/ 194 h 11645"/>
              </a:gdLst>
              <a:ahLst/>
              <a:cxnLst>
                <a:cxn ang="0">
                  <a:pos x="connsiteX0" y="connsiteY0"/>
                </a:cxn>
                <a:cxn ang="0">
                  <a:pos x="connsiteX1" y="connsiteY1"/>
                </a:cxn>
              </a:cxnLst>
              <a:rect l="l" t="t" r="r" b="b"/>
              <a:pathLst>
                <a:path w="93163" h="11645">
                  <a:moveTo>
                    <a:pt x="490" y="194"/>
                  </a:moveTo>
                  <a:lnTo>
                    <a:pt x="93654" y="194"/>
                  </a:lnTo>
                </a:path>
              </a:pathLst>
            </a:custGeom>
            <a:grpFill/>
            <a:ln w="28575" cap="flat">
              <a:solidFill>
                <a:srgbClr val="354FA2"/>
              </a:solidFill>
              <a:prstDash val="solid"/>
              <a:miter/>
            </a:ln>
          </p:spPr>
          <p:txBody>
            <a:bodyPr rtlCol="0" anchor="ctr"/>
            <a:lstStyle/>
            <a:p>
              <a:endParaRPr lang="en-US"/>
            </a:p>
          </p:txBody>
        </p:sp>
        <p:sp>
          <p:nvSpPr>
            <p:cNvPr id="1520" name="Freeform: Shape 1519">
              <a:extLst>
                <a:ext uri="{FF2B5EF4-FFF2-40B4-BE49-F238E27FC236}">
                  <a16:creationId xmlns:a16="http://schemas.microsoft.com/office/drawing/2014/main" id="{0B179F3C-A7D4-49C5-BDD7-BC8B0B02A174}"/>
                </a:ext>
              </a:extLst>
            </p:cNvPr>
            <p:cNvSpPr/>
            <p:nvPr/>
          </p:nvSpPr>
          <p:spPr>
            <a:xfrm>
              <a:off x="22712652" y="23139522"/>
              <a:ext cx="93163" cy="11645"/>
            </a:xfrm>
            <a:custGeom>
              <a:avLst/>
              <a:gdLst>
                <a:gd name="connsiteX0" fmla="*/ 77 w 93163"/>
                <a:gd name="connsiteY0" fmla="*/ 342 h 11645"/>
                <a:gd name="connsiteX1" fmla="*/ 93240 w 93163"/>
                <a:gd name="connsiteY1" fmla="*/ 342 h 11645"/>
              </a:gdLst>
              <a:ahLst/>
              <a:cxnLst>
                <a:cxn ang="0">
                  <a:pos x="connsiteX0" y="connsiteY0"/>
                </a:cxn>
                <a:cxn ang="0">
                  <a:pos x="connsiteX1" y="connsiteY1"/>
                </a:cxn>
              </a:cxnLst>
              <a:rect l="l" t="t" r="r" b="b"/>
              <a:pathLst>
                <a:path w="93163" h="11645">
                  <a:moveTo>
                    <a:pt x="77" y="342"/>
                  </a:moveTo>
                  <a:lnTo>
                    <a:pt x="93240" y="342"/>
                  </a:lnTo>
                </a:path>
              </a:pathLst>
            </a:custGeom>
            <a:grpFill/>
            <a:ln w="28575" cap="sq">
              <a:solidFill>
                <a:srgbClr val="354FA2"/>
              </a:solidFill>
              <a:prstDash val="solid"/>
              <a:miter/>
            </a:ln>
          </p:spPr>
          <p:txBody>
            <a:bodyPr rtlCol="0" anchor="ctr"/>
            <a:lstStyle/>
            <a:p>
              <a:endParaRPr lang="en-US"/>
            </a:p>
          </p:txBody>
        </p:sp>
        <p:sp>
          <p:nvSpPr>
            <p:cNvPr id="1521" name="Freeform: Shape 1520">
              <a:extLst>
                <a:ext uri="{FF2B5EF4-FFF2-40B4-BE49-F238E27FC236}">
                  <a16:creationId xmlns:a16="http://schemas.microsoft.com/office/drawing/2014/main" id="{681FB649-0038-4348-8BA8-E3CABED4C52C}"/>
                </a:ext>
              </a:extLst>
            </p:cNvPr>
            <p:cNvSpPr/>
            <p:nvPr/>
          </p:nvSpPr>
          <p:spPr>
            <a:xfrm>
              <a:off x="22712652" y="23139522"/>
              <a:ext cx="93163" cy="11645"/>
            </a:xfrm>
            <a:custGeom>
              <a:avLst/>
              <a:gdLst>
                <a:gd name="connsiteX0" fmla="*/ 77 w 93163"/>
                <a:gd name="connsiteY0" fmla="*/ 342 h 11645"/>
                <a:gd name="connsiteX1" fmla="*/ 93240 w 93163"/>
                <a:gd name="connsiteY1" fmla="*/ 342 h 11645"/>
              </a:gdLst>
              <a:ahLst/>
              <a:cxnLst>
                <a:cxn ang="0">
                  <a:pos x="connsiteX0" y="connsiteY0"/>
                </a:cxn>
                <a:cxn ang="0">
                  <a:pos x="connsiteX1" y="connsiteY1"/>
                </a:cxn>
              </a:cxnLst>
              <a:rect l="l" t="t" r="r" b="b"/>
              <a:pathLst>
                <a:path w="93163" h="11645">
                  <a:moveTo>
                    <a:pt x="77" y="342"/>
                  </a:moveTo>
                  <a:lnTo>
                    <a:pt x="93240" y="342"/>
                  </a:lnTo>
                </a:path>
              </a:pathLst>
            </a:custGeom>
            <a:grpFill/>
            <a:ln w="28575" cap="flat">
              <a:solidFill>
                <a:srgbClr val="354FA2"/>
              </a:solidFill>
              <a:prstDash val="solid"/>
              <a:miter/>
            </a:ln>
          </p:spPr>
          <p:txBody>
            <a:bodyPr rtlCol="0" anchor="ctr"/>
            <a:lstStyle/>
            <a:p>
              <a:endParaRPr lang="en-US"/>
            </a:p>
          </p:txBody>
        </p:sp>
        <p:sp>
          <p:nvSpPr>
            <p:cNvPr id="1522" name="Freeform: Shape 1521">
              <a:extLst>
                <a:ext uri="{FF2B5EF4-FFF2-40B4-BE49-F238E27FC236}">
                  <a16:creationId xmlns:a16="http://schemas.microsoft.com/office/drawing/2014/main" id="{32553883-7B68-41F6-80FA-03DDC6E57CF8}"/>
                </a:ext>
              </a:extLst>
            </p:cNvPr>
            <p:cNvSpPr/>
            <p:nvPr/>
          </p:nvSpPr>
          <p:spPr>
            <a:xfrm>
              <a:off x="22714578" y="23020610"/>
              <a:ext cx="93163" cy="11645"/>
            </a:xfrm>
            <a:custGeom>
              <a:avLst/>
              <a:gdLst>
                <a:gd name="connsiteX0" fmla="*/ 77 w 93163"/>
                <a:gd name="connsiteY0" fmla="*/ 332 h 11645"/>
                <a:gd name="connsiteX1" fmla="*/ 93241 w 93163"/>
                <a:gd name="connsiteY1" fmla="*/ 332 h 11645"/>
              </a:gdLst>
              <a:ahLst/>
              <a:cxnLst>
                <a:cxn ang="0">
                  <a:pos x="connsiteX0" y="connsiteY0"/>
                </a:cxn>
                <a:cxn ang="0">
                  <a:pos x="connsiteX1" y="connsiteY1"/>
                </a:cxn>
              </a:cxnLst>
              <a:rect l="l" t="t" r="r" b="b"/>
              <a:pathLst>
                <a:path w="93163" h="11645">
                  <a:moveTo>
                    <a:pt x="77" y="332"/>
                  </a:moveTo>
                  <a:lnTo>
                    <a:pt x="93241" y="332"/>
                  </a:lnTo>
                </a:path>
              </a:pathLst>
            </a:custGeom>
            <a:grpFill/>
            <a:ln w="28575" cap="sq">
              <a:solidFill>
                <a:srgbClr val="354FA2"/>
              </a:solidFill>
              <a:prstDash val="solid"/>
              <a:miter/>
            </a:ln>
          </p:spPr>
          <p:txBody>
            <a:bodyPr rtlCol="0" anchor="ctr"/>
            <a:lstStyle/>
            <a:p>
              <a:endParaRPr lang="en-US"/>
            </a:p>
          </p:txBody>
        </p:sp>
        <p:sp>
          <p:nvSpPr>
            <p:cNvPr id="1523" name="Freeform: Shape 1522">
              <a:extLst>
                <a:ext uri="{FF2B5EF4-FFF2-40B4-BE49-F238E27FC236}">
                  <a16:creationId xmlns:a16="http://schemas.microsoft.com/office/drawing/2014/main" id="{E4CDEA4F-956C-4A2A-8F2C-E8B42C3CE72C}"/>
                </a:ext>
              </a:extLst>
            </p:cNvPr>
            <p:cNvSpPr/>
            <p:nvPr/>
          </p:nvSpPr>
          <p:spPr>
            <a:xfrm>
              <a:off x="22714578" y="23020610"/>
              <a:ext cx="93163" cy="11645"/>
            </a:xfrm>
            <a:custGeom>
              <a:avLst/>
              <a:gdLst>
                <a:gd name="connsiteX0" fmla="*/ 77 w 93163"/>
                <a:gd name="connsiteY0" fmla="*/ 332 h 11645"/>
                <a:gd name="connsiteX1" fmla="*/ 93241 w 93163"/>
                <a:gd name="connsiteY1" fmla="*/ 332 h 11645"/>
              </a:gdLst>
              <a:ahLst/>
              <a:cxnLst>
                <a:cxn ang="0">
                  <a:pos x="connsiteX0" y="connsiteY0"/>
                </a:cxn>
                <a:cxn ang="0">
                  <a:pos x="connsiteX1" y="connsiteY1"/>
                </a:cxn>
              </a:cxnLst>
              <a:rect l="l" t="t" r="r" b="b"/>
              <a:pathLst>
                <a:path w="93163" h="11645">
                  <a:moveTo>
                    <a:pt x="77" y="332"/>
                  </a:moveTo>
                  <a:lnTo>
                    <a:pt x="93241" y="332"/>
                  </a:lnTo>
                </a:path>
              </a:pathLst>
            </a:custGeom>
            <a:grpFill/>
            <a:ln w="28575" cap="flat">
              <a:solidFill>
                <a:srgbClr val="354FA2"/>
              </a:solidFill>
              <a:prstDash val="solid"/>
              <a:miter/>
            </a:ln>
          </p:spPr>
          <p:txBody>
            <a:bodyPr rtlCol="0" anchor="ctr"/>
            <a:lstStyle/>
            <a:p>
              <a:endParaRPr lang="en-US"/>
            </a:p>
          </p:txBody>
        </p:sp>
        <p:sp>
          <p:nvSpPr>
            <p:cNvPr id="1524" name="Freeform: Shape 1523">
              <a:extLst>
                <a:ext uri="{FF2B5EF4-FFF2-40B4-BE49-F238E27FC236}">
                  <a16:creationId xmlns:a16="http://schemas.microsoft.com/office/drawing/2014/main" id="{8377E923-4B97-4C2A-AEB2-7A12B77BE293}"/>
                </a:ext>
              </a:extLst>
            </p:cNvPr>
            <p:cNvSpPr/>
            <p:nvPr/>
          </p:nvSpPr>
          <p:spPr>
            <a:xfrm>
              <a:off x="22722282" y="23105552"/>
              <a:ext cx="93163" cy="11645"/>
            </a:xfrm>
            <a:custGeom>
              <a:avLst/>
              <a:gdLst>
                <a:gd name="connsiteX0" fmla="*/ 78 w 93163"/>
                <a:gd name="connsiteY0" fmla="*/ 339 h 11645"/>
                <a:gd name="connsiteX1" fmla="*/ 93241 w 93163"/>
                <a:gd name="connsiteY1" fmla="*/ 339 h 11645"/>
              </a:gdLst>
              <a:ahLst/>
              <a:cxnLst>
                <a:cxn ang="0">
                  <a:pos x="connsiteX0" y="connsiteY0"/>
                </a:cxn>
                <a:cxn ang="0">
                  <a:pos x="connsiteX1" y="connsiteY1"/>
                </a:cxn>
              </a:cxnLst>
              <a:rect l="l" t="t" r="r" b="b"/>
              <a:pathLst>
                <a:path w="93163" h="11645">
                  <a:moveTo>
                    <a:pt x="78" y="339"/>
                  </a:moveTo>
                  <a:lnTo>
                    <a:pt x="93241" y="339"/>
                  </a:lnTo>
                </a:path>
              </a:pathLst>
            </a:custGeom>
            <a:grpFill/>
            <a:ln w="28575" cap="sq">
              <a:solidFill>
                <a:srgbClr val="354FA2"/>
              </a:solidFill>
              <a:prstDash val="solid"/>
              <a:miter/>
            </a:ln>
          </p:spPr>
          <p:txBody>
            <a:bodyPr rtlCol="0" anchor="ctr"/>
            <a:lstStyle/>
            <a:p>
              <a:endParaRPr lang="en-US"/>
            </a:p>
          </p:txBody>
        </p:sp>
        <p:sp>
          <p:nvSpPr>
            <p:cNvPr id="1525" name="Freeform: Shape 1524">
              <a:extLst>
                <a:ext uri="{FF2B5EF4-FFF2-40B4-BE49-F238E27FC236}">
                  <a16:creationId xmlns:a16="http://schemas.microsoft.com/office/drawing/2014/main" id="{17B03CDE-3BC8-4311-9F01-0E327BECE81F}"/>
                </a:ext>
              </a:extLst>
            </p:cNvPr>
            <p:cNvSpPr/>
            <p:nvPr/>
          </p:nvSpPr>
          <p:spPr>
            <a:xfrm>
              <a:off x="22722282" y="23105552"/>
              <a:ext cx="93163" cy="11645"/>
            </a:xfrm>
            <a:custGeom>
              <a:avLst/>
              <a:gdLst>
                <a:gd name="connsiteX0" fmla="*/ 78 w 93163"/>
                <a:gd name="connsiteY0" fmla="*/ 339 h 11645"/>
                <a:gd name="connsiteX1" fmla="*/ 93241 w 93163"/>
                <a:gd name="connsiteY1" fmla="*/ 339 h 11645"/>
              </a:gdLst>
              <a:ahLst/>
              <a:cxnLst>
                <a:cxn ang="0">
                  <a:pos x="connsiteX0" y="connsiteY0"/>
                </a:cxn>
                <a:cxn ang="0">
                  <a:pos x="connsiteX1" y="connsiteY1"/>
                </a:cxn>
              </a:cxnLst>
              <a:rect l="l" t="t" r="r" b="b"/>
              <a:pathLst>
                <a:path w="93163" h="11645">
                  <a:moveTo>
                    <a:pt x="78" y="339"/>
                  </a:moveTo>
                  <a:lnTo>
                    <a:pt x="93241" y="339"/>
                  </a:lnTo>
                </a:path>
              </a:pathLst>
            </a:custGeom>
            <a:grpFill/>
            <a:ln w="28575" cap="flat">
              <a:solidFill>
                <a:srgbClr val="354FA2"/>
              </a:solidFill>
              <a:prstDash val="solid"/>
              <a:miter/>
            </a:ln>
          </p:spPr>
          <p:txBody>
            <a:bodyPr rtlCol="0" anchor="ctr"/>
            <a:lstStyle/>
            <a:p>
              <a:endParaRPr lang="en-US"/>
            </a:p>
          </p:txBody>
        </p:sp>
        <p:sp>
          <p:nvSpPr>
            <p:cNvPr id="1526" name="Freeform: Shape 1525">
              <a:extLst>
                <a:ext uri="{FF2B5EF4-FFF2-40B4-BE49-F238E27FC236}">
                  <a16:creationId xmlns:a16="http://schemas.microsoft.com/office/drawing/2014/main" id="{CEF6E524-465C-4080-BE11-53D1CA5B0763}"/>
                </a:ext>
              </a:extLst>
            </p:cNvPr>
            <p:cNvSpPr/>
            <p:nvPr/>
          </p:nvSpPr>
          <p:spPr>
            <a:xfrm>
              <a:off x="22731911" y="23136354"/>
              <a:ext cx="93163" cy="11645"/>
            </a:xfrm>
            <a:custGeom>
              <a:avLst/>
              <a:gdLst>
                <a:gd name="connsiteX0" fmla="*/ 79 w 93163"/>
                <a:gd name="connsiteY0" fmla="*/ 342 h 11645"/>
                <a:gd name="connsiteX1" fmla="*/ 93242 w 93163"/>
                <a:gd name="connsiteY1" fmla="*/ 342 h 11645"/>
              </a:gdLst>
              <a:ahLst/>
              <a:cxnLst>
                <a:cxn ang="0">
                  <a:pos x="connsiteX0" y="connsiteY0"/>
                </a:cxn>
                <a:cxn ang="0">
                  <a:pos x="connsiteX1" y="connsiteY1"/>
                </a:cxn>
              </a:cxnLst>
              <a:rect l="l" t="t" r="r" b="b"/>
              <a:pathLst>
                <a:path w="93163" h="11645">
                  <a:moveTo>
                    <a:pt x="79" y="342"/>
                  </a:moveTo>
                  <a:lnTo>
                    <a:pt x="93242" y="342"/>
                  </a:lnTo>
                </a:path>
              </a:pathLst>
            </a:custGeom>
            <a:grpFill/>
            <a:ln w="28575" cap="sq">
              <a:solidFill>
                <a:srgbClr val="354FA2"/>
              </a:solidFill>
              <a:prstDash val="solid"/>
              <a:miter/>
            </a:ln>
          </p:spPr>
          <p:txBody>
            <a:bodyPr rtlCol="0" anchor="ctr"/>
            <a:lstStyle/>
            <a:p>
              <a:endParaRPr lang="en-US"/>
            </a:p>
          </p:txBody>
        </p:sp>
        <p:sp>
          <p:nvSpPr>
            <p:cNvPr id="1527" name="Freeform: Shape 1526">
              <a:extLst>
                <a:ext uri="{FF2B5EF4-FFF2-40B4-BE49-F238E27FC236}">
                  <a16:creationId xmlns:a16="http://schemas.microsoft.com/office/drawing/2014/main" id="{4E1B4EA4-7B25-4416-B2DE-E1E7AE970A56}"/>
                </a:ext>
              </a:extLst>
            </p:cNvPr>
            <p:cNvSpPr/>
            <p:nvPr/>
          </p:nvSpPr>
          <p:spPr>
            <a:xfrm>
              <a:off x="22731911" y="23136354"/>
              <a:ext cx="93163" cy="11645"/>
            </a:xfrm>
            <a:custGeom>
              <a:avLst/>
              <a:gdLst>
                <a:gd name="connsiteX0" fmla="*/ 79 w 93163"/>
                <a:gd name="connsiteY0" fmla="*/ 342 h 11645"/>
                <a:gd name="connsiteX1" fmla="*/ 93242 w 93163"/>
                <a:gd name="connsiteY1" fmla="*/ 342 h 11645"/>
              </a:gdLst>
              <a:ahLst/>
              <a:cxnLst>
                <a:cxn ang="0">
                  <a:pos x="connsiteX0" y="connsiteY0"/>
                </a:cxn>
                <a:cxn ang="0">
                  <a:pos x="connsiteX1" y="connsiteY1"/>
                </a:cxn>
              </a:cxnLst>
              <a:rect l="l" t="t" r="r" b="b"/>
              <a:pathLst>
                <a:path w="93163" h="11645">
                  <a:moveTo>
                    <a:pt x="79" y="342"/>
                  </a:moveTo>
                  <a:lnTo>
                    <a:pt x="93242" y="342"/>
                  </a:lnTo>
                </a:path>
              </a:pathLst>
            </a:custGeom>
            <a:grpFill/>
            <a:ln w="28575" cap="flat">
              <a:solidFill>
                <a:srgbClr val="354FA2"/>
              </a:solidFill>
              <a:prstDash val="solid"/>
              <a:miter/>
            </a:ln>
          </p:spPr>
          <p:txBody>
            <a:bodyPr rtlCol="0" anchor="ctr"/>
            <a:lstStyle/>
            <a:p>
              <a:endParaRPr lang="en-US"/>
            </a:p>
          </p:txBody>
        </p:sp>
        <p:sp>
          <p:nvSpPr>
            <p:cNvPr id="1528" name="Freeform: Shape 1527">
              <a:extLst>
                <a:ext uri="{FF2B5EF4-FFF2-40B4-BE49-F238E27FC236}">
                  <a16:creationId xmlns:a16="http://schemas.microsoft.com/office/drawing/2014/main" id="{60E9B76E-5B8F-4C06-A183-E16463951198}"/>
                </a:ext>
              </a:extLst>
            </p:cNvPr>
            <p:cNvSpPr/>
            <p:nvPr/>
          </p:nvSpPr>
          <p:spPr>
            <a:xfrm>
              <a:off x="22760801" y="23131463"/>
              <a:ext cx="93163" cy="11645"/>
            </a:xfrm>
            <a:custGeom>
              <a:avLst/>
              <a:gdLst>
                <a:gd name="connsiteX0" fmla="*/ 81 w 93163"/>
                <a:gd name="connsiteY0" fmla="*/ 341 h 11645"/>
                <a:gd name="connsiteX1" fmla="*/ 93244 w 93163"/>
                <a:gd name="connsiteY1" fmla="*/ 341 h 11645"/>
              </a:gdLst>
              <a:ahLst/>
              <a:cxnLst>
                <a:cxn ang="0">
                  <a:pos x="connsiteX0" y="connsiteY0"/>
                </a:cxn>
                <a:cxn ang="0">
                  <a:pos x="connsiteX1" y="connsiteY1"/>
                </a:cxn>
              </a:cxnLst>
              <a:rect l="l" t="t" r="r" b="b"/>
              <a:pathLst>
                <a:path w="93163" h="11645">
                  <a:moveTo>
                    <a:pt x="81" y="341"/>
                  </a:moveTo>
                  <a:lnTo>
                    <a:pt x="93244" y="341"/>
                  </a:lnTo>
                </a:path>
              </a:pathLst>
            </a:custGeom>
            <a:grpFill/>
            <a:ln w="28575" cap="sq">
              <a:solidFill>
                <a:srgbClr val="354FA2"/>
              </a:solidFill>
              <a:prstDash val="solid"/>
              <a:miter/>
            </a:ln>
          </p:spPr>
          <p:txBody>
            <a:bodyPr rtlCol="0" anchor="ctr"/>
            <a:lstStyle/>
            <a:p>
              <a:endParaRPr lang="en-US"/>
            </a:p>
          </p:txBody>
        </p:sp>
        <p:sp>
          <p:nvSpPr>
            <p:cNvPr id="1529" name="Freeform: Shape 1528">
              <a:extLst>
                <a:ext uri="{FF2B5EF4-FFF2-40B4-BE49-F238E27FC236}">
                  <a16:creationId xmlns:a16="http://schemas.microsoft.com/office/drawing/2014/main" id="{6469A0C8-8163-4743-BFFC-F050A44D4F7F}"/>
                </a:ext>
              </a:extLst>
            </p:cNvPr>
            <p:cNvSpPr/>
            <p:nvPr/>
          </p:nvSpPr>
          <p:spPr>
            <a:xfrm>
              <a:off x="22760801" y="23131463"/>
              <a:ext cx="93163" cy="11645"/>
            </a:xfrm>
            <a:custGeom>
              <a:avLst/>
              <a:gdLst>
                <a:gd name="connsiteX0" fmla="*/ 81 w 93163"/>
                <a:gd name="connsiteY0" fmla="*/ 341 h 11645"/>
                <a:gd name="connsiteX1" fmla="*/ 93244 w 93163"/>
                <a:gd name="connsiteY1" fmla="*/ 341 h 11645"/>
              </a:gdLst>
              <a:ahLst/>
              <a:cxnLst>
                <a:cxn ang="0">
                  <a:pos x="connsiteX0" y="connsiteY0"/>
                </a:cxn>
                <a:cxn ang="0">
                  <a:pos x="connsiteX1" y="connsiteY1"/>
                </a:cxn>
              </a:cxnLst>
              <a:rect l="l" t="t" r="r" b="b"/>
              <a:pathLst>
                <a:path w="93163" h="11645">
                  <a:moveTo>
                    <a:pt x="81" y="341"/>
                  </a:moveTo>
                  <a:lnTo>
                    <a:pt x="93244" y="341"/>
                  </a:lnTo>
                </a:path>
              </a:pathLst>
            </a:custGeom>
            <a:grpFill/>
            <a:ln w="28575" cap="flat">
              <a:solidFill>
                <a:srgbClr val="354FA2"/>
              </a:solidFill>
              <a:prstDash val="solid"/>
              <a:miter/>
            </a:ln>
          </p:spPr>
          <p:txBody>
            <a:bodyPr rtlCol="0" anchor="ctr"/>
            <a:lstStyle/>
            <a:p>
              <a:endParaRPr lang="en-US"/>
            </a:p>
          </p:txBody>
        </p:sp>
        <p:sp>
          <p:nvSpPr>
            <p:cNvPr id="1530" name="Freeform: Shape 1529">
              <a:extLst>
                <a:ext uri="{FF2B5EF4-FFF2-40B4-BE49-F238E27FC236}">
                  <a16:creationId xmlns:a16="http://schemas.microsoft.com/office/drawing/2014/main" id="{8E1C6A9D-E2AF-41A1-8E4D-51FF3AEDEE0E}"/>
                </a:ext>
              </a:extLst>
            </p:cNvPr>
            <p:cNvSpPr/>
            <p:nvPr/>
          </p:nvSpPr>
          <p:spPr>
            <a:xfrm>
              <a:off x="22808950" y="23056490"/>
              <a:ext cx="93163" cy="11645"/>
            </a:xfrm>
            <a:custGeom>
              <a:avLst/>
              <a:gdLst>
                <a:gd name="connsiteX0" fmla="*/ 85 w 93163"/>
                <a:gd name="connsiteY0" fmla="*/ 335 h 11645"/>
                <a:gd name="connsiteX1" fmla="*/ 93249 w 93163"/>
                <a:gd name="connsiteY1" fmla="*/ 335 h 11645"/>
              </a:gdLst>
              <a:ahLst/>
              <a:cxnLst>
                <a:cxn ang="0">
                  <a:pos x="connsiteX0" y="connsiteY0"/>
                </a:cxn>
                <a:cxn ang="0">
                  <a:pos x="connsiteX1" y="connsiteY1"/>
                </a:cxn>
              </a:cxnLst>
              <a:rect l="l" t="t" r="r" b="b"/>
              <a:pathLst>
                <a:path w="93163" h="11645">
                  <a:moveTo>
                    <a:pt x="85" y="335"/>
                  </a:moveTo>
                  <a:lnTo>
                    <a:pt x="93249" y="335"/>
                  </a:lnTo>
                </a:path>
              </a:pathLst>
            </a:custGeom>
            <a:grpFill/>
            <a:ln w="28575" cap="sq">
              <a:solidFill>
                <a:srgbClr val="354FA2"/>
              </a:solidFill>
              <a:prstDash val="solid"/>
              <a:miter/>
            </a:ln>
          </p:spPr>
          <p:txBody>
            <a:bodyPr rtlCol="0" anchor="ctr"/>
            <a:lstStyle/>
            <a:p>
              <a:endParaRPr lang="en-US"/>
            </a:p>
          </p:txBody>
        </p:sp>
        <p:sp>
          <p:nvSpPr>
            <p:cNvPr id="1531" name="Freeform: Shape 1530">
              <a:extLst>
                <a:ext uri="{FF2B5EF4-FFF2-40B4-BE49-F238E27FC236}">
                  <a16:creationId xmlns:a16="http://schemas.microsoft.com/office/drawing/2014/main" id="{C6499254-0ABC-4A9F-9FB3-8FD84ACC02B9}"/>
                </a:ext>
              </a:extLst>
            </p:cNvPr>
            <p:cNvSpPr/>
            <p:nvPr/>
          </p:nvSpPr>
          <p:spPr>
            <a:xfrm>
              <a:off x="22808950" y="23056490"/>
              <a:ext cx="93163" cy="11645"/>
            </a:xfrm>
            <a:custGeom>
              <a:avLst/>
              <a:gdLst>
                <a:gd name="connsiteX0" fmla="*/ 85 w 93163"/>
                <a:gd name="connsiteY0" fmla="*/ 335 h 11645"/>
                <a:gd name="connsiteX1" fmla="*/ 93249 w 93163"/>
                <a:gd name="connsiteY1" fmla="*/ 335 h 11645"/>
              </a:gdLst>
              <a:ahLst/>
              <a:cxnLst>
                <a:cxn ang="0">
                  <a:pos x="connsiteX0" y="connsiteY0"/>
                </a:cxn>
                <a:cxn ang="0">
                  <a:pos x="connsiteX1" y="connsiteY1"/>
                </a:cxn>
              </a:cxnLst>
              <a:rect l="l" t="t" r="r" b="b"/>
              <a:pathLst>
                <a:path w="93163" h="11645">
                  <a:moveTo>
                    <a:pt x="85" y="335"/>
                  </a:moveTo>
                  <a:lnTo>
                    <a:pt x="93249" y="335"/>
                  </a:lnTo>
                </a:path>
              </a:pathLst>
            </a:custGeom>
            <a:grpFill/>
            <a:ln w="28575" cap="flat">
              <a:solidFill>
                <a:srgbClr val="354FA2"/>
              </a:solidFill>
              <a:prstDash val="solid"/>
              <a:miter/>
            </a:ln>
          </p:spPr>
          <p:txBody>
            <a:bodyPr rtlCol="0" anchor="ctr"/>
            <a:lstStyle/>
            <a:p>
              <a:endParaRPr lang="en-US"/>
            </a:p>
          </p:txBody>
        </p:sp>
        <p:sp>
          <p:nvSpPr>
            <p:cNvPr id="1532" name="Freeform: Shape 1531">
              <a:extLst>
                <a:ext uri="{FF2B5EF4-FFF2-40B4-BE49-F238E27FC236}">
                  <a16:creationId xmlns:a16="http://schemas.microsoft.com/office/drawing/2014/main" id="{85E7545D-4B7B-4B55-B924-54CC5C1658C7}"/>
                </a:ext>
              </a:extLst>
            </p:cNvPr>
            <p:cNvSpPr/>
            <p:nvPr/>
          </p:nvSpPr>
          <p:spPr>
            <a:xfrm>
              <a:off x="22905250" y="22953800"/>
              <a:ext cx="93163" cy="11645"/>
            </a:xfrm>
            <a:custGeom>
              <a:avLst/>
              <a:gdLst>
                <a:gd name="connsiteX0" fmla="*/ 94 w 93163"/>
                <a:gd name="connsiteY0" fmla="*/ 326 h 11645"/>
                <a:gd name="connsiteX1" fmla="*/ 93257 w 93163"/>
                <a:gd name="connsiteY1" fmla="*/ 326 h 11645"/>
              </a:gdLst>
              <a:ahLst/>
              <a:cxnLst>
                <a:cxn ang="0">
                  <a:pos x="connsiteX0" y="connsiteY0"/>
                </a:cxn>
                <a:cxn ang="0">
                  <a:pos x="connsiteX1" y="connsiteY1"/>
                </a:cxn>
              </a:cxnLst>
              <a:rect l="l" t="t" r="r" b="b"/>
              <a:pathLst>
                <a:path w="93163" h="11645">
                  <a:moveTo>
                    <a:pt x="94" y="326"/>
                  </a:moveTo>
                  <a:lnTo>
                    <a:pt x="93257" y="326"/>
                  </a:lnTo>
                </a:path>
              </a:pathLst>
            </a:custGeom>
            <a:grpFill/>
            <a:ln w="28575" cap="sq">
              <a:solidFill>
                <a:srgbClr val="354FA2"/>
              </a:solidFill>
              <a:prstDash val="solid"/>
              <a:miter/>
            </a:ln>
          </p:spPr>
          <p:txBody>
            <a:bodyPr rtlCol="0" anchor="ctr"/>
            <a:lstStyle/>
            <a:p>
              <a:endParaRPr lang="en-US"/>
            </a:p>
          </p:txBody>
        </p:sp>
        <p:sp>
          <p:nvSpPr>
            <p:cNvPr id="1533" name="Freeform: Shape 1532">
              <a:extLst>
                <a:ext uri="{FF2B5EF4-FFF2-40B4-BE49-F238E27FC236}">
                  <a16:creationId xmlns:a16="http://schemas.microsoft.com/office/drawing/2014/main" id="{2961660F-9DF5-412A-98F8-F38A256C2673}"/>
                </a:ext>
              </a:extLst>
            </p:cNvPr>
            <p:cNvSpPr/>
            <p:nvPr/>
          </p:nvSpPr>
          <p:spPr>
            <a:xfrm>
              <a:off x="22905250" y="22953800"/>
              <a:ext cx="93163" cy="11645"/>
            </a:xfrm>
            <a:custGeom>
              <a:avLst/>
              <a:gdLst>
                <a:gd name="connsiteX0" fmla="*/ 94 w 93163"/>
                <a:gd name="connsiteY0" fmla="*/ 326 h 11645"/>
                <a:gd name="connsiteX1" fmla="*/ 93257 w 93163"/>
                <a:gd name="connsiteY1" fmla="*/ 326 h 11645"/>
              </a:gdLst>
              <a:ahLst/>
              <a:cxnLst>
                <a:cxn ang="0">
                  <a:pos x="connsiteX0" y="connsiteY0"/>
                </a:cxn>
                <a:cxn ang="0">
                  <a:pos x="connsiteX1" y="connsiteY1"/>
                </a:cxn>
              </a:cxnLst>
              <a:rect l="l" t="t" r="r" b="b"/>
              <a:pathLst>
                <a:path w="93163" h="11645">
                  <a:moveTo>
                    <a:pt x="94" y="326"/>
                  </a:moveTo>
                  <a:lnTo>
                    <a:pt x="93257" y="326"/>
                  </a:lnTo>
                </a:path>
              </a:pathLst>
            </a:custGeom>
            <a:grpFill/>
            <a:ln w="28575" cap="flat">
              <a:solidFill>
                <a:srgbClr val="354FA2"/>
              </a:solidFill>
              <a:prstDash val="solid"/>
              <a:miter/>
            </a:ln>
          </p:spPr>
          <p:txBody>
            <a:bodyPr rtlCol="0" anchor="ctr"/>
            <a:lstStyle/>
            <a:p>
              <a:endParaRPr lang="en-US"/>
            </a:p>
          </p:txBody>
        </p:sp>
        <p:sp>
          <p:nvSpPr>
            <p:cNvPr id="1534" name="Freeform: Shape 1533">
              <a:extLst>
                <a:ext uri="{FF2B5EF4-FFF2-40B4-BE49-F238E27FC236}">
                  <a16:creationId xmlns:a16="http://schemas.microsoft.com/office/drawing/2014/main" id="{F572157A-6BEE-4F53-96E9-397A183C49B0}"/>
                </a:ext>
              </a:extLst>
            </p:cNvPr>
            <p:cNvSpPr/>
            <p:nvPr/>
          </p:nvSpPr>
          <p:spPr>
            <a:xfrm>
              <a:off x="23194143" y="22690055"/>
              <a:ext cx="93163" cy="11645"/>
            </a:xfrm>
            <a:custGeom>
              <a:avLst/>
              <a:gdLst>
                <a:gd name="connsiteX0" fmla="*/ 118 w 93163"/>
                <a:gd name="connsiteY0" fmla="*/ 303 h 11645"/>
                <a:gd name="connsiteX1" fmla="*/ 93282 w 93163"/>
                <a:gd name="connsiteY1" fmla="*/ 303 h 11645"/>
              </a:gdLst>
              <a:ahLst/>
              <a:cxnLst>
                <a:cxn ang="0">
                  <a:pos x="connsiteX0" y="connsiteY0"/>
                </a:cxn>
                <a:cxn ang="0">
                  <a:pos x="connsiteX1" y="connsiteY1"/>
                </a:cxn>
              </a:cxnLst>
              <a:rect l="l" t="t" r="r" b="b"/>
              <a:pathLst>
                <a:path w="93163" h="11645">
                  <a:moveTo>
                    <a:pt x="118" y="303"/>
                  </a:moveTo>
                  <a:lnTo>
                    <a:pt x="93282" y="303"/>
                  </a:lnTo>
                </a:path>
              </a:pathLst>
            </a:custGeom>
            <a:grpFill/>
            <a:ln w="28575" cap="sq">
              <a:solidFill>
                <a:srgbClr val="354FA2"/>
              </a:solidFill>
              <a:prstDash val="solid"/>
              <a:miter/>
            </a:ln>
          </p:spPr>
          <p:txBody>
            <a:bodyPr rtlCol="0" anchor="ctr"/>
            <a:lstStyle/>
            <a:p>
              <a:endParaRPr lang="en-US"/>
            </a:p>
          </p:txBody>
        </p:sp>
        <p:sp>
          <p:nvSpPr>
            <p:cNvPr id="1535" name="Freeform: Shape 1534">
              <a:extLst>
                <a:ext uri="{FF2B5EF4-FFF2-40B4-BE49-F238E27FC236}">
                  <a16:creationId xmlns:a16="http://schemas.microsoft.com/office/drawing/2014/main" id="{E6A972F0-BA51-4B95-A62F-371235B55773}"/>
                </a:ext>
              </a:extLst>
            </p:cNvPr>
            <p:cNvSpPr/>
            <p:nvPr/>
          </p:nvSpPr>
          <p:spPr>
            <a:xfrm>
              <a:off x="23194143" y="22690055"/>
              <a:ext cx="93163" cy="11645"/>
            </a:xfrm>
            <a:custGeom>
              <a:avLst/>
              <a:gdLst>
                <a:gd name="connsiteX0" fmla="*/ 118 w 93163"/>
                <a:gd name="connsiteY0" fmla="*/ 303 h 11645"/>
                <a:gd name="connsiteX1" fmla="*/ 93282 w 93163"/>
                <a:gd name="connsiteY1" fmla="*/ 303 h 11645"/>
              </a:gdLst>
              <a:ahLst/>
              <a:cxnLst>
                <a:cxn ang="0">
                  <a:pos x="connsiteX0" y="connsiteY0"/>
                </a:cxn>
                <a:cxn ang="0">
                  <a:pos x="connsiteX1" y="connsiteY1"/>
                </a:cxn>
              </a:cxnLst>
              <a:rect l="l" t="t" r="r" b="b"/>
              <a:pathLst>
                <a:path w="93163" h="11645">
                  <a:moveTo>
                    <a:pt x="118" y="303"/>
                  </a:moveTo>
                  <a:lnTo>
                    <a:pt x="93282" y="303"/>
                  </a:lnTo>
                </a:path>
              </a:pathLst>
            </a:custGeom>
            <a:grpFill/>
            <a:ln w="28575" cap="flat">
              <a:solidFill>
                <a:srgbClr val="354FA2"/>
              </a:solidFill>
              <a:prstDash val="solid"/>
              <a:miter/>
            </a:ln>
          </p:spPr>
          <p:txBody>
            <a:bodyPr rtlCol="0" anchor="ctr"/>
            <a:lstStyle/>
            <a:p>
              <a:endParaRPr lang="en-US"/>
            </a:p>
          </p:txBody>
        </p:sp>
        <p:sp>
          <p:nvSpPr>
            <p:cNvPr id="1536" name="Freeform: Shape 1535">
              <a:extLst>
                <a:ext uri="{FF2B5EF4-FFF2-40B4-BE49-F238E27FC236}">
                  <a16:creationId xmlns:a16="http://schemas.microsoft.com/office/drawing/2014/main" id="{B25FB73F-B9DF-4EBC-896A-8E6364A2DCB0}"/>
                </a:ext>
              </a:extLst>
            </p:cNvPr>
            <p:cNvSpPr/>
            <p:nvPr/>
          </p:nvSpPr>
          <p:spPr>
            <a:xfrm>
              <a:off x="23675635" y="22398430"/>
              <a:ext cx="93163" cy="11645"/>
            </a:xfrm>
            <a:custGeom>
              <a:avLst/>
              <a:gdLst>
                <a:gd name="connsiteX0" fmla="*/ 160 w 93163"/>
                <a:gd name="connsiteY0" fmla="*/ 278 h 11645"/>
                <a:gd name="connsiteX1" fmla="*/ 93323 w 93163"/>
                <a:gd name="connsiteY1" fmla="*/ 278 h 11645"/>
              </a:gdLst>
              <a:ahLst/>
              <a:cxnLst>
                <a:cxn ang="0">
                  <a:pos x="connsiteX0" y="connsiteY0"/>
                </a:cxn>
                <a:cxn ang="0">
                  <a:pos x="connsiteX1" y="connsiteY1"/>
                </a:cxn>
              </a:cxnLst>
              <a:rect l="l" t="t" r="r" b="b"/>
              <a:pathLst>
                <a:path w="93163" h="11645">
                  <a:moveTo>
                    <a:pt x="160" y="278"/>
                  </a:moveTo>
                  <a:lnTo>
                    <a:pt x="93323" y="278"/>
                  </a:lnTo>
                </a:path>
              </a:pathLst>
            </a:custGeom>
            <a:grpFill/>
            <a:ln w="28575" cap="sq">
              <a:solidFill>
                <a:srgbClr val="354FA2"/>
              </a:solidFill>
              <a:prstDash val="solid"/>
              <a:miter/>
            </a:ln>
          </p:spPr>
          <p:txBody>
            <a:bodyPr rtlCol="0" anchor="ctr"/>
            <a:lstStyle/>
            <a:p>
              <a:endParaRPr lang="en-US"/>
            </a:p>
          </p:txBody>
        </p:sp>
        <p:sp>
          <p:nvSpPr>
            <p:cNvPr id="1537" name="Freeform: Shape 1536">
              <a:extLst>
                <a:ext uri="{FF2B5EF4-FFF2-40B4-BE49-F238E27FC236}">
                  <a16:creationId xmlns:a16="http://schemas.microsoft.com/office/drawing/2014/main" id="{707EBE7D-52E7-4C83-B6AE-4EFFBCC7E257}"/>
                </a:ext>
              </a:extLst>
            </p:cNvPr>
            <p:cNvSpPr/>
            <p:nvPr/>
          </p:nvSpPr>
          <p:spPr>
            <a:xfrm>
              <a:off x="23675635" y="22398430"/>
              <a:ext cx="93163" cy="11645"/>
            </a:xfrm>
            <a:custGeom>
              <a:avLst/>
              <a:gdLst>
                <a:gd name="connsiteX0" fmla="*/ 160 w 93163"/>
                <a:gd name="connsiteY0" fmla="*/ 278 h 11645"/>
                <a:gd name="connsiteX1" fmla="*/ 93323 w 93163"/>
                <a:gd name="connsiteY1" fmla="*/ 278 h 11645"/>
              </a:gdLst>
              <a:ahLst/>
              <a:cxnLst>
                <a:cxn ang="0">
                  <a:pos x="connsiteX0" y="connsiteY0"/>
                </a:cxn>
                <a:cxn ang="0">
                  <a:pos x="connsiteX1" y="connsiteY1"/>
                </a:cxn>
              </a:cxnLst>
              <a:rect l="l" t="t" r="r" b="b"/>
              <a:pathLst>
                <a:path w="93163" h="11645">
                  <a:moveTo>
                    <a:pt x="160" y="278"/>
                  </a:moveTo>
                  <a:lnTo>
                    <a:pt x="93323" y="278"/>
                  </a:lnTo>
                </a:path>
              </a:pathLst>
            </a:custGeom>
            <a:grpFill/>
            <a:ln w="28575" cap="flat">
              <a:solidFill>
                <a:srgbClr val="354FA2"/>
              </a:solidFill>
              <a:prstDash val="solid"/>
              <a:miter/>
            </a:ln>
          </p:spPr>
          <p:txBody>
            <a:bodyPr rtlCol="0" anchor="ctr"/>
            <a:lstStyle/>
            <a:p>
              <a:endParaRPr lang="en-US"/>
            </a:p>
          </p:txBody>
        </p:sp>
        <p:sp>
          <p:nvSpPr>
            <p:cNvPr id="1538" name="Freeform: Shape 1537">
              <a:extLst>
                <a:ext uri="{FF2B5EF4-FFF2-40B4-BE49-F238E27FC236}">
                  <a16:creationId xmlns:a16="http://schemas.microsoft.com/office/drawing/2014/main" id="{566DC1BD-CD9B-417B-899D-54B2C7ED7161}"/>
                </a:ext>
              </a:extLst>
            </p:cNvPr>
            <p:cNvSpPr/>
            <p:nvPr/>
          </p:nvSpPr>
          <p:spPr>
            <a:xfrm>
              <a:off x="24157126" y="22202904"/>
              <a:ext cx="93163" cy="11645"/>
            </a:xfrm>
            <a:custGeom>
              <a:avLst/>
              <a:gdLst>
                <a:gd name="connsiteX0" fmla="*/ 201 w 93163"/>
                <a:gd name="connsiteY0" fmla="*/ 262 h 11645"/>
                <a:gd name="connsiteX1" fmla="*/ 93364 w 93163"/>
                <a:gd name="connsiteY1" fmla="*/ 262 h 11645"/>
              </a:gdLst>
              <a:ahLst/>
              <a:cxnLst>
                <a:cxn ang="0">
                  <a:pos x="connsiteX0" y="connsiteY0"/>
                </a:cxn>
                <a:cxn ang="0">
                  <a:pos x="connsiteX1" y="connsiteY1"/>
                </a:cxn>
              </a:cxnLst>
              <a:rect l="l" t="t" r="r" b="b"/>
              <a:pathLst>
                <a:path w="93163" h="11645">
                  <a:moveTo>
                    <a:pt x="201" y="262"/>
                  </a:moveTo>
                  <a:lnTo>
                    <a:pt x="93364" y="262"/>
                  </a:lnTo>
                </a:path>
              </a:pathLst>
            </a:custGeom>
            <a:grpFill/>
            <a:ln w="28575" cap="sq">
              <a:solidFill>
                <a:srgbClr val="354FA2"/>
              </a:solidFill>
              <a:prstDash val="solid"/>
              <a:miter/>
            </a:ln>
          </p:spPr>
          <p:txBody>
            <a:bodyPr rtlCol="0" anchor="ctr"/>
            <a:lstStyle/>
            <a:p>
              <a:endParaRPr lang="en-US"/>
            </a:p>
          </p:txBody>
        </p:sp>
        <p:sp>
          <p:nvSpPr>
            <p:cNvPr id="1539" name="Freeform: Shape 1538">
              <a:extLst>
                <a:ext uri="{FF2B5EF4-FFF2-40B4-BE49-F238E27FC236}">
                  <a16:creationId xmlns:a16="http://schemas.microsoft.com/office/drawing/2014/main" id="{B2750A27-6C0B-4531-901C-A909298706BE}"/>
                </a:ext>
              </a:extLst>
            </p:cNvPr>
            <p:cNvSpPr/>
            <p:nvPr/>
          </p:nvSpPr>
          <p:spPr>
            <a:xfrm>
              <a:off x="24157126" y="22202904"/>
              <a:ext cx="93163" cy="11645"/>
            </a:xfrm>
            <a:custGeom>
              <a:avLst/>
              <a:gdLst>
                <a:gd name="connsiteX0" fmla="*/ 201 w 93163"/>
                <a:gd name="connsiteY0" fmla="*/ 262 h 11645"/>
                <a:gd name="connsiteX1" fmla="*/ 93364 w 93163"/>
                <a:gd name="connsiteY1" fmla="*/ 262 h 11645"/>
              </a:gdLst>
              <a:ahLst/>
              <a:cxnLst>
                <a:cxn ang="0">
                  <a:pos x="connsiteX0" y="connsiteY0"/>
                </a:cxn>
                <a:cxn ang="0">
                  <a:pos x="connsiteX1" y="connsiteY1"/>
                </a:cxn>
              </a:cxnLst>
              <a:rect l="l" t="t" r="r" b="b"/>
              <a:pathLst>
                <a:path w="93163" h="11645">
                  <a:moveTo>
                    <a:pt x="201" y="262"/>
                  </a:moveTo>
                  <a:lnTo>
                    <a:pt x="93364" y="262"/>
                  </a:lnTo>
                </a:path>
              </a:pathLst>
            </a:custGeom>
            <a:grpFill/>
            <a:ln w="28575" cap="flat">
              <a:solidFill>
                <a:srgbClr val="354FA2"/>
              </a:solidFill>
              <a:prstDash val="solid"/>
              <a:miter/>
            </a:ln>
          </p:spPr>
          <p:txBody>
            <a:bodyPr rtlCol="0" anchor="ctr"/>
            <a:lstStyle/>
            <a:p>
              <a:endParaRPr lang="en-US"/>
            </a:p>
          </p:txBody>
        </p:sp>
        <p:sp>
          <p:nvSpPr>
            <p:cNvPr id="1540" name="Freeform: Shape 1539">
              <a:extLst>
                <a:ext uri="{FF2B5EF4-FFF2-40B4-BE49-F238E27FC236}">
                  <a16:creationId xmlns:a16="http://schemas.microsoft.com/office/drawing/2014/main" id="{41FDC1F0-A2C6-4952-86D4-CB6E595A3DD1}"/>
                </a:ext>
              </a:extLst>
            </p:cNvPr>
            <p:cNvSpPr/>
            <p:nvPr/>
          </p:nvSpPr>
          <p:spPr>
            <a:xfrm>
              <a:off x="24638629" y="22009741"/>
              <a:ext cx="93163" cy="11645"/>
            </a:xfrm>
            <a:custGeom>
              <a:avLst/>
              <a:gdLst>
                <a:gd name="connsiteX0" fmla="*/ 242 w 93163"/>
                <a:gd name="connsiteY0" fmla="*/ 245 h 11645"/>
                <a:gd name="connsiteX1" fmla="*/ 93406 w 93163"/>
                <a:gd name="connsiteY1" fmla="*/ 245 h 11645"/>
              </a:gdLst>
              <a:ahLst/>
              <a:cxnLst>
                <a:cxn ang="0">
                  <a:pos x="connsiteX0" y="connsiteY0"/>
                </a:cxn>
                <a:cxn ang="0">
                  <a:pos x="connsiteX1" y="connsiteY1"/>
                </a:cxn>
              </a:cxnLst>
              <a:rect l="l" t="t" r="r" b="b"/>
              <a:pathLst>
                <a:path w="93163" h="11645">
                  <a:moveTo>
                    <a:pt x="242" y="245"/>
                  </a:moveTo>
                  <a:lnTo>
                    <a:pt x="93406" y="245"/>
                  </a:lnTo>
                </a:path>
              </a:pathLst>
            </a:custGeom>
            <a:grpFill/>
            <a:ln w="28575" cap="sq">
              <a:solidFill>
                <a:srgbClr val="354FA2"/>
              </a:solidFill>
              <a:prstDash val="solid"/>
              <a:miter/>
            </a:ln>
          </p:spPr>
          <p:txBody>
            <a:bodyPr rtlCol="0" anchor="ctr"/>
            <a:lstStyle/>
            <a:p>
              <a:endParaRPr lang="en-US"/>
            </a:p>
          </p:txBody>
        </p:sp>
        <p:sp>
          <p:nvSpPr>
            <p:cNvPr id="1541" name="Freeform: Shape 1540">
              <a:extLst>
                <a:ext uri="{FF2B5EF4-FFF2-40B4-BE49-F238E27FC236}">
                  <a16:creationId xmlns:a16="http://schemas.microsoft.com/office/drawing/2014/main" id="{5C658363-D09E-406C-986A-460C1250E89F}"/>
                </a:ext>
              </a:extLst>
            </p:cNvPr>
            <p:cNvSpPr/>
            <p:nvPr/>
          </p:nvSpPr>
          <p:spPr>
            <a:xfrm>
              <a:off x="24638629" y="22009741"/>
              <a:ext cx="93163" cy="11645"/>
            </a:xfrm>
            <a:custGeom>
              <a:avLst/>
              <a:gdLst>
                <a:gd name="connsiteX0" fmla="*/ 242 w 93163"/>
                <a:gd name="connsiteY0" fmla="*/ 245 h 11645"/>
                <a:gd name="connsiteX1" fmla="*/ 93406 w 93163"/>
                <a:gd name="connsiteY1" fmla="*/ 245 h 11645"/>
              </a:gdLst>
              <a:ahLst/>
              <a:cxnLst>
                <a:cxn ang="0">
                  <a:pos x="connsiteX0" y="connsiteY0"/>
                </a:cxn>
                <a:cxn ang="0">
                  <a:pos x="connsiteX1" y="connsiteY1"/>
                </a:cxn>
              </a:cxnLst>
              <a:rect l="l" t="t" r="r" b="b"/>
              <a:pathLst>
                <a:path w="93163" h="11645">
                  <a:moveTo>
                    <a:pt x="242" y="245"/>
                  </a:moveTo>
                  <a:lnTo>
                    <a:pt x="93406" y="245"/>
                  </a:lnTo>
                </a:path>
              </a:pathLst>
            </a:custGeom>
            <a:grpFill/>
            <a:ln w="28575" cap="flat">
              <a:solidFill>
                <a:srgbClr val="354FA2"/>
              </a:solidFill>
              <a:prstDash val="solid"/>
              <a:miter/>
            </a:ln>
          </p:spPr>
          <p:txBody>
            <a:bodyPr rtlCol="0" anchor="ctr"/>
            <a:lstStyle/>
            <a:p>
              <a:endParaRPr lang="en-US"/>
            </a:p>
          </p:txBody>
        </p:sp>
        <p:sp>
          <p:nvSpPr>
            <p:cNvPr id="1542" name="Freeform: Shape 1541">
              <a:extLst>
                <a:ext uri="{FF2B5EF4-FFF2-40B4-BE49-F238E27FC236}">
                  <a16:creationId xmlns:a16="http://schemas.microsoft.com/office/drawing/2014/main" id="{4541E203-12FE-4680-A31A-368E54B61E04}"/>
                </a:ext>
              </a:extLst>
            </p:cNvPr>
            <p:cNvSpPr/>
            <p:nvPr/>
          </p:nvSpPr>
          <p:spPr>
            <a:xfrm>
              <a:off x="25601612" y="21621110"/>
              <a:ext cx="93163" cy="11645"/>
            </a:xfrm>
            <a:custGeom>
              <a:avLst/>
              <a:gdLst>
                <a:gd name="connsiteX0" fmla="*/ 325 w 93163"/>
                <a:gd name="connsiteY0" fmla="*/ 212 h 11645"/>
                <a:gd name="connsiteX1" fmla="*/ 93488 w 93163"/>
                <a:gd name="connsiteY1" fmla="*/ 212 h 11645"/>
              </a:gdLst>
              <a:ahLst/>
              <a:cxnLst>
                <a:cxn ang="0">
                  <a:pos x="connsiteX0" y="connsiteY0"/>
                </a:cxn>
                <a:cxn ang="0">
                  <a:pos x="connsiteX1" y="connsiteY1"/>
                </a:cxn>
              </a:cxnLst>
              <a:rect l="l" t="t" r="r" b="b"/>
              <a:pathLst>
                <a:path w="93163" h="11645">
                  <a:moveTo>
                    <a:pt x="325" y="212"/>
                  </a:moveTo>
                  <a:lnTo>
                    <a:pt x="93488" y="212"/>
                  </a:lnTo>
                </a:path>
              </a:pathLst>
            </a:custGeom>
            <a:grpFill/>
            <a:ln w="28575" cap="sq">
              <a:solidFill>
                <a:srgbClr val="354FA2"/>
              </a:solidFill>
              <a:prstDash val="solid"/>
              <a:miter/>
            </a:ln>
          </p:spPr>
          <p:txBody>
            <a:bodyPr rtlCol="0" anchor="ctr"/>
            <a:lstStyle/>
            <a:p>
              <a:endParaRPr lang="en-US"/>
            </a:p>
          </p:txBody>
        </p:sp>
        <p:sp>
          <p:nvSpPr>
            <p:cNvPr id="1543" name="Freeform: Shape 1542">
              <a:extLst>
                <a:ext uri="{FF2B5EF4-FFF2-40B4-BE49-F238E27FC236}">
                  <a16:creationId xmlns:a16="http://schemas.microsoft.com/office/drawing/2014/main" id="{C790FE24-DD29-4E2B-B343-DC08318BD357}"/>
                </a:ext>
              </a:extLst>
            </p:cNvPr>
            <p:cNvSpPr/>
            <p:nvPr/>
          </p:nvSpPr>
          <p:spPr>
            <a:xfrm>
              <a:off x="25601612" y="21621110"/>
              <a:ext cx="93163" cy="11645"/>
            </a:xfrm>
            <a:custGeom>
              <a:avLst/>
              <a:gdLst>
                <a:gd name="connsiteX0" fmla="*/ 325 w 93163"/>
                <a:gd name="connsiteY0" fmla="*/ 212 h 11645"/>
                <a:gd name="connsiteX1" fmla="*/ 93488 w 93163"/>
                <a:gd name="connsiteY1" fmla="*/ 212 h 11645"/>
              </a:gdLst>
              <a:ahLst/>
              <a:cxnLst>
                <a:cxn ang="0">
                  <a:pos x="connsiteX0" y="connsiteY0"/>
                </a:cxn>
                <a:cxn ang="0">
                  <a:pos x="connsiteX1" y="connsiteY1"/>
                </a:cxn>
              </a:cxnLst>
              <a:rect l="l" t="t" r="r" b="b"/>
              <a:pathLst>
                <a:path w="93163" h="11645">
                  <a:moveTo>
                    <a:pt x="325" y="212"/>
                  </a:moveTo>
                  <a:lnTo>
                    <a:pt x="93488" y="212"/>
                  </a:lnTo>
                </a:path>
              </a:pathLst>
            </a:custGeom>
            <a:grpFill/>
            <a:ln w="28575" cap="flat">
              <a:solidFill>
                <a:srgbClr val="354FA2"/>
              </a:solidFill>
              <a:prstDash val="solid"/>
              <a:miter/>
            </a:ln>
          </p:spPr>
          <p:txBody>
            <a:bodyPr rtlCol="0" anchor="ctr"/>
            <a:lstStyle/>
            <a:p>
              <a:endParaRPr lang="en-US"/>
            </a:p>
          </p:txBody>
        </p:sp>
        <p:sp>
          <p:nvSpPr>
            <p:cNvPr id="1544" name="Freeform: Shape 1543">
              <a:extLst>
                <a:ext uri="{FF2B5EF4-FFF2-40B4-BE49-F238E27FC236}">
                  <a16:creationId xmlns:a16="http://schemas.microsoft.com/office/drawing/2014/main" id="{31B487F2-8FAE-4654-896A-C22D21E55D2D}"/>
                </a:ext>
              </a:extLst>
            </p:cNvPr>
            <p:cNvSpPr/>
            <p:nvPr/>
          </p:nvSpPr>
          <p:spPr>
            <a:xfrm>
              <a:off x="26564595" y="21444077"/>
              <a:ext cx="93163" cy="11645"/>
            </a:xfrm>
            <a:custGeom>
              <a:avLst/>
              <a:gdLst>
                <a:gd name="connsiteX0" fmla="*/ 408 w 93163"/>
                <a:gd name="connsiteY0" fmla="*/ 196 h 11645"/>
                <a:gd name="connsiteX1" fmla="*/ 93571 w 93163"/>
                <a:gd name="connsiteY1" fmla="*/ 196 h 11645"/>
              </a:gdLst>
              <a:ahLst/>
              <a:cxnLst>
                <a:cxn ang="0">
                  <a:pos x="connsiteX0" y="connsiteY0"/>
                </a:cxn>
                <a:cxn ang="0">
                  <a:pos x="connsiteX1" y="connsiteY1"/>
                </a:cxn>
              </a:cxnLst>
              <a:rect l="l" t="t" r="r" b="b"/>
              <a:pathLst>
                <a:path w="93163" h="11645">
                  <a:moveTo>
                    <a:pt x="408" y="196"/>
                  </a:moveTo>
                  <a:lnTo>
                    <a:pt x="93571" y="196"/>
                  </a:lnTo>
                </a:path>
              </a:pathLst>
            </a:custGeom>
            <a:grpFill/>
            <a:ln w="28575" cap="sq">
              <a:solidFill>
                <a:srgbClr val="354FA2"/>
              </a:solidFill>
              <a:prstDash val="solid"/>
              <a:miter/>
            </a:ln>
          </p:spPr>
          <p:txBody>
            <a:bodyPr rtlCol="0" anchor="ctr"/>
            <a:lstStyle/>
            <a:p>
              <a:endParaRPr lang="en-US"/>
            </a:p>
          </p:txBody>
        </p:sp>
        <p:sp>
          <p:nvSpPr>
            <p:cNvPr id="1545" name="Freeform: Shape 1544">
              <a:extLst>
                <a:ext uri="{FF2B5EF4-FFF2-40B4-BE49-F238E27FC236}">
                  <a16:creationId xmlns:a16="http://schemas.microsoft.com/office/drawing/2014/main" id="{036428A5-CEF8-4AA9-A162-B9F9A97B8F50}"/>
                </a:ext>
              </a:extLst>
            </p:cNvPr>
            <p:cNvSpPr/>
            <p:nvPr/>
          </p:nvSpPr>
          <p:spPr>
            <a:xfrm>
              <a:off x="26564595" y="21444077"/>
              <a:ext cx="93163" cy="11645"/>
            </a:xfrm>
            <a:custGeom>
              <a:avLst/>
              <a:gdLst>
                <a:gd name="connsiteX0" fmla="*/ 408 w 93163"/>
                <a:gd name="connsiteY0" fmla="*/ 196 h 11645"/>
                <a:gd name="connsiteX1" fmla="*/ 93571 w 93163"/>
                <a:gd name="connsiteY1" fmla="*/ 196 h 11645"/>
              </a:gdLst>
              <a:ahLst/>
              <a:cxnLst>
                <a:cxn ang="0">
                  <a:pos x="connsiteX0" y="connsiteY0"/>
                </a:cxn>
                <a:cxn ang="0">
                  <a:pos x="connsiteX1" y="connsiteY1"/>
                </a:cxn>
              </a:cxnLst>
              <a:rect l="l" t="t" r="r" b="b"/>
              <a:pathLst>
                <a:path w="93163" h="11645">
                  <a:moveTo>
                    <a:pt x="408" y="196"/>
                  </a:moveTo>
                  <a:lnTo>
                    <a:pt x="93571" y="196"/>
                  </a:lnTo>
                </a:path>
              </a:pathLst>
            </a:custGeom>
            <a:grpFill/>
            <a:ln w="28575" cap="flat">
              <a:solidFill>
                <a:srgbClr val="354FA2"/>
              </a:solidFill>
              <a:prstDash val="solid"/>
              <a:miter/>
            </a:ln>
          </p:spPr>
          <p:txBody>
            <a:bodyPr rtlCol="0" anchor="ctr"/>
            <a:lstStyle/>
            <a:p>
              <a:endParaRPr lang="en-US"/>
            </a:p>
          </p:txBody>
        </p:sp>
        <p:sp>
          <p:nvSpPr>
            <p:cNvPr id="1546" name="Freeform: Shape 1545">
              <a:extLst>
                <a:ext uri="{FF2B5EF4-FFF2-40B4-BE49-F238E27FC236}">
                  <a16:creationId xmlns:a16="http://schemas.microsoft.com/office/drawing/2014/main" id="{4A0A5B65-CF13-4F9E-8C10-3D7AD74BE1B9}"/>
                </a:ext>
              </a:extLst>
            </p:cNvPr>
            <p:cNvSpPr/>
            <p:nvPr/>
          </p:nvSpPr>
          <p:spPr>
            <a:xfrm>
              <a:off x="27527590" y="21295330"/>
              <a:ext cx="93163" cy="11645"/>
            </a:xfrm>
            <a:custGeom>
              <a:avLst/>
              <a:gdLst>
                <a:gd name="connsiteX0" fmla="*/ 490 w 93163"/>
                <a:gd name="connsiteY0" fmla="*/ 184 h 11645"/>
                <a:gd name="connsiteX1" fmla="*/ 93654 w 93163"/>
                <a:gd name="connsiteY1" fmla="*/ 184 h 11645"/>
              </a:gdLst>
              <a:ahLst/>
              <a:cxnLst>
                <a:cxn ang="0">
                  <a:pos x="connsiteX0" y="connsiteY0"/>
                </a:cxn>
                <a:cxn ang="0">
                  <a:pos x="connsiteX1" y="connsiteY1"/>
                </a:cxn>
              </a:cxnLst>
              <a:rect l="l" t="t" r="r" b="b"/>
              <a:pathLst>
                <a:path w="93163" h="11645">
                  <a:moveTo>
                    <a:pt x="490" y="184"/>
                  </a:moveTo>
                  <a:lnTo>
                    <a:pt x="93654" y="184"/>
                  </a:lnTo>
                </a:path>
              </a:pathLst>
            </a:custGeom>
            <a:grpFill/>
            <a:ln w="28575" cap="sq">
              <a:solidFill>
                <a:srgbClr val="354FA2"/>
              </a:solidFill>
              <a:prstDash val="solid"/>
              <a:miter/>
            </a:ln>
          </p:spPr>
          <p:txBody>
            <a:bodyPr rtlCol="0" anchor="ctr"/>
            <a:lstStyle/>
            <a:p>
              <a:endParaRPr lang="en-US"/>
            </a:p>
          </p:txBody>
        </p:sp>
        <p:sp>
          <p:nvSpPr>
            <p:cNvPr id="1547" name="Freeform: Shape 1546">
              <a:extLst>
                <a:ext uri="{FF2B5EF4-FFF2-40B4-BE49-F238E27FC236}">
                  <a16:creationId xmlns:a16="http://schemas.microsoft.com/office/drawing/2014/main" id="{7B48672C-9348-40F0-A001-F658AAB20874}"/>
                </a:ext>
              </a:extLst>
            </p:cNvPr>
            <p:cNvSpPr/>
            <p:nvPr/>
          </p:nvSpPr>
          <p:spPr>
            <a:xfrm>
              <a:off x="27527590" y="21295330"/>
              <a:ext cx="93163" cy="11645"/>
            </a:xfrm>
            <a:custGeom>
              <a:avLst/>
              <a:gdLst>
                <a:gd name="connsiteX0" fmla="*/ 490 w 93163"/>
                <a:gd name="connsiteY0" fmla="*/ 184 h 11645"/>
                <a:gd name="connsiteX1" fmla="*/ 93654 w 93163"/>
                <a:gd name="connsiteY1" fmla="*/ 184 h 11645"/>
              </a:gdLst>
              <a:ahLst/>
              <a:cxnLst>
                <a:cxn ang="0">
                  <a:pos x="connsiteX0" y="connsiteY0"/>
                </a:cxn>
                <a:cxn ang="0">
                  <a:pos x="connsiteX1" y="connsiteY1"/>
                </a:cxn>
              </a:cxnLst>
              <a:rect l="l" t="t" r="r" b="b"/>
              <a:pathLst>
                <a:path w="93163" h="11645">
                  <a:moveTo>
                    <a:pt x="490" y="184"/>
                  </a:moveTo>
                  <a:lnTo>
                    <a:pt x="93654" y="184"/>
                  </a:lnTo>
                </a:path>
              </a:pathLst>
            </a:custGeom>
            <a:grpFill/>
            <a:ln w="28575" cap="flat">
              <a:solidFill>
                <a:srgbClr val="354FA2"/>
              </a:solidFill>
              <a:prstDash val="solid"/>
              <a:miter/>
            </a:ln>
          </p:spPr>
          <p:txBody>
            <a:bodyPr rtlCol="0" anchor="ctr"/>
            <a:lstStyle/>
            <a:p>
              <a:endParaRPr lang="en-US"/>
            </a:p>
          </p:txBody>
        </p:sp>
      </p:grpSp>
      <p:sp>
        <p:nvSpPr>
          <p:cNvPr id="1553" name="TextBox 1552">
            <a:extLst>
              <a:ext uri="{FF2B5EF4-FFF2-40B4-BE49-F238E27FC236}">
                <a16:creationId xmlns:a16="http://schemas.microsoft.com/office/drawing/2014/main" id="{3F9DE849-1B3D-4C71-B298-55EE6D2D4681}"/>
              </a:ext>
            </a:extLst>
          </p:cNvPr>
          <p:cNvSpPr txBox="1"/>
          <p:nvPr/>
        </p:nvSpPr>
        <p:spPr>
          <a:xfrm>
            <a:off x="22616835" y="19485709"/>
            <a:ext cx="2372146" cy="923330"/>
          </a:xfrm>
          <a:prstGeom prst="rect">
            <a:avLst/>
          </a:prstGeom>
          <a:noFill/>
        </p:spPr>
        <p:txBody>
          <a:bodyPr wrap="square" rtlCol="0">
            <a:spAutoFit/>
          </a:bodyPr>
          <a:lstStyle/>
          <a:p>
            <a:r>
              <a:rPr lang="en-US" b="1" dirty="0"/>
              <a:t>    0 s </a:t>
            </a:r>
            <a:r>
              <a:rPr lang="en-US" b="1" i="1" dirty="0"/>
              <a:t>K</a:t>
            </a:r>
            <a:r>
              <a:rPr lang="en-US" b="1" baseline="-25000" dirty="0"/>
              <a:t>d</a:t>
            </a:r>
            <a:r>
              <a:rPr lang="en-US" b="1" dirty="0"/>
              <a:t> = 833 µM</a:t>
            </a:r>
          </a:p>
          <a:p>
            <a:r>
              <a:rPr lang="en-US" b="1" dirty="0">
                <a:solidFill>
                  <a:srgbClr val="ED7D31"/>
                </a:solidFill>
              </a:rPr>
              <a:t>120 s </a:t>
            </a:r>
            <a:r>
              <a:rPr lang="en-US" b="1" i="1" dirty="0">
                <a:solidFill>
                  <a:srgbClr val="ED7D31"/>
                </a:solidFill>
              </a:rPr>
              <a:t>K</a:t>
            </a:r>
            <a:r>
              <a:rPr lang="en-US" b="1" baseline="-25000" dirty="0">
                <a:solidFill>
                  <a:srgbClr val="ED7D31"/>
                </a:solidFill>
              </a:rPr>
              <a:t>d</a:t>
            </a:r>
            <a:r>
              <a:rPr lang="en-US" b="1" dirty="0">
                <a:solidFill>
                  <a:srgbClr val="ED7D31"/>
                </a:solidFill>
              </a:rPr>
              <a:t> = 1099 µM</a:t>
            </a:r>
          </a:p>
          <a:p>
            <a:r>
              <a:rPr lang="en-US" b="1" dirty="0">
                <a:solidFill>
                  <a:srgbClr val="354FA2"/>
                </a:solidFill>
              </a:rPr>
              <a:t>600 s </a:t>
            </a:r>
            <a:r>
              <a:rPr lang="en-US" b="1" i="1" dirty="0">
                <a:solidFill>
                  <a:srgbClr val="354FA2"/>
                </a:solidFill>
              </a:rPr>
              <a:t>K</a:t>
            </a:r>
            <a:r>
              <a:rPr lang="en-US" b="1" baseline="-25000" dirty="0">
                <a:solidFill>
                  <a:srgbClr val="354FA2"/>
                </a:solidFill>
              </a:rPr>
              <a:t>d</a:t>
            </a:r>
            <a:r>
              <a:rPr lang="en-US" b="1" dirty="0">
                <a:solidFill>
                  <a:srgbClr val="354FA2"/>
                </a:solidFill>
              </a:rPr>
              <a:t> = 1664 µM</a:t>
            </a:r>
          </a:p>
        </p:txBody>
      </p:sp>
      <p:sp>
        <p:nvSpPr>
          <p:cNvPr id="1554" name="Rectangle 1553">
            <a:extLst>
              <a:ext uri="{FF2B5EF4-FFF2-40B4-BE49-F238E27FC236}">
                <a16:creationId xmlns:a16="http://schemas.microsoft.com/office/drawing/2014/main" id="{C55BB68B-F22D-45A3-BEBA-575E8F68B2E9}"/>
              </a:ext>
            </a:extLst>
          </p:cNvPr>
          <p:cNvSpPr/>
          <p:nvPr/>
        </p:nvSpPr>
        <p:spPr>
          <a:xfrm>
            <a:off x="22642558" y="19505319"/>
            <a:ext cx="1895971" cy="82046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8" name="TextBox 1557">
            <a:extLst>
              <a:ext uri="{FF2B5EF4-FFF2-40B4-BE49-F238E27FC236}">
                <a16:creationId xmlns:a16="http://schemas.microsoft.com/office/drawing/2014/main" id="{360983C8-D071-494C-8D37-837F579F4AFB}"/>
              </a:ext>
            </a:extLst>
          </p:cNvPr>
          <p:cNvSpPr txBox="1"/>
          <p:nvPr/>
        </p:nvSpPr>
        <p:spPr>
          <a:xfrm>
            <a:off x="22616835" y="24953537"/>
            <a:ext cx="2372146" cy="923330"/>
          </a:xfrm>
          <a:prstGeom prst="rect">
            <a:avLst/>
          </a:prstGeom>
          <a:noFill/>
        </p:spPr>
        <p:txBody>
          <a:bodyPr wrap="square" rtlCol="0">
            <a:spAutoFit/>
          </a:bodyPr>
          <a:lstStyle/>
          <a:p>
            <a:r>
              <a:rPr lang="en-US" b="1" dirty="0"/>
              <a:t>    0 s </a:t>
            </a:r>
            <a:r>
              <a:rPr lang="en-US" b="1" i="1" dirty="0"/>
              <a:t>K</a:t>
            </a:r>
            <a:r>
              <a:rPr lang="en-US" b="1" baseline="-25000" dirty="0"/>
              <a:t>d</a:t>
            </a:r>
            <a:r>
              <a:rPr lang="en-US" b="1" dirty="0"/>
              <a:t> = 22.32 µM  </a:t>
            </a:r>
          </a:p>
          <a:p>
            <a:r>
              <a:rPr lang="en-US" b="1" dirty="0">
                <a:solidFill>
                  <a:srgbClr val="ED7D31"/>
                </a:solidFill>
              </a:rPr>
              <a:t>120 s </a:t>
            </a:r>
            <a:r>
              <a:rPr lang="en-US" b="1" i="1" dirty="0">
                <a:solidFill>
                  <a:srgbClr val="ED7D31"/>
                </a:solidFill>
              </a:rPr>
              <a:t>K</a:t>
            </a:r>
            <a:r>
              <a:rPr lang="en-US" b="1" baseline="-25000" dirty="0">
                <a:solidFill>
                  <a:srgbClr val="ED7D31"/>
                </a:solidFill>
              </a:rPr>
              <a:t>d</a:t>
            </a:r>
            <a:r>
              <a:rPr lang="en-US" b="1" dirty="0">
                <a:solidFill>
                  <a:srgbClr val="ED7D31"/>
                </a:solidFill>
              </a:rPr>
              <a:t> = 33.78 µM  </a:t>
            </a:r>
          </a:p>
          <a:p>
            <a:r>
              <a:rPr lang="en-US" b="1" dirty="0">
                <a:solidFill>
                  <a:srgbClr val="354FA2"/>
                </a:solidFill>
              </a:rPr>
              <a:t>600 s </a:t>
            </a:r>
            <a:r>
              <a:rPr lang="en-US" b="1" i="1" dirty="0">
                <a:solidFill>
                  <a:srgbClr val="354FA2"/>
                </a:solidFill>
              </a:rPr>
              <a:t>K</a:t>
            </a:r>
            <a:r>
              <a:rPr lang="en-US" b="1" baseline="-25000" dirty="0">
                <a:solidFill>
                  <a:srgbClr val="354FA2"/>
                </a:solidFill>
              </a:rPr>
              <a:t>d</a:t>
            </a:r>
            <a:r>
              <a:rPr lang="en-US" b="1" dirty="0">
                <a:solidFill>
                  <a:srgbClr val="354FA2"/>
                </a:solidFill>
              </a:rPr>
              <a:t> =  68.49 µM</a:t>
            </a:r>
          </a:p>
        </p:txBody>
      </p:sp>
      <p:sp>
        <p:nvSpPr>
          <p:cNvPr id="1559" name="Rectangle 1558">
            <a:extLst>
              <a:ext uri="{FF2B5EF4-FFF2-40B4-BE49-F238E27FC236}">
                <a16:creationId xmlns:a16="http://schemas.microsoft.com/office/drawing/2014/main" id="{178FBBA5-1CFE-46A0-BF20-F0F9649C3705}"/>
              </a:ext>
            </a:extLst>
          </p:cNvPr>
          <p:cNvSpPr/>
          <p:nvPr/>
        </p:nvSpPr>
        <p:spPr>
          <a:xfrm>
            <a:off x="22642558" y="24973147"/>
            <a:ext cx="2038030" cy="82046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7" name="TextBox 1426">
            <a:extLst>
              <a:ext uri="{FF2B5EF4-FFF2-40B4-BE49-F238E27FC236}">
                <a16:creationId xmlns:a16="http://schemas.microsoft.com/office/drawing/2014/main" id="{9D473681-F597-40BD-BE22-62877658F636}"/>
              </a:ext>
            </a:extLst>
          </p:cNvPr>
          <p:cNvSpPr txBox="1"/>
          <p:nvPr/>
        </p:nvSpPr>
        <p:spPr>
          <a:xfrm>
            <a:off x="5693631" y="10901890"/>
            <a:ext cx="2633645" cy="707886"/>
          </a:xfrm>
          <a:prstGeom prst="rect">
            <a:avLst/>
          </a:prstGeom>
          <a:noFill/>
        </p:spPr>
        <p:txBody>
          <a:bodyPr wrap="square" rtlCol="0">
            <a:spAutoFit/>
          </a:bodyPr>
          <a:lstStyle/>
          <a:p>
            <a:r>
              <a:rPr lang="en-US" sz="2000" dirty="0"/>
              <a:t>6-mercaptohexanol</a:t>
            </a:r>
          </a:p>
          <a:p>
            <a:r>
              <a:rPr lang="en-US" sz="2000" dirty="0"/>
              <a:t>(backfilling molecule)</a:t>
            </a:r>
          </a:p>
        </p:txBody>
      </p:sp>
      <p:sp>
        <p:nvSpPr>
          <p:cNvPr id="1619" name="TextBox 1618">
            <a:extLst>
              <a:ext uri="{FF2B5EF4-FFF2-40B4-BE49-F238E27FC236}">
                <a16:creationId xmlns:a16="http://schemas.microsoft.com/office/drawing/2014/main" id="{C07182AB-D442-4EFA-A109-CCA85EAF90FC}"/>
              </a:ext>
            </a:extLst>
          </p:cNvPr>
          <p:cNvSpPr txBox="1"/>
          <p:nvPr/>
        </p:nvSpPr>
        <p:spPr>
          <a:xfrm>
            <a:off x="8521572" y="11002203"/>
            <a:ext cx="2633645" cy="400110"/>
          </a:xfrm>
          <a:prstGeom prst="rect">
            <a:avLst/>
          </a:prstGeom>
          <a:noFill/>
        </p:spPr>
        <p:txBody>
          <a:bodyPr wrap="square" rtlCol="0">
            <a:spAutoFit/>
          </a:bodyPr>
          <a:lstStyle/>
          <a:p>
            <a:pPr algn="ctr"/>
            <a:r>
              <a:rPr lang="en-US" sz="2000" dirty="0">
                <a:solidFill>
                  <a:srgbClr val="008000"/>
                </a:solidFill>
              </a:rPr>
              <a:t>Nucleic acid oligomer</a:t>
            </a:r>
          </a:p>
        </p:txBody>
      </p:sp>
      <p:sp>
        <p:nvSpPr>
          <p:cNvPr id="1620" name="TextBox 1619">
            <a:extLst>
              <a:ext uri="{FF2B5EF4-FFF2-40B4-BE49-F238E27FC236}">
                <a16:creationId xmlns:a16="http://schemas.microsoft.com/office/drawing/2014/main" id="{30E25A2A-9536-484E-A14C-2080929F0BBF}"/>
              </a:ext>
            </a:extLst>
          </p:cNvPr>
          <p:cNvSpPr txBox="1"/>
          <p:nvPr/>
        </p:nvSpPr>
        <p:spPr>
          <a:xfrm>
            <a:off x="11270396" y="11026050"/>
            <a:ext cx="2633645" cy="707886"/>
          </a:xfrm>
          <a:prstGeom prst="rect">
            <a:avLst/>
          </a:prstGeom>
          <a:noFill/>
        </p:spPr>
        <p:txBody>
          <a:bodyPr wrap="square" rtlCol="0">
            <a:spAutoFit/>
          </a:bodyPr>
          <a:lstStyle/>
          <a:p>
            <a:pPr algn="ctr"/>
            <a:r>
              <a:rPr lang="en-US" sz="2000" dirty="0" err="1">
                <a:solidFill>
                  <a:srgbClr val="2136FF"/>
                </a:solidFill>
              </a:rPr>
              <a:t>Leucomethylene</a:t>
            </a:r>
            <a:r>
              <a:rPr lang="en-US" sz="2000" dirty="0">
                <a:solidFill>
                  <a:srgbClr val="2136FF"/>
                </a:solidFill>
              </a:rPr>
              <a:t> blue</a:t>
            </a:r>
          </a:p>
          <a:p>
            <a:pPr algn="ctr"/>
            <a:r>
              <a:rPr lang="en-US" sz="2000" dirty="0">
                <a:solidFill>
                  <a:srgbClr val="2136FF"/>
                </a:solidFill>
              </a:rPr>
              <a:t>(redox-active molecule)</a:t>
            </a:r>
          </a:p>
        </p:txBody>
      </p:sp>
      <p:sp>
        <p:nvSpPr>
          <p:cNvPr id="1621" name="TextBox 1620">
            <a:extLst>
              <a:ext uri="{FF2B5EF4-FFF2-40B4-BE49-F238E27FC236}">
                <a16:creationId xmlns:a16="http://schemas.microsoft.com/office/drawing/2014/main" id="{9BE39C5F-D9C5-479F-B5C7-33C33FC56E59}"/>
              </a:ext>
            </a:extLst>
          </p:cNvPr>
          <p:cNvSpPr txBox="1"/>
          <p:nvPr/>
        </p:nvSpPr>
        <p:spPr>
          <a:xfrm>
            <a:off x="3007065" y="11749157"/>
            <a:ext cx="5591185" cy="584775"/>
          </a:xfrm>
          <a:prstGeom prst="rect">
            <a:avLst/>
          </a:prstGeom>
          <a:noFill/>
        </p:spPr>
        <p:txBody>
          <a:bodyPr wrap="square" rtlCol="0">
            <a:spAutoFit/>
          </a:bodyPr>
          <a:lstStyle/>
          <a:p>
            <a:pPr algn="ctr"/>
            <a:r>
              <a:rPr lang="en-US" sz="3200" b="1" dirty="0">
                <a:cs typeface="Arial" panose="020B0604020202020204" pitchFamily="34" charset="0"/>
              </a:rPr>
              <a:t>Sensor Interrogation Methods:</a:t>
            </a:r>
            <a:endParaRPr lang="en-US" sz="3200" dirty="0">
              <a:cs typeface="Arial" panose="020B0604020202020204" pitchFamily="34" charset="0"/>
            </a:endParaRPr>
          </a:p>
        </p:txBody>
      </p:sp>
      <p:sp>
        <p:nvSpPr>
          <p:cNvPr id="1409" name="TextBox 1408">
            <a:extLst>
              <a:ext uri="{FF2B5EF4-FFF2-40B4-BE49-F238E27FC236}">
                <a16:creationId xmlns:a16="http://schemas.microsoft.com/office/drawing/2014/main" id="{76375A15-455A-4223-A2E2-7216713C1E4F}"/>
              </a:ext>
            </a:extLst>
          </p:cNvPr>
          <p:cNvSpPr txBox="1"/>
          <p:nvPr/>
        </p:nvSpPr>
        <p:spPr>
          <a:xfrm>
            <a:off x="30500166" y="13998767"/>
            <a:ext cx="2384272" cy="369332"/>
          </a:xfrm>
          <a:prstGeom prst="rect">
            <a:avLst/>
          </a:prstGeom>
          <a:noFill/>
        </p:spPr>
        <p:txBody>
          <a:bodyPr wrap="square">
            <a:spAutoFit/>
          </a:bodyPr>
          <a:lstStyle/>
          <a:p>
            <a:r>
              <a:rPr lang="en-US" b="1" i="1" dirty="0"/>
              <a:t>K</a:t>
            </a:r>
            <a:r>
              <a:rPr lang="en-US" b="1" baseline="-25000" dirty="0"/>
              <a:t>d</a:t>
            </a:r>
            <a:r>
              <a:rPr lang="en-US" b="1" dirty="0"/>
              <a:t> = 1000 µM</a:t>
            </a:r>
            <a:endParaRPr lang="en-US" dirty="0"/>
          </a:p>
        </p:txBody>
      </p:sp>
      <p:sp>
        <p:nvSpPr>
          <p:cNvPr id="1411" name="TextBox 1410">
            <a:extLst>
              <a:ext uri="{FF2B5EF4-FFF2-40B4-BE49-F238E27FC236}">
                <a16:creationId xmlns:a16="http://schemas.microsoft.com/office/drawing/2014/main" id="{7526B19B-F2AA-44C4-98DA-0A7C3BB97C7B}"/>
              </a:ext>
            </a:extLst>
          </p:cNvPr>
          <p:cNvSpPr txBox="1"/>
          <p:nvPr/>
        </p:nvSpPr>
        <p:spPr>
          <a:xfrm>
            <a:off x="36824631" y="14008010"/>
            <a:ext cx="2384272" cy="369332"/>
          </a:xfrm>
          <a:prstGeom prst="rect">
            <a:avLst/>
          </a:prstGeom>
          <a:noFill/>
        </p:spPr>
        <p:txBody>
          <a:bodyPr wrap="square">
            <a:spAutoFit/>
          </a:bodyPr>
          <a:lstStyle/>
          <a:p>
            <a:r>
              <a:rPr lang="en-US" b="1" i="1" dirty="0"/>
              <a:t>K</a:t>
            </a:r>
            <a:r>
              <a:rPr lang="en-US" b="1" baseline="-25000" dirty="0"/>
              <a:t>d</a:t>
            </a:r>
            <a:r>
              <a:rPr lang="en-US" b="1" dirty="0"/>
              <a:t> = 192 µM</a:t>
            </a:r>
            <a:endParaRPr lang="en-US" dirty="0"/>
          </a:p>
        </p:txBody>
      </p:sp>
      <p:grpSp>
        <p:nvGrpSpPr>
          <p:cNvPr id="1413" name="Group 1412">
            <a:extLst>
              <a:ext uri="{FF2B5EF4-FFF2-40B4-BE49-F238E27FC236}">
                <a16:creationId xmlns:a16="http://schemas.microsoft.com/office/drawing/2014/main" id="{A22B52E7-7F80-48B1-AEDE-B504682853D3}"/>
              </a:ext>
            </a:extLst>
          </p:cNvPr>
          <p:cNvGrpSpPr/>
          <p:nvPr/>
        </p:nvGrpSpPr>
        <p:grpSpPr>
          <a:xfrm>
            <a:off x="5660034" y="5450577"/>
            <a:ext cx="25240023" cy="5514063"/>
            <a:chOff x="-22989497" y="12822622"/>
            <a:chExt cx="38824166" cy="8481722"/>
          </a:xfrm>
        </p:grpSpPr>
        <p:sp>
          <p:nvSpPr>
            <p:cNvPr id="1414" name="TextBox 1413">
              <a:extLst>
                <a:ext uri="{FF2B5EF4-FFF2-40B4-BE49-F238E27FC236}">
                  <a16:creationId xmlns:a16="http://schemas.microsoft.com/office/drawing/2014/main" id="{D9426065-D8E2-45BD-8044-F276C15DB40F}"/>
                </a:ext>
              </a:extLst>
            </p:cNvPr>
            <p:cNvSpPr txBox="1"/>
            <p:nvPr/>
          </p:nvSpPr>
          <p:spPr>
            <a:xfrm>
              <a:off x="5944542" y="13757302"/>
              <a:ext cx="2632516" cy="568106"/>
            </a:xfrm>
            <a:prstGeom prst="rect">
              <a:avLst/>
            </a:prstGeom>
            <a:noFill/>
          </p:spPr>
          <p:txBody>
            <a:bodyPr wrap="square" rtlCol="0">
              <a:spAutoFit/>
            </a:bodyPr>
            <a:lstStyle/>
            <a:p>
              <a:pPr algn="ctr"/>
              <a:endParaRPr lang="en-US" dirty="0">
                <a:solidFill>
                  <a:srgbClr val="008040"/>
                </a:solidFill>
                <a:latin typeface="Arial" panose="020B0604020202020204" pitchFamily="34" charset="0"/>
                <a:cs typeface="Arial" panose="020B0604020202020204" pitchFamily="34" charset="0"/>
              </a:endParaRPr>
            </a:p>
          </p:txBody>
        </p:sp>
        <p:sp>
          <p:nvSpPr>
            <p:cNvPr id="1415" name="TextBox 1414">
              <a:extLst>
                <a:ext uri="{FF2B5EF4-FFF2-40B4-BE49-F238E27FC236}">
                  <a16:creationId xmlns:a16="http://schemas.microsoft.com/office/drawing/2014/main" id="{46242D8A-82C6-4E09-B778-0172067559B8}"/>
                </a:ext>
              </a:extLst>
            </p:cNvPr>
            <p:cNvSpPr txBox="1"/>
            <p:nvPr/>
          </p:nvSpPr>
          <p:spPr>
            <a:xfrm>
              <a:off x="12784664" y="12822622"/>
              <a:ext cx="3050005" cy="568106"/>
            </a:xfrm>
            <a:prstGeom prst="rect">
              <a:avLst/>
            </a:prstGeom>
            <a:noFill/>
          </p:spPr>
          <p:txBody>
            <a:bodyPr wrap="square" rtlCol="0">
              <a:spAutoFit/>
            </a:bodyPr>
            <a:lstStyle/>
            <a:p>
              <a:pPr algn="ctr"/>
              <a:endParaRPr lang="en-US" dirty="0">
                <a:solidFill>
                  <a:srgbClr val="0000FF"/>
                </a:solidFill>
                <a:latin typeface="Arial" panose="020B0604020202020204" pitchFamily="34" charset="0"/>
                <a:cs typeface="Arial" panose="020B0604020202020204" pitchFamily="34" charset="0"/>
              </a:endParaRPr>
            </a:p>
          </p:txBody>
        </p:sp>
        <p:sp>
          <p:nvSpPr>
            <p:cNvPr id="1416" name="TextBox 1415">
              <a:extLst>
                <a:ext uri="{FF2B5EF4-FFF2-40B4-BE49-F238E27FC236}">
                  <a16:creationId xmlns:a16="http://schemas.microsoft.com/office/drawing/2014/main" id="{AC6DED0D-C0AA-426B-B9BE-2DF05E5025C8}"/>
                </a:ext>
              </a:extLst>
            </p:cNvPr>
            <p:cNvSpPr txBox="1"/>
            <p:nvPr/>
          </p:nvSpPr>
          <p:spPr>
            <a:xfrm>
              <a:off x="-1512148" y="13152985"/>
              <a:ext cx="2289247" cy="568106"/>
            </a:xfrm>
            <a:prstGeom prst="rect">
              <a:avLst/>
            </a:prstGeom>
            <a:noFill/>
          </p:spPr>
          <p:txBody>
            <a:bodyPr wrap="square" rtlCol="0">
              <a:spAutoFit/>
            </a:bodyPr>
            <a:lstStyle/>
            <a:p>
              <a:pPr algn="ctr"/>
              <a:endParaRPr lang="en-US" dirty="0">
                <a:solidFill>
                  <a:srgbClr val="FF0000"/>
                </a:solidFill>
                <a:latin typeface="Arial" panose="020B0604020202020204" pitchFamily="34" charset="0"/>
                <a:cs typeface="Arial" panose="020B0604020202020204" pitchFamily="34" charset="0"/>
              </a:endParaRPr>
            </a:p>
          </p:txBody>
        </p:sp>
        <p:graphicFrame>
          <p:nvGraphicFramePr>
            <p:cNvPr id="1425" name="Object 1424">
              <a:extLst>
                <a:ext uri="{FF2B5EF4-FFF2-40B4-BE49-F238E27FC236}">
                  <a16:creationId xmlns:a16="http://schemas.microsoft.com/office/drawing/2014/main" id="{A04BBAAC-0812-4E33-AC78-C9DCE65E4776}"/>
                </a:ext>
              </a:extLst>
            </p:cNvPr>
            <p:cNvGraphicFramePr>
              <a:graphicFrameLocks noChangeAspect="1"/>
            </p:cNvGraphicFramePr>
            <p:nvPr>
              <p:extLst>
                <p:ext uri="{D42A27DB-BD31-4B8C-83A1-F6EECF244321}">
                  <p14:modId xmlns:p14="http://schemas.microsoft.com/office/powerpoint/2010/main" val="2406319473"/>
                </p:ext>
              </p:extLst>
            </p:nvPr>
          </p:nvGraphicFramePr>
          <p:xfrm>
            <a:off x="-22989497" y="19775721"/>
            <a:ext cx="12221659" cy="1528623"/>
          </p:xfrm>
          <a:graphic>
            <a:graphicData uri="http://schemas.openxmlformats.org/presentationml/2006/ole">
              <mc:AlternateContent xmlns:mc="http://schemas.openxmlformats.org/markup-compatibility/2006">
                <mc:Choice xmlns:v="urn:schemas-microsoft-com:vml" Requires="v">
                  <p:oleObj spid="_x0000_s1029" name="CS ChemDraw Drawing" r:id="rId31" imgW="10162053" imgH="1269377" progId="ChemDraw.Document.6.0">
                    <p:embed/>
                  </p:oleObj>
                </mc:Choice>
                <mc:Fallback>
                  <p:oleObj name="CS ChemDraw Drawing" r:id="rId31" imgW="10162053" imgH="1269377" progId="ChemDraw.Document.6.0">
                    <p:embed/>
                    <p:pic>
                      <p:nvPicPr>
                        <p:cNvPr id="508" name="Object 507">
                          <a:extLst>
                            <a:ext uri="{FF2B5EF4-FFF2-40B4-BE49-F238E27FC236}">
                              <a16:creationId xmlns:a16="http://schemas.microsoft.com/office/drawing/2014/main" id="{373ACD49-E84B-47C1-93FF-5AF6EBC14075}"/>
                            </a:ext>
                          </a:extLst>
                        </p:cNvPr>
                        <p:cNvPicPr/>
                        <p:nvPr/>
                      </p:nvPicPr>
                      <p:blipFill>
                        <a:blip r:embed="rId32"/>
                        <a:stretch>
                          <a:fillRect/>
                        </a:stretch>
                      </p:blipFill>
                      <p:spPr>
                        <a:xfrm>
                          <a:off x="-22989497" y="19775721"/>
                          <a:ext cx="12221659" cy="1528623"/>
                        </a:xfrm>
                        <a:prstGeom prst="rect">
                          <a:avLst/>
                        </a:prstGeom>
                      </p:spPr>
                    </p:pic>
                  </p:oleObj>
                </mc:Fallback>
              </mc:AlternateContent>
            </a:graphicData>
          </a:graphic>
        </p:graphicFrame>
      </p:grpSp>
      <p:pic>
        <p:nvPicPr>
          <p:cNvPr id="1426" name="Picture 1425" descr="Chart&#10;&#10;Description automatically generated">
            <a:extLst>
              <a:ext uri="{FF2B5EF4-FFF2-40B4-BE49-F238E27FC236}">
                <a16:creationId xmlns:a16="http://schemas.microsoft.com/office/drawing/2014/main" id="{E2FAF03D-CD34-4736-9F1B-442D6B030BB8}"/>
              </a:ext>
            </a:extLst>
          </p:cNvPr>
          <p:cNvPicPr>
            <a:picLocks noChangeAspect="1"/>
          </p:cNvPicPr>
          <p:nvPr/>
        </p:nvPicPr>
        <p:blipFill rotWithShape="1">
          <a:blip r:embed="rId33"/>
          <a:srcRect l="14875" t="32775" r="20747" b="29510"/>
          <a:stretch/>
        </p:blipFill>
        <p:spPr>
          <a:xfrm>
            <a:off x="35381988" y="18991106"/>
            <a:ext cx="5597036" cy="4233553"/>
          </a:xfrm>
          <a:prstGeom prst="rect">
            <a:avLst/>
          </a:prstGeom>
        </p:spPr>
      </p:pic>
      <p:sp>
        <p:nvSpPr>
          <p:cNvPr id="1428" name="TextBox 1427">
            <a:extLst>
              <a:ext uri="{FF2B5EF4-FFF2-40B4-BE49-F238E27FC236}">
                <a16:creationId xmlns:a16="http://schemas.microsoft.com/office/drawing/2014/main" id="{0910311E-9091-4C45-BB5E-B60129F34CC5}"/>
              </a:ext>
            </a:extLst>
          </p:cNvPr>
          <p:cNvSpPr txBox="1"/>
          <p:nvPr/>
        </p:nvSpPr>
        <p:spPr>
          <a:xfrm>
            <a:off x="36358075" y="19384604"/>
            <a:ext cx="933113" cy="1243903"/>
          </a:xfrm>
          <a:prstGeom prst="rect">
            <a:avLst/>
          </a:prstGeom>
          <a:noFill/>
          <a:ln w="19050">
            <a:solidFill>
              <a:schemeClr val="tx1"/>
            </a:solidFill>
          </a:ln>
        </p:spPr>
        <p:txBody>
          <a:bodyPr wrap="square" rtlCol="0">
            <a:spAutoFit/>
          </a:bodyPr>
          <a:lstStyle/>
          <a:p>
            <a:r>
              <a:rPr lang="en-US" sz="1600" dirty="0">
                <a:solidFill>
                  <a:srgbClr val="FF0000"/>
                </a:solidFill>
              </a:rPr>
              <a:t>30 s</a:t>
            </a:r>
          </a:p>
          <a:p>
            <a:r>
              <a:rPr lang="en-US" sz="1600" dirty="0">
                <a:solidFill>
                  <a:srgbClr val="0000FF"/>
                </a:solidFill>
              </a:rPr>
              <a:t>60 s</a:t>
            </a:r>
          </a:p>
          <a:p>
            <a:r>
              <a:rPr lang="en-US" sz="1600" dirty="0">
                <a:solidFill>
                  <a:srgbClr val="00FF00"/>
                </a:solidFill>
              </a:rPr>
              <a:t>120 s</a:t>
            </a:r>
          </a:p>
        </p:txBody>
      </p:sp>
      <p:pic>
        <p:nvPicPr>
          <p:cNvPr id="1429" name="Picture 1428">
            <a:extLst>
              <a:ext uri="{FF2B5EF4-FFF2-40B4-BE49-F238E27FC236}">
                <a16:creationId xmlns:a16="http://schemas.microsoft.com/office/drawing/2014/main" id="{90E328BF-094C-4528-8901-6EFBCEFCB16D}"/>
              </a:ext>
            </a:extLst>
          </p:cNvPr>
          <p:cNvPicPr>
            <a:picLocks noChangeAspect="1"/>
          </p:cNvPicPr>
          <p:nvPr/>
        </p:nvPicPr>
        <p:blipFill>
          <a:blip r:embed="rId34"/>
          <a:stretch>
            <a:fillRect/>
          </a:stretch>
        </p:blipFill>
        <p:spPr>
          <a:xfrm>
            <a:off x="10944531" y="15397849"/>
            <a:ext cx="2196958" cy="952985"/>
          </a:xfrm>
          <a:prstGeom prst="rect">
            <a:avLst/>
          </a:prstGeom>
        </p:spPr>
      </p:pic>
      <p:sp>
        <p:nvSpPr>
          <p:cNvPr id="1430" name="TextBox 1429">
            <a:extLst>
              <a:ext uri="{FF2B5EF4-FFF2-40B4-BE49-F238E27FC236}">
                <a16:creationId xmlns:a16="http://schemas.microsoft.com/office/drawing/2014/main" id="{177155E8-A435-405D-A189-4D0EF857A8BF}"/>
              </a:ext>
            </a:extLst>
          </p:cNvPr>
          <p:cNvSpPr txBox="1"/>
          <p:nvPr/>
        </p:nvSpPr>
        <p:spPr>
          <a:xfrm>
            <a:off x="10570456" y="14722506"/>
            <a:ext cx="6366616" cy="707886"/>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S, S</a:t>
            </a:r>
            <a:r>
              <a:rPr lang="en-US" sz="2000" baseline="-25000" dirty="0">
                <a:latin typeface="Arial" panose="020B0604020202020204" pitchFamily="34" charset="0"/>
                <a:cs typeface="Arial" panose="020B0604020202020204" pitchFamily="34" charset="0"/>
              </a:rPr>
              <a:t>max </a:t>
            </a:r>
            <a:r>
              <a:rPr lang="en-US" sz="2000" dirty="0">
                <a:latin typeface="Arial" panose="020B0604020202020204" pitchFamily="34" charset="0"/>
                <a:cs typeface="Arial" panose="020B0604020202020204" pitchFamily="34" charset="0"/>
              </a:rPr>
              <a:t>= peak current</a:t>
            </a:r>
          </a:p>
          <a:p>
            <a:r>
              <a:rPr lang="en-US" sz="2000" dirty="0">
                <a:latin typeface="Arial" panose="020B0604020202020204" pitchFamily="34" charset="0"/>
                <a:cs typeface="Arial" panose="020B0604020202020204" pitchFamily="34" charset="0"/>
              </a:rPr>
              <a:t>[L] = target concentration</a:t>
            </a:r>
          </a:p>
        </p:txBody>
      </p:sp>
      <p:sp>
        <p:nvSpPr>
          <p:cNvPr id="30" name="TextBox 29">
            <a:extLst>
              <a:ext uri="{FF2B5EF4-FFF2-40B4-BE49-F238E27FC236}">
                <a16:creationId xmlns:a16="http://schemas.microsoft.com/office/drawing/2014/main" id="{DC08727D-87F5-4EC1-9D8F-2839E60F74AF}"/>
              </a:ext>
            </a:extLst>
          </p:cNvPr>
          <p:cNvSpPr txBox="1"/>
          <p:nvPr/>
        </p:nvSpPr>
        <p:spPr>
          <a:xfrm>
            <a:off x="10904247" y="12392350"/>
            <a:ext cx="3776308" cy="830997"/>
          </a:xfrm>
          <a:prstGeom prst="rect">
            <a:avLst/>
          </a:prstGeom>
          <a:noFill/>
        </p:spPr>
        <p:txBody>
          <a:bodyPr wrap="square" rtlCol="0">
            <a:spAutoFit/>
          </a:bodyPr>
          <a:lstStyle/>
          <a:p>
            <a:r>
              <a:rPr lang="en-US" sz="2400" dirty="0"/>
              <a:t>Langmuir isotherm parameters</a:t>
            </a:r>
          </a:p>
        </p:txBody>
      </p:sp>
      <p:sp>
        <p:nvSpPr>
          <p:cNvPr id="1431" name="TextBox 1430">
            <a:extLst>
              <a:ext uri="{FF2B5EF4-FFF2-40B4-BE49-F238E27FC236}">
                <a16:creationId xmlns:a16="http://schemas.microsoft.com/office/drawing/2014/main" id="{625CF974-7285-442B-B68E-77B6E5E71682}"/>
              </a:ext>
            </a:extLst>
          </p:cNvPr>
          <p:cNvSpPr txBox="1"/>
          <p:nvPr/>
        </p:nvSpPr>
        <p:spPr>
          <a:xfrm>
            <a:off x="10593950" y="13605524"/>
            <a:ext cx="3070345" cy="923330"/>
          </a:xfrm>
          <a:prstGeom prst="rect">
            <a:avLst/>
          </a:prstGeom>
          <a:noFill/>
        </p:spPr>
        <p:txBody>
          <a:bodyPr wrap="square">
            <a:spAutoFit/>
          </a:bodyPr>
          <a:lstStyle/>
          <a:p>
            <a:pPr algn="ctr"/>
            <a:r>
              <a:rPr lang="en-US" sz="1800" dirty="0">
                <a:cs typeface="Arial" panose="020B0604020202020204" pitchFamily="34" charset="0"/>
              </a:rPr>
              <a:t>Apparent binding affinity </a:t>
            </a:r>
            <a:r>
              <a:rPr lang="en-US" i="1" dirty="0">
                <a:cs typeface="Arial" panose="020B0604020202020204" pitchFamily="34" charset="0"/>
              </a:rPr>
              <a:t>K</a:t>
            </a:r>
            <a:r>
              <a:rPr lang="en-US" baseline="-25000" dirty="0">
                <a:cs typeface="Arial" panose="020B0604020202020204" pitchFamily="34" charset="0"/>
              </a:rPr>
              <a:t>d</a:t>
            </a:r>
            <a:r>
              <a:rPr lang="en-US" sz="1800" dirty="0">
                <a:cs typeface="Arial" panose="020B0604020202020204" pitchFamily="34" charset="0"/>
              </a:rPr>
              <a:t>  between </a:t>
            </a:r>
            <a:r>
              <a:rPr lang="en-US" sz="1800" dirty="0">
                <a:solidFill>
                  <a:srgbClr val="FF0000"/>
                </a:solidFill>
                <a:cs typeface="Arial" panose="020B0604020202020204" pitchFamily="34" charset="0"/>
              </a:rPr>
              <a:t>target analyte </a:t>
            </a:r>
            <a:r>
              <a:rPr lang="en-US" sz="1800" dirty="0">
                <a:cs typeface="Arial" panose="020B0604020202020204" pitchFamily="34" charset="0"/>
              </a:rPr>
              <a:t>and </a:t>
            </a:r>
            <a:r>
              <a:rPr lang="en-US" sz="1800" dirty="0">
                <a:solidFill>
                  <a:srgbClr val="00B050"/>
                </a:solidFill>
                <a:cs typeface="Arial" panose="020B0604020202020204" pitchFamily="34" charset="0"/>
              </a:rPr>
              <a:t>aptamer</a:t>
            </a:r>
          </a:p>
        </p:txBody>
      </p:sp>
      <p:sp>
        <p:nvSpPr>
          <p:cNvPr id="35" name="Rectangle 34">
            <a:extLst>
              <a:ext uri="{FF2B5EF4-FFF2-40B4-BE49-F238E27FC236}">
                <a16:creationId xmlns:a16="http://schemas.microsoft.com/office/drawing/2014/main" id="{78C66006-7166-4384-9251-05382BE3AD27}"/>
              </a:ext>
            </a:extLst>
          </p:cNvPr>
          <p:cNvSpPr/>
          <p:nvPr/>
        </p:nvSpPr>
        <p:spPr>
          <a:xfrm>
            <a:off x="6493565" y="8912087"/>
            <a:ext cx="1663148" cy="335708"/>
          </a:xfrm>
          <a:prstGeom prst="rect">
            <a:avLst/>
          </a:prstGeom>
          <a:solidFill>
            <a:srgbClr val="FED7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TextBox 40">
            <a:extLst>
              <a:ext uri="{FF2B5EF4-FFF2-40B4-BE49-F238E27FC236}">
                <a16:creationId xmlns:a16="http://schemas.microsoft.com/office/drawing/2014/main" id="{E624EF8B-1DE0-4151-8946-EFAB4B9AEE41}"/>
              </a:ext>
            </a:extLst>
          </p:cNvPr>
          <p:cNvSpPr txBox="1"/>
          <p:nvPr/>
        </p:nvSpPr>
        <p:spPr>
          <a:xfrm>
            <a:off x="8824946" y="8895275"/>
            <a:ext cx="3096567" cy="369332"/>
          </a:xfrm>
          <a:prstGeom prst="rect">
            <a:avLst/>
          </a:prstGeom>
          <a:noFill/>
        </p:spPr>
        <p:txBody>
          <a:bodyPr wrap="square" rtlCol="0">
            <a:spAutoFit/>
          </a:bodyPr>
          <a:lstStyle/>
          <a:p>
            <a:r>
              <a:rPr lang="en-US" b="1" dirty="0"/>
              <a:t>Au electrode surface</a:t>
            </a:r>
          </a:p>
        </p:txBody>
      </p:sp>
      <p:pic>
        <p:nvPicPr>
          <p:cNvPr id="1164" name="Content Placeholder 4">
            <a:extLst>
              <a:ext uri="{FF2B5EF4-FFF2-40B4-BE49-F238E27FC236}">
                <a16:creationId xmlns:a16="http://schemas.microsoft.com/office/drawing/2014/main" id="{2999C3C1-E66B-2A43-A3BC-D6EFC58BC63A}"/>
              </a:ext>
            </a:extLst>
          </p:cNvPr>
          <p:cNvPicPr>
            <a:picLocks noChangeAspect="1"/>
          </p:cNvPicPr>
          <p:nvPr/>
        </p:nvPicPr>
        <p:blipFill>
          <a:blip r:embed="rId35"/>
          <a:stretch>
            <a:fillRect/>
          </a:stretch>
        </p:blipFill>
        <p:spPr>
          <a:xfrm>
            <a:off x="36255161" y="6222560"/>
            <a:ext cx="4459762" cy="3487535"/>
          </a:xfrm>
          <a:prstGeom prst="rect">
            <a:avLst/>
          </a:prstGeom>
        </p:spPr>
      </p:pic>
      <p:cxnSp>
        <p:nvCxnSpPr>
          <p:cNvPr id="1165" name="Straight Connector 1164">
            <a:extLst>
              <a:ext uri="{FF2B5EF4-FFF2-40B4-BE49-F238E27FC236}">
                <a16:creationId xmlns:a16="http://schemas.microsoft.com/office/drawing/2014/main" id="{9283587E-2766-884C-822A-4BA4C340A97D}"/>
              </a:ext>
            </a:extLst>
          </p:cNvPr>
          <p:cNvCxnSpPr>
            <a:cxnSpLocks/>
          </p:cNvCxnSpPr>
          <p:nvPr/>
        </p:nvCxnSpPr>
        <p:spPr>
          <a:xfrm>
            <a:off x="39208903" y="9366754"/>
            <a:ext cx="1197061" cy="0"/>
          </a:xfrm>
          <a:prstGeom prst="line">
            <a:avLst/>
          </a:prstGeom>
          <a:ln w="57150">
            <a:solidFill>
              <a:schemeClr val="bg1"/>
            </a:solidFill>
          </a:ln>
        </p:spPr>
        <p:style>
          <a:lnRef idx="3">
            <a:schemeClr val="dk1"/>
          </a:lnRef>
          <a:fillRef idx="0">
            <a:schemeClr val="dk1"/>
          </a:fillRef>
          <a:effectRef idx="2">
            <a:schemeClr val="dk1"/>
          </a:effectRef>
          <a:fontRef idx="minor">
            <a:schemeClr val="tx1"/>
          </a:fontRef>
        </p:style>
      </p:cxnSp>
      <p:sp>
        <p:nvSpPr>
          <p:cNvPr id="1166" name="TextBox 1165">
            <a:extLst>
              <a:ext uri="{FF2B5EF4-FFF2-40B4-BE49-F238E27FC236}">
                <a16:creationId xmlns:a16="http://schemas.microsoft.com/office/drawing/2014/main" id="{2CE031A3-538D-0C4F-B0FF-E8641759F4B6}"/>
              </a:ext>
            </a:extLst>
          </p:cNvPr>
          <p:cNvSpPr txBox="1"/>
          <p:nvPr/>
        </p:nvSpPr>
        <p:spPr>
          <a:xfrm>
            <a:off x="39403303" y="9029856"/>
            <a:ext cx="860619" cy="369332"/>
          </a:xfrm>
          <a:prstGeom prst="rect">
            <a:avLst/>
          </a:prstGeom>
          <a:noFill/>
        </p:spPr>
        <p:txBody>
          <a:bodyPr wrap="square" rtlCol="0">
            <a:spAutoFit/>
          </a:bodyPr>
          <a:lstStyle/>
          <a:p>
            <a:r>
              <a:rPr lang="en-US" dirty="0">
                <a:solidFill>
                  <a:schemeClr val="bg1"/>
                </a:solidFill>
              </a:rPr>
              <a:t>25 µM</a:t>
            </a:r>
          </a:p>
        </p:txBody>
      </p:sp>
    </p:spTree>
    <p:extLst>
      <p:ext uri="{BB962C8B-B14F-4D97-AF65-F5344CB8AC3E}">
        <p14:creationId xmlns:p14="http://schemas.microsoft.com/office/powerpoint/2010/main" val="239946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7" grpId="0"/>
    </p:bldLst>
  </p:timing>
  <p:extLst>
    <p:ext uri="{6950BFC3-D8DA-4A85-94F7-54DA5524770B}">
      <p188:commentRel xmlns:p188="http://schemas.microsoft.com/office/powerpoint/2018/8/main" r:id="rId4"/>
    </p:ext>
  </p:extLs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7[[fn=Main Event]]</Template>
  <TotalTime>33706</TotalTime>
  <Words>892</Words>
  <Application>Microsoft Macintosh PowerPoint</Application>
  <PresentationFormat>Custom</PresentationFormat>
  <Paragraphs>202</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Calibri</vt:lpstr>
      <vt:lpstr>Calibri Light</vt:lpstr>
      <vt:lpstr>Harlow Solid Italic</vt:lpstr>
      <vt:lpstr>Wingdings</vt:lpstr>
      <vt:lpstr>Office Theme</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dc:creator>
  <cp:lastModifiedBy>olivia stuehr</cp:lastModifiedBy>
  <cp:revision>643</cp:revision>
  <cp:lastPrinted>2020-02-05T22:59:08Z</cp:lastPrinted>
  <dcterms:created xsi:type="dcterms:W3CDTF">2017-01-11T19:34:00Z</dcterms:created>
  <dcterms:modified xsi:type="dcterms:W3CDTF">2022-03-21T22:01:21Z</dcterms:modified>
</cp:coreProperties>
</file>